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notesSlides/notesSlide2.xml" ContentType="application/vnd.openxmlformats-officedocument.presentationml.notesSlide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charts/chart19.xml" ContentType="application/vnd.openxmlformats-officedocument.drawingml.chart+xml"/>
  <Override PartName="/ppt/charts/chart28.xml" ContentType="application/vnd.openxmlformats-officedocument.drawingml.chart+xml"/>
  <Override PartName="/ppt/charts/chart37.xml" ContentType="application/vnd.openxmlformats-officedocument.drawingml.chart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Override PartName="/ppt/charts/chart17.xml" ContentType="application/vnd.openxmlformats-officedocument.drawingml.chart+xml"/>
  <Override PartName="/ppt/charts/chart26.xml" ContentType="application/vnd.openxmlformats-officedocument.drawingml.chart+xml"/>
  <Override PartName="/ppt/charts/chart35.xml" ContentType="application/vnd.openxmlformats-officedocument.drawingml.chart+xml"/>
  <Default Extension="rels" ContentType="application/vnd.openxmlformats-package.relationships+xml"/>
  <Default Extension="xml" ContentType="application/xml"/>
  <Override PartName="/ppt/notesMasters/notesMaster1.xml" ContentType="application/vnd.openxmlformats-officedocument.presentationml.notesMaster+xml"/>
  <Override PartName="/ppt/charts/chart13.xml" ContentType="application/vnd.openxmlformats-officedocument.drawingml.chart+xml"/>
  <Override PartName="/ppt/charts/chart15.xml" ContentType="application/vnd.openxmlformats-officedocument.drawingml.chart+xml"/>
  <Override PartName="/ppt/charts/chart24.xml" ContentType="application/vnd.openxmlformats-officedocument.drawingml.chart+xml"/>
  <Override PartName="/ppt/charts/chart33.xml" ContentType="application/vnd.openxmlformats-officedocument.drawingml.chart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charts/chart9.xml" ContentType="application/vnd.openxmlformats-officedocument.drawingml.chart+xml"/>
  <Override PartName="/ppt/charts/chart11.xml" ContentType="application/vnd.openxmlformats-officedocument.drawingml.chart+xml"/>
  <Override PartName="/ppt/charts/chart22.xml" ContentType="application/vnd.openxmlformats-officedocument.drawingml.chart+xml"/>
  <Override PartName="/ppt/charts/chart31.xml" ContentType="application/vnd.openxmlformats-officedocument.drawingml.char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charts/chart6.xml" ContentType="application/vnd.openxmlformats-officedocument.drawingml.chart+xml"/>
  <Override PartName="/ppt/charts/chart7.xml" ContentType="application/vnd.openxmlformats-officedocument.drawingml.chart+xml"/>
  <Override PartName="/ppt/charts/chart10.xml" ContentType="application/vnd.openxmlformats-officedocument.drawingml.chart+xml"/>
  <Override PartName="/ppt/charts/chart20.xml" ContentType="application/vnd.openxmlformats-officedocument.drawingml.chart+xml"/>
  <Override PartName="/ppt/charts/chart3.xml" ContentType="application/vnd.openxmlformats-officedocument.drawingml.chart+xml"/>
  <Override PartName="/ppt/charts/chart4.xml" ContentType="application/vnd.openxmlformats-officedocument.drawingml.chart+xml"/>
  <Override PartName="/ppt/charts/chart5.xml" ContentType="application/vnd.openxmlformats-officedocument.drawingml.chart+xml"/>
  <Override PartName="/ppt/notesSlides/notesSlide6.xml" ContentType="application/vnd.openxmlformats-officedocument.presentationml.notes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ppt/charts/chart1.xml" ContentType="application/vnd.openxmlformats-officedocument.drawingml.chart+xml"/>
  <Override PartName="/ppt/charts/chart2.xml" ContentType="application/vnd.openxmlformats-officedocument.drawingml.chart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Layouts/slideLayout7.xml" ContentType="application/vnd.openxmlformats-officedocument.presentationml.slideLayout+xml"/>
  <Override PartName="/ppt/notesSlides/notesSlide1.xml" ContentType="application/vnd.openxmlformats-officedocument.presentationml.notesSlide+xml"/>
  <Default Extension="bin" ContentType="application/vnd.openxmlformats-officedocument.oleObject"/>
  <Override PartName="/ppt/notesSlides/notesSlide3.xml" ContentType="application/vnd.openxmlformats-officedocument.presentationml.notesSlide+xml"/>
  <Override PartName="/ppt/charts/chart29.xml" ContentType="application/vnd.openxmlformats-officedocument.drawingml.chart+xml"/>
  <Override PartName="/ppt/slides/slide3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charts/chart18.xml" ContentType="application/vnd.openxmlformats-officedocument.drawingml.chart+xml"/>
  <Override PartName="/ppt/charts/chart27.xml" ContentType="application/vnd.openxmlformats-officedocument.drawingml.chart+xml"/>
  <Override PartName="/ppt/charts/chart36.xml" ContentType="application/vnd.openxmlformats-officedocument.drawingml.chart+xml"/>
  <Override PartName="/ppt/slides/slide1.xml" ContentType="application/vnd.openxmlformats-officedocument.presentationml.slide+xml"/>
  <Override PartName="/ppt/slideLayouts/slideLayout3.xml" ContentType="application/vnd.openxmlformats-officedocument.presentationml.slideLayout+xml"/>
  <Override PartName="/ppt/charts/chart16.xml" ContentType="application/vnd.openxmlformats-officedocument.drawingml.chart+xml"/>
  <Override PartName="/ppt/charts/chart25.xml" ContentType="application/vnd.openxmlformats-officedocument.drawingml.chart+xml"/>
  <Override PartName="/ppt/charts/chart34.xml" ContentType="application/vnd.openxmlformats-officedocument.drawingml.chart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charts/chart14.xml" ContentType="application/vnd.openxmlformats-officedocument.drawingml.chart+xml"/>
  <Override PartName="/ppt/charts/chart23.xml" ContentType="application/vnd.openxmlformats-officedocument.drawingml.chart+xml"/>
  <Override PartName="/ppt/charts/chart32.xml" ContentType="application/vnd.openxmlformats-officedocument.drawingml.chart+xml"/>
  <Override PartName="/docProps/app.xml" ContentType="application/vnd.openxmlformats-officedocument.extended-properties+xml"/>
  <Override PartName="/ppt/charts/chart8.xml" ContentType="application/vnd.openxmlformats-officedocument.drawingml.chart+xml"/>
  <Override PartName="/ppt/charts/chart12.xml" ContentType="application/vnd.openxmlformats-officedocument.drawingml.chart+xml"/>
  <Override PartName="/ppt/charts/chart21.xml" ContentType="application/vnd.openxmlformats-officedocument.drawingml.chart+xml"/>
  <Override PartName="/ppt/charts/chart30.xml" ContentType="application/vnd.openxmlformats-officedocument.drawingml.chart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0"/>
  </p:notesMasterIdLst>
  <p:sldIdLst>
    <p:sldId id="258" r:id="rId2"/>
    <p:sldId id="268" r:id="rId3"/>
    <p:sldId id="287" r:id="rId4"/>
    <p:sldId id="284" r:id="rId5"/>
    <p:sldId id="280" r:id="rId6"/>
    <p:sldId id="282" r:id="rId7"/>
    <p:sldId id="286" r:id="rId8"/>
    <p:sldId id="285" r:id="rId9"/>
  </p:sldIdLst>
  <p:sldSz cx="6858000" cy="9906000" type="A4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588" autoAdjust="0"/>
    <p:restoredTop sz="94671" autoAdjust="0"/>
  </p:normalViewPr>
  <p:slideViewPr>
    <p:cSldViewPr snapToGrid="0">
      <p:cViewPr>
        <p:scale>
          <a:sx n="110" d="100"/>
          <a:sy n="110" d="100"/>
        </p:scale>
        <p:origin x="-2538" y="600"/>
      </p:cViewPr>
      <p:guideLst>
        <p:guide orient="horz" pos="3120"/>
        <p:guide pos="216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viewProps" Target="view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ableStyles" Target="tableStyle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Monotonic\Square\effect%20of%20FS\SquareFS-CUT-TRIAL.xlsx" TargetMode="External"/></Relationships>
</file>

<file path=ppt/charts/_rels/chart10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elcentro.xlsx" TargetMode="External"/></Relationships>
</file>

<file path=ppt/charts/_rels/chart11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elcentro.xlsx" TargetMode="External"/></Relationships>
</file>

<file path=ppt/charts/_rels/chart12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square_h_b=2_E=270_elcentro.xlsx" TargetMode="External"/></Relationships>
</file>

<file path=ppt/charts/_rels/chart13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rinaldi318.xlsx" TargetMode="External"/></Relationships>
</file>

<file path=ppt/charts/_rels/chart14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rinaldi318.xlsx" TargetMode="External"/></Relationships>
</file>

<file path=ppt/charts/_rels/chart15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rinaldi318.xlsx" TargetMode="External"/></Relationships>
</file>

<file path=ppt/charts/_rels/chart16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My%20Documents\ThaliaKontoroupi2\rinaldi318\rin-SPR-freefield\0.2free-rin.rpt" TargetMode="External"/></Relationships>
</file>

<file path=ppt/charts/_rels/chart17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rinaldi318.xlsx" TargetMode="External"/></Relationships>
</file>

<file path=ppt/charts/_rels/chart18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square_h_b=2_E=270_rinaldi318.xlsx" TargetMode="External"/></Relationships>
</file>

<file path=ppt/charts/_rels/chart19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rinaldi318.xlsx" TargetMode="External"/></Relationships>
</file>

<file path=ppt/charts/_rels/chart2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amping\Square\x=0.1\damping%20x=0.1.xlsx" TargetMode="External"/></Relationships>
</file>

<file path=ppt/charts/_rels/chart20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square_h_b=2_E=270_rinaldi318.xlsx" TargetMode="External"/></Relationships>
</file>

<file path=ppt/charts/_rels/chart21.xml.rels><?xml version="1.0" encoding="UTF-8" standalone="yes"?>
<Relationships xmlns="http://schemas.openxmlformats.org/package/2006/relationships"><Relationship Id="rId1" Type="http://schemas.openxmlformats.org/officeDocument/2006/relationships/oleObject" Target="file:///C:\Documents%20and%20Settings\Administrator\My%20Documents\ThaliaKontoroupi2\rinaldi318\rin-SPR-freefield\0.5free-rin.rpt" TargetMode="External"/></Relationships>
</file>

<file path=ppt/charts/_rels/chart22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rinaldi318.xlsx" TargetMode="External"/></Relationships>
</file>

<file path=ppt/charts/_rels/chart23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rinaldi318.xlsx" TargetMode="External"/></Relationships>
</file>

<file path=ppt/charts/_rels/chart24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rinaldi318.xlsx" TargetMode="External"/></Relationships>
</file>

<file path=ppt/charts/_rels/chart25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kalamata.xlsx" TargetMode="External"/></Relationships>
</file>

<file path=ppt/charts/_rels/chart26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square_h_b=2_E=270_yarimca.xlsx" TargetMode="External"/></Relationships>
</file>

<file path=ppt/charts/_rels/chart27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yarimca.xlsx" TargetMode="External"/></Relationships>
</file>

<file path=ppt/charts/_rels/chart28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kalamata.xlsx" TargetMode="External"/></Relationships>
</file>

<file path=ppt/charts/_rels/chart29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kalamata.xlsx" TargetMode="Externa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Monotonic\Square\effect%20of%20FS\SquareFS-CUT.xlsx" TargetMode="External"/></Relationships>
</file>

<file path=ppt/charts/_rels/chart30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results.xlsx" TargetMode="External"/></Relationships>
</file>

<file path=ppt/charts/_rels/chart31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results.xlsx" TargetMode="External"/></Relationships>
</file>

<file path=ppt/charts/_rels/chart32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results.xlsx" TargetMode="External"/></Relationships>
</file>

<file path=ppt/charts/_rels/chart33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results.xlsx" TargetMode="External"/></Relationships>
</file>

<file path=ppt/charts/_rels/chart34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results.xlsx" TargetMode="External"/></Relationships>
</file>

<file path=ppt/charts/_rels/chart35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results.xlsx" TargetMode="External"/></Relationships>
</file>

<file path=ppt/charts/_rels/chart36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results.xlsx" TargetMode="External"/></Relationships>
</file>

<file path=ppt/charts/_rels/chart37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results.xlsx" TargetMode="External"/></Relationships>
</file>

<file path=ppt/charts/_rels/chart4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Monotonic\Square\effect%20of%20FS\SquareFS+CR.xlsx" TargetMode="External"/></Relationships>
</file>

<file path=ppt/charts/_rels/chart5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Monotonic\Square\effect%20of%20FS\SquareFS+CR.xlsx" TargetMode="External"/></Relationships>
</file>

<file path=ppt/charts/_rels/chart6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Cyclic\Square_h_B=2_E=270_cyclic\square_h_b=2_E=270_CYCLIC.xlsx" TargetMode="External"/></Relationships>
</file>

<file path=ppt/charts/_rels/chart7.xml.rels><?xml version="1.0" encoding="UTF-8" standalone="yes"?>
<Relationships xmlns="http://schemas.openxmlformats.org/package/2006/relationships"><Relationship Id="rId1" Type="http://schemas.openxmlformats.org/officeDocument/2006/relationships/oleObject" Target="file:///H:\MSc_thesis\Thesis\Dynamic\square_h_b=2_E=270_elcentro.xlsx" TargetMode="External"/></Relationships>
</file>

<file path=ppt/charts/_rels/chart8.xml.rels><?xml version="1.0" encoding="UTF-8" standalone="yes"?>
<Relationships xmlns="http://schemas.openxmlformats.org/package/2006/relationships"><Relationship Id="rId1" Type="http://schemas.openxmlformats.org/officeDocument/2006/relationships/oleObject" Target="file:///D:\Thalia%20Kontoroupi\Dynamic\el%20centro\elc-SPR-freefield\0.3free-elc.rpt" TargetMode="External"/></Relationships>
</file>

<file path=ppt/charts/_rels/chart9.xml.rels><?xml version="1.0" encoding="UTF-8" standalone="yes"?>
<Relationships xmlns="http://schemas.openxmlformats.org/package/2006/relationships"><Relationship Id="rId1" Type="http://schemas.openxmlformats.org/officeDocument/2006/relationships/oleObject" Target="file:///I:\MSc_thesis\Thesis\Dynamic\square_h_b=2_E=270_elcentro.xlsx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6.9365325670498079E-2"/>
          <c:y val="4.7151666666666682E-2"/>
          <c:w val="0.91204490740740762"/>
          <c:h val="0.86346527777777782"/>
        </c:manualLayout>
      </c:layout>
      <c:scatterChart>
        <c:scatterStyle val="smoothMarker"/>
        <c:ser>
          <c:idx val="1"/>
          <c:order val="0"/>
          <c:tx>
            <c:v>χ=0.3</c:v>
          </c:tx>
          <c:spPr>
            <a:ln w="31750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M_θS!$F$7:$F$130</c:f>
              <c:numCache>
                <c:formatCode>0.00E+00</c:formatCode>
                <c:ptCount val="124"/>
                <c:pt idx="0">
                  <c:v>0</c:v>
                </c:pt>
                <c:pt idx="1">
                  <c:v>1.2167527124147161E-4</c:v>
                </c:pt>
                <c:pt idx="2">
                  <c:v>2.3848353163320892E-4</c:v>
                </c:pt>
                <c:pt idx="3">
                  <c:v>3.6015880287478908E-4</c:v>
                </c:pt>
                <c:pt idx="4">
                  <c:v>4.7696706326642505E-4</c:v>
                </c:pt>
                <c:pt idx="5">
                  <c:v>5.9864233450800369E-4</c:v>
                </c:pt>
                <c:pt idx="6">
                  <c:v>7.1545059489972797E-4</c:v>
                </c:pt>
                <c:pt idx="7">
                  <c:v>8.4199287699082866E-4</c:v>
                </c:pt>
                <c:pt idx="8">
                  <c:v>9.636681482324054E-4</c:v>
                </c:pt>
                <c:pt idx="9">
                  <c:v>1.0804764086240401E-3</c:v>
                </c:pt>
                <c:pt idx="10">
                  <c:v>1.2021516798656161E-3</c:v>
                </c:pt>
                <c:pt idx="11">
                  <c:v>1.3189599402573561E-3</c:v>
                </c:pt>
                <c:pt idx="12">
                  <c:v>1.4406352114987161E-3</c:v>
                </c:pt>
                <c:pt idx="13">
                  <c:v>1.5574434718905749E-3</c:v>
                </c:pt>
                <c:pt idx="14">
                  <c:v>1.6791187431320445E-3</c:v>
                </c:pt>
                <c:pt idx="15">
                  <c:v>1.8007940143736061E-3</c:v>
                </c:pt>
                <c:pt idx="16">
                  <c:v>1.9176022747652596E-3</c:v>
                </c:pt>
                <c:pt idx="17">
                  <c:v>2.0392775460067202E-3</c:v>
                </c:pt>
                <c:pt idx="18">
                  <c:v>2.1560858063985481E-3</c:v>
                </c:pt>
                <c:pt idx="19">
                  <c:v>2.2777610776400707E-3</c:v>
                </c:pt>
                <c:pt idx="20">
                  <c:v>2.3994363488815274E-3</c:v>
                </c:pt>
                <c:pt idx="21">
                  <c:v>2.3994363488815274E-3</c:v>
                </c:pt>
                <c:pt idx="22">
                  <c:v>3.4799127575055695E-3</c:v>
                </c:pt>
                <c:pt idx="23">
                  <c:v>4.5603891661296714E-3</c:v>
                </c:pt>
                <c:pt idx="24">
                  <c:v>5.6359985639041904E-3</c:v>
                </c:pt>
                <c:pt idx="25">
                  <c:v>6.7213419833780479E-3</c:v>
                </c:pt>
                <c:pt idx="26">
                  <c:v>7.7969513811524472E-3</c:v>
                </c:pt>
                <c:pt idx="27">
                  <c:v>8.8774277897765048E-3</c:v>
                </c:pt>
                <c:pt idx="28">
                  <c:v>9.9579041984007768E-3</c:v>
                </c:pt>
                <c:pt idx="29">
                  <c:v>1.1033513596175161E-2</c:v>
                </c:pt>
                <c:pt idx="30">
                  <c:v>1.2113990004799164E-2</c:v>
                </c:pt>
                <c:pt idx="31">
                  <c:v>1.319446641342333E-2</c:v>
                </c:pt>
                <c:pt idx="32">
                  <c:v>1.4274942822047276E-2</c:v>
                </c:pt>
                <c:pt idx="33">
                  <c:v>1.5355419230671621E-2</c:v>
                </c:pt>
                <c:pt idx="34">
                  <c:v>1.6431028628446021E-2</c:v>
                </c:pt>
                <c:pt idx="35">
                  <c:v>1.7516372047919795E-2</c:v>
                </c:pt>
                <c:pt idx="36">
                  <c:v>1.8591981445694301E-2</c:v>
                </c:pt>
                <c:pt idx="37">
                  <c:v>1.9672457854318637E-2</c:v>
                </c:pt>
                <c:pt idx="38">
                  <c:v>2.0752934262942467E-2</c:v>
                </c:pt>
                <c:pt idx="39">
                  <c:v>2.1828543660717001E-2</c:v>
                </c:pt>
                <c:pt idx="40">
                  <c:v>2.2913887080190896E-2</c:v>
                </c:pt>
                <c:pt idx="41">
                  <c:v>2.3994363488815309E-2</c:v>
                </c:pt>
                <c:pt idx="42">
                  <c:v>2.3994363488815309E-2</c:v>
                </c:pt>
                <c:pt idx="43">
                  <c:v>3.4789393553356855E-2</c:v>
                </c:pt>
                <c:pt idx="44">
                  <c:v>4.5589290628748433E-2</c:v>
                </c:pt>
                <c:pt idx="45">
                  <c:v>5.6389187704139886E-2</c:v>
                </c:pt>
                <c:pt idx="46">
                  <c:v>6.7184217768681873E-2</c:v>
                </c:pt>
                <c:pt idx="47">
                  <c:v>7.7988981854924269E-2</c:v>
                </c:pt>
                <c:pt idx="48">
                  <c:v>8.8784011919465028E-2</c:v>
                </c:pt>
                <c:pt idx="49">
                  <c:v>9.9588776005706092E-2</c:v>
                </c:pt>
                <c:pt idx="50">
                  <c:v>0.11038867308109765</c:v>
                </c:pt>
                <c:pt idx="51">
                  <c:v>0.12118857015649002</c:v>
                </c:pt>
                <c:pt idx="52">
                  <c:v>0.13199333424273269</c:v>
                </c:pt>
                <c:pt idx="53">
                  <c:v>0.14279809832897244</c:v>
                </c:pt>
                <c:pt idx="54">
                  <c:v>0.15360286241521284</c:v>
                </c:pt>
                <c:pt idx="55">
                  <c:v>0.16440762650145421</c:v>
                </c:pt>
                <c:pt idx="56">
                  <c:v>0.17521239058769938</c:v>
                </c:pt>
                <c:pt idx="57">
                  <c:v>0.18601715467393801</c:v>
                </c:pt>
                <c:pt idx="58">
                  <c:v>0.19682678577102741</c:v>
                </c:pt>
                <c:pt idx="59">
                  <c:v>0.20763154985727009</c:v>
                </c:pt>
                <c:pt idx="60">
                  <c:v>0.21844118095436255</c:v>
                </c:pt>
                <c:pt idx="61">
                  <c:v>0.2292508120514502</c:v>
                </c:pt>
                <c:pt idx="62">
                  <c:v>0.24006044314854141</c:v>
                </c:pt>
                <c:pt idx="63">
                  <c:v>0.24006044314854141</c:v>
                </c:pt>
                <c:pt idx="64">
                  <c:v>0.34820542422794637</c:v>
                </c:pt>
                <c:pt idx="65">
                  <c:v>0.45640880943755091</c:v>
                </c:pt>
                <c:pt idx="66">
                  <c:v>0.56467692589144858</c:v>
                </c:pt>
                <c:pt idx="67">
                  <c:v>0.67302096771460562</c:v>
                </c:pt>
                <c:pt idx="68">
                  <c:v>0.78145553593956518</c:v>
                </c:pt>
                <c:pt idx="69">
                  <c:v>0.89002589376723051</c:v>
                </c:pt>
                <c:pt idx="70">
                  <c:v>0.99872766088783649</c:v>
                </c:pt>
                <c:pt idx="71">
                  <c:v>1.1075180076059064</c:v>
                </c:pt>
                <c:pt idx="72">
                  <c:v>1.2164095881496382</c:v>
                </c:pt>
                <c:pt idx="73">
                  <c:v>1.3253751472583066</c:v>
                </c:pt>
                <c:pt idx="74">
                  <c:v>1.434401544002585</c:v>
                </c:pt>
                <c:pt idx="75">
                  <c:v>1.5434629832249798</c:v>
                </c:pt>
                <c:pt idx="76">
                  <c:v>1.652583556629212</c:v>
                </c:pt>
                <c:pt idx="77">
                  <c:v>1.7617412166560826</c:v>
                </c:pt>
                <c:pt idx="78">
                  <c:v>1.8709412683474878</c:v>
                </c:pt>
                <c:pt idx="79">
                  <c:v>1.9801453109877913</c:v>
                </c:pt>
                <c:pt idx="80">
                  <c:v>2.0893600610519671</c:v>
                </c:pt>
                <c:pt idx="81">
                  <c:v>2.1985918456541036</c:v>
                </c:pt>
                <c:pt idx="82">
                  <c:v>2.3078620796419189</c:v>
                </c:pt>
                <c:pt idx="83">
                  <c:v>2.4171527550753402</c:v>
                </c:pt>
                <c:pt idx="84">
                  <c:v>2.4171527550753402</c:v>
                </c:pt>
                <c:pt idx="85">
                  <c:v>3.510389979446173</c:v>
                </c:pt>
                <c:pt idx="86">
                  <c:v>4.6038175039412295</c:v>
                </c:pt>
                <c:pt idx="87">
                  <c:v>5.6970795500673646</c:v>
                </c:pt>
                <c:pt idx="88">
                  <c:v>6.7904243353780229</c:v>
                </c:pt>
                <c:pt idx="89">
                  <c:v>7.8835501052004053</c:v>
                </c:pt>
                <c:pt idx="90">
                  <c:v>8.9763789873609579</c:v>
                </c:pt>
                <c:pt idx="91">
                  <c:v>10.0687357694691</c:v>
                </c:pt>
                <c:pt idx="92">
                  <c:v>11.160698323698409</c:v>
                </c:pt>
                <c:pt idx="93">
                  <c:v>12.252368857276744</c:v>
                </c:pt>
                <c:pt idx="94">
                  <c:v>13.343893380529588</c:v>
                </c:pt>
                <c:pt idx="95">
                  <c:v>14.435271893456942</c:v>
                </c:pt>
                <c:pt idx="96">
                  <c:v>15.526261045516318</c:v>
                </c:pt>
                <c:pt idx="97">
                  <c:v>16.617006847033224</c:v>
                </c:pt>
                <c:pt idx="98">
                  <c:v>17.707509298007629</c:v>
                </c:pt>
                <c:pt idx="99">
                  <c:v>18.797671058222591</c:v>
                </c:pt>
                <c:pt idx="100">
                  <c:v>19.887540797786542</c:v>
                </c:pt>
                <c:pt idx="101">
                  <c:v>20.97711851669953</c:v>
                </c:pt>
                <c:pt idx="102">
                  <c:v>22.066355544853025</c:v>
                </c:pt>
                <c:pt idx="103">
                  <c:v>23.155300552355552</c:v>
                </c:pt>
                <c:pt idx="104">
                  <c:v>24.243904869098635</c:v>
                </c:pt>
                <c:pt idx="105">
                  <c:v>24.243904869098635</c:v>
                </c:pt>
                <c:pt idx="106">
                  <c:v>25.302041697922789</c:v>
                </c:pt>
                <c:pt idx="107">
                  <c:v>26.359837835987506</c:v>
                </c:pt>
                <c:pt idx="108">
                  <c:v>27.945996671890903</c:v>
                </c:pt>
                <c:pt idx="109">
                  <c:v>30.324066843142607</c:v>
                </c:pt>
                <c:pt idx="110">
                  <c:v>33.888373568781297</c:v>
                </c:pt>
                <c:pt idx="111">
                  <c:v>39.228749893677261</c:v>
                </c:pt>
                <c:pt idx="112">
                  <c:v>47.225638080533663</c:v>
                </c:pt>
                <c:pt idx="113">
                  <c:v>59.190259522356911</c:v>
                </c:pt>
                <c:pt idx="114">
                  <c:v>75.934577639195496</c:v>
                </c:pt>
                <c:pt idx="115">
                  <c:v>92.608080748171488</c:v>
                </c:pt>
                <c:pt idx="116">
                  <c:v>109.21125555037131</c:v>
                </c:pt>
                <c:pt idx="117">
                  <c:v>125.74419938600893</c:v>
                </c:pt>
                <c:pt idx="118">
                  <c:v>142.20812900779887</c:v>
                </c:pt>
                <c:pt idx="119">
                  <c:v>146.31286861818248</c:v>
                </c:pt>
                <c:pt idx="120">
                  <c:v>152.46272618759642</c:v>
                </c:pt>
                <c:pt idx="121">
                  <c:v>161.66867720972198</c:v>
                </c:pt>
                <c:pt idx="122">
                  <c:v>175.43745090340587</c:v>
                </c:pt>
                <c:pt idx="123">
                  <c:v>191.69229373909357</c:v>
                </c:pt>
              </c:numCache>
            </c:numRef>
          </c:xVal>
          <c:yVal>
            <c:numRef>
              <c:f>M_θS!$G$7:$G$130</c:f>
              <c:numCache>
                <c:formatCode>0.000</c:formatCode>
                <c:ptCount val="124"/>
                <c:pt idx="0">
                  <c:v>0</c:v>
                </c:pt>
                <c:pt idx="1">
                  <c:v>5.5015333333334379E-5</c:v>
                </c:pt>
                <c:pt idx="2">
                  <c:v>1.1045466666666875E-4</c:v>
                </c:pt>
                <c:pt idx="3">
                  <c:v>1.6590200000000168E-4</c:v>
                </c:pt>
                <c:pt idx="4">
                  <c:v>2.2134133333333352E-4</c:v>
                </c:pt>
                <c:pt idx="5">
                  <c:v>2.7677866666667329E-4</c:v>
                </c:pt>
                <c:pt idx="6">
                  <c:v>3.3221400000000011E-4</c:v>
                </c:pt>
                <c:pt idx="7">
                  <c:v>3.8764666666666676E-4</c:v>
                </c:pt>
                <c:pt idx="8">
                  <c:v>4.4307666666667112E-4</c:v>
                </c:pt>
                <c:pt idx="9">
                  <c:v>4.9850466666666803E-4</c:v>
                </c:pt>
                <c:pt idx="10">
                  <c:v>5.5392733333334808E-4</c:v>
                </c:pt>
                <c:pt idx="11">
                  <c:v>6.0935399999999999E-4</c:v>
                </c:pt>
                <c:pt idx="12">
                  <c:v>6.6477400000000133E-4</c:v>
                </c:pt>
                <c:pt idx="13">
                  <c:v>7.2019400000001047E-4</c:v>
                </c:pt>
                <c:pt idx="14">
                  <c:v>7.7560733333334637E-4</c:v>
                </c:pt>
                <c:pt idx="15">
                  <c:v>8.310206666666826E-4</c:v>
                </c:pt>
                <c:pt idx="16">
                  <c:v>8.8643400000000267E-4</c:v>
                </c:pt>
                <c:pt idx="17">
                  <c:v>9.4184066666668312E-4</c:v>
                </c:pt>
                <c:pt idx="18">
                  <c:v>9.9724733333334849E-4</c:v>
                </c:pt>
                <c:pt idx="19">
                  <c:v>1.0526540000000001E-3</c:v>
                </c:pt>
                <c:pt idx="20">
                  <c:v>1.1080540000000143E-3</c:v>
                </c:pt>
                <c:pt idx="21">
                  <c:v>1.1080540000000143E-3</c:v>
                </c:pt>
                <c:pt idx="22">
                  <c:v>1.6065340000000021E-3</c:v>
                </c:pt>
                <c:pt idx="23">
                  <c:v>2.1048206666667009E-3</c:v>
                </c:pt>
                <c:pt idx="24">
                  <c:v>2.6029140000000343E-3</c:v>
                </c:pt>
                <c:pt idx="25">
                  <c:v>3.1007873333333412E-3</c:v>
                </c:pt>
                <c:pt idx="26">
                  <c:v>3.5984606666666892E-3</c:v>
                </c:pt>
                <c:pt idx="27">
                  <c:v>4.0959339999999999E-3</c:v>
                </c:pt>
                <c:pt idx="28">
                  <c:v>4.5932006666666693E-3</c:v>
                </c:pt>
                <c:pt idx="29">
                  <c:v>5.0902806666666663E-3</c:v>
                </c:pt>
                <c:pt idx="30">
                  <c:v>5.5871540000000004E-3</c:v>
                </c:pt>
                <c:pt idx="31">
                  <c:v>6.0838340000000024E-3</c:v>
                </c:pt>
                <c:pt idx="32">
                  <c:v>6.5802806666666724E-3</c:v>
                </c:pt>
                <c:pt idx="33">
                  <c:v>7.0766140000000722E-3</c:v>
                </c:pt>
                <c:pt idx="34">
                  <c:v>7.5726806666666724E-3</c:v>
                </c:pt>
                <c:pt idx="35">
                  <c:v>8.0685473333334048E-3</c:v>
                </c:pt>
                <c:pt idx="36">
                  <c:v>8.5642140000000005E-3</c:v>
                </c:pt>
                <c:pt idx="37">
                  <c:v>9.0596140000001393E-3</c:v>
                </c:pt>
                <c:pt idx="38">
                  <c:v>9.5548140000000208E-3</c:v>
                </c:pt>
                <c:pt idx="39">
                  <c:v>1.0049814000000001E-2</c:v>
                </c:pt>
                <c:pt idx="40">
                  <c:v>1.0544547333333341E-2</c:v>
                </c:pt>
                <c:pt idx="41">
                  <c:v>1.1039147333333341E-2</c:v>
                </c:pt>
                <c:pt idx="42">
                  <c:v>1.1039147333333341E-2</c:v>
                </c:pt>
                <c:pt idx="43">
                  <c:v>1.5971614000000002E-2</c:v>
                </c:pt>
                <c:pt idx="44">
                  <c:v>2.088448066666667E-2</c:v>
                </c:pt>
                <c:pt idx="45">
                  <c:v>2.5778413999999999E-2</c:v>
                </c:pt>
                <c:pt idx="46">
                  <c:v>3.0653480666666691E-2</c:v>
                </c:pt>
                <c:pt idx="47">
                  <c:v>3.5508614000000001E-2</c:v>
                </c:pt>
                <c:pt idx="48">
                  <c:v>4.0344947333333422E-2</c:v>
                </c:pt>
                <c:pt idx="49">
                  <c:v>4.5162280666666714E-2</c:v>
                </c:pt>
                <c:pt idx="50">
                  <c:v>4.9960614000000902E-2</c:v>
                </c:pt>
                <c:pt idx="51">
                  <c:v>5.473961400000095E-2</c:v>
                </c:pt>
                <c:pt idx="52">
                  <c:v>5.9500280666666724E-2</c:v>
                </c:pt>
                <c:pt idx="53">
                  <c:v>6.4243214000000021E-2</c:v>
                </c:pt>
                <c:pt idx="54">
                  <c:v>6.8968280666666673E-2</c:v>
                </c:pt>
                <c:pt idx="55">
                  <c:v>7.3674280666666675E-2</c:v>
                </c:pt>
                <c:pt idx="56">
                  <c:v>7.8360947333334124E-2</c:v>
                </c:pt>
                <c:pt idx="57">
                  <c:v>8.3027614E-2</c:v>
                </c:pt>
                <c:pt idx="58">
                  <c:v>8.7675614000000013E-2</c:v>
                </c:pt>
                <c:pt idx="59">
                  <c:v>9.2304280666666697E-2</c:v>
                </c:pt>
                <c:pt idx="60">
                  <c:v>9.6915614000000011E-2</c:v>
                </c:pt>
                <c:pt idx="61">
                  <c:v>0.10150961400000001</c:v>
                </c:pt>
                <c:pt idx="62">
                  <c:v>0.10608561400000002</c:v>
                </c:pt>
                <c:pt idx="63">
                  <c:v>0.10608561400000002</c:v>
                </c:pt>
                <c:pt idx="64">
                  <c:v>0.15079094733333498</c:v>
                </c:pt>
                <c:pt idx="65">
                  <c:v>0.19375094733333331</c:v>
                </c:pt>
                <c:pt idx="66">
                  <c:v>0.23473628066666896</c:v>
                </c:pt>
                <c:pt idx="67">
                  <c:v>0.27375561399999998</c:v>
                </c:pt>
                <c:pt idx="68">
                  <c:v>0.310631614</c:v>
                </c:pt>
                <c:pt idx="69">
                  <c:v>0.34294628066666688</c:v>
                </c:pt>
                <c:pt idx="70">
                  <c:v>0.37053761400000002</c:v>
                </c:pt>
                <c:pt idx="71">
                  <c:v>0.39594828066667165</c:v>
                </c:pt>
                <c:pt idx="72">
                  <c:v>0.41634494733333338</c:v>
                </c:pt>
                <c:pt idx="73">
                  <c:v>0.43502294733333691</c:v>
                </c:pt>
                <c:pt idx="74">
                  <c:v>0.45232161400000032</c:v>
                </c:pt>
                <c:pt idx="75">
                  <c:v>0.46676628066666681</c:v>
                </c:pt>
                <c:pt idx="76">
                  <c:v>0.47909228066666681</c:v>
                </c:pt>
                <c:pt idx="77">
                  <c:v>0.49082961400000363</c:v>
                </c:pt>
                <c:pt idx="78">
                  <c:v>0.50204694733333333</c:v>
                </c:pt>
                <c:pt idx="79">
                  <c:v>0.51175961400000713</c:v>
                </c:pt>
                <c:pt idx="80">
                  <c:v>0.52037094733333333</c:v>
                </c:pt>
                <c:pt idx="81">
                  <c:v>0.52802761400000064</c:v>
                </c:pt>
                <c:pt idx="82">
                  <c:v>0.53485894733333361</c:v>
                </c:pt>
                <c:pt idx="83">
                  <c:v>0.54141561400000005</c:v>
                </c:pt>
                <c:pt idx="84">
                  <c:v>0.54141561400000005</c:v>
                </c:pt>
                <c:pt idx="85">
                  <c:v>0.58512494733333342</c:v>
                </c:pt>
                <c:pt idx="86">
                  <c:v>0.60954361400000623</c:v>
                </c:pt>
                <c:pt idx="87">
                  <c:v>0.62282894733334049</c:v>
                </c:pt>
                <c:pt idx="88">
                  <c:v>0.63075961400001246</c:v>
                </c:pt>
                <c:pt idx="89">
                  <c:v>0.63623161400000761</c:v>
                </c:pt>
                <c:pt idx="90">
                  <c:v>0.63992028066666673</c:v>
                </c:pt>
                <c:pt idx="91">
                  <c:v>0.64203961400001008</c:v>
                </c:pt>
                <c:pt idx="92">
                  <c:v>0.64292294733333888</c:v>
                </c:pt>
                <c:pt idx="93">
                  <c:v>0.64285428066666672</c:v>
                </c:pt>
                <c:pt idx="94">
                  <c:v>0.64186161400000918</c:v>
                </c:pt>
                <c:pt idx="95">
                  <c:v>0.64039761400000805</c:v>
                </c:pt>
                <c:pt idx="96">
                  <c:v>0.63859961400000986</c:v>
                </c:pt>
                <c:pt idx="97">
                  <c:v>0.63653961400000714</c:v>
                </c:pt>
                <c:pt idx="98">
                  <c:v>0.63426294733333344</c:v>
                </c:pt>
                <c:pt idx="99">
                  <c:v>0.63180361400000828</c:v>
                </c:pt>
                <c:pt idx="100">
                  <c:v>0.62918628066666649</c:v>
                </c:pt>
                <c:pt idx="101">
                  <c:v>0.6264309473333336</c:v>
                </c:pt>
                <c:pt idx="102">
                  <c:v>0.62355228066666657</c:v>
                </c:pt>
                <c:pt idx="103">
                  <c:v>0.62056294733333339</c:v>
                </c:pt>
                <c:pt idx="104">
                  <c:v>0.61748028066666649</c:v>
                </c:pt>
                <c:pt idx="105">
                  <c:v>0.61748028066666649</c:v>
                </c:pt>
                <c:pt idx="106">
                  <c:v>0.61440361400000065</c:v>
                </c:pt>
                <c:pt idx="107">
                  <c:v>0.6112596140000085</c:v>
                </c:pt>
                <c:pt idx="108">
                  <c:v>0.60642894733333363</c:v>
                </c:pt>
                <c:pt idx="109">
                  <c:v>0.59897294733333339</c:v>
                </c:pt>
                <c:pt idx="110">
                  <c:v>0.58742961400000004</c:v>
                </c:pt>
                <c:pt idx="111">
                  <c:v>0.56957161400000622</c:v>
                </c:pt>
                <c:pt idx="112">
                  <c:v>0.54212561400000714</c:v>
                </c:pt>
                <c:pt idx="113">
                  <c:v>0.50025094733333331</c:v>
                </c:pt>
                <c:pt idx="114">
                  <c:v>0.44069361399999996</c:v>
                </c:pt>
                <c:pt idx="115">
                  <c:v>0.38113361400000001</c:v>
                </c:pt>
                <c:pt idx="116">
                  <c:v>0.32176028066666984</c:v>
                </c:pt>
                <c:pt idx="117">
                  <c:v>0.26261428066666681</c:v>
                </c:pt>
                <c:pt idx="118">
                  <c:v>0.20365828066666691</c:v>
                </c:pt>
                <c:pt idx="119">
                  <c:v>0.18902561399999998</c:v>
                </c:pt>
                <c:pt idx="120">
                  <c:v>0.16703828066666856</c:v>
                </c:pt>
                <c:pt idx="121">
                  <c:v>0.13404361399999998</c:v>
                </c:pt>
                <c:pt idx="122">
                  <c:v>8.4594947333335058E-2</c:v>
                </c:pt>
                <c:pt idx="123">
                  <c:v>2.617268066666668E-2</c:v>
                </c:pt>
              </c:numCache>
            </c:numRef>
          </c:yVal>
          <c:smooth val="1"/>
        </c:ser>
        <c:ser>
          <c:idx val="2"/>
          <c:order val="1"/>
          <c:spPr>
            <a:ln w="25400">
              <a:solidFill>
                <a:schemeClr val="tx1"/>
              </a:solidFill>
            </a:ln>
          </c:spPr>
          <c:marker>
            <c:symbol val="triangle"/>
            <c:size val="8"/>
            <c:spPr>
              <a:solidFill>
                <a:schemeClr val="bg1"/>
              </a:solidFill>
              <a:ln w="12700">
                <a:solidFill>
                  <a:schemeClr val="tx1"/>
                </a:solidFill>
              </a:ln>
            </c:spPr>
          </c:marker>
          <c:dPt>
            <c:idx val="0"/>
            <c:marker>
              <c:symbol val="none"/>
            </c:marker>
          </c:dPt>
          <c:xVal>
            <c:numRef>
              <c:f>M_θS!$S$7:$S$12</c:f>
              <c:numCache>
                <c:formatCode>0.00</c:formatCode>
                <c:ptCount val="6"/>
                <c:pt idx="0">
                  <c:v>0</c:v>
                </c:pt>
                <c:pt idx="1">
                  <c:v>0.33333333333333331</c:v>
                </c:pt>
                <c:pt idx="2">
                  <c:v>1</c:v>
                </c:pt>
                <c:pt idx="3">
                  <c:v>2</c:v>
                </c:pt>
                <c:pt idx="4">
                  <c:v>5</c:v>
                </c:pt>
                <c:pt idx="5">
                  <c:v>10</c:v>
                </c:pt>
              </c:numCache>
            </c:numRef>
          </c:xVal>
          <c:yVal>
            <c:numRef>
              <c:f>M_θS!$U$7:$U$12</c:f>
              <c:numCache>
                <c:formatCode>0.000</c:formatCode>
                <c:ptCount val="6"/>
                <c:pt idx="0">
                  <c:v>0</c:v>
                </c:pt>
                <c:pt idx="1">
                  <c:v>0.15353981633974481</c:v>
                </c:pt>
                <c:pt idx="2" formatCode="0.0000">
                  <c:v>0.39000000000000312</c:v>
                </c:pt>
                <c:pt idx="3" formatCode="0.0000">
                  <c:v>0.52</c:v>
                </c:pt>
                <c:pt idx="4">
                  <c:v>0.61749999999999994</c:v>
                </c:pt>
                <c:pt idx="5">
                  <c:v>0.65000000000000635</c:v>
                </c:pt>
              </c:numCache>
            </c:numRef>
          </c:yVal>
        </c:ser>
        <c:axId val="107920000"/>
        <c:axId val="107930368"/>
      </c:scatterChart>
      <c:valAx>
        <c:axId val="107920000"/>
        <c:scaling>
          <c:orientation val="minMax"/>
          <c:max val="10"/>
          <c:min val="0"/>
        </c:scaling>
        <c:axPos val="b"/>
        <c:numFmt formatCode="General" sourceLinked="0"/>
        <c:tickLblPos val="nextTo"/>
        <c:spPr>
          <a:noFill/>
          <a:ln w="19050">
            <a:solidFill>
              <a:schemeClr val="tx1"/>
            </a:solidFill>
          </a:ln>
        </c:spPr>
        <c:txPr>
          <a:bodyPr/>
          <a:lstStyle/>
          <a:p>
            <a:pPr>
              <a:defRPr sz="1000" b="0">
                <a:solidFill>
                  <a:schemeClr val="tx1"/>
                </a:solidFill>
              </a:defRPr>
            </a:pPr>
            <a:endParaRPr lang="en-US"/>
          </a:p>
        </c:txPr>
        <c:crossAx val="107930368"/>
        <c:crosses val="autoZero"/>
        <c:crossBetween val="midCat"/>
        <c:majorUnit val="1"/>
      </c:valAx>
      <c:valAx>
        <c:axId val="107930368"/>
        <c:scaling>
          <c:orientation val="minMax"/>
          <c:max val="0.8"/>
          <c:min val="0"/>
        </c:scaling>
        <c:axPos val="l"/>
        <c:numFmt formatCode="0.00" sourceLinked="0"/>
        <c:majorTickMark val="none"/>
        <c:tickLblPos val="nextTo"/>
        <c:spPr>
          <a:ln w="19050">
            <a:solidFill>
              <a:schemeClr val="tx1"/>
            </a:solidFill>
          </a:ln>
        </c:spPr>
        <c:txPr>
          <a:bodyPr/>
          <a:lstStyle/>
          <a:p>
            <a:pPr>
              <a:defRPr>
                <a:solidFill>
                  <a:schemeClr val="bg1"/>
                </a:solidFill>
              </a:defRPr>
            </a:pPr>
            <a:endParaRPr lang="en-US"/>
          </a:p>
        </c:txPr>
        <c:crossAx val="107920000"/>
        <c:crosses val="autoZero"/>
        <c:crossBetween val="midCat"/>
        <c:minorUnit val="0.1"/>
      </c:valAx>
    </c:plotArea>
    <c:plotVisOnly val="1"/>
  </c:chart>
  <c:txPr>
    <a:bodyPr/>
    <a:lstStyle/>
    <a:p>
      <a:pPr>
        <a:defRPr>
          <a:solidFill>
            <a:schemeClr val="bg1"/>
          </a:solidFill>
        </a:defRPr>
      </a:pPr>
      <a:endParaRPr lang="en-US"/>
    </a:p>
  </c:txPr>
  <c:externalData r:id="rId1"/>
</c:chartSpace>
</file>

<file path=ppt/charts/chart1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3743464052287724"/>
          <c:y val="3.8752777777777851E-2"/>
          <c:w val="0.81872745098039823"/>
          <c:h val="0.83284833333333896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elc_χ=0.3'!$B$14:$B$1014</c:f>
              <c:numCache>
                <c:formatCode>0.00</c:formatCode>
                <c:ptCount val="1001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3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289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555</c:v>
                </c:pt>
                <c:pt idx="32">
                  <c:v>0.64000000000000623</c:v>
                </c:pt>
                <c:pt idx="33">
                  <c:v>0.66000000000000714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365</c:v>
                </c:pt>
                <c:pt idx="38">
                  <c:v>0.76000000000000589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11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818</c:v>
                </c:pt>
                <c:pt idx="64">
                  <c:v>1.2799999999999836</c:v>
                </c:pt>
                <c:pt idx="65">
                  <c:v>1.2999999999999836</c:v>
                </c:pt>
                <c:pt idx="66">
                  <c:v>1.3199999999999859</c:v>
                </c:pt>
                <c:pt idx="67">
                  <c:v>1.3399999999999861</c:v>
                </c:pt>
                <c:pt idx="68">
                  <c:v>1.3599999999999866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11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818</c:v>
                </c:pt>
                <c:pt idx="89">
                  <c:v>1.7799999999999836</c:v>
                </c:pt>
                <c:pt idx="90">
                  <c:v>1.7999999999999836</c:v>
                </c:pt>
                <c:pt idx="91">
                  <c:v>1.8199999999999859</c:v>
                </c:pt>
                <c:pt idx="92">
                  <c:v>1.8399999999999861</c:v>
                </c:pt>
                <c:pt idx="93">
                  <c:v>1.8599999999999866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108</c:v>
                </c:pt>
                <c:pt idx="98">
                  <c:v>1.9600000000000108</c:v>
                </c:pt>
                <c:pt idx="99">
                  <c:v>1.9800000000000122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4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4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4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4</c:v>
                </c:pt>
                <c:pt idx="594">
                  <c:v>11.88</c:v>
                </c:pt>
                <c:pt idx="595">
                  <c:v>11.9</c:v>
                </c:pt>
                <c:pt idx="596">
                  <c:v>11.92</c:v>
                </c:pt>
                <c:pt idx="597">
                  <c:v>11.94</c:v>
                </c:pt>
                <c:pt idx="598">
                  <c:v>11.96</c:v>
                </c:pt>
                <c:pt idx="599">
                  <c:v>11.98</c:v>
                </c:pt>
                <c:pt idx="600">
                  <c:v>12</c:v>
                </c:pt>
                <c:pt idx="601">
                  <c:v>12.02</c:v>
                </c:pt>
                <c:pt idx="602">
                  <c:v>12.04</c:v>
                </c:pt>
                <c:pt idx="603">
                  <c:v>12.06</c:v>
                </c:pt>
                <c:pt idx="604">
                  <c:v>12.08</c:v>
                </c:pt>
                <c:pt idx="605">
                  <c:v>12.1</c:v>
                </c:pt>
                <c:pt idx="606">
                  <c:v>12.12</c:v>
                </c:pt>
                <c:pt idx="607">
                  <c:v>12.139999999999999</c:v>
                </c:pt>
                <c:pt idx="608">
                  <c:v>12.16</c:v>
                </c:pt>
                <c:pt idx="609">
                  <c:v>12.18</c:v>
                </c:pt>
                <c:pt idx="610">
                  <c:v>12.2</c:v>
                </c:pt>
                <c:pt idx="611">
                  <c:v>12.219999999999999</c:v>
                </c:pt>
                <c:pt idx="612">
                  <c:v>12.239999999999998</c:v>
                </c:pt>
                <c:pt idx="613">
                  <c:v>12.26</c:v>
                </c:pt>
                <c:pt idx="614">
                  <c:v>12.28</c:v>
                </c:pt>
                <c:pt idx="615">
                  <c:v>12.3</c:v>
                </c:pt>
                <c:pt idx="616">
                  <c:v>12.32</c:v>
                </c:pt>
                <c:pt idx="617">
                  <c:v>12.34</c:v>
                </c:pt>
                <c:pt idx="618">
                  <c:v>12.360000000000024</c:v>
                </c:pt>
                <c:pt idx="619">
                  <c:v>12.38</c:v>
                </c:pt>
                <c:pt idx="620">
                  <c:v>12.4</c:v>
                </c:pt>
                <c:pt idx="621">
                  <c:v>12.42</c:v>
                </c:pt>
                <c:pt idx="622">
                  <c:v>12.44</c:v>
                </c:pt>
                <c:pt idx="623">
                  <c:v>12.46</c:v>
                </c:pt>
                <c:pt idx="624">
                  <c:v>12.48</c:v>
                </c:pt>
                <c:pt idx="625">
                  <c:v>12.5</c:v>
                </c:pt>
                <c:pt idx="626">
                  <c:v>12.52</c:v>
                </c:pt>
                <c:pt idx="627">
                  <c:v>12.54</c:v>
                </c:pt>
                <c:pt idx="628">
                  <c:v>12.56</c:v>
                </c:pt>
                <c:pt idx="629">
                  <c:v>12.58</c:v>
                </c:pt>
                <c:pt idx="630">
                  <c:v>12.6</c:v>
                </c:pt>
                <c:pt idx="631">
                  <c:v>12.62</c:v>
                </c:pt>
                <c:pt idx="632">
                  <c:v>12.639999999999999</c:v>
                </c:pt>
                <c:pt idx="633">
                  <c:v>12.66</c:v>
                </c:pt>
                <c:pt idx="634">
                  <c:v>12.68</c:v>
                </c:pt>
                <c:pt idx="635">
                  <c:v>12.7</c:v>
                </c:pt>
                <c:pt idx="636">
                  <c:v>12.719999999999999</c:v>
                </c:pt>
                <c:pt idx="637">
                  <c:v>12.739999999999998</c:v>
                </c:pt>
                <c:pt idx="638">
                  <c:v>12.76</c:v>
                </c:pt>
                <c:pt idx="639">
                  <c:v>12.78</c:v>
                </c:pt>
                <c:pt idx="640">
                  <c:v>12.8</c:v>
                </c:pt>
                <c:pt idx="641">
                  <c:v>12.82</c:v>
                </c:pt>
                <c:pt idx="642">
                  <c:v>12.84</c:v>
                </c:pt>
                <c:pt idx="643">
                  <c:v>12.860000000000024</c:v>
                </c:pt>
                <c:pt idx="644">
                  <c:v>12.88</c:v>
                </c:pt>
                <c:pt idx="645">
                  <c:v>12.9</c:v>
                </c:pt>
                <c:pt idx="646">
                  <c:v>12.92</c:v>
                </c:pt>
                <c:pt idx="647">
                  <c:v>12.94</c:v>
                </c:pt>
                <c:pt idx="648">
                  <c:v>12.96</c:v>
                </c:pt>
                <c:pt idx="649">
                  <c:v>12.98</c:v>
                </c:pt>
                <c:pt idx="650">
                  <c:v>13</c:v>
                </c:pt>
                <c:pt idx="651">
                  <c:v>13.02</c:v>
                </c:pt>
                <c:pt idx="652">
                  <c:v>13.04</c:v>
                </c:pt>
                <c:pt idx="653">
                  <c:v>13.06</c:v>
                </c:pt>
                <c:pt idx="654">
                  <c:v>13.08</c:v>
                </c:pt>
                <c:pt idx="655">
                  <c:v>13.1</c:v>
                </c:pt>
                <c:pt idx="656">
                  <c:v>13.12</c:v>
                </c:pt>
                <c:pt idx="657">
                  <c:v>13.139999999999999</c:v>
                </c:pt>
                <c:pt idx="658">
                  <c:v>13.16</c:v>
                </c:pt>
                <c:pt idx="659">
                  <c:v>13.18</c:v>
                </c:pt>
                <c:pt idx="660">
                  <c:v>13.2</c:v>
                </c:pt>
                <c:pt idx="661">
                  <c:v>13.219999999999999</c:v>
                </c:pt>
                <c:pt idx="662">
                  <c:v>13.239999999999998</c:v>
                </c:pt>
                <c:pt idx="663">
                  <c:v>13.26</c:v>
                </c:pt>
                <c:pt idx="664">
                  <c:v>13.28</c:v>
                </c:pt>
                <c:pt idx="665">
                  <c:v>13.3</c:v>
                </c:pt>
                <c:pt idx="666">
                  <c:v>13.32</c:v>
                </c:pt>
                <c:pt idx="667">
                  <c:v>13.34</c:v>
                </c:pt>
                <c:pt idx="668">
                  <c:v>13.360000000000024</c:v>
                </c:pt>
                <c:pt idx="669">
                  <c:v>13.38</c:v>
                </c:pt>
                <c:pt idx="670">
                  <c:v>13.4</c:v>
                </c:pt>
                <c:pt idx="671">
                  <c:v>13.42</c:v>
                </c:pt>
                <c:pt idx="672">
                  <c:v>13.44</c:v>
                </c:pt>
                <c:pt idx="673">
                  <c:v>13.46</c:v>
                </c:pt>
                <c:pt idx="674">
                  <c:v>13.48</c:v>
                </c:pt>
                <c:pt idx="675">
                  <c:v>13.5</c:v>
                </c:pt>
                <c:pt idx="676">
                  <c:v>13.52</c:v>
                </c:pt>
                <c:pt idx="677">
                  <c:v>13.54</c:v>
                </c:pt>
                <c:pt idx="678">
                  <c:v>13.56</c:v>
                </c:pt>
                <c:pt idx="679">
                  <c:v>13.58</c:v>
                </c:pt>
                <c:pt idx="680">
                  <c:v>13.6</c:v>
                </c:pt>
                <c:pt idx="681">
                  <c:v>13.62</c:v>
                </c:pt>
                <c:pt idx="682">
                  <c:v>13.639999999999999</c:v>
                </c:pt>
                <c:pt idx="683">
                  <c:v>13.66</c:v>
                </c:pt>
                <c:pt idx="684">
                  <c:v>13.68</c:v>
                </c:pt>
                <c:pt idx="685">
                  <c:v>13.7</c:v>
                </c:pt>
                <c:pt idx="686">
                  <c:v>13.719999999999999</c:v>
                </c:pt>
                <c:pt idx="687">
                  <c:v>13.739999999999998</c:v>
                </c:pt>
                <c:pt idx="688">
                  <c:v>13.76</c:v>
                </c:pt>
                <c:pt idx="689">
                  <c:v>13.78</c:v>
                </c:pt>
                <c:pt idx="690">
                  <c:v>13.8</c:v>
                </c:pt>
                <c:pt idx="691">
                  <c:v>13.82</c:v>
                </c:pt>
                <c:pt idx="692">
                  <c:v>13.84</c:v>
                </c:pt>
                <c:pt idx="693">
                  <c:v>13.860000000000024</c:v>
                </c:pt>
                <c:pt idx="694">
                  <c:v>13.88</c:v>
                </c:pt>
                <c:pt idx="695">
                  <c:v>13.9</c:v>
                </c:pt>
                <c:pt idx="696">
                  <c:v>13.92</c:v>
                </c:pt>
                <c:pt idx="697">
                  <c:v>13.94</c:v>
                </c:pt>
                <c:pt idx="698">
                  <c:v>13.96</c:v>
                </c:pt>
                <c:pt idx="699">
                  <c:v>13.98</c:v>
                </c:pt>
                <c:pt idx="700">
                  <c:v>14</c:v>
                </c:pt>
                <c:pt idx="701">
                  <c:v>14.02</c:v>
                </c:pt>
                <c:pt idx="702">
                  <c:v>14.04</c:v>
                </c:pt>
                <c:pt idx="703">
                  <c:v>14.060000000000002</c:v>
                </c:pt>
                <c:pt idx="704">
                  <c:v>14.080000000000002</c:v>
                </c:pt>
                <c:pt idx="705">
                  <c:v>14.100000000000001</c:v>
                </c:pt>
                <c:pt idx="706">
                  <c:v>14.120000000000001</c:v>
                </c:pt>
                <c:pt idx="707">
                  <c:v>14.139999999999999</c:v>
                </c:pt>
                <c:pt idx="708">
                  <c:v>14.16</c:v>
                </c:pt>
                <c:pt idx="709">
                  <c:v>14.18</c:v>
                </c:pt>
                <c:pt idx="710">
                  <c:v>14.2</c:v>
                </c:pt>
                <c:pt idx="711">
                  <c:v>14.22</c:v>
                </c:pt>
                <c:pt idx="712">
                  <c:v>14.24</c:v>
                </c:pt>
                <c:pt idx="713">
                  <c:v>14.260000000000002</c:v>
                </c:pt>
                <c:pt idx="714">
                  <c:v>14.280000000000001</c:v>
                </c:pt>
                <c:pt idx="715">
                  <c:v>14.3</c:v>
                </c:pt>
                <c:pt idx="716">
                  <c:v>14.32</c:v>
                </c:pt>
                <c:pt idx="717">
                  <c:v>14.34</c:v>
                </c:pt>
                <c:pt idx="718">
                  <c:v>14.360000000000024</c:v>
                </c:pt>
                <c:pt idx="719">
                  <c:v>14.380000000000004</c:v>
                </c:pt>
                <c:pt idx="720">
                  <c:v>14.400000000000002</c:v>
                </c:pt>
                <c:pt idx="721">
                  <c:v>14.420000000000002</c:v>
                </c:pt>
                <c:pt idx="722">
                  <c:v>14.440000000000001</c:v>
                </c:pt>
                <c:pt idx="723">
                  <c:v>14.46</c:v>
                </c:pt>
                <c:pt idx="724">
                  <c:v>14.48</c:v>
                </c:pt>
                <c:pt idx="725">
                  <c:v>14.5</c:v>
                </c:pt>
                <c:pt idx="726">
                  <c:v>14.52</c:v>
                </c:pt>
                <c:pt idx="727">
                  <c:v>14.54</c:v>
                </c:pt>
                <c:pt idx="728">
                  <c:v>14.560000000000002</c:v>
                </c:pt>
                <c:pt idx="729">
                  <c:v>14.580000000000002</c:v>
                </c:pt>
                <c:pt idx="730">
                  <c:v>14.600000000000001</c:v>
                </c:pt>
                <c:pt idx="731">
                  <c:v>14.620000000000001</c:v>
                </c:pt>
                <c:pt idx="732">
                  <c:v>14.639999999999999</c:v>
                </c:pt>
                <c:pt idx="733">
                  <c:v>14.66</c:v>
                </c:pt>
                <c:pt idx="734">
                  <c:v>14.68</c:v>
                </c:pt>
                <c:pt idx="735">
                  <c:v>14.7</c:v>
                </c:pt>
                <c:pt idx="736">
                  <c:v>14.72</c:v>
                </c:pt>
                <c:pt idx="737">
                  <c:v>14.74</c:v>
                </c:pt>
                <c:pt idx="738">
                  <c:v>14.760000000000002</c:v>
                </c:pt>
                <c:pt idx="739">
                  <c:v>14.780000000000001</c:v>
                </c:pt>
                <c:pt idx="740">
                  <c:v>14.8</c:v>
                </c:pt>
                <c:pt idx="741">
                  <c:v>14.82</c:v>
                </c:pt>
                <c:pt idx="742">
                  <c:v>14.84</c:v>
                </c:pt>
                <c:pt idx="743">
                  <c:v>14.860000000000024</c:v>
                </c:pt>
                <c:pt idx="744">
                  <c:v>14.880000000000004</c:v>
                </c:pt>
                <c:pt idx="745">
                  <c:v>14.900000000000002</c:v>
                </c:pt>
                <c:pt idx="746">
                  <c:v>14.920000000000002</c:v>
                </c:pt>
                <c:pt idx="747">
                  <c:v>14.940000000000001</c:v>
                </c:pt>
                <c:pt idx="748">
                  <c:v>14.96</c:v>
                </c:pt>
                <c:pt idx="749">
                  <c:v>14.98</c:v>
                </c:pt>
                <c:pt idx="750">
                  <c:v>15</c:v>
                </c:pt>
                <c:pt idx="751">
                  <c:v>15.02</c:v>
                </c:pt>
                <c:pt idx="752">
                  <c:v>15.04</c:v>
                </c:pt>
                <c:pt idx="753">
                  <c:v>15.060000000000002</c:v>
                </c:pt>
                <c:pt idx="754">
                  <c:v>15.080000000000002</c:v>
                </c:pt>
                <c:pt idx="755">
                  <c:v>15.100000000000001</c:v>
                </c:pt>
                <c:pt idx="756">
                  <c:v>15.120000000000001</c:v>
                </c:pt>
                <c:pt idx="757">
                  <c:v>15.139999999999999</c:v>
                </c:pt>
                <c:pt idx="758">
                  <c:v>15.16</c:v>
                </c:pt>
                <c:pt idx="759">
                  <c:v>15.18</c:v>
                </c:pt>
                <c:pt idx="760">
                  <c:v>15.2</c:v>
                </c:pt>
                <c:pt idx="761">
                  <c:v>15.22</c:v>
                </c:pt>
                <c:pt idx="762">
                  <c:v>15.24</c:v>
                </c:pt>
                <c:pt idx="763">
                  <c:v>15.260000000000002</c:v>
                </c:pt>
                <c:pt idx="764">
                  <c:v>15.280000000000001</c:v>
                </c:pt>
                <c:pt idx="765">
                  <c:v>15.3</c:v>
                </c:pt>
                <c:pt idx="766">
                  <c:v>15.32</c:v>
                </c:pt>
                <c:pt idx="767">
                  <c:v>15.34</c:v>
                </c:pt>
                <c:pt idx="768">
                  <c:v>15.360000000000024</c:v>
                </c:pt>
                <c:pt idx="769">
                  <c:v>15.380000000000004</c:v>
                </c:pt>
                <c:pt idx="770">
                  <c:v>15.400000000000002</c:v>
                </c:pt>
                <c:pt idx="771">
                  <c:v>15.420000000000002</c:v>
                </c:pt>
                <c:pt idx="772">
                  <c:v>15.440000000000001</c:v>
                </c:pt>
                <c:pt idx="773">
                  <c:v>15.46</c:v>
                </c:pt>
                <c:pt idx="774">
                  <c:v>15.48</c:v>
                </c:pt>
                <c:pt idx="775">
                  <c:v>15.5</c:v>
                </c:pt>
                <c:pt idx="776">
                  <c:v>15.52</c:v>
                </c:pt>
                <c:pt idx="777">
                  <c:v>15.54</c:v>
                </c:pt>
                <c:pt idx="778">
                  <c:v>15.560000000000002</c:v>
                </c:pt>
                <c:pt idx="779">
                  <c:v>15.580000000000002</c:v>
                </c:pt>
                <c:pt idx="780">
                  <c:v>15.600000000000001</c:v>
                </c:pt>
                <c:pt idx="781">
                  <c:v>15.620000000000001</c:v>
                </c:pt>
                <c:pt idx="782">
                  <c:v>15.639999999999999</c:v>
                </c:pt>
                <c:pt idx="783">
                  <c:v>15.66</c:v>
                </c:pt>
                <c:pt idx="784">
                  <c:v>15.68</c:v>
                </c:pt>
                <c:pt idx="785">
                  <c:v>15.7</c:v>
                </c:pt>
                <c:pt idx="786">
                  <c:v>15.72</c:v>
                </c:pt>
                <c:pt idx="787">
                  <c:v>15.74</c:v>
                </c:pt>
                <c:pt idx="788">
                  <c:v>15.760000000000002</c:v>
                </c:pt>
                <c:pt idx="789">
                  <c:v>15.780000000000001</c:v>
                </c:pt>
                <c:pt idx="790">
                  <c:v>15.8</c:v>
                </c:pt>
                <c:pt idx="791">
                  <c:v>15.82</c:v>
                </c:pt>
                <c:pt idx="792">
                  <c:v>15.84</c:v>
                </c:pt>
                <c:pt idx="793">
                  <c:v>15.860000000000024</c:v>
                </c:pt>
                <c:pt idx="794">
                  <c:v>15.880000000000004</c:v>
                </c:pt>
                <c:pt idx="795">
                  <c:v>15.900000000000002</c:v>
                </c:pt>
                <c:pt idx="796">
                  <c:v>15.920000000000002</c:v>
                </c:pt>
                <c:pt idx="797">
                  <c:v>15.940000000000001</c:v>
                </c:pt>
                <c:pt idx="798">
                  <c:v>15.96</c:v>
                </c:pt>
                <c:pt idx="799">
                  <c:v>15.98</c:v>
                </c:pt>
                <c:pt idx="800">
                  <c:v>16</c:v>
                </c:pt>
                <c:pt idx="801">
                  <c:v>16.02</c:v>
                </c:pt>
                <c:pt idx="802">
                  <c:v>16.04</c:v>
                </c:pt>
                <c:pt idx="803">
                  <c:v>16.059999999999999</c:v>
                </c:pt>
                <c:pt idx="804">
                  <c:v>16.079999999999988</c:v>
                </c:pt>
                <c:pt idx="805">
                  <c:v>16.100000000000001</c:v>
                </c:pt>
                <c:pt idx="806">
                  <c:v>16.12</c:v>
                </c:pt>
                <c:pt idx="807">
                  <c:v>16.14</c:v>
                </c:pt>
                <c:pt idx="808">
                  <c:v>16.16</c:v>
                </c:pt>
                <c:pt idx="809">
                  <c:v>16.18</c:v>
                </c:pt>
                <c:pt idx="810">
                  <c:v>16.2</c:v>
                </c:pt>
                <c:pt idx="811">
                  <c:v>16.22</c:v>
                </c:pt>
                <c:pt idx="812">
                  <c:v>16.239999999999988</c:v>
                </c:pt>
                <c:pt idx="813">
                  <c:v>16.260000000000002</c:v>
                </c:pt>
                <c:pt idx="814">
                  <c:v>16.279999999999987</c:v>
                </c:pt>
                <c:pt idx="815">
                  <c:v>16.3</c:v>
                </c:pt>
                <c:pt idx="816">
                  <c:v>16.32</c:v>
                </c:pt>
                <c:pt idx="817">
                  <c:v>16.34</c:v>
                </c:pt>
                <c:pt idx="818">
                  <c:v>16.36</c:v>
                </c:pt>
                <c:pt idx="819">
                  <c:v>16.38</c:v>
                </c:pt>
                <c:pt idx="820">
                  <c:v>16.399999999999999</c:v>
                </c:pt>
                <c:pt idx="821">
                  <c:v>16.420000000000002</c:v>
                </c:pt>
                <c:pt idx="822">
                  <c:v>16.439999999999987</c:v>
                </c:pt>
                <c:pt idx="823">
                  <c:v>16.459999999999987</c:v>
                </c:pt>
                <c:pt idx="824">
                  <c:v>16.479999999999986</c:v>
                </c:pt>
                <c:pt idx="825">
                  <c:v>16.5</c:v>
                </c:pt>
                <c:pt idx="826">
                  <c:v>16.52</c:v>
                </c:pt>
                <c:pt idx="827">
                  <c:v>16.54</c:v>
                </c:pt>
                <c:pt idx="828">
                  <c:v>16.559999999999999</c:v>
                </c:pt>
                <c:pt idx="829">
                  <c:v>16.579999999999988</c:v>
                </c:pt>
                <c:pt idx="830">
                  <c:v>16.600000000000001</c:v>
                </c:pt>
                <c:pt idx="831">
                  <c:v>16.62</c:v>
                </c:pt>
                <c:pt idx="832">
                  <c:v>16.64</c:v>
                </c:pt>
                <c:pt idx="833">
                  <c:v>16.66</c:v>
                </c:pt>
                <c:pt idx="834">
                  <c:v>16.68</c:v>
                </c:pt>
                <c:pt idx="835">
                  <c:v>16.7</c:v>
                </c:pt>
                <c:pt idx="836">
                  <c:v>16.72</c:v>
                </c:pt>
                <c:pt idx="837">
                  <c:v>16.739999999999988</c:v>
                </c:pt>
                <c:pt idx="838">
                  <c:v>16.760000000000002</c:v>
                </c:pt>
                <c:pt idx="839">
                  <c:v>16.779999999999987</c:v>
                </c:pt>
                <c:pt idx="840">
                  <c:v>16.8</c:v>
                </c:pt>
                <c:pt idx="841">
                  <c:v>16.82</c:v>
                </c:pt>
                <c:pt idx="842">
                  <c:v>16.84</c:v>
                </c:pt>
                <c:pt idx="843">
                  <c:v>16.86</c:v>
                </c:pt>
                <c:pt idx="844">
                  <c:v>16.88</c:v>
                </c:pt>
                <c:pt idx="845">
                  <c:v>16.899999999999999</c:v>
                </c:pt>
                <c:pt idx="846">
                  <c:v>16.920000000000002</c:v>
                </c:pt>
                <c:pt idx="847">
                  <c:v>16.939999999999987</c:v>
                </c:pt>
                <c:pt idx="848">
                  <c:v>16.959999999999987</c:v>
                </c:pt>
                <c:pt idx="849">
                  <c:v>16.979999999999986</c:v>
                </c:pt>
                <c:pt idx="850">
                  <c:v>17</c:v>
                </c:pt>
                <c:pt idx="851">
                  <c:v>17.02</c:v>
                </c:pt>
                <c:pt idx="852">
                  <c:v>17.04</c:v>
                </c:pt>
                <c:pt idx="853">
                  <c:v>17.059999999999999</c:v>
                </c:pt>
                <c:pt idx="854">
                  <c:v>17.079999999999988</c:v>
                </c:pt>
                <c:pt idx="855">
                  <c:v>17.100000000000001</c:v>
                </c:pt>
                <c:pt idx="856">
                  <c:v>17.12</c:v>
                </c:pt>
                <c:pt idx="857">
                  <c:v>17.14</c:v>
                </c:pt>
                <c:pt idx="858">
                  <c:v>17.16</c:v>
                </c:pt>
                <c:pt idx="859">
                  <c:v>17.18</c:v>
                </c:pt>
                <c:pt idx="860">
                  <c:v>17.2</c:v>
                </c:pt>
                <c:pt idx="861">
                  <c:v>17.22</c:v>
                </c:pt>
                <c:pt idx="862">
                  <c:v>17.239999999999988</c:v>
                </c:pt>
                <c:pt idx="863">
                  <c:v>17.260000000000002</c:v>
                </c:pt>
                <c:pt idx="864">
                  <c:v>17.279999999999987</c:v>
                </c:pt>
                <c:pt idx="865">
                  <c:v>17.3</c:v>
                </c:pt>
                <c:pt idx="866">
                  <c:v>17.32</c:v>
                </c:pt>
                <c:pt idx="867">
                  <c:v>17.34</c:v>
                </c:pt>
                <c:pt idx="868">
                  <c:v>17.36</c:v>
                </c:pt>
                <c:pt idx="869">
                  <c:v>17.38</c:v>
                </c:pt>
                <c:pt idx="870">
                  <c:v>17.399999999999999</c:v>
                </c:pt>
                <c:pt idx="871">
                  <c:v>17.420000000000002</c:v>
                </c:pt>
                <c:pt idx="872">
                  <c:v>17.439999999999987</c:v>
                </c:pt>
                <c:pt idx="873">
                  <c:v>17.459999999999987</c:v>
                </c:pt>
                <c:pt idx="874">
                  <c:v>17.479999999999986</c:v>
                </c:pt>
                <c:pt idx="875">
                  <c:v>17.5</c:v>
                </c:pt>
                <c:pt idx="876">
                  <c:v>17.52</c:v>
                </c:pt>
                <c:pt idx="877">
                  <c:v>17.54</c:v>
                </c:pt>
                <c:pt idx="878">
                  <c:v>17.559999999999999</c:v>
                </c:pt>
                <c:pt idx="879">
                  <c:v>17.579999999999988</c:v>
                </c:pt>
                <c:pt idx="880">
                  <c:v>17.600000000000001</c:v>
                </c:pt>
                <c:pt idx="881">
                  <c:v>17.62</c:v>
                </c:pt>
                <c:pt idx="882">
                  <c:v>17.64</c:v>
                </c:pt>
                <c:pt idx="883">
                  <c:v>17.66</c:v>
                </c:pt>
                <c:pt idx="884">
                  <c:v>17.68</c:v>
                </c:pt>
                <c:pt idx="885">
                  <c:v>17.7</c:v>
                </c:pt>
                <c:pt idx="886">
                  <c:v>17.72</c:v>
                </c:pt>
                <c:pt idx="887">
                  <c:v>17.739999999999988</c:v>
                </c:pt>
                <c:pt idx="888">
                  <c:v>17.760000000000002</c:v>
                </c:pt>
                <c:pt idx="889">
                  <c:v>17.779999999999987</c:v>
                </c:pt>
                <c:pt idx="890">
                  <c:v>17.8</c:v>
                </c:pt>
                <c:pt idx="891">
                  <c:v>17.82</c:v>
                </c:pt>
                <c:pt idx="892">
                  <c:v>17.84</c:v>
                </c:pt>
                <c:pt idx="893">
                  <c:v>17.86</c:v>
                </c:pt>
                <c:pt idx="894">
                  <c:v>17.88</c:v>
                </c:pt>
                <c:pt idx="895">
                  <c:v>17.899999999999999</c:v>
                </c:pt>
                <c:pt idx="896">
                  <c:v>17.920000000000002</c:v>
                </c:pt>
                <c:pt idx="897">
                  <c:v>17.939999999999987</c:v>
                </c:pt>
                <c:pt idx="898">
                  <c:v>17.959999999999987</c:v>
                </c:pt>
                <c:pt idx="899">
                  <c:v>17.979999999999986</c:v>
                </c:pt>
                <c:pt idx="900">
                  <c:v>18</c:v>
                </c:pt>
                <c:pt idx="901">
                  <c:v>18.02</c:v>
                </c:pt>
                <c:pt idx="902">
                  <c:v>18.04</c:v>
                </c:pt>
                <c:pt idx="903">
                  <c:v>18.059999999999999</c:v>
                </c:pt>
                <c:pt idx="904">
                  <c:v>18.079999999999988</c:v>
                </c:pt>
                <c:pt idx="905">
                  <c:v>18.100000000000001</c:v>
                </c:pt>
                <c:pt idx="906">
                  <c:v>18.12</c:v>
                </c:pt>
                <c:pt idx="907">
                  <c:v>18.14</c:v>
                </c:pt>
                <c:pt idx="908">
                  <c:v>18.16</c:v>
                </c:pt>
                <c:pt idx="909">
                  <c:v>18.18</c:v>
                </c:pt>
                <c:pt idx="910">
                  <c:v>18.2</c:v>
                </c:pt>
                <c:pt idx="911">
                  <c:v>18.22</c:v>
                </c:pt>
                <c:pt idx="912">
                  <c:v>18.239999999999988</c:v>
                </c:pt>
                <c:pt idx="913">
                  <c:v>18.260000000000002</c:v>
                </c:pt>
                <c:pt idx="914">
                  <c:v>18.279999999999987</c:v>
                </c:pt>
                <c:pt idx="915">
                  <c:v>18.3</c:v>
                </c:pt>
                <c:pt idx="916">
                  <c:v>18.32</c:v>
                </c:pt>
                <c:pt idx="917">
                  <c:v>18.34</c:v>
                </c:pt>
                <c:pt idx="918">
                  <c:v>18.36</c:v>
                </c:pt>
                <c:pt idx="919">
                  <c:v>18.38</c:v>
                </c:pt>
                <c:pt idx="920">
                  <c:v>18.399999999999999</c:v>
                </c:pt>
                <c:pt idx="921">
                  <c:v>18.420000000000002</c:v>
                </c:pt>
                <c:pt idx="922">
                  <c:v>18.439999999999987</c:v>
                </c:pt>
                <c:pt idx="923">
                  <c:v>18.459999999999987</c:v>
                </c:pt>
                <c:pt idx="924">
                  <c:v>18.479999999999986</c:v>
                </c:pt>
                <c:pt idx="925">
                  <c:v>18.5</c:v>
                </c:pt>
                <c:pt idx="926">
                  <c:v>18.52</c:v>
                </c:pt>
                <c:pt idx="927">
                  <c:v>18.54</c:v>
                </c:pt>
                <c:pt idx="928">
                  <c:v>18.559999999999999</c:v>
                </c:pt>
                <c:pt idx="929">
                  <c:v>18.579999999999988</c:v>
                </c:pt>
                <c:pt idx="930">
                  <c:v>18.600000000000001</c:v>
                </c:pt>
                <c:pt idx="931">
                  <c:v>18.62</c:v>
                </c:pt>
                <c:pt idx="932">
                  <c:v>18.64</c:v>
                </c:pt>
                <c:pt idx="933">
                  <c:v>18.66</c:v>
                </c:pt>
                <c:pt idx="934">
                  <c:v>18.68</c:v>
                </c:pt>
                <c:pt idx="935">
                  <c:v>18.7</c:v>
                </c:pt>
                <c:pt idx="936">
                  <c:v>18.72</c:v>
                </c:pt>
                <c:pt idx="937">
                  <c:v>18.739999999999988</c:v>
                </c:pt>
                <c:pt idx="938">
                  <c:v>18.760000000000002</c:v>
                </c:pt>
                <c:pt idx="939">
                  <c:v>18.779999999999987</c:v>
                </c:pt>
                <c:pt idx="940">
                  <c:v>18.8</c:v>
                </c:pt>
                <c:pt idx="941">
                  <c:v>18.82</c:v>
                </c:pt>
                <c:pt idx="942">
                  <c:v>18.84</c:v>
                </c:pt>
                <c:pt idx="943">
                  <c:v>18.86</c:v>
                </c:pt>
                <c:pt idx="944">
                  <c:v>18.88</c:v>
                </c:pt>
                <c:pt idx="945">
                  <c:v>18.899999999999999</c:v>
                </c:pt>
                <c:pt idx="946">
                  <c:v>18.920000000000002</c:v>
                </c:pt>
                <c:pt idx="947">
                  <c:v>18.939999999999987</c:v>
                </c:pt>
                <c:pt idx="948">
                  <c:v>18.959999999999987</c:v>
                </c:pt>
                <c:pt idx="949">
                  <c:v>18.979999999999986</c:v>
                </c:pt>
                <c:pt idx="950">
                  <c:v>19</c:v>
                </c:pt>
                <c:pt idx="951">
                  <c:v>19.02</c:v>
                </c:pt>
                <c:pt idx="952">
                  <c:v>19.04</c:v>
                </c:pt>
                <c:pt idx="953">
                  <c:v>19.059999999999999</c:v>
                </c:pt>
                <c:pt idx="954">
                  <c:v>19.079999999999988</c:v>
                </c:pt>
                <c:pt idx="955">
                  <c:v>19.100000000000001</c:v>
                </c:pt>
                <c:pt idx="956">
                  <c:v>19.12</c:v>
                </c:pt>
                <c:pt idx="957">
                  <c:v>19.14</c:v>
                </c:pt>
                <c:pt idx="958">
                  <c:v>19.16</c:v>
                </c:pt>
                <c:pt idx="959">
                  <c:v>19.18</c:v>
                </c:pt>
                <c:pt idx="960">
                  <c:v>19.2</c:v>
                </c:pt>
                <c:pt idx="961">
                  <c:v>19.22</c:v>
                </c:pt>
                <c:pt idx="962">
                  <c:v>19.239999999999988</c:v>
                </c:pt>
                <c:pt idx="963">
                  <c:v>19.260000000000002</c:v>
                </c:pt>
                <c:pt idx="964">
                  <c:v>19.279999999999987</c:v>
                </c:pt>
                <c:pt idx="965">
                  <c:v>19.3</c:v>
                </c:pt>
                <c:pt idx="966">
                  <c:v>19.32</c:v>
                </c:pt>
                <c:pt idx="967">
                  <c:v>19.34</c:v>
                </c:pt>
                <c:pt idx="968">
                  <c:v>19.36</c:v>
                </c:pt>
                <c:pt idx="969">
                  <c:v>19.38</c:v>
                </c:pt>
                <c:pt idx="970">
                  <c:v>19.399999999999999</c:v>
                </c:pt>
                <c:pt idx="971">
                  <c:v>19.420000000000002</c:v>
                </c:pt>
                <c:pt idx="972">
                  <c:v>19.439999999999987</c:v>
                </c:pt>
                <c:pt idx="973">
                  <c:v>19.459999999999987</c:v>
                </c:pt>
                <c:pt idx="974">
                  <c:v>19.479999999999986</c:v>
                </c:pt>
                <c:pt idx="975">
                  <c:v>19.5</c:v>
                </c:pt>
                <c:pt idx="976">
                  <c:v>19.52</c:v>
                </c:pt>
                <c:pt idx="977">
                  <c:v>19.54</c:v>
                </c:pt>
                <c:pt idx="978">
                  <c:v>19.559999999999999</c:v>
                </c:pt>
                <c:pt idx="979">
                  <c:v>19.579999999999988</c:v>
                </c:pt>
                <c:pt idx="980">
                  <c:v>19.600000000000001</c:v>
                </c:pt>
                <c:pt idx="981">
                  <c:v>19.62</c:v>
                </c:pt>
                <c:pt idx="982">
                  <c:v>19.64</c:v>
                </c:pt>
                <c:pt idx="983">
                  <c:v>19.66</c:v>
                </c:pt>
                <c:pt idx="984">
                  <c:v>19.68</c:v>
                </c:pt>
                <c:pt idx="985">
                  <c:v>19.7</c:v>
                </c:pt>
                <c:pt idx="986">
                  <c:v>19.72</c:v>
                </c:pt>
                <c:pt idx="987">
                  <c:v>19.739999999999988</c:v>
                </c:pt>
                <c:pt idx="988">
                  <c:v>19.760000000000002</c:v>
                </c:pt>
                <c:pt idx="989">
                  <c:v>19.779999999999987</c:v>
                </c:pt>
                <c:pt idx="990">
                  <c:v>19.8</c:v>
                </c:pt>
                <c:pt idx="991">
                  <c:v>19.82</c:v>
                </c:pt>
                <c:pt idx="992">
                  <c:v>19.84</c:v>
                </c:pt>
                <c:pt idx="993">
                  <c:v>19.86</c:v>
                </c:pt>
                <c:pt idx="994">
                  <c:v>19.88</c:v>
                </c:pt>
                <c:pt idx="995">
                  <c:v>19.899999999999999</c:v>
                </c:pt>
                <c:pt idx="996">
                  <c:v>19.920000000000002</c:v>
                </c:pt>
                <c:pt idx="997">
                  <c:v>19.939999999999987</c:v>
                </c:pt>
                <c:pt idx="998">
                  <c:v>19.959999999999987</c:v>
                </c:pt>
                <c:pt idx="999">
                  <c:v>19.979999999999986</c:v>
                </c:pt>
                <c:pt idx="1000">
                  <c:v>20</c:v>
                </c:pt>
              </c:numCache>
            </c:numRef>
          </c:xVal>
          <c:yVal>
            <c:numRef>
              <c:f>'elc_χ=0.3'!$Q$14:$Q$1014</c:f>
              <c:numCache>
                <c:formatCode>0.00E+00</c:formatCode>
                <c:ptCount val="1001"/>
                <c:pt idx="0">
                  <c:v>0</c:v>
                </c:pt>
                <c:pt idx="1">
                  <c:v>-2.2999999999993959E-7</c:v>
                </c:pt>
                <c:pt idx="2">
                  <c:v>-7.0700000000002186E-6</c:v>
                </c:pt>
                <c:pt idx="3">
                  <c:v>-1.4500000000000818E-6</c:v>
                </c:pt>
                <c:pt idx="4">
                  <c:v>2.9720000000000051E-5</c:v>
                </c:pt>
                <c:pt idx="5">
                  <c:v>6.6840000000000112E-5</c:v>
                </c:pt>
                <c:pt idx="6">
                  <c:v>9.6670000000000767E-5</c:v>
                </c:pt>
                <c:pt idx="7">
                  <c:v>1.2861999999999986E-4</c:v>
                </c:pt>
                <c:pt idx="8">
                  <c:v>1.6892000000000209E-4</c:v>
                </c:pt>
                <c:pt idx="9">
                  <c:v>2.0236000000000288E-4</c:v>
                </c:pt>
                <c:pt idx="10">
                  <c:v>2.1675000000000489E-4</c:v>
                </c:pt>
                <c:pt idx="11">
                  <c:v>2.2019000000000398E-4</c:v>
                </c:pt>
                <c:pt idx="12">
                  <c:v>2.2067000000000308E-4</c:v>
                </c:pt>
                <c:pt idx="13">
                  <c:v>2.1035000000000449E-4</c:v>
                </c:pt>
                <c:pt idx="14">
                  <c:v>1.8273000000000185E-4</c:v>
                </c:pt>
                <c:pt idx="15">
                  <c:v>1.4857000000000002E-4</c:v>
                </c:pt>
                <c:pt idx="16">
                  <c:v>1.2023000000000041E-4</c:v>
                </c:pt>
                <c:pt idx="17">
                  <c:v>9.5550000000001943E-5</c:v>
                </c:pt>
                <c:pt idx="18">
                  <c:v>7.0710000000001415E-5</c:v>
                </c:pt>
                <c:pt idx="19">
                  <c:v>5.3910000000000587E-5</c:v>
                </c:pt>
                <c:pt idx="20">
                  <c:v>5.3900000000000124E-5</c:v>
                </c:pt>
                <c:pt idx="21">
                  <c:v>6.6240000000000003E-5</c:v>
                </c:pt>
                <c:pt idx="22">
                  <c:v>8.2770000000000063E-5</c:v>
                </c:pt>
                <c:pt idx="23">
                  <c:v>1.0556999999999993E-4</c:v>
                </c:pt>
                <c:pt idx="24">
                  <c:v>1.3859000000000061E-4</c:v>
                </c:pt>
                <c:pt idx="25">
                  <c:v>1.7456000000000025E-4</c:v>
                </c:pt>
                <c:pt idx="26">
                  <c:v>2.0093000000000289E-4</c:v>
                </c:pt>
                <c:pt idx="27">
                  <c:v>2.1324000000000031E-4</c:v>
                </c:pt>
                <c:pt idx="28">
                  <c:v>2.1396000000000002E-4</c:v>
                </c:pt>
                <c:pt idx="29">
                  <c:v>2.0427000000000056E-4</c:v>
                </c:pt>
                <c:pt idx="30">
                  <c:v>1.8510999999999983E-4</c:v>
                </c:pt>
                <c:pt idx="31">
                  <c:v>1.5976999999999983E-4</c:v>
                </c:pt>
                <c:pt idx="32">
                  <c:v>1.3126999999999995E-4</c:v>
                </c:pt>
                <c:pt idx="33">
                  <c:v>1.0437000000000011E-4</c:v>
                </c:pt>
                <c:pt idx="34">
                  <c:v>8.6880000000000225E-5</c:v>
                </c:pt>
                <c:pt idx="35">
                  <c:v>8.1970000000000044E-5</c:v>
                </c:pt>
                <c:pt idx="36">
                  <c:v>8.5080000000000222E-5</c:v>
                </c:pt>
                <c:pt idx="37">
                  <c:v>9.1990000000000764E-5</c:v>
                </c:pt>
                <c:pt idx="38">
                  <c:v>1.059399999999999E-4</c:v>
                </c:pt>
                <c:pt idx="39">
                  <c:v>1.2944000000000153E-4</c:v>
                </c:pt>
                <c:pt idx="40">
                  <c:v>1.531499999999999E-4</c:v>
                </c:pt>
                <c:pt idx="41">
                  <c:v>1.643999999999999E-4</c:v>
                </c:pt>
                <c:pt idx="42">
                  <c:v>1.5962000000000227E-4</c:v>
                </c:pt>
                <c:pt idx="43">
                  <c:v>1.4034000000000008E-4</c:v>
                </c:pt>
                <c:pt idx="44">
                  <c:v>1.0574000000000001E-4</c:v>
                </c:pt>
                <c:pt idx="45">
                  <c:v>5.4950000000000895E-5</c:v>
                </c:pt>
                <c:pt idx="46">
                  <c:v>-1.0009999999999967E-5</c:v>
                </c:pt>
                <c:pt idx="47">
                  <c:v>-8.5570000000000768E-5</c:v>
                </c:pt>
                <c:pt idx="48">
                  <c:v>-1.6281000000000246E-4</c:v>
                </c:pt>
                <c:pt idx="49">
                  <c:v>-2.2495000000000433E-4</c:v>
                </c:pt>
                <c:pt idx="50">
                  <c:v>-2.5959000000000051E-4</c:v>
                </c:pt>
                <c:pt idx="51">
                  <c:v>-2.6794000000000015E-4</c:v>
                </c:pt>
                <c:pt idx="52">
                  <c:v>-2.572500000000001E-4</c:v>
                </c:pt>
                <c:pt idx="53">
                  <c:v>-2.3534000000000012E-4</c:v>
                </c:pt>
                <c:pt idx="54">
                  <c:v>-2.1372000000000052E-4</c:v>
                </c:pt>
                <c:pt idx="55">
                  <c:v>-2.0642000000000281E-4</c:v>
                </c:pt>
                <c:pt idx="56">
                  <c:v>-2.1980000000000092E-4</c:v>
                </c:pt>
                <c:pt idx="57">
                  <c:v>-2.4661000000000051E-4</c:v>
                </c:pt>
                <c:pt idx="58">
                  <c:v>-2.7524000000000005E-4</c:v>
                </c:pt>
                <c:pt idx="59">
                  <c:v>-2.9499000000000333E-4</c:v>
                </c:pt>
                <c:pt idx="60">
                  <c:v>-2.9616000000000006E-4</c:v>
                </c:pt>
                <c:pt idx="61">
                  <c:v>-2.6421000000000398E-4</c:v>
                </c:pt>
                <c:pt idx="62">
                  <c:v>-1.5987999999999983E-4</c:v>
                </c:pt>
                <c:pt idx="63">
                  <c:v>5.3080000000000705E-5</c:v>
                </c:pt>
                <c:pt idx="64">
                  <c:v>3.3449000000000402E-4</c:v>
                </c:pt>
                <c:pt idx="65">
                  <c:v>5.8409000000000022E-4</c:v>
                </c:pt>
                <c:pt idx="66">
                  <c:v>7.5769000000000932E-4</c:v>
                </c:pt>
                <c:pt idx="67">
                  <c:v>8.7778000000000042E-4</c:v>
                </c:pt>
                <c:pt idx="68">
                  <c:v>9.1941000000000006E-4</c:v>
                </c:pt>
                <c:pt idx="69">
                  <c:v>8.1352000000000063E-4</c:v>
                </c:pt>
                <c:pt idx="70">
                  <c:v>5.5605999999999993E-4</c:v>
                </c:pt>
                <c:pt idx="71">
                  <c:v>2.0273000000000456E-4</c:v>
                </c:pt>
                <c:pt idx="72">
                  <c:v>-2.2778000000000286E-4</c:v>
                </c:pt>
                <c:pt idx="73">
                  <c:v>-7.5971000000000014E-4</c:v>
                </c:pt>
                <c:pt idx="74">
                  <c:v>-1.3710190000000041E-3</c:v>
                </c:pt>
                <c:pt idx="75">
                  <c:v>-1.9832530000000225E-3</c:v>
                </c:pt>
                <c:pt idx="76">
                  <c:v>-2.5154470000000001E-3</c:v>
                </c:pt>
                <c:pt idx="77">
                  <c:v>-2.9263339999999996E-3</c:v>
                </c:pt>
                <c:pt idx="78">
                  <c:v>-3.2241350000000511E-3</c:v>
                </c:pt>
                <c:pt idx="79">
                  <c:v>-3.4153305100000212E-3</c:v>
                </c:pt>
                <c:pt idx="80">
                  <c:v>-3.4695821000000002E-3</c:v>
                </c:pt>
                <c:pt idx="81">
                  <c:v>-3.3702229999999999E-3</c:v>
                </c:pt>
                <c:pt idx="82">
                  <c:v>-3.1614700000000212E-3</c:v>
                </c:pt>
                <c:pt idx="83">
                  <c:v>-2.8989840000000293E-3</c:v>
                </c:pt>
                <c:pt idx="84">
                  <c:v>-2.5224079999999999E-3</c:v>
                </c:pt>
                <c:pt idx="85">
                  <c:v>-1.7997300000000003E-3</c:v>
                </c:pt>
                <c:pt idx="86">
                  <c:v>-5.1351000000000022E-4</c:v>
                </c:pt>
                <c:pt idx="87">
                  <c:v>1.0220400000000081E-3</c:v>
                </c:pt>
                <c:pt idx="88">
                  <c:v>2.4306290000000001E-3</c:v>
                </c:pt>
                <c:pt idx="89">
                  <c:v>3.8837643100000426E-3</c:v>
                </c:pt>
                <c:pt idx="90">
                  <c:v>5.5097380000000704E-3</c:v>
                </c:pt>
                <c:pt idx="91">
                  <c:v>7.1282800000000033E-3</c:v>
                </c:pt>
                <c:pt idx="92">
                  <c:v>8.5024300000001579E-3</c:v>
                </c:pt>
                <c:pt idx="93">
                  <c:v>9.8514100000001263E-3</c:v>
                </c:pt>
                <c:pt idx="94">
                  <c:v>1.1330520000000163E-2</c:v>
                </c:pt>
                <c:pt idx="95">
                  <c:v>1.2683840000000005E-2</c:v>
                </c:pt>
                <c:pt idx="96">
                  <c:v>1.3709450000000001E-2</c:v>
                </c:pt>
                <c:pt idx="97">
                  <c:v>1.448546E-2</c:v>
                </c:pt>
                <c:pt idx="98">
                  <c:v>1.5161050000000021E-2</c:v>
                </c:pt>
                <c:pt idx="99">
                  <c:v>1.5541450000000154E-2</c:v>
                </c:pt>
                <c:pt idx="100">
                  <c:v>1.5375709999999999E-2</c:v>
                </c:pt>
                <c:pt idx="101">
                  <c:v>1.4719520000000003E-2</c:v>
                </c:pt>
                <c:pt idx="102">
                  <c:v>1.3669520000000173E-2</c:v>
                </c:pt>
                <c:pt idx="103">
                  <c:v>1.2092159999999999E-2</c:v>
                </c:pt>
                <c:pt idx="104">
                  <c:v>9.7860100000000047E-3</c:v>
                </c:pt>
                <c:pt idx="105">
                  <c:v>6.8677280000000104E-3</c:v>
                </c:pt>
                <c:pt idx="106">
                  <c:v>3.5789200000000353E-3</c:v>
                </c:pt>
                <c:pt idx="107">
                  <c:v>-1.7555000000000001E-4</c:v>
                </c:pt>
                <c:pt idx="108">
                  <c:v>-4.4805810000000034E-3</c:v>
                </c:pt>
                <c:pt idx="109">
                  <c:v>-8.9861300000000748E-3</c:v>
                </c:pt>
                <c:pt idx="110">
                  <c:v>-1.3713110000000001E-2</c:v>
                </c:pt>
                <c:pt idx="111">
                  <c:v>-1.8463620000000083E-2</c:v>
                </c:pt>
                <c:pt idx="112">
                  <c:v>-2.2790700000000001E-2</c:v>
                </c:pt>
                <c:pt idx="113">
                  <c:v>-2.59209E-2</c:v>
                </c:pt>
                <c:pt idx="114">
                  <c:v>-2.825780000000001E-2</c:v>
                </c:pt>
                <c:pt idx="115">
                  <c:v>-3.0549699999999999E-2</c:v>
                </c:pt>
                <c:pt idx="116">
                  <c:v>-3.2149200000000051E-2</c:v>
                </c:pt>
                <c:pt idx="117">
                  <c:v>-3.2944500000000002E-2</c:v>
                </c:pt>
                <c:pt idx="118">
                  <c:v>-3.3582300000000002E-2</c:v>
                </c:pt>
                <c:pt idx="119">
                  <c:v>-3.4277500000000002E-2</c:v>
                </c:pt>
                <c:pt idx="120">
                  <c:v>-3.4640000000000011E-2</c:v>
                </c:pt>
                <c:pt idx="121">
                  <c:v>-3.4570299999999998E-2</c:v>
                </c:pt>
                <c:pt idx="122">
                  <c:v>-3.4573699999999999E-2</c:v>
                </c:pt>
                <c:pt idx="123">
                  <c:v>-3.4865699999999999E-2</c:v>
                </c:pt>
                <c:pt idx="124">
                  <c:v>-3.4962199999999999E-2</c:v>
                </c:pt>
                <c:pt idx="125">
                  <c:v>-3.4131800000000011E-2</c:v>
                </c:pt>
                <c:pt idx="126">
                  <c:v>-3.20685E-2</c:v>
                </c:pt>
                <c:pt idx="127">
                  <c:v>-2.9475100000000351E-2</c:v>
                </c:pt>
                <c:pt idx="128">
                  <c:v>-2.7251800000000388E-2</c:v>
                </c:pt>
                <c:pt idx="129">
                  <c:v>-2.4368399999999978E-2</c:v>
                </c:pt>
                <c:pt idx="130">
                  <c:v>-2.0739859999999999E-2</c:v>
                </c:pt>
                <c:pt idx="131">
                  <c:v>-1.7603470000000173E-2</c:v>
                </c:pt>
                <c:pt idx="132">
                  <c:v>-1.410497E-2</c:v>
                </c:pt>
                <c:pt idx="133">
                  <c:v>-9.3118010000000067E-3</c:v>
                </c:pt>
                <c:pt idx="134">
                  <c:v>-4.4175500000000001E-3</c:v>
                </c:pt>
                <c:pt idx="135">
                  <c:v>-2.4149000000000056E-4</c:v>
                </c:pt>
                <c:pt idx="136">
                  <c:v>4.7764100000000104E-3</c:v>
                </c:pt>
                <c:pt idx="137">
                  <c:v>9.8326700000000208E-3</c:v>
                </c:pt>
                <c:pt idx="138">
                  <c:v>1.3929850000000151E-2</c:v>
                </c:pt>
                <c:pt idx="139">
                  <c:v>1.8288590000000007E-2</c:v>
                </c:pt>
                <c:pt idx="140">
                  <c:v>2.2718200000000001E-2</c:v>
                </c:pt>
                <c:pt idx="141">
                  <c:v>2.6096899999999999E-2</c:v>
                </c:pt>
                <c:pt idx="142">
                  <c:v>2.9224899999999998E-2</c:v>
                </c:pt>
                <c:pt idx="143">
                  <c:v>3.2507999999999995E-2</c:v>
                </c:pt>
                <c:pt idx="144">
                  <c:v>3.5288200000000006E-2</c:v>
                </c:pt>
                <c:pt idx="145">
                  <c:v>3.7576000000000012E-2</c:v>
                </c:pt>
                <c:pt idx="146">
                  <c:v>3.9972899999999999E-2</c:v>
                </c:pt>
                <c:pt idx="147">
                  <c:v>4.2515500000000012E-2</c:v>
                </c:pt>
                <c:pt idx="148">
                  <c:v>4.4612400000000767E-2</c:v>
                </c:pt>
                <c:pt idx="149">
                  <c:v>4.6126600000000004E-2</c:v>
                </c:pt>
                <c:pt idx="150">
                  <c:v>4.7507300000000002E-2</c:v>
                </c:pt>
                <c:pt idx="151">
                  <c:v>4.8806100000000012E-2</c:v>
                </c:pt>
                <c:pt idx="152">
                  <c:v>4.9528200000000022E-2</c:v>
                </c:pt>
                <c:pt idx="153">
                  <c:v>4.9566700000000706E-2</c:v>
                </c:pt>
                <c:pt idx="154">
                  <c:v>4.9380600000000809E-2</c:v>
                </c:pt>
                <c:pt idx="155">
                  <c:v>4.9233300000000021E-2</c:v>
                </c:pt>
                <c:pt idx="156">
                  <c:v>4.8837700000000032E-2</c:v>
                </c:pt>
                <c:pt idx="157">
                  <c:v>4.7828200000000022E-2</c:v>
                </c:pt>
                <c:pt idx="158">
                  <c:v>4.6342900000000013E-2</c:v>
                </c:pt>
                <c:pt idx="159">
                  <c:v>4.4691200000000014E-2</c:v>
                </c:pt>
                <c:pt idx="160">
                  <c:v>4.2666200000000133E-2</c:v>
                </c:pt>
                <c:pt idx="161">
                  <c:v>3.9875500000000091E-2</c:v>
                </c:pt>
                <c:pt idx="162">
                  <c:v>3.6462899999999999E-2</c:v>
                </c:pt>
                <c:pt idx="163">
                  <c:v>3.3063300000000011E-2</c:v>
                </c:pt>
                <c:pt idx="164">
                  <c:v>2.95248E-2</c:v>
                </c:pt>
                <c:pt idx="165">
                  <c:v>2.546969E-2</c:v>
                </c:pt>
                <c:pt idx="166">
                  <c:v>2.1071130000000389E-2</c:v>
                </c:pt>
                <c:pt idx="167">
                  <c:v>1.6560470000000237E-2</c:v>
                </c:pt>
                <c:pt idx="168">
                  <c:v>1.1653090000000001E-2</c:v>
                </c:pt>
                <c:pt idx="169">
                  <c:v>6.2197700000000723E-3</c:v>
                </c:pt>
                <c:pt idx="170">
                  <c:v>1.0738500000000003E-3</c:v>
                </c:pt>
                <c:pt idx="171">
                  <c:v>-3.0940800000000012E-3</c:v>
                </c:pt>
                <c:pt idx="172">
                  <c:v>-7.1395000000000434E-3</c:v>
                </c:pt>
                <c:pt idx="173">
                  <c:v>-1.1360911000000001E-2</c:v>
                </c:pt>
                <c:pt idx="174">
                  <c:v>-1.498236E-2</c:v>
                </c:pt>
                <c:pt idx="175">
                  <c:v>-1.8183850000000182E-2</c:v>
                </c:pt>
                <c:pt idx="176">
                  <c:v>-2.1534029999999999E-2</c:v>
                </c:pt>
                <c:pt idx="177">
                  <c:v>-2.3848850000000001E-2</c:v>
                </c:pt>
                <c:pt idx="178">
                  <c:v>-2.5138320000000002E-2</c:v>
                </c:pt>
                <c:pt idx="179">
                  <c:v>-2.6628800000000001E-2</c:v>
                </c:pt>
                <c:pt idx="180">
                  <c:v>-2.7699800000000337E-2</c:v>
                </c:pt>
                <c:pt idx="181">
                  <c:v>-2.7674600000000299E-2</c:v>
                </c:pt>
                <c:pt idx="182">
                  <c:v>-2.7647300000000485E-2</c:v>
                </c:pt>
                <c:pt idx="183">
                  <c:v>-2.7676300000000435E-2</c:v>
                </c:pt>
                <c:pt idx="184">
                  <c:v>-2.69825E-2</c:v>
                </c:pt>
                <c:pt idx="185">
                  <c:v>-2.5475510000000322E-2</c:v>
                </c:pt>
                <c:pt idx="186">
                  <c:v>-2.3828489999999727E-2</c:v>
                </c:pt>
                <c:pt idx="187">
                  <c:v>-2.2389529999999998E-2</c:v>
                </c:pt>
                <c:pt idx="188">
                  <c:v>-2.0259280000000001E-2</c:v>
                </c:pt>
                <c:pt idx="189">
                  <c:v>-1.77544E-2</c:v>
                </c:pt>
                <c:pt idx="190">
                  <c:v>-1.5608140000000001E-2</c:v>
                </c:pt>
                <c:pt idx="191">
                  <c:v>-1.3511937E-2</c:v>
                </c:pt>
                <c:pt idx="192">
                  <c:v>-1.0992120000000103E-2</c:v>
                </c:pt>
                <c:pt idx="193">
                  <c:v>-8.2453699999999984E-3</c:v>
                </c:pt>
                <c:pt idx="194">
                  <c:v>-5.7557100000000024E-3</c:v>
                </c:pt>
                <c:pt idx="195">
                  <c:v>-3.1260100000000289E-3</c:v>
                </c:pt>
                <c:pt idx="196">
                  <c:v>-3.5862000000000404E-4</c:v>
                </c:pt>
                <c:pt idx="197">
                  <c:v>2.0202100000000244E-3</c:v>
                </c:pt>
                <c:pt idx="198">
                  <c:v>4.0506799999999992E-3</c:v>
                </c:pt>
                <c:pt idx="199">
                  <c:v>5.9329100000000004E-3</c:v>
                </c:pt>
                <c:pt idx="200">
                  <c:v>7.3503800000000114E-3</c:v>
                </c:pt>
                <c:pt idx="201">
                  <c:v>8.1723100000000003E-3</c:v>
                </c:pt>
                <c:pt idx="202">
                  <c:v>8.6761100000000008E-3</c:v>
                </c:pt>
                <c:pt idx="203">
                  <c:v>9.2677600000000034E-3</c:v>
                </c:pt>
                <c:pt idx="204">
                  <c:v>9.8647300000001461E-3</c:v>
                </c:pt>
                <c:pt idx="205">
                  <c:v>1.0015530000000002E-2</c:v>
                </c:pt>
                <c:pt idx="206">
                  <c:v>9.7418000000000001E-3</c:v>
                </c:pt>
                <c:pt idx="207">
                  <c:v>9.5812200000000014E-3</c:v>
                </c:pt>
                <c:pt idx="208">
                  <c:v>9.5469600000000002E-3</c:v>
                </c:pt>
                <c:pt idx="209">
                  <c:v>9.0609400000000208E-3</c:v>
                </c:pt>
                <c:pt idx="210">
                  <c:v>8.0416200000000011E-3</c:v>
                </c:pt>
                <c:pt idx="211">
                  <c:v>6.9465500000000712E-3</c:v>
                </c:pt>
                <c:pt idx="212">
                  <c:v>5.8822500000000133E-3</c:v>
                </c:pt>
                <c:pt idx="213">
                  <c:v>4.1606500000000001E-3</c:v>
                </c:pt>
                <c:pt idx="214">
                  <c:v>1.9717600000000021E-3</c:v>
                </c:pt>
                <c:pt idx="215">
                  <c:v>-1.9608000000000396E-4</c:v>
                </c:pt>
                <c:pt idx="216">
                  <c:v>-2.7028099999999999E-3</c:v>
                </c:pt>
                <c:pt idx="217">
                  <c:v>-5.7690300000000014E-3</c:v>
                </c:pt>
                <c:pt idx="218">
                  <c:v>-9.0259600000000047E-3</c:v>
                </c:pt>
                <c:pt idx="219">
                  <c:v>-1.2150199999999998E-2</c:v>
                </c:pt>
                <c:pt idx="220">
                  <c:v>-1.5282004000000043E-2</c:v>
                </c:pt>
                <c:pt idx="221">
                  <c:v>-1.8139760000000001E-2</c:v>
                </c:pt>
                <c:pt idx="222">
                  <c:v>-2.0034770000000052E-2</c:v>
                </c:pt>
                <c:pt idx="223">
                  <c:v>-2.1601770000000402E-2</c:v>
                </c:pt>
                <c:pt idx="224">
                  <c:v>-2.3350799999999977E-2</c:v>
                </c:pt>
                <c:pt idx="225">
                  <c:v>-2.429918E-2</c:v>
                </c:pt>
                <c:pt idx="226">
                  <c:v>-2.4042519999999998E-2</c:v>
                </c:pt>
                <c:pt idx="227">
                  <c:v>-2.3392119999999988E-2</c:v>
                </c:pt>
                <c:pt idx="228">
                  <c:v>-2.2255950000000052E-2</c:v>
                </c:pt>
                <c:pt idx="229">
                  <c:v>-2.0078110000000052E-2</c:v>
                </c:pt>
                <c:pt idx="230">
                  <c:v>-1.734132E-2</c:v>
                </c:pt>
                <c:pt idx="231">
                  <c:v>-1.466026E-2</c:v>
                </c:pt>
                <c:pt idx="232">
                  <c:v>-1.1508650000000007E-2</c:v>
                </c:pt>
                <c:pt idx="233">
                  <c:v>-8.1494200000000027E-3</c:v>
                </c:pt>
                <c:pt idx="234">
                  <c:v>-5.2585600000000024E-3</c:v>
                </c:pt>
                <c:pt idx="235">
                  <c:v>-2.6906199999999995E-3</c:v>
                </c:pt>
                <c:pt idx="236">
                  <c:v>-2.5150000000000004E-4</c:v>
                </c:pt>
                <c:pt idx="237">
                  <c:v>1.8440000000000205E-3</c:v>
                </c:pt>
                <c:pt idx="238">
                  <c:v>3.9925800000000016E-3</c:v>
                </c:pt>
                <c:pt idx="239">
                  <c:v>6.2310800000000685E-3</c:v>
                </c:pt>
                <c:pt idx="240">
                  <c:v>7.8249700000000005E-3</c:v>
                </c:pt>
                <c:pt idx="241">
                  <c:v>8.8020700000000247E-3</c:v>
                </c:pt>
                <c:pt idx="242">
                  <c:v>9.6423300000000028E-3</c:v>
                </c:pt>
                <c:pt idx="243">
                  <c:v>9.9362100000000026E-3</c:v>
                </c:pt>
                <c:pt idx="244">
                  <c:v>9.2417099999999985E-3</c:v>
                </c:pt>
                <c:pt idx="245">
                  <c:v>7.7840700000000561E-3</c:v>
                </c:pt>
                <c:pt idx="246">
                  <c:v>6.8225199999999995E-3</c:v>
                </c:pt>
                <c:pt idx="247">
                  <c:v>6.3918500000000114E-3</c:v>
                </c:pt>
                <c:pt idx="248">
                  <c:v>5.7309500000000124E-3</c:v>
                </c:pt>
                <c:pt idx="249">
                  <c:v>4.6137599999999997E-3</c:v>
                </c:pt>
                <c:pt idx="250">
                  <c:v>3.6986200000000326E-3</c:v>
                </c:pt>
                <c:pt idx="251">
                  <c:v>3.3469600000000052E-3</c:v>
                </c:pt>
                <c:pt idx="252">
                  <c:v>3.1720599999999987E-3</c:v>
                </c:pt>
                <c:pt idx="253">
                  <c:v>3.108520000000046E-3</c:v>
                </c:pt>
                <c:pt idx="254">
                  <c:v>3.3914999999999991E-3</c:v>
                </c:pt>
                <c:pt idx="255">
                  <c:v>3.8948300000000253E-3</c:v>
                </c:pt>
                <c:pt idx="256">
                  <c:v>4.4245199999999995E-3</c:v>
                </c:pt>
                <c:pt idx="257">
                  <c:v>4.9091900000000667E-3</c:v>
                </c:pt>
                <c:pt idx="258">
                  <c:v>5.3916300000000535E-3</c:v>
                </c:pt>
                <c:pt idx="259">
                  <c:v>5.8977600000000114E-3</c:v>
                </c:pt>
                <c:pt idx="260">
                  <c:v>6.3775599999999991E-3</c:v>
                </c:pt>
                <c:pt idx="261">
                  <c:v>6.9883400000001006E-3</c:v>
                </c:pt>
                <c:pt idx="262">
                  <c:v>7.7707300000000746E-3</c:v>
                </c:pt>
                <c:pt idx="263">
                  <c:v>8.4742500000000026E-3</c:v>
                </c:pt>
                <c:pt idx="264">
                  <c:v>9.0190200000000026E-3</c:v>
                </c:pt>
                <c:pt idx="265">
                  <c:v>9.4709100000000025E-3</c:v>
                </c:pt>
                <c:pt idx="266">
                  <c:v>9.7847400000000001E-3</c:v>
                </c:pt>
                <c:pt idx="267">
                  <c:v>9.8816400000000248E-3</c:v>
                </c:pt>
                <c:pt idx="268">
                  <c:v>9.9903400000000246E-3</c:v>
                </c:pt>
                <c:pt idx="269">
                  <c:v>1.0372820000000001E-2</c:v>
                </c:pt>
                <c:pt idx="270">
                  <c:v>1.0669380000000001E-2</c:v>
                </c:pt>
                <c:pt idx="271">
                  <c:v>1.0493519999999999E-2</c:v>
                </c:pt>
                <c:pt idx="272">
                  <c:v>1.008034E-2</c:v>
                </c:pt>
                <c:pt idx="273">
                  <c:v>9.6466800000000047E-3</c:v>
                </c:pt>
                <c:pt idx="274">
                  <c:v>8.8790600000000566E-3</c:v>
                </c:pt>
                <c:pt idx="275">
                  <c:v>7.4668800000000134E-3</c:v>
                </c:pt>
                <c:pt idx="276">
                  <c:v>5.6907500000000014E-3</c:v>
                </c:pt>
                <c:pt idx="277">
                  <c:v>4.2205099999999985E-3</c:v>
                </c:pt>
                <c:pt idx="278">
                  <c:v>2.6344900000000253E-3</c:v>
                </c:pt>
                <c:pt idx="279">
                  <c:v>7.3830000000000911E-4</c:v>
                </c:pt>
                <c:pt idx="280">
                  <c:v>-1.2677999999999958E-3</c:v>
                </c:pt>
                <c:pt idx="281">
                  <c:v>-3.1536600000000052E-3</c:v>
                </c:pt>
                <c:pt idx="282">
                  <c:v>-5.1512400000000534E-3</c:v>
                </c:pt>
                <c:pt idx="283">
                  <c:v>-7.4754800000000534E-3</c:v>
                </c:pt>
                <c:pt idx="284">
                  <c:v>-9.9551100000001228E-3</c:v>
                </c:pt>
                <c:pt idx="285">
                  <c:v>-1.234735E-2</c:v>
                </c:pt>
                <c:pt idx="286">
                  <c:v>-1.4895439999999999E-2</c:v>
                </c:pt>
                <c:pt idx="287">
                  <c:v>-1.7256891999999999E-2</c:v>
                </c:pt>
                <c:pt idx="288">
                  <c:v>-1.9172060000000001E-2</c:v>
                </c:pt>
                <c:pt idx="289">
                  <c:v>-2.073053E-2</c:v>
                </c:pt>
                <c:pt idx="290">
                  <c:v>-2.220030000000036E-2</c:v>
                </c:pt>
                <c:pt idx="291">
                  <c:v>-2.358329000000001E-2</c:v>
                </c:pt>
                <c:pt idx="292">
                  <c:v>-2.4532240000000011E-2</c:v>
                </c:pt>
                <c:pt idx="293">
                  <c:v>-2.4994010000000001E-2</c:v>
                </c:pt>
                <c:pt idx="294">
                  <c:v>-2.5179670000000012E-2</c:v>
                </c:pt>
                <c:pt idx="295">
                  <c:v>-2.5111289999999998E-2</c:v>
                </c:pt>
                <c:pt idx="296">
                  <c:v>-2.4627350000000006E-2</c:v>
                </c:pt>
                <c:pt idx="297">
                  <c:v>-2.3659989999999999E-2</c:v>
                </c:pt>
                <c:pt idx="298">
                  <c:v>-2.2354449999999998E-2</c:v>
                </c:pt>
                <c:pt idx="299">
                  <c:v>-2.0863969999999999E-2</c:v>
                </c:pt>
                <c:pt idx="300">
                  <c:v>-1.9074783999999997E-2</c:v>
                </c:pt>
                <c:pt idx="301">
                  <c:v>-1.7037503999999998E-2</c:v>
                </c:pt>
                <c:pt idx="302">
                  <c:v>-1.5036880000000001E-2</c:v>
                </c:pt>
                <c:pt idx="303">
                  <c:v>-1.2945100000000103E-2</c:v>
                </c:pt>
                <c:pt idx="304">
                  <c:v>-1.0544080000000001E-2</c:v>
                </c:pt>
                <c:pt idx="305">
                  <c:v>-7.9689899999999987E-3</c:v>
                </c:pt>
                <c:pt idx="306">
                  <c:v>-5.4361700000000734E-3</c:v>
                </c:pt>
                <c:pt idx="307">
                  <c:v>-2.9028999999999999E-3</c:v>
                </c:pt>
                <c:pt idx="308">
                  <c:v>-4.9200000000000112E-4</c:v>
                </c:pt>
                <c:pt idx="309">
                  <c:v>1.7796999999999986E-3</c:v>
                </c:pt>
                <c:pt idx="310">
                  <c:v>3.9813100000000426E-3</c:v>
                </c:pt>
                <c:pt idx="311">
                  <c:v>5.9878400000000134E-3</c:v>
                </c:pt>
                <c:pt idx="312">
                  <c:v>7.5757600000000971E-3</c:v>
                </c:pt>
                <c:pt idx="313">
                  <c:v>8.8930400000001159E-3</c:v>
                </c:pt>
                <c:pt idx="314">
                  <c:v>9.9423800000000267E-3</c:v>
                </c:pt>
                <c:pt idx="315">
                  <c:v>1.0642370000000081E-2</c:v>
                </c:pt>
                <c:pt idx="316">
                  <c:v>1.103561E-2</c:v>
                </c:pt>
                <c:pt idx="317">
                  <c:v>1.1301540000000127E-2</c:v>
                </c:pt>
                <c:pt idx="318">
                  <c:v>1.1345840000000001E-2</c:v>
                </c:pt>
                <c:pt idx="319">
                  <c:v>1.097093E-2</c:v>
                </c:pt>
                <c:pt idx="320">
                  <c:v>1.0313029999999999E-2</c:v>
                </c:pt>
                <c:pt idx="321">
                  <c:v>9.5293700000000005E-3</c:v>
                </c:pt>
                <c:pt idx="322">
                  <c:v>8.5668000000000567E-3</c:v>
                </c:pt>
                <c:pt idx="323">
                  <c:v>7.2886400000001048E-3</c:v>
                </c:pt>
                <c:pt idx="324">
                  <c:v>5.764749999999999E-3</c:v>
                </c:pt>
                <c:pt idx="325">
                  <c:v>4.1685799999999955E-3</c:v>
                </c:pt>
                <c:pt idx="326">
                  <c:v>2.5235000000000383E-3</c:v>
                </c:pt>
                <c:pt idx="327">
                  <c:v>7.8340000000000668E-4</c:v>
                </c:pt>
                <c:pt idx="328">
                  <c:v>-9.0420000000000246E-4</c:v>
                </c:pt>
                <c:pt idx="329">
                  <c:v>-2.4528999999999987E-3</c:v>
                </c:pt>
                <c:pt idx="330">
                  <c:v>-3.9160199999999992E-3</c:v>
                </c:pt>
                <c:pt idx="331">
                  <c:v>-5.3517400000000596E-3</c:v>
                </c:pt>
                <c:pt idx="332">
                  <c:v>-6.6662300000000004E-3</c:v>
                </c:pt>
                <c:pt idx="333">
                  <c:v>-7.7429300000000003E-3</c:v>
                </c:pt>
                <c:pt idx="334">
                  <c:v>-8.7000300000000027E-3</c:v>
                </c:pt>
                <c:pt idx="335">
                  <c:v>-9.6128900000000267E-3</c:v>
                </c:pt>
                <c:pt idx="336">
                  <c:v>-1.0279039999999998E-2</c:v>
                </c:pt>
                <c:pt idx="337">
                  <c:v>-1.0559830000000001E-2</c:v>
                </c:pt>
                <c:pt idx="338">
                  <c:v>-1.0652760000000001E-2</c:v>
                </c:pt>
                <c:pt idx="339">
                  <c:v>-1.0661950000000003E-2</c:v>
                </c:pt>
                <c:pt idx="340">
                  <c:v>-1.0386510000000003E-2</c:v>
                </c:pt>
                <c:pt idx="341">
                  <c:v>-9.7685800000000267E-3</c:v>
                </c:pt>
                <c:pt idx="342">
                  <c:v>-9.0277700000000009E-3</c:v>
                </c:pt>
                <c:pt idx="343">
                  <c:v>-8.3188100000000046E-3</c:v>
                </c:pt>
                <c:pt idx="344">
                  <c:v>-7.4545000000000123E-3</c:v>
                </c:pt>
                <c:pt idx="345">
                  <c:v>-6.5227199999999992E-3</c:v>
                </c:pt>
                <c:pt idx="346">
                  <c:v>-5.7518900000000607E-3</c:v>
                </c:pt>
                <c:pt idx="347">
                  <c:v>-5.0714400000000772E-3</c:v>
                </c:pt>
                <c:pt idx="348">
                  <c:v>-4.1563999999999993E-3</c:v>
                </c:pt>
                <c:pt idx="349">
                  <c:v>-2.9553999999999991E-3</c:v>
                </c:pt>
                <c:pt idx="350">
                  <c:v>-2.0358000000000008E-3</c:v>
                </c:pt>
                <c:pt idx="351">
                  <c:v>-1.3273999999999994E-3</c:v>
                </c:pt>
                <c:pt idx="352">
                  <c:v>-4.1120000000000062E-4</c:v>
                </c:pt>
                <c:pt idx="353">
                  <c:v>4.4129999999999913E-4</c:v>
                </c:pt>
                <c:pt idx="354">
                  <c:v>1.1071000000000021E-3</c:v>
                </c:pt>
                <c:pt idx="355">
                  <c:v>1.7641000000000171E-3</c:v>
                </c:pt>
                <c:pt idx="356">
                  <c:v>2.4692000000000052E-3</c:v>
                </c:pt>
                <c:pt idx="357">
                  <c:v>2.9578000000000052E-3</c:v>
                </c:pt>
                <c:pt idx="358">
                  <c:v>3.0687000000000396E-3</c:v>
                </c:pt>
                <c:pt idx="359">
                  <c:v>2.9694999999999999E-3</c:v>
                </c:pt>
                <c:pt idx="360">
                  <c:v>2.7525000000000262E-3</c:v>
                </c:pt>
                <c:pt idx="361">
                  <c:v>2.2997000000000052E-3</c:v>
                </c:pt>
                <c:pt idx="362">
                  <c:v>1.6248000000000165E-3</c:v>
                </c:pt>
                <c:pt idx="363">
                  <c:v>9.3600000000001473E-4</c:v>
                </c:pt>
                <c:pt idx="364">
                  <c:v>2.7860000000000238E-4</c:v>
                </c:pt>
                <c:pt idx="365">
                  <c:v>-5.120000000000003E-4</c:v>
                </c:pt>
                <c:pt idx="366">
                  <c:v>-1.4190999999999978E-3</c:v>
                </c:pt>
                <c:pt idx="367">
                  <c:v>-2.2409000000000396E-3</c:v>
                </c:pt>
                <c:pt idx="368">
                  <c:v>-2.9739000000000276E-3</c:v>
                </c:pt>
                <c:pt idx="369">
                  <c:v>-3.78560000000004E-3</c:v>
                </c:pt>
                <c:pt idx="370">
                  <c:v>-4.6619599999999997E-3</c:v>
                </c:pt>
                <c:pt idx="371">
                  <c:v>-5.423579999999999E-3</c:v>
                </c:pt>
                <c:pt idx="372">
                  <c:v>-6.008910000000001E-3</c:v>
                </c:pt>
                <c:pt idx="373">
                  <c:v>-6.4956500000000706E-3</c:v>
                </c:pt>
                <c:pt idx="374">
                  <c:v>-6.9126500000000705E-3</c:v>
                </c:pt>
                <c:pt idx="375">
                  <c:v>-7.2331900000000837E-3</c:v>
                </c:pt>
                <c:pt idx="376">
                  <c:v>-7.4725500000000587E-3</c:v>
                </c:pt>
                <c:pt idx="377">
                  <c:v>-7.6113200000000134E-3</c:v>
                </c:pt>
                <c:pt idx="378">
                  <c:v>-7.544819999999999E-3</c:v>
                </c:pt>
                <c:pt idx="379">
                  <c:v>-7.2371200000000534E-3</c:v>
                </c:pt>
                <c:pt idx="380">
                  <c:v>-6.7836200000000995E-3</c:v>
                </c:pt>
                <c:pt idx="381">
                  <c:v>-6.2446300000000114E-3</c:v>
                </c:pt>
                <c:pt idx="382">
                  <c:v>-5.5939300000000004E-3</c:v>
                </c:pt>
                <c:pt idx="383">
                  <c:v>-4.8494700000000024E-3</c:v>
                </c:pt>
                <c:pt idx="384">
                  <c:v>-4.1276999999999998E-3</c:v>
                </c:pt>
                <c:pt idx="385">
                  <c:v>-3.5265000000000092E-3</c:v>
                </c:pt>
                <c:pt idx="386">
                  <c:v>-3.0218000000000011E-3</c:v>
                </c:pt>
                <c:pt idx="387">
                  <c:v>-2.5706000000000001E-3</c:v>
                </c:pt>
                <c:pt idx="388">
                  <c:v>-2.211900000000001E-3</c:v>
                </c:pt>
                <c:pt idx="389">
                  <c:v>-2.0247000000000012E-3</c:v>
                </c:pt>
                <c:pt idx="390">
                  <c:v>-2.0486000000000011E-3</c:v>
                </c:pt>
                <c:pt idx="391">
                  <c:v>-2.2295000000000301E-3</c:v>
                </c:pt>
                <c:pt idx="392">
                  <c:v>-2.4650000000000002E-3</c:v>
                </c:pt>
                <c:pt idx="393">
                  <c:v>-2.7094000000000272E-3</c:v>
                </c:pt>
                <c:pt idx="394">
                  <c:v>-2.9628999999999992E-3</c:v>
                </c:pt>
                <c:pt idx="395">
                  <c:v>-3.1615000000000358E-3</c:v>
                </c:pt>
                <c:pt idx="396">
                  <c:v>-3.2354000000000011E-3</c:v>
                </c:pt>
                <c:pt idx="397">
                  <c:v>-3.2087000000000456E-3</c:v>
                </c:pt>
                <c:pt idx="398">
                  <c:v>-3.1120000000000002E-3</c:v>
                </c:pt>
                <c:pt idx="399">
                  <c:v>-2.9230000000000293E-3</c:v>
                </c:pt>
                <c:pt idx="400">
                  <c:v>-2.6356999999999995E-3</c:v>
                </c:pt>
                <c:pt idx="401">
                  <c:v>-2.3355999999999997E-3</c:v>
                </c:pt>
                <c:pt idx="402">
                  <c:v>-2.1523000000000011E-3</c:v>
                </c:pt>
                <c:pt idx="403">
                  <c:v>-2.0543000000000002E-3</c:v>
                </c:pt>
                <c:pt idx="404">
                  <c:v>-1.8343000000000185E-3</c:v>
                </c:pt>
                <c:pt idx="405">
                  <c:v>-1.437299999999999E-3</c:v>
                </c:pt>
                <c:pt idx="406">
                  <c:v>-1.0902000000000101E-3</c:v>
                </c:pt>
                <c:pt idx="407">
                  <c:v>-9.1040000000000044E-4</c:v>
                </c:pt>
                <c:pt idx="408">
                  <c:v>-7.1620000000000028E-4</c:v>
                </c:pt>
                <c:pt idx="409">
                  <c:v>-4.1550000000000094E-4</c:v>
                </c:pt>
                <c:pt idx="410">
                  <c:v>-1.9690000000000246E-4</c:v>
                </c:pt>
                <c:pt idx="411">
                  <c:v>-1.7480000000000303E-4</c:v>
                </c:pt>
                <c:pt idx="412">
                  <c:v>-1.9430000000000204E-4</c:v>
                </c:pt>
                <c:pt idx="413">
                  <c:v>-1.4349999999999953E-4</c:v>
                </c:pt>
                <c:pt idx="414">
                  <c:v>-1.4920000000000208E-4</c:v>
                </c:pt>
                <c:pt idx="415">
                  <c:v>-3.3460000000000092E-4</c:v>
                </c:pt>
                <c:pt idx="416">
                  <c:v>-6.2610000000000833E-4</c:v>
                </c:pt>
                <c:pt idx="417">
                  <c:v>-9.4650000000001688E-4</c:v>
                </c:pt>
                <c:pt idx="418">
                  <c:v>-1.3938000000000021E-3</c:v>
                </c:pt>
                <c:pt idx="419">
                  <c:v>-2.0526000000000008E-3</c:v>
                </c:pt>
                <c:pt idx="420">
                  <c:v>-2.8125999999999997E-3</c:v>
                </c:pt>
                <c:pt idx="421">
                  <c:v>-3.540800000000028E-3</c:v>
                </c:pt>
                <c:pt idx="422">
                  <c:v>-4.2782000000000844E-3</c:v>
                </c:pt>
                <c:pt idx="423">
                  <c:v>-5.0760000000000605E-3</c:v>
                </c:pt>
                <c:pt idx="424">
                  <c:v>-5.8279400000000002E-3</c:v>
                </c:pt>
                <c:pt idx="425">
                  <c:v>-6.4079500000000034E-3</c:v>
                </c:pt>
                <c:pt idx="426">
                  <c:v>-6.8322100000000104E-3</c:v>
                </c:pt>
                <c:pt idx="427">
                  <c:v>-7.1833400000000649E-3</c:v>
                </c:pt>
                <c:pt idx="428">
                  <c:v>-7.4211000000000606E-3</c:v>
                </c:pt>
                <c:pt idx="429">
                  <c:v>-7.3232100000000114E-3</c:v>
                </c:pt>
                <c:pt idx="430">
                  <c:v>-6.6319000000000525E-3</c:v>
                </c:pt>
                <c:pt idx="431">
                  <c:v>-5.4577500000000034E-3</c:v>
                </c:pt>
                <c:pt idx="432">
                  <c:v>-4.0844000000000002E-3</c:v>
                </c:pt>
                <c:pt idx="433">
                  <c:v>-2.500100000000032E-3</c:v>
                </c:pt>
                <c:pt idx="434">
                  <c:v>-5.9460000000000806E-4</c:v>
                </c:pt>
                <c:pt idx="435">
                  <c:v>1.2961000000000081E-3</c:v>
                </c:pt>
                <c:pt idx="436">
                  <c:v>2.9835000000000425E-3</c:v>
                </c:pt>
                <c:pt idx="437">
                  <c:v>4.6547600000000008E-3</c:v>
                </c:pt>
                <c:pt idx="438">
                  <c:v>6.1582200000000024E-3</c:v>
                </c:pt>
                <c:pt idx="439">
                  <c:v>7.2652900000000648E-3</c:v>
                </c:pt>
                <c:pt idx="440">
                  <c:v>8.1204600000000047E-3</c:v>
                </c:pt>
                <c:pt idx="441">
                  <c:v>8.8381900000000027E-3</c:v>
                </c:pt>
                <c:pt idx="442">
                  <c:v>9.2409299999999996E-3</c:v>
                </c:pt>
                <c:pt idx="443">
                  <c:v>9.2604800000001194E-3</c:v>
                </c:pt>
                <c:pt idx="444">
                  <c:v>8.9551600000000748E-3</c:v>
                </c:pt>
                <c:pt idx="445">
                  <c:v>8.3776800000001268E-3</c:v>
                </c:pt>
                <c:pt idx="446">
                  <c:v>7.4864000000000944E-3</c:v>
                </c:pt>
                <c:pt idx="447">
                  <c:v>6.1890400000000631E-3</c:v>
                </c:pt>
                <c:pt idx="448">
                  <c:v>4.432650000000064E-3</c:v>
                </c:pt>
                <c:pt idx="449">
                  <c:v>2.271200000000001E-3</c:v>
                </c:pt>
                <c:pt idx="450">
                  <c:v>-2.6090000000000412E-4</c:v>
                </c:pt>
                <c:pt idx="451">
                  <c:v>-3.1352000000000012E-3</c:v>
                </c:pt>
                <c:pt idx="452">
                  <c:v>-5.6504999999999993E-3</c:v>
                </c:pt>
                <c:pt idx="453">
                  <c:v>-7.4371000000000133E-3</c:v>
                </c:pt>
                <c:pt idx="454">
                  <c:v>-9.2311600000000004E-3</c:v>
                </c:pt>
                <c:pt idx="455">
                  <c:v>-1.1080170000000202E-2</c:v>
                </c:pt>
                <c:pt idx="456">
                  <c:v>-1.2006949999999994E-2</c:v>
                </c:pt>
                <c:pt idx="457">
                  <c:v>-1.231584E-2</c:v>
                </c:pt>
                <c:pt idx="458">
                  <c:v>-1.2728000000000001E-2</c:v>
                </c:pt>
                <c:pt idx="459">
                  <c:v>-1.265205E-2</c:v>
                </c:pt>
                <c:pt idx="460">
                  <c:v>-1.1732560000000001E-2</c:v>
                </c:pt>
                <c:pt idx="461">
                  <c:v>-1.0760480000000131E-2</c:v>
                </c:pt>
                <c:pt idx="462">
                  <c:v>-9.9363400000000227E-3</c:v>
                </c:pt>
                <c:pt idx="463">
                  <c:v>-8.9070500000000066E-3</c:v>
                </c:pt>
                <c:pt idx="464">
                  <c:v>-7.7963800000000706E-3</c:v>
                </c:pt>
                <c:pt idx="465">
                  <c:v>-6.9882800000000845E-3</c:v>
                </c:pt>
                <c:pt idx="466">
                  <c:v>-6.2783400000000931E-3</c:v>
                </c:pt>
                <c:pt idx="467">
                  <c:v>-5.2123000000000013E-3</c:v>
                </c:pt>
                <c:pt idx="468">
                  <c:v>-4.0148000000000007E-3</c:v>
                </c:pt>
                <c:pt idx="469">
                  <c:v>-3.0763000000000006E-3</c:v>
                </c:pt>
                <c:pt idx="470">
                  <c:v>-2.1242000000000092E-3</c:v>
                </c:pt>
                <c:pt idx="471">
                  <c:v>-7.2629999999999993E-4</c:v>
                </c:pt>
                <c:pt idx="472">
                  <c:v>9.0120000000001247E-4</c:v>
                </c:pt>
                <c:pt idx="473">
                  <c:v>2.2789000000000012E-3</c:v>
                </c:pt>
                <c:pt idx="474">
                  <c:v>3.6369999999999996E-3</c:v>
                </c:pt>
                <c:pt idx="475">
                  <c:v>5.051110000000001E-3</c:v>
                </c:pt>
                <c:pt idx="476">
                  <c:v>6.1059399999999989E-3</c:v>
                </c:pt>
                <c:pt idx="477">
                  <c:v>6.5465400000000642E-3</c:v>
                </c:pt>
                <c:pt idx="478">
                  <c:v>6.4972100000000024E-3</c:v>
                </c:pt>
                <c:pt idx="479">
                  <c:v>6.0414600000000878E-3</c:v>
                </c:pt>
                <c:pt idx="480">
                  <c:v>5.1921899999999976E-3</c:v>
                </c:pt>
                <c:pt idx="481">
                  <c:v>4.1708000000000014E-3</c:v>
                </c:pt>
                <c:pt idx="482">
                  <c:v>3.1499000000000353E-3</c:v>
                </c:pt>
                <c:pt idx="483">
                  <c:v>1.8789000000000162E-3</c:v>
                </c:pt>
                <c:pt idx="484">
                  <c:v>1.6500000000000287E-4</c:v>
                </c:pt>
                <c:pt idx="485">
                  <c:v>-1.5072000000000041E-3</c:v>
                </c:pt>
                <c:pt idx="486">
                  <c:v>-3.1502000000000092E-3</c:v>
                </c:pt>
                <c:pt idx="487">
                  <c:v>-4.9563000000000671E-3</c:v>
                </c:pt>
                <c:pt idx="488">
                  <c:v>-6.4398200000001012E-3</c:v>
                </c:pt>
                <c:pt idx="489">
                  <c:v>-7.2798400000001042E-3</c:v>
                </c:pt>
                <c:pt idx="490">
                  <c:v>-8.2387400000000013E-3</c:v>
                </c:pt>
                <c:pt idx="491">
                  <c:v>-9.1191900000000027E-3</c:v>
                </c:pt>
                <c:pt idx="492">
                  <c:v>-9.4345200000000018E-3</c:v>
                </c:pt>
                <c:pt idx="493">
                  <c:v>-9.3994500000001268E-3</c:v>
                </c:pt>
                <c:pt idx="494">
                  <c:v>-9.5096400000001195E-3</c:v>
                </c:pt>
                <c:pt idx="495">
                  <c:v>-9.6679900000000048E-3</c:v>
                </c:pt>
                <c:pt idx="496">
                  <c:v>-9.4505500000001338E-3</c:v>
                </c:pt>
                <c:pt idx="497">
                  <c:v>-8.8990800000001268E-3</c:v>
                </c:pt>
                <c:pt idx="498">
                  <c:v>-8.4630300000001248E-3</c:v>
                </c:pt>
                <c:pt idx="499">
                  <c:v>-7.7819700000000772E-3</c:v>
                </c:pt>
                <c:pt idx="500">
                  <c:v>-6.6413200000000677E-3</c:v>
                </c:pt>
                <c:pt idx="501">
                  <c:v>-5.3044000000000008E-3</c:v>
                </c:pt>
                <c:pt idx="502">
                  <c:v>-3.9743000000000096E-3</c:v>
                </c:pt>
                <c:pt idx="503">
                  <c:v>-2.4994000000000006E-3</c:v>
                </c:pt>
                <c:pt idx="504">
                  <c:v>-9.5970000000000246E-4</c:v>
                </c:pt>
                <c:pt idx="505">
                  <c:v>2.0950000000000002E-4</c:v>
                </c:pt>
                <c:pt idx="506">
                  <c:v>1.0936000000000001E-3</c:v>
                </c:pt>
                <c:pt idx="507">
                  <c:v>2.0140000000000002E-3</c:v>
                </c:pt>
                <c:pt idx="508">
                  <c:v>2.9346000000000012E-3</c:v>
                </c:pt>
                <c:pt idx="509">
                  <c:v>3.3290000000000012E-3</c:v>
                </c:pt>
                <c:pt idx="510">
                  <c:v>3.4935000000000343E-3</c:v>
                </c:pt>
                <c:pt idx="511">
                  <c:v>3.737600000000034E-3</c:v>
                </c:pt>
                <c:pt idx="512">
                  <c:v>3.8690000000000052E-3</c:v>
                </c:pt>
                <c:pt idx="513">
                  <c:v>3.563900000000046E-3</c:v>
                </c:pt>
                <c:pt idx="514">
                  <c:v>2.938699999999999E-3</c:v>
                </c:pt>
                <c:pt idx="515">
                  <c:v>2.2534000000000052E-3</c:v>
                </c:pt>
                <c:pt idx="516">
                  <c:v>1.3442000000000144E-3</c:v>
                </c:pt>
                <c:pt idx="517">
                  <c:v>-1.1270000000000178E-4</c:v>
                </c:pt>
                <c:pt idx="518">
                  <c:v>-1.9045000000000203E-3</c:v>
                </c:pt>
                <c:pt idx="519">
                  <c:v>-3.5979000000000349E-3</c:v>
                </c:pt>
                <c:pt idx="520">
                  <c:v>-5.2645999999999995E-3</c:v>
                </c:pt>
                <c:pt idx="521">
                  <c:v>-6.7632800000000434E-3</c:v>
                </c:pt>
                <c:pt idx="522">
                  <c:v>-7.8551400000000104E-3</c:v>
                </c:pt>
                <c:pt idx="523">
                  <c:v>-8.5758900000001068E-3</c:v>
                </c:pt>
                <c:pt idx="524">
                  <c:v>-9.0421900000000228E-3</c:v>
                </c:pt>
                <c:pt idx="525">
                  <c:v>-9.04457E-3</c:v>
                </c:pt>
                <c:pt idx="526">
                  <c:v>-8.4212500000000034E-3</c:v>
                </c:pt>
                <c:pt idx="527">
                  <c:v>-7.5287500000000033E-3</c:v>
                </c:pt>
                <c:pt idx="528">
                  <c:v>-6.7268000000000024E-3</c:v>
                </c:pt>
                <c:pt idx="529">
                  <c:v>-5.6904999999999994E-3</c:v>
                </c:pt>
                <c:pt idx="530">
                  <c:v>-4.4112000000000821E-3</c:v>
                </c:pt>
                <c:pt idx="531">
                  <c:v>-3.3557999999999991E-3</c:v>
                </c:pt>
                <c:pt idx="532">
                  <c:v>-2.4452000000000002E-3</c:v>
                </c:pt>
                <c:pt idx="533">
                  <c:v>-1.2143000000000021E-3</c:v>
                </c:pt>
                <c:pt idx="534">
                  <c:v>-5.3899999999999948E-5</c:v>
                </c:pt>
                <c:pt idx="535">
                  <c:v>7.4550000000000809E-4</c:v>
                </c:pt>
                <c:pt idx="536">
                  <c:v>1.5338999999999995E-3</c:v>
                </c:pt>
                <c:pt idx="537">
                  <c:v>2.3535000000000092E-3</c:v>
                </c:pt>
                <c:pt idx="538">
                  <c:v>2.9134000000000052E-3</c:v>
                </c:pt>
                <c:pt idx="539">
                  <c:v>3.2472000000000447E-3</c:v>
                </c:pt>
                <c:pt idx="540">
                  <c:v>3.6011000000000406E-3</c:v>
                </c:pt>
                <c:pt idx="541">
                  <c:v>3.9226999999999995E-3</c:v>
                </c:pt>
                <c:pt idx="542">
                  <c:v>3.8882000000000252E-3</c:v>
                </c:pt>
                <c:pt idx="543">
                  <c:v>3.4359000000000052E-3</c:v>
                </c:pt>
                <c:pt idx="544">
                  <c:v>2.8021999999999995E-3</c:v>
                </c:pt>
                <c:pt idx="545">
                  <c:v>2.0650000000000052E-3</c:v>
                </c:pt>
                <c:pt idx="546">
                  <c:v>1.0867000000000021E-3</c:v>
                </c:pt>
                <c:pt idx="547">
                  <c:v>-1.1380000000000279E-4</c:v>
                </c:pt>
                <c:pt idx="548">
                  <c:v>-1.2890000000000041E-3</c:v>
                </c:pt>
                <c:pt idx="549">
                  <c:v>-2.3119000000000004E-3</c:v>
                </c:pt>
                <c:pt idx="550">
                  <c:v>-3.3640000000000271E-3</c:v>
                </c:pt>
                <c:pt idx="551">
                  <c:v>-4.5710000000000134E-3</c:v>
                </c:pt>
                <c:pt idx="552">
                  <c:v>-5.7298000000000114E-3</c:v>
                </c:pt>
                <c:pt idx="553">
                  <c:v>-6.6840800000000002E-3</c:v>
                </c:pt>
                <c:pt idx="554">
                  <c:v>-7.4945100000000011E-3</c:v>
                </c:pt>
                <c:pt idx="555">
                  <c:v>-8.1040500000000015E-3</c:v>
                </c:pt>
                <c:pt idx="556">
                  <c:v>-8.2898600000000048E-3</c:v>
                </c:pt>
                <c:pt idx="557">
                  <c:v>-8.0107200000000024E-3</c:v>
                </c:pt>
                <c:pt idx="558">
                  <c:v>-7.4793600000001492E-3</c:v>
                </c:pt>
                <c:pt idx="559">
                  <c:v>-6.8309800000000004E-3</c:v>
                </c:pt>
                <c:pt idx="560">
                  <c:v>-5.974300000000066E-3</c:v>
                </c:pt>
                <c:pt idx="561">
                  <c:v>-4.9100000000000124E-3</c:v>
                </c:pt>
                <c:pt idx="562">
                  <c:v>-3.8294999999999996E-3</c:v>
                </c:pt>
                <c:pt idx="563">
                  <c:v>-2.7712000000000001E-3</c:v>
                </c:pt>
                <c:pt idx="564">
                  <c:v>-1.5186000000000021E-3</c:v>
                </c:pt>
                <c:pt idx="565">
                  <c:v>-7.8800000000001563E-5</c:v>
                </c:pt>
                <c:pt idx="566">
                  <c:v>1.1612999999999988E-3</c:v>
                </c:pt>
                <c:pt idx="567">
                  <c:v>2.2892000000000012E-3</c:v>
                </c:pt>
                <c:pt idx="568">
                  <c:v>3.4045000000000347E-3</c:v>
                </c:pt>
                <c:pt idx="569">
                  <c:v>4.3000000000000104E-3</c:v>
                </c:pt>
                <c:pt idx="570">
                  <c:v>4.8415000000000003E-3</c:v>
                </c:pt>
                <c:pt idx="571">
                  <c:v>5.1507900000000014E-3</c:v>
                </c:pt>
                <c:pt idx="572">
                  <c:v>5.3555000000000009E-3</c:v>
                </c:pt>
                <c:pt idx="573">
                  <c:v>5.4149899999999997E-3</c:v>
                </c:pt>
                <c:pt idx="574">
                  <c:v>5.279200000000101E-3</c:v>
                </c:pt>
                <c:pt idx="575">
                  <c:v>5.0427000000000024E-3</c:v>
                </c:pt>
                <c:pt idx="576">
                  <c:v>4.7915000000000024E-3</c:v>
                </c:pt>
                <c:pt idx="577">
                  <c:v>4.4139000000000114E-3</c:v>
                </c:pt>
                <c:pt idx="578">
                  <c:v>3.7642000000000452E-3</c:v>
                </c:pt>
                <c:pt idx="579">
                  <c:v>2.9323000000000005E-3</c:v>
                </c:pt>
                <c:pt idx="580">
                  <c:v>2.0605000000000293E-3</c:v>
                </c:pt>
                <c:pt idx="581">
                  <c:v>1.0766999999999999E-3</c:v>
                </c:pt>
                <c:pt idx="582">
                  <c:v>-1.2459999999999902E-4</c:v>
                </c:pt>
                <c:pt idx="583">
                  <c:v>-1.4682000000000041E-3</c:v>
                </c:pt>
                <c:pt idx="584">
                  <c:v>-2.7862000000000052E-3</c:v>
                </c:pt>
                <c:pt idx="585">
                  <c:v>-4.1785999999999993E-3</c:v>
                </c:pt>
                <c:pt idx="586">
                  <c:v>-5.6384999999999994E-3</c:v>
                </c:pt>
                <c:pt idx="587">
                  <c:v>-7.0064500000000599E-3</c:v>
                </c:pt>
                <c:pt idx="588">
                  <c:v>-8.29738E-3</c:v>
                </c:pt>
                <c:pt idx="589">
                  <c:v>-9.5876600000000048E-3</c:v>
                </c:pt>
                <c:pt idx="590">
                  <c:v>-1.0831919999999998E-2</c:v>
                </c:pt>
                <c:pt idx="591">
                  <c:v>-1.1953830000000127E-2</c:v>
                </c:pt>
                <c:pt idx="592">
                  <c:v>-1.2975929999999998E-2</c:v>
                </c:pt>
                <c:pt idx="593">
                  <c:v>-1.4028569999999999E-2</c:v>
                </c:pt>
                <c:pt idx="594">
                  <c:v>-1.5162490000000001E-2</c:v>
                </c:pt>
                <c:pt idx="595">
                  <c:v>-1.633681E-2</c:v>
                </c:pt>
                <c:pt idx="596">
                  <c:v>-1.747201E-2</c:v>
                </c:pt>
                <c:pt idx="597">
                  <c:v>-1.831926E-2</c:v>
                </c:pt>
                <c:pt idx="598">
                  <c:v>-1.8622680000000023E-2</c:v>
                </c:pt>
                <c:pt idx="599">
                  <c:v>-1.8431659999999999E-2</c:v>
                </c:pt>
                <c:pt idx="600">
                  <c:v>-1.7876679999999999E-2</c:v>
                </c:pt>
                <c:pt idx="601">
                  <c:v>-1.6892420000000179E-2</c:v>
                </c:pt>
                <c:pt idx="602">
                  <c:v>-1.534558000000014E-2</c:v>
                </c:pt>
                <c:pt idx="603">
                  <c:v>-1.318391E-2</c:v>
                </c:pt>
                <c:pt idx="604">
                  <c:v>-1.0633190000000001E-2</c:v>
                </c:pt>
                <c:pt idx="605">
                  <c:v>-7.737600000000084E-3</c:v>
                </c:pt>
                <c:pt idx="606">
                  <c:v>-4.5910000000000334E-3</c:v>
                </c:pt>
                <c:pt idx="607">
                  <c:v>-1.3445000000000121E-3</c:v>
                </c:pt>
                <c:pt idx="608">
                  <c:v>1.868800000000017E-3</c:v>
                </c:pt>
                <c:pt idx="609">
                  <c:v>5.0525999999999991E-3</c:v>
                </c:pt>
                <c:pt idx="610">
                  <c:v>8.1071700000000021E-3</c:v>
                </c:pt>
                <c:pt idx="611">
                  <c:v>1.0972279999999999E-2</c:v>
                </c:pt>
                <c:pt idx="612">
                  <c:v>1.3670260000000002E-2</c:v>
                </c:pt>
                <c:pt idx="613">
                  <c:v>1.6246660000000003E-2</c:v>
                </c:pt>
                <c:pt idx="614">
                  <c:v>1.8642433999999999E-2</c:v>
                </c:pt>
                <c:pt idx="615">
                  <c:v>2.0812304E-2</c:v>
                </c:pt>
                <c:pt idx="616">
                  <c:v>2.2624780000000001E-2</c:v>
                </c:pt>
                <c:pt idx="617">
                  <c:v>2.3958569999999967E-2</c:v>
                </c:pt>
                <c:pt idx="618">
                  <c:v>2.4856529999999988E-2</c:v>
                </c:pt>
                <c:pt idx="619">
                  <c:v>2.5422629999999988E-2</c:v>
                </c:pt>
                <c:pt idx="620">
                  <c:v>2.5614790000000002E-2</c:v>
                </c:pt>
                <c:pt idx="621">
                  <c:v>2.5323930000000001E-2</c:v>
                </c:pt>
                <c:pt idx="622">
                  <c:v>2.4635580000000001E-2</c:v>
                </c:pt>
                <c:pt idx="623">
                  <c:v>2.3570210000000012E-2</c:v>
                </c:pt>
                <c:pt idx="624">
                  <c:v>2.2017020000000002E-2</c:v>
                </c:pt>
                <c:pt idx="625">
                  <c:v>2.0007316000000348E-2</c:v>
                </c:pt>
                <c:pt idx="626">
                  <c:v>1.7842350000000003E-2</c:v>
                </c:pt>
                <c:pt idx="627">
                  <c:v>1.541501E-2</c:v>
                </c:pt>
                <c:pt idx="628">
                  <c:v>1.2550270000000002E-2</c:v>
                </c:pt>
                <c:pt idx="629">
                  <c:v>9.4536100000001261E-3</c:v>
                </c:pt>
                <c:pt idx="630">
                  <c:v>6.2985000000000124E-3</c:v>
                </c:pt>
                <c:pt idx="631">
                  <c:v>2.9988000000000011E-3</c:v>
                </c:pt>
                <c:pt idx="632">
                  <c:v>-4.5429999999999993E-4</c:v>
                </c:pt>
                <c:pt idx="633">
                  <c:v>-3.7183000000000394E-3</c:v>
                </c:pt>
                <c:pt idx="634">
                  <c:v>-6.788800000000067E-3</c:v>
                </c:pt>
                <c:pt idx="635">
                  <c:v>-9.71874E-3</c:v>
                </c:pt>
                <c:pt idx="636">
                  <c:v>-1.229367E-2</c:v>
                </c:pt>
                <c:pt idx="637">
                  <c:v>-1.4471239999999998E-2</c:v>
                </c:pt>
                <c:pt idx="638">
                  <c:v>-1.6476460000000002E-2</c:v>
                </c:pt>
                <c:pt idx="639">
                  <c:v>-1.8161540000000021E-2</c:v>
                </c:pt>
                <c:pt idx="640">
                  <c:v>-1.9405580000000242E-2</c:v>
                </c:pt>
                <c:pt idx="641">
                  <c:v>-2.0214479999999993E-2</c:v>
                </c:pt>
                <c:pt idx="642">
                  <c:v>-2.0674077000000363E-2</c:v>
                </c:pt>
                <c:pt idx="643">
                  <c:v>-2.0822896E-2</c:v>
                </c:pt>
                <c:pt idx="644">
                  <c:v>-2.0666203000000001E-2</c:v>
                </c:pt>
                <c:pt idx="645">
                  <c:v>-2.0252449999999998E-2</c:v>
                </c:pt>
                <c:pt idx="646">
                  <c:v>-1.96371700000002E-2</c:v>
                </c:pt>
                <c:pt idx="647">
                  <c:v>-1.878991E-2</c:v>
                </c:pt>
                <c:pt idx="648">
                  <c:v>-1.7689900000000001E-2</c:v>
                </c:pt>
                <c:pt idx="649">
                  <c:v>-1.6376430000000001E-2</c:v>
                </c:pt>
                <c:pt idx="650">
                  <c:v>-1.4867030000000003E-2</c:v>
                </c:pt>
                <c:pt idx="651">
                  <c:v>-1.314791E-2</c:v>
                </c:pt>
                <c:pt idx="652">
                  <c:v>-1.1232919999999999E-2</c:v>
                </c:pt>
                <c:pt idx="653">
                  <c:v>-9.2356000000000226E-3</c:v>
                </c:pt>
                <c:pt idx="654">
                  <c:v>-7.3046000000000525E-3</c:v>
                </c:pt>
                <c:pt idx="655">
                  <c:v>-5.3533000000000113E-3</c:v>
                </c:pt>
                <c:pt idx="656">
                  <c:v>-3.4572000000000092E-3</c:v>
                </c:pt>
                <c:pt idx="657">
                  <c:v>-1.7490000000000021E-3</c:v>
                </c:pt>
                <c:pt idx="658">
                  <c:v>-2.8719999999999972E-4</c:v>
                </c:pt>
                <c:pt idx="659">
                  <c:v>9.7200000000000042E-4</c:v>
                </c:pt>
                <c:pt idx="660">
                  <c:v>2.0481000000000297E-3</c:v>
                </c:pt>
                <c:pt idx="661">
                  <c:v>3.0149000000000052E-3</c:v>
                </c:pt>
                <c:pt idx="662">
                  <c:v>3.975900000000001E-3</c:v>
                </c:pt>
                <c:pt idx="663">
                  <c:v>4.7978000000000014E-3</c:v>
                </c:pt>
                <c:pt idx="664">
                  <c:v>5.4769000000000649E-3</c:v>
                </c:pt>
                <c:pt idx="665">
                  <c:v>6.1584000000000014E-3</c:v>
                </c:pt>
                <c:pt idx="666">
                  <c:v>6.7185000000000014E-3</c:v>
                </c:pt>
                <c:pt idx="667">
                  <c:v>7.0245000000000012E-3</c:v>
                </c:pt>
                <c:pt idx="668">
                  <c:v>7.0919000000000034E-3</c:v>
                </c:pt>
                <c:pt idx="669">
                  <c:v>6.9465000000000741E-3</c:v>
                </c:pt>
                <c:pt idx="670">
                  <c:v>6.5657000000000024E-3</c:v>
                </c:pt>
                <c:pt idx="671">
                  <c:v>6.0608000000000033E-3</c:v>
                </c:pt>
                <c:pt idx="672">
                  <c:v>5.5270000000000007E-3</c:v>
                </c:pt>
                <c:pt idx="673">
                  <c:v>4.7672000000000114E-3</c:v>
                </c:pt>
                <c:pt idx="674">
                  <c:v>3.626100000000034E-3</c:v>
                </c:pt>
                <c:pt idx="675">
                  <c:v>2.3393999999999984E-3</c:v>
                </c:pt>
                <c:pt idx="676">
                  <c:v>1.2735999999999978E-3</c:v>
                </c:pt>
                <c:pt idx="677">
                  <c:v>4.6309999999999922E-4</c:v>
                </c:pt>
                <c:pt idx="678">
                  <c:v>-3.9010000000000287E-4</c:v>
                </c:pt>
                <c:pt idx="679">
                  <c:v>-1.4423000000000005E-3</c:v>
                </c:pt>
                <c:pt idx="680">
                  <c:v>-2.4292000000000012E-3</c:v>
                </c:pt>
                <c:pt idx="681">
                  <c:v>-3.1437000000000465E-3</c:v>
                </c:pt>
                <c:pt idx="682">
                  <c:v>-3.7214000000000348E-3</c:v>
                </c:pt>
                <c:pt idx="683">
                  <c:v>-4.2760000000000723E-3</c:v>
                </c:pt>
                <c:pt idx="684">
                  <c:v>-4.6606000000000104E-3</c:v>
                </c:pt>
                <c:pt idx="685">
                  <c:v>-4.7486000000000134E-3</c:v>
                </c:pt>
                <c:pt idx="686">
                  <c:v>-4.6729999999999983E-3</c:v>
                </c:pt>
                <c:pt idx="687">
                  <c:v>-4.5740000000000034E-3</c:v>
                </c:pt>
                <c:pt idx="688">
                  <c:v>-4.3797000000000653E-3</c:v>
                </c:pt>
                <c:pt idx="689">
                  <c:v>-4.0065000000000014E-3</c:v>
                </c:pt>
                <c:pt idx="690">
                  <c:v>-3.5717000000000092E-3</c:v>
                </c:pt>
                <c:pt idx="691">
                  <c:v>-3.2468999999999992E-3</c:v>
                </c:pt>
                <c:pt idx="692">
                  <c:v>-3.0443000000000388E-3</c:v>
                </c:pt>
                <c:pt idx="693">
                  <c:v>-2.9246000000000012E-3</c:v>
                </c:pt>
                <c:pt idx="694">
                  <c:v>-2.8315000000000011E-3</c:v>
                </c:pt>
                <c:pt idx="695">
                  <c:v>-2.5592000000000011E-3</c:v>
                </c:pt>
                <c:pt idx="696">
                  <c:v>-1.9555999999999983E-3</c:v>
                </c:pt>
                <c:pt idx="697">
                  <c:v>-1.1365000000000145E-3</c:v>
                </c:pt>
                <c:pt idx="698">
                  <c:v>-3.5120000000000116E-4</c:v>
                </c:pt>
                <c:pt idx="699">
                  <c:v>5.0880000000000434E-4</c:v>
                </c:pt>
                <c:pt idx="700">
                  <c:v>1.4802000000000081E-3</c:v>
                </c:pt>
                <c:pt idx="701">
                  <c:v>2.2992000000000012E-3</c:v>
                </c:pt>
                <c:pt idx="702">
                  <c:v>2.8806999999999999E-3</c:v>
                </c:pt>
                <c:pt idx="703">
                  <c:v>3.3935999999999992E-3</c:v>
                </c:pt>
                <c:pt idx="704">
                  <c:v>3.6887000000000473E-3</c:v>
                </c:pt>
                <c:pt idx="705">
                  <c:v>3.6737000000000406E-3</c:v>
                </c:pt>
                <c:pt idx="706">
                  <c:v>3.62100000000003E-3</c:v>
                </c:pt>
                <c:pt idx="707">
                  <c:v>3.6922000000000092E-3</c:v>
                </c:pt>
                <c:pt idx="708">
                  <c:v>3.687900000000056E-3</c:v>
                </c:pt>
                <c:pt idx="709">
                  <c:v>3.4542999999999991E-3</c:v>
                </c:pt>
                <c:pt idx="710">
                  <c:v>3.1602000000000336E-3</c:v>
                </c:pt>
                <c:pt idx="711">
                  <c:v>2.8559000000000015E-3</c:v>
                </c:pt>
                <c:pt idx="712">
                  <c:v>2.2504000000000092E-3</c:v>
                </c:pt>
                <c:pt idx="713">
                  <c:v>1.1799999999999988E-3</c:v>
                </c:pt>
                <c:pt idx="714">
                  <c:v>-1.7220000000000269E-4</c:v>
                </c:pt>
                <c:pt idx="715">
                  <c:v>-1.6287000000000157E-3</c:v>
                </c:pt>
                <c:pt idx="716">
                  <c:v>-3.3856000000000012E-3</c:v>
                </c:pt>
                <c:pt idx="717">
                  <c:v>-5.2688000000000014E-3</c:v>
                </c:pt>
                <c:pt idx="718">
                  <c:v>-6.8649999999999996E-3</c:v>
                </c:pt>
                <c:pt idx="719">
                  <c:v>-8.1122000000000208E-3</c:v>
                </c:pt>
                <c:pt idx="720">
                  <c:v>-9.2693000000000046E-3</c:v>
                </c:pt>
                <c:pt idx="721">
                  <c:v>-1.0171570000000001E-2</c:v>
                </c:pt>
                <c:pt idx="722">
                  <c:v>-1.071853E-2</c:v>
                </c:pt>
                <c:pt idx="723">
                  <c:v>-1.118391E-2</c:v>
                </c:pt>
                <c:pt idx="724">
                  <c:v>-1.1531770000000129E-2</c:v>
                </c:pt>
                <c:pt idx="725">
                  <c:v>-1.1518480000000001E-2</c:v>
                </c:pt>
                <c:pt idx="726">
                  <c:v>-1.1060420000000164E-2</c:v>
                </c:pt>
                <c:pt idx="727">
                  <c:v>-1.0328580000000021E-2</c:v>
                </c:pt>
                <c:pt idx="728">
                  <c:v>-9.4558000000001426E-3</c:v>
                </c:pt>
                <c:pt idx="729">
                  <c:v>-8.2934000000000046E-3</c:v>
                </c:pt>
                <c:pt idx="730">
                  <c:v>-6.8410000000000623E-3</c:v>
                </c:pt>
                <c:pt idx="731">
                  <c:v>-5.2413000000000728E-3</c:v>
                </c:pt>
                <c:pt idx="732">
                  <c:v>-3.5470000000000388E-3</c:v>
                </c:pt>
                <c:pt idx="733">
                  <c:v>-1.6903000000000219E-3</c:v>
                </c:pt>
                <c:pt idx="734">
                  <c:v>3.3519999999999741E-4</c:v>
                </c:pt>
                <c:pt idx="735">
                  <c:v>2.3290999999999989E-3</c:v>
                </c:pt>
                <c:pt idx="736">
                  <c:v>4.1538999999999994E-3</c:v>
                </c:pt>
                <c:pt idx="737">
                  <c:v>5.8022000000000134E-3</c:v>
                </c:pt>
                <c:pt idx="738">
                  <c:v>7.213600000000083E-3</c:v>
                </c:pt>
                <c:pt idx="739">
                  <c:v>8.3205000000000726E-3</c:v>
                </c:pt>
                <c:pt idx="740">
                  <c:v>9.1077000000000068E-3</c:v>
                </c:pt>
                <c:pt idx="741">
                  <c:v>9.6020400000000547E-3</c:v>
                </c:pt>
                <c:pt idx="742">
                  <c:v>9.7114300000000226E-3</c:v>
                </c:pt>
                <c:pt idx="743">
                  <c:v>9.4395600000000048E-3</c:v>
                </c:pt>
                <c:pt idx="744">
                  <c:v>9.0326000000000208E-3</c:v>
                </c:pt>
                <c:pt idx="745">
                  <c:v>8.5817000000000046E-3</c:v>
                </c:pt>
                <c:pt idx="746">
                  <c:v>7.9015000000000873E-3</c:v>
                </c:pt>
                <c:pt idx="747">
                  <c:v>6.8131000000000034E-3</c:v>
                </c:pt>
                <c:pt idx="748">
                  <c:v>5.4220000000000023E-3</c:v>
                </c:pt>
                <c:pt idx="749">
                  <c:v>3.9222999999999984E-3</c:v>
                </c:pt>
                <c:pt idx="750">
                  <c:v>2.2084000000000092E-3</c:v>
                </c:pt>
                <c:pt idx="751">
                  <c:v>3.6150000000000212E-4</c:v>
                </c:pt>
                <c:pt idx="752">
                  <c:v>-1.3430000000000041E-3</c:v>
                </c:pt>
                <c:pt idx="753">
                  <c:v>-2.9080000000000052E-3</c:v>
                </c:pt>
                <c:pt idx="754">
                  <c:v>-4.5892000000000701E-3</c:v>
                </c:pt>
                <c:pt idx="755">
                  <c:v>-6.2115000000000104E-3</c:v>
                </c:pt>
                <c:pt idx="756">
                  <c:v>-7.6440000000000024E-3</c:v>
                </c:pt>
                <c:pt idx="757">
                  <c:v>-8.9895000000001293E-3</c:v>
                </c:pt>
                <c:pt idx="758">
                  <c:v>-1.0236019999999998E-2</c:v>
                </c:pt>
                <c:pt idx="759">
                  <c:v>-1.1036339999999999E-2</c:v>
                </c:pt>
                <c:pt idx="760">
                  <c:v>-1.1396399999999999E-2</c:v>
                </c:pt>
                <c:pt idx="761">
                  <c:v>-1.1485930000000005E-2</c:v>
                </c:pt>
                <c:pt idx="762">
                  <c:v>-1.1309560000000001E-2</c:v>
                </c:pt>
                <c:pt idx="763">
                  <c:v>-1.0729849999999999E-2</c:v>
                </c:pt>
                <c:pt idx="764">
                  <c:v>-9.7986000000000028E-3</c:v>
                </c:pt>
                <c:pt idx="765">
                  <c:v>-8.7101000000000036E-3</c:v>
                </c:pt>
                <c:pt idx="766">
                  <c:v>-7.4828000000000134E-3</c:v>
                </c:pt>
                <c:pt idx="767">
                  <c:v>-5.9277000000000114E-3</c:v>
                </c:pt>
                <c:pt idx="768">
                  <c:v>-4.0103000000000014E-3</c:v>
                </c:pt>
                <c:pt idx="769">
                  <c:v>-2.0740000000000012E-3</c:v>
                </c:pt>
                <c:pt idx="770">
                  <c:v>-1.959000000000008E-4</c:v>
                </c:pt>
                <c:pt idx="771">
                  <c:v>1.6766000000000164E-3</c:v>
                </c:pt>
                <c:pt idx="772">
                  <c:v>3.3882000000000092E-3</c:v>
                </c:pt>
                <c:pt idx="773">
                  <c:v>4.7947999999999984E-3</c:v>
                </c:pt>
                <c:pt idx="774">
                  <c:v>6.0614000000000024E-3</c:v>
                </c:pt>
                <c:pt idx="775">
                  <c:v>7.0473000000000124E-3</c:v>
                </c:pt>
                <c:pt idx="776">
                  <c:v>7.5482000000000873E-3</c:v>
                </c:pt>
                <c:pt idx="777">
                  <c:v>7.6297000000000526E-3</c:v>
                </c:pt>
                <c:pt idx="778">
                  <c:v>7.4118000000000794E-3</c:v>
                </c:pt>
                <c:pt idx="779">
                  <c:v>6.8176000000000113E-3</c:v>
                </c:pt>
                <c:pt idx="780">
                  <c:v>5.8258999999999984E-3</c:v>
                </c:pt>
                <c:pt idx="781">
                  <c:v>4.5376000000000114E-3</c:v>
                </c:pt>
                <c:pt idx="782">
                  <c:v>2.9768000000000017E-3</c:v>
                </c:pt>
                <c:pt idx="783">
                  <c:v>1.0651000000000061E-3</c:v>
                </c:pt>
                <c:pt idx="784">
                  <c:v>-9.4440000000000203E-4</c:v>
                </c:pt>
                <c:pt idx="785">
                  <c:v>-2.6954000000000006E-3</c:v>
                </c:pt>
                <c:pt idx="786">
                  <c:v>-4.254599999999999E-3</c:v>
                </c:pt>
                <c:pt idx="787">
                  <c:v>-5.6307000000000024E-3</c:v>
                </c:pt>
                <c:pt idx="788">
                  <c:v>-6.5898000000000666E-3</c:v>
                </c:pt>
                <c:pt idx="789">
                  <c:v>-7.2980000000000596E-3</c:v>
                </c:pt>
                <c:pt idx="790">
                  <c:v>-7.8524000000000024E-3</c:v>
                </c:pt>
                <c:pt idx="791">
                  <c:v>-8.0753000000000248E-3</c:v>
                </c:pt>
                <c:pt idx="792">
                  <c:v>-7.9604000000000133E-3</c:v>
                </c:pt>
                <c:pt idx="793">
                  <c:v>-7.5637000000000534E-3</c:v>
                </c:pt>
                <c:pt idx="794">
                  <c:v>-6.7659000000000104E-3</c:v>
                </c:pt>
                <c:pt idx="795">
                  <c:v>-5.6268000000000012E-3</c:v>
                </c:pt>
                <c:pt idx="796">
                  <c:v>-4.3334000000000124E-3</c:v>
                </c:pt>
                <c:pt idx="797">
                  <c:v>-2.9816000000000092E-3</c:v>
                </c:pt>
                <c:pt idx="798">
                  <c:v>-1.5645000000000142E-3</c:v>
                </c:pt>
                <c:pt idx="799">
                  <c:v>-1.5559999999999879E-4</c:v>
                </c:pt>
                <c:pt idx="800">
                  <c:v>1.1305000000000121E-3</c:v>
                </c:pt>
                <c:pt idx="801">
                  <c:v>2.3461999999999992E-3</c:v>
                </c:pt>
                <c:pt idx="802">
                  <c:v>3.4661000000000266E-3</c:v>
                </c:pt>
                <c:pt idx="803">
                  <c:v>4.4012000000000842E-3</c:v>
                </c:pt>
                <c:pt idx="804">
                  <c:v>5.1165999999999989E-3</c:v>
                </c:pt>
                <c:pt idx="805">
                  <c:v>5.5453000000000134E-3</c:v>
                </c:pt>
                <c:pt idx="806">
                  <c:v>5.6072000000000014E-3</c:v>
                </c:pt>
                <c:pt idx="807">
                  <c:v>5.279600000000103E-3</c:v>
                </c:pt>
                <c:pt idx="808">
                  <c:v>4.5823000000000114E-3</c:v>
                </c:pt>
                <c:pt idx="809">
                  <c:v>3.5389000000000284E-3</c:v>
                </c:pt>
                <c:pt idx="810">
                  <c:v>2.2345000000000012E-3</c:v>
                </c:pt>
                <c:pt idx="811">
                  <c:v>8.2630000000000247E-4</c:v>
                </c:pt>
                <c:pt idx="812">
                  <c:v>-4.1429999999999928E-4</c:v>
                </c:pt>
                <c:pt idx="813">
                  <c:v>-1.4684000000000021E-3</c:v>
                </c:pt>
                <c:pt idx="814">
                  <c:v>-2.4325000000000006E-3</c:v>
                </c:pt>
                <c:pt idx="815">
                  <c:v>-3.3474000000000012E-3</c:v>
                </c:pt>
                <c:pt idx="816">
                  <c:v>-4.1218000000000001E-3</c:v>
                </c:pt>
                <c:pt idx="817">
                  <c:v>-4.7020000000000013E-3</c:v>
                </c:pt>
                <c:pt idx="818">
                  <c:v>-5.1784000000000014E-3</c:v>
                </c:pt>
                <c:pt idx="819">
                  <c:v>-5.5493000000000738E-3</c:v>
                </c:pt>
                <c:pt idx="820">
                  <c:v>-5.6725999999999999E-3</c:v>
                </c:pt>
                <c:pt idx="821">
                  <c:v>-5.5659000000000004E-3</c:v>
                </c:pt>
                <c:pt idx="822">
                  <c:v>-5.3630000000000014E-3</c:v>
                </c:pt>
                <c:pt idx="823">
                  <c:v>-5.0280999999999989E-3</c:v>
                </c:pt>
                <c:pt idx="824">
                  <c:v>-4.4502000000000534E-3</c:v>
                </c:pt>
                <c:pt idx="825">
                  <c:v>-3.6891000000000497E-3</c:v>
                </c:pt>
                <c:pt idx="826">
                  <c:v>-2.8835000000000327E-3</c:v>
                </c:pt>
                <c:pt idx="827">
                  <c:v>-2.0038000000000052E-3</c:v>
                </c:pt>
                <c:pt idx="828">
                  <c:v>-9.4800000000001068E-4</c:v>
                </c:pt>
                <c:pt idx="829">
                  <c:v>1.9500000000000387E-4</c:v>
                </c:pt>
                <c:pt idx="830">
                  <c:v>1.2125000000000061E-3</c:v>
                </c:pt>
                <c:pt idx="831">
                  <c:v>2.0127000000000009E-3</c:v>
                </c:pt>
                <c:pt idx="832">
                  <c:v>2.6458000000000202E-3</c:v>
                </c:pt>
                <c:pt idx="833">
                  <c:v>3.1178000000000052E-3</c:v>
                </c:pt>
                <c:pt idx="834">
                  <c:v>3.4014000000000006E-3</c:v>
                </c:pt>
                <c:pt idx="835">
                  <c:v>3.5167999999999992E-3</c:v>
                </c:pt>
                <c:pt idx="836">
                  <c:v>3.4783000000000092E-3</c:v>
                </c:pt>
                <c:pt idx="837">
                  <c:v>3.2558999999999991E-3</c:v>
                </c:pt>
                <c:pt idx="838">
                  <c:v>2.8332000000000001E-3</c:v>
                </c:pt>
                <c:pt idx="839">
                  <c:v>2.2356999999999985E-3</c:v>
                </c:pt>
                <c:pt idx="840">
                  <c:v>1.521500000000002E-3</c:v>
                </c:pt>
                <c:pt idx="841">
                  <c:v>7.0400000000000746E-4</c:v>
                </c:pt>
                <c:pt idx="842">
                  <c:v>-2.1310000000000082E-4</c:v>
                </c:pt>
                <c:pt idx="843">
                  <c:v>-1.1354000000000021E-3</c:v>
                </c:pt>
                <c:pt idx="844">
                  <c:v>-1.9443000000000231E-3</c:v>
                </c:pt>
                <c:pt idx="845">
                  <c:v>-2.6552000000000012E-3</c:v>
                </c:pt>
                <c:pt idx="846">
                  <c:v>-3.3921000000000042E-3</c:v>
                </c:pt>
                <c:pt idx="847">
                  <c:v>-4.1600999999999982E-3</c:v>
                </c:pt>
                <c:pt idx="848">
                  <c:v>-4.8768000000000552E-3</c:v>
                </c:pt>
                <c:pt idx="849">
                  <c:v>-5.5169999999999993E-3</c:v>
                </c:pt>
                <c:pt idx="850">
                  <c:v>-6.0790000000000791E-3</c:v>
                </c:pt>
                <c:pt idx="851">
                  <c:v>-6.4935000000000114E-3</c:v>
                </c:pt>
                <c:pt idx="852">
                  <c:v>-6.6396000000000805E-3</c:v>
                </c:pt>
                <c:pt idx="853">
                  <c:v>-6.4665000000000104E-3</c:v>
                </c:pt>
                <c:pt idx="854">
                  <c:v>-6.0059000000000024E-3</c:v>
                </c:pt>
                <c:pt idx="855">
                  <c:v>-5.2946000000000104E-3</c:v>
                </c:pt>
                <c:pt idx="856">
                  <c:v>-4.3548000000000007E-3</c:v>
                </c:pt>
                <c:pt idx="857">
                  <c:v>-3.2535000000000419E-3</c:v>
                </c:pt>
                <c:pt idx="858">
                  <c:v>-2.1072000000000052E-3</c:v>
                </c:pt>
                <c:pt idx="859">
                  <c:v>-9.9100000000000707E-4</c:v>
                </c:pt>
                <c:pt idx="860">
                  <c:v>7.8700000000002238E-5</c:v>
                </c:pt>
                <c:pt idx="861">
                  <c:v>1.1173000000000021E-3</c:v>
                </c:pt>
                <c:pt idx="862">
                  <c:v>2.0663000000000092E-3</c:v>
                </c:pt>
                <c:pt idx="863">
                  <c:v>2.9033000000000392E-3</c:v>
                </c:pt>
                <c:pt idx="864">
                  <c:v>3.6603000000000451E-3</c:v>
                </c:pt>
                <c:pt idx="865">
                  <c:v>4.2944000000000003E-3</c:v>
                </c:pt>
                <c:pt idx="866">
                  <c:v>4.7632000000000134E-3</c:v>
                </c:pt>
                <c:pt idx="867">
                  <c:v>4.9489999999999994E-3</c:v>
                </c:pt>
                <c:pt idx="868">
                  <c:v>4.8035000000000013E-3</c:v>
                </c:pt>
                <c:pt idx="869">
                  <c:v>4.4512000000000822E-3</c:v>
                </c:pt>
                <c:pt idx="870">
                  <c:v>3.8819000000000279E-3</c:v>
                </c:pt>
                <c:pt idx="871">
                  <c:v>3.0868000000000041E-3</c:v>
                </c:pt>
                <c:pt idx="872">
                  <c:v>2.1928999999999994E-3</c:v>
                </c:pt>
                <c:pt idx="873">
                  <c:v>1.2611000000000011E-3</c:v>
                </c:pt>
                <c:pt idx="874">
                  <c:v>2.9450000000000092E-4</c:v>
                </c:pt>
                <c:pt idx="875">
                  <c:v>-7.0240000000000233E-4</c:v>
                </c:pt>
                <c:pt idx="876">
                  <c:v>-1.6129000000000143E-3</c:v>
                </c:pt>
                <c:pt idx="877">
                  <c:v>-2.2770000000000012E-3</c:v>
                </c:pt>
                <c:pt idx="878">
                  <c:v>-2.7279000000000474E-3</c:v>
                </c:pt>
                <c:pt idx="879">
                  <c:v>-3.0199000000000011E-3</c:v>
                </c:pt>
                <c:pt idx="880">
                  <c:v>-3.1234000000000366E-3</c:v>
                </c:pt>
                <c:pt idx="881">
                  <c:v>-2.9818000000000015E-3</c:v>
                </c:pt>
                <c:pt idx="882">
                  <c:v>-2.6175000000000326E-3</c:v>
                </c:pt>
                <c:pt idx="883">
                  <c:v>-2.1513000000000092E-3</c:v>
                </c:pt>
                <c:pt idx="884">
                  <c:v>-1.6299000000000001E-3</c:v>
                </c:pt>
                <c:pt idx="885">
                  <c:v>-1.1045000000000041E-3</c:v>
                </c:pt>
                <c:pt idx="886">
                  <c:v>-7.3970000000000014E-4</c:v>
                </c:pt>
                <c:pt idx="887">
                  <c:v>-6.3970000000000021E-4</c:v>
                </c:pt>
                <c:pt idx="888">
                  <c:v>-7.1169999999999914E-4</c:v>
                </c:pt>
                <c:pt idx="889">
                  <c:v>-8.4440000000000025E-4</c:v>
                </c:pt>
                <c:pt idx="890">
                  <c:v>-1.0695000000000021E-3</c:v>
                </c:pt>
                <c:pt idx="891">
                  <c:v>-1.3707000000000124E-3</c:v>
                </c:pt>
                <c:pt idx="892">
                  <c:v>-1.5918000000000041E-3</c:v>
                </c:pt>
                <c:pt idx="893">
                  <c:v>-1.6702000000000212E-3</c:v>
                </c:pt>
                <c:pt idx="894">
                  <c:v>-1.7142000000000101E-3</c:v>
                </c:pt>
                <c:pt idx="895">
                  <c:v>-1.7793000000000021E-3</c:v>
                </c:pt>
                <c:pt idx="896">
                  <c:v>-1.7830999999999993E-3</c:v>
                </c:pt>
                <c:pt idx="897">
                  <c:v>-1.6834000000000165E-3</c:v>
                </c:pt>
                <c:pt idx="898">
                  <c:v>-1.5669999999999989E-3</c:v>
                </c:pt>
                <c:pt idx="899">
                  <c:v>-1.5027000000000061E-3</c:v>
                </c:pt>
                <c:pt idx="900">
                  <c:v>-1.417000000000002E-3</c:v>
                </c:pt>
                <c:pt idx="901">
                  <c:v>-1.219500000000002E-3</c:v>
                </c:pt>
                <c:pt idx="902">
                  <c:v>-9.6070000000000064E-4</c:v>
                </c:pt>
                <c:pt idx="903">
                  <c:v>-7.6139999999999932E-4</c:v>
                </c:pt>
                <c:pt idx="904">
                  <c:v>-6.4680000000000932E-4</c:v>
                </c:pt>
                <c:pt idx="905">
                  <c:v>-5.4710000000000858E-4</c:v>
                </c:pt>
                <c:pt idx="906">
                  <c:v>-4.3850000000000139E-4</c:v>
                </c:pt>
                <c:pt idx="907">
                  <c:v>-3.5550000000000252E-4</c:v>
                </c:pt>
                <c:pt idx="908">
                  <c:v>-2.9910000000000006E-4</c:v>
                </c:pt>
                <c:pt idx="909">
                  <c:v>-2.6630000000000528E-4</c:v>
                </c:pt>
                <c:pt idx="910">
                  <c:v>-3.1729999999999996E-4</c:v>
                </c:pt>
                <c:pt idx="911">
                  <c:v>-4.8370000000000113E-4</c:v>
                </c:pt>
                <c:pt idx="912">
                  <c:v>-6.6480000000000033E-4</c:v>
                </c:pt>
                <c:pt idx="913">
                  <c:v>-7.4090000000001004E-4</c:v>
                </c:pt>
                <c:pt idx="914">
                  <c:v>-7.4580000000001043E-4</c:v>
                </c:pt>
                <c:pt idx="915">
                  <c:v>-7.9890000000001481E-4</c:v>
                </c:pt>
                <c:pt idx="916">
                  <c:v>-9.1290000000000067E-4</c:v>
                </c:pt>
                <c:pt idx="917">
                  <c:v>-9.9400000000000096E-4</c:v>
                </c:pt>
                <c:pt idx="918">
                  <c:v>-1.0194999999999996E-3</c:v>
                </c:pt>
                <c:pt idx="919">
                  <c:v>-1.0756999999999978E-3</c:v>
                </c:pt>
                <c:pt idx="920">
                  <c:v>-1.1884000000000148E-3</c:v>
                </c:pt>
                <c:pt idx="921">
                  <c:v>-1.2761000000000061E-3</c:v>
                </c:pt>
                <c:pt idx="922">
                  <c:v>-1.3134999999999978E-3</c:v>
                </c:pt>
                <c:pt idx="923">
                  <c:v>-1.3767000000000161E-3</c:v>
                </c:pt>
                <c:pt idx="924">
                  <c:v>-1.4967000000000001E-3</c:v>
                </c:pt>
                <c:pt idx="925">
                  <c:v>-1.6086000000000169E-3</c:v>
                </c:pt>
                <c:pt idx="926">
                  <c:v>-1.6814000000000143E-3</c:v>
                </c:pt>
                <c:pt idx="927">
                  <c:v>-1.7741000000000169E-3</c:v>
                </c:pt>
                <c:pt idx="928">
                  <c:v>-1.916400000000024E-3</c:v>
                </c:pt>
                <c:pt idx="929">
                  <c:v>-2.0580000000000012E-3</c:v>
                </c:pt>
                <c:pt idx="930">
                  <c:v>-2.1628000000000012E-3</c:v>
                </c:pt>
                <c:pt idx="931">
                  <c:v>-2.2254000000000002E-3</c:v>
                </c:pt>
                <c:pt idx="932">
                  <c:v>-2.207000000000034E-3</c:v>
                </c:pt>
                <c:pt idx="933">
                  <c:v>-2.0662000000000011E-3</c:v>
                </c:pt>
                <c:pt idx="934">
                  <c:v>-1.8093000000000041E-3</c:v>
                </c:pt>
                <c:pt idx="935">
                  <c:v>-1.4862000000000041E-3</c:v>
                </c:pt>
                <c:pt idx="936">
                  <c:v>-1.1592999999999979E-3</c:v>
                </c:pt>
                <c:pt idx="937">
                  <c:v>-7.958000000000085E-4</c:v>
                </c:pt>
                <c:pt idx="938">
                  <c:v>-2.8509999999999999E-4</c:v>
                </c:pt>
                <c:pt idx="939">
                  <c:v>3.6100000000000395E-4</c:v>
                </c:pt>
                <c:pt idx="940">
                  <c:v>9.8970000000000568E-4</c:v>
                </c:pt>
                <c:pt idx="941">
                  <c:v>1.4874999999999992E-3</c:v>
                </c:pt>
                <c:pt idx="942">
                  <c:v>1.846000000000021E-3</c:v>
                </c:pt>
                <c:pt idx="943">
                  <c:v>2.0119000000000005E-3</c:v>
                </c:pt>
                <c:pt idx="944">
                  <c:v>1.8779000000000061E-3</c:v>
                </c:pt>
                <c:pt idx="945">
                  <c:v>1.5101999999999997E-3</c:v>
                </c:pt>
                <c:pt idx="946">
                  <c:v>1.0907999999999994E-3</c:v>
                </c:pt>
                <c:pt idx="947">
                  <c:v>6.3459999999999992E-4</c:v>
                </c:pt>
                <c:pt idx="948">
                  <c:v>4.7000000000002565E-5</c:v>
                </c:pt>
                <c:pt idx="949">
                  <c:v>-5.7370000000000533E-4</c:v>
                </c:pt>
                <c:pt idx="950">
                  <c:v>-1.0078999999999978E-3</c:v>
                </c:pt>
                <c:pt idx="951">
                  <c:v>-1.2824999999999989E-3</c:v>
                </c:pt>
                <c:pt idx="952">
                  <c:v>-1.618400000000019E-3</c:v>
                </c:pt>
                <c:pt idx="953">
                  <c:v>-2.0254000000000001E-3</c:v>
                </c:pt>
                <c:pt idx="954">
                  <c:v>-2.2768000000000011E-3</c:v>
                </c:pt>
                <c:pt idx="955">
                  <c:v>-2.3258999999999988E-3</c:v>
                </c:pt>
                <c:pt idx="956">
                  <c:v>-2.3798000000000014E-3</c:v>
                </c:pt>
                <c:pt idx="957">
                  <c:v>-2.4997999999999999E-3</c:v>
                </c:pt>
                <c:pt idx="958">
                  <c:v>-2.5114000000000004E-3</c:v>
                </c:pt>
                <c:pt idx="959">
                  <c:v>-2.3309000000000012E-3</c:v>
                </c:pt>
                <c:pt idx="960">
                  <c:v>-2.0402000000000011E-3</c:v>
                </c:pt>
                <c:pt idx="961">
                  <c:v>-1.6507999999999981E-3</c:v>
                </c:pt>
                <c:pt idx="962">
                  <c:v>-1.0950999999999982E-3</c:v>
                </c:pt>
                <c:pt idx="963">
                  <c:v>-4.3170000000000014E-4</c:v>
                </c:pt>
                <c:pt idx="964">
                  <c:v>1.9830000000000477E-4</c:v>
                </c:pt>
                <c:pt idx="965">
                  <c:v>7.6740000000000434E-4</c:v>
                </c:pt>
                <c:pt idx="966">
                  <c:v>1.3142000000000158E-3</c:v>
                </c:pt>
                <c:pt idx="967">
                  <c:v>1.7491000000000021E-3</c:v>
                </c:pt>
                <c:pt idx="968">
                  <c:v>1.9048000000000149E-3</c:v>
                </c:pt>
                <c:pt idx="969">
                  <c:v>1.7472000000000021E-3</c:v>
                </c:pt>
                <c:pt idx="970">
                  <c:v>1.3646000000000144E-3</c:v>
                </c:pt>
                <c:pt idx="971">
                  <c:v>8.1670000000000245E-4</c:v>
                </c:pt>
                <c:pt idx="972">
                  <c:v>1.1919999999999986E-4</c:v>
                </c:pt>
                <c:pt idx="973">
                  <c:v>-6.4810000000000919E-4</c:v>
                </c:pt>
                <c:pt idx="974">
                  <c:v>-1.3443000000000172E-3</c:v>
                </c:pt>
                <c:pt idx="975">
                  <c:v>-1.9231000000000185E-3</c:v>
                </c:pt>
                <c:pt idx="976">
                  <c:v>-2.3623000000000012E-3</c:v>
                </c:pt>
                <c:pt idx="977">
                  <c:v>-2.6552000000000012E-3</c:v>
                </c:pt>
                <c:pt idx="978">
                  <c:v>-2.8392999999999995E-3</c:v>
                </c:pt>
                <c:pt idx="979">
                  <c:v>-2.9635000000000386E-3</c:v>
                </c:pt>
                <c:pt idx="980">
                  <c:v>-3.0446000000000262E-3</c:v>
                </c:pt>
                <c:pt idx="981">
                  <c:v>-3.0603000000000401E-3</c:v>
                </c:pt>
                <c:pt idx="982">
                  <c:v>-2.9350000000000018E-3</c:v>
                </c:pt>
                <c:pt idx="983">
                  <c:v>-2.5998000000000011E-3</c:v>
                </c:pt>
                <c:pt idx="984">
                  <c:v>-2.0948000000000008E-3</c:v>
                </c:pt>
                <c:pt idx="985">
                  <c:v>-1.5000000000000143E-3</c:v>
                </c:pt>
                <c:pt idx="986">
                  <c:v>-7.8320000000000885E-4</c:v>
                </c:pt>
                <c:pt idx="987">
                  <c:v>3.399999999999941E-5</c:v>
                </c:pt>
                <c:pt idx="988">
                  <c:v>8.2880000000000106E-4</c:v>
                </c:pt>
                <c:pt idx="989">
                  <c:v>1.5307000000000061E-3</c:v>
                </c:pt>
                <c:pt idx="990">
                  <c:v>2.1658000000000011E-3</c:v>
                </c:pt>
                <c:pt idx="991">
                  <c:v>2.7329000000000016E-3</c:v>
                </c:pt>
                <c:pt idx="992">
                  <c:v>3.1394000000000005E-3</c:v>
                </c:pt>
                <c:pt idx="993">
                  <c:v>3.3236000000000012E-3</c:v>
                </c:pt>
                <c:pt idx="994">
                  <c:v>3.3258000000000012E-3</c:v>
                </c:pt>
                <c:pt idx="995">
                  <c:v>3.1643000000000456E-3</c:v>
                </c:pt>
                <c:pt idx="996">
                  <c:v>2.7554000000000012E-3</c:v>
                </c:pt>
                <c:pt idx="997">
                  <c:v>2.0587999999999995E-3</c:v>
                </c:pt>
                <c:pt idx="998">
                  <c:v>1.189599999999999E-3</c:v>
                </c:pt>
                <c:pt idx="999">
                  <c:v>2.8759999999999897E-4</c:v>
                </c:pt>
                <c:pt idx="1000">
                  <c:v>-6.2200000000000113E-4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'elc_χ=0.3'!$Z$11:$Z$1098</c:f>
              <c:numCache>
                <c:formatCode>0.00</c:formatCode>
                <c:ptCount val="108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1.0000000000065722E-5</c:v>
                </c:pt>
                <c:pt idx="37">
                  <c:v>1.0000000000065722E-5</c:v>
                </c:pt>
                <c:pt idx="38">
                  <c:v>1.0000000000065722E-5</c:v>
                </c:pt>
                <c:pt idx="39">
                  <c:v>1.0000000000065722E-5</c:v>
                </c:pt>
                <c:pt idx="40">
                  <c:v>1.0000000000065722E-5</c:v>
                </c:pt>
                <c:pt idx="41">
                  <c:v>1.9999999999909274E-5</c:v>
                </c:pt>
                <c:pt idx="42">
                  <c:v>1.9999999999909274E-5</c:v>
                </c:pt>
                <c:pt idx="43">
                  <c:v>1.9999999999909274E-5</c:v>
                </c:pt>
                <c:pt idx="44">
                  <c:v>2.9999999999974868E-5</c:v>
                </c:pt>
                <c:pt idx="45">
                  <c:v>4.0000000000040769E-5</c:v>
                </c:pt>
                <c:pt idx="46">
                  <c:v>4.0000000000040769E-5</c:v>
                </c:pt>
                <c:pt idx="47">
                  <c:v>5.0000000000106302E-5</c:v>
                </c:pt>
                <c:pt idx="48">
                  <c:v>7.0000000000015444E-5</c:v>
                </c:pt>
                <c:pt idx="49">
                  <c:v>8.0000000000081267E-5</c:v>
                </c:pt>
                <c:pt idx="50">
                  <c:v>9.9999999999991291E-5</c:v>
                </c:pt>
                <c:pt idx="51">
                  <c:v>1.2999999999996348E-4</c:v>
                </c:pt>
                <c:pt idx="52">
                  <c:v>1.5000000000009523E-4</c:v>
                </c:pt>
                <c:pt idx="53">
                  <c:v>1.8000000000007124E-4</c:v>
                </c:pt>
                <c:pt idx="54">
                  <c:v>2.2000000000011287E-4</c:v>
                </c:pt>
                <c:pt idx="55">
                  <c:v>2.6999999999999252E-4</c:v>
                </c:pt>
                <c:pt idx="56">
                  <c:v>3.2999999999994476E-4</c:v>
                </c:pt>
                <c:pt idx="57">
                  <c:v>3.9999999999995605E-4</c:v>
                </c:pt>
                <c:pt idx="58">
                  <c:v>4.9999999999995274E-4</c:v>
                </c:pt>
                <c:pt idx="59">
                  <c:v>6.2000000000007134E-4</c:v>
                </c:pt>
                <c:pt idx="60">
                  <c:v>7.6000000000009513E-4</c:v>
                </c:pt>
                <c:pt idx="61">
                  <c:v>9.5000000000000726E-4</c:v>
                </c:pt>
                <c:pt idx="62">
                  <c:v>1.1300000000000882E-3</c:v>
                </c:pt>
                <c:pt idx="63">
                  <c:v>1.360000000000043E-3</c:v>
                </c:pt>
                <c:pt idx="64">
                  <c:v>1.6400000000001027E-3</c:v>
                </c:pt>
                <c:pt idx="65">
                  <c:v>2.0000000000000052E-3</c:v>
                </c:pt>
                <c:pt idx="66">
                  <c:v>2.4500000000000632E-3</c:v>
                </c:pt>
                <c:pt idx="67">
                  <c:v>3.0099999999999602E-3</c:v>
                </c:pt>
                <c:pt idx="68">
                  <c:v>3.7100000000001212E-3</c:v>
                </c:pt>
                <c:pt idx="69">
                  <c:v>4.4100000000000424E-3</c:v>
                </c:pt>
                <c:pt idx="70">
                  <c:v>5.2800000000000034E-3</c:v>
                </c:pt>
                <c:pt idx="71">
                  <c:v>6.3699999999999894E-3</c:v>
                </c:pt>
                <c:pt idx="72">
                  <c:v>7.7400000000001634E-3</c:v>
                </c:pt>
                <c:pt idx="73">
                  <c:v>9.4500000000000747E-3</c:v>
                </c:pt>
                <c:pt idx="74">
                  <c:v>1.1579999999999918E-2</c:v>
                </c:pt>
                <c:pt idx="75">
                  <c:v>1.3719999999999954E-2</c:v>
                </c:pt>
                <c:pt idx="76">
                  <c:v>1.6380000000000203E-2</c:v>
                </c:pt>
                <c:pt idx="77">
                  <c:v>1.971999999999996E-2</c:v>
                </c:pt>
                <c:pt idx="78">
                  <c:v>2.3819999999999949E-2</c:v>
                </c:pt>
                <c:pt idx="79">
                  <c:v>2.7930000000000052E-2</c:v>
                </c:pt>
                <c:pt idx="80">
                  <c:v>3.3060000000000089E-2</c:v>
                </c:pt>
                <c:pt idx="81">
                  <c:v>3.8189999999999946E-2</c:v>
                </c:pt>
                <c:pt idx="82">
                  <c:v>4.4610000000000094E-2</c:v>
                </c:pt>
                <c:pt idx="83">
                  <c:v>5.2619999999999903E-2</c:v>
                </c:pt>
                <c:pt idx="84">
                  <c:v>6.2589999999999923E-2</c:v>
                </c:pt>
                <c:pt idx="85">
                  <c:v>7.2549999999999892E-2</c:v>
                </c:pt>
                <c:pt idx="86">
                  <c:v>8.4910000000000041E-2</c:v>
                </c:pt>
                <c:pt idx="87">
                  <c:v>9.7270000000000009E-2</c:v>
                </c:pt>
                <c:pt idx="88">
                  <c:v>0.11271000000000009</c:v>
                </c:pt>
                <c:pt idx="89">
                  <c:v>0.12816000000000005</c:v>
                </c:pt>
                <c:pt idx="90">
                  <c:v>0.14747000000000021</c:v>
                </c:pt>
                <c:pt idx="91">
                  <c:v>0.16747000000000001</c:v>
                </c:pt>
                <c:pt idx="92">
                  <c:v>0.18747000000000041</c:v>
                </c:pt>
                <c:pt idx="93">
                  <c:v>0.20747000000000004</c:v>
                </c:pt>
                <c:pt idx="94">
                  <c:v>0.22747000000000006</c:v>
                </c:pt>
                <c:pt idx="95">
                  <c:v>0.24747000000000041</c:v>
                </c:pt>
                <c:pt idx="96">
                  <c:v>0.26747000000000032</c:v>
                </c:pt>
                <c:pt idx="97">
                  <c:v>0.28747000000000272</c:v>
                </c:pt>
                <c:pt idx="98">
                  <c:v>0.30747000000000346</c:v>
                </c:pt>
                <c:pt idx="99">
                  <c:v>0.32747000000000465</c:v>
                </c:pt>
                <c:pt idx="100">
                  <c:v>0.34747000000000272</c:v>
                </c:pt>
                <c:pt idx="101">
                  <c:v>0.36747000000000352</c:v>
                </c:pt>
                <c:pt idx="102">
                  <c:v>0.38747000000000414</c:v>
                </c:pt>
                <c:pt idx="103">
                  <c:v>0.40747000000000272</c:v>
                </c:pt>
                <c:pt idx="104">
                  <c:v>0.42747000000000351</c:v>
                </c:pt>
                <c:pt idx="105">
                  <c:v>0.44747000000000031</c:v>
                </c:pt>
                <c:pt idx="106">
                  <c:v>0.46747000000000088</c:v>
                </c:pt>
                <c:pt idx="107">
                  <c:v>0.48747000000000323</c:v>
                </c:pt>
                <c:pt idx="108">
                  <c:v>0.50747000000000009</c:v>
                </c:pt>
                <c:pt idx="109">
                  <c:v>0.52747000000000011</c:v>
                </c:pt>
                <c:pt idx="110">
                  <c:v>0.54746999999999957</c:v>
                </c:pt>
                <c:pt idx="111">
                  <c:v>0.56746999999999959</c:v>
                </c:pt>
                <c:pt idx="112">
                  <c:v>0.58746999999999183</c:v>
                </c:pt>
                <c:pt idx="113">
                  <c:v>0.60746999999999951</c:v>
                </c:pt>
                <c:pt idx="114">
                  <c:v>0.62746999999999997</c:v>
                </c:pt>
                <c:pt idx="115">
                  <c:v>0.64746999999999999</c:v>
                </c:pt>
                <c:pt idx="116">
                  <c:v>0.66747000000000611</c:v>
                </c:pt>
                <c:pt idx="117">
                  <c:v>0.68747000000000003</c:v>
                </c:pt>
                <c:pt idx="118">
                  <c:v>0.70747000000000004</c:v>
                </c:pt>
                <c:pt idx="119">
                  <c:v>0.72747000000000062</c:v>
                </c:pt>
                <c:pt idx="120">
                  <c:v>0.74747000000000063</c:v>
                </c:pt>
                <c:pt idx="121">
                  <c:v>0.76747000000000065</c:v>
                </c:pt>
                <c:pt idx="122">
                  <c:v>0.78746999999999956</c:v>
                </c:pt>
                <c:pt idx="123">
                  <c:v>0.80746999999999958</c:v>
                </c:pt>
                <c:pt idx="124">
                  <c:v>0.82746999999999959</c:v>
                </c:pt>
                <c:pt idx="125">
                  <c:v>0.8474699999999995</c:v>
                </c:pt>
                <c:pt idx="126">
                  <c:v>0.86746999999999996</c:v>
                </c:pt>
                <c:pt idx="127">
                  <c:v>0.88746999999999387</c:v>
                </c:pt>
                <c:pt idx="128">
                  <c:v>0.90747</c:v>
                </c:pt>
                <c:pt idx="129">
                  <c:v>0.92747000000000002</c:v>
                </c:pt>
                <c:pt idx="130">
                  <c:v>0.94747000000000003</c:v>
                </c:pt>
                <c:pt idx="131">
                  <c:v>0.96747000000000005</c:v>
                </c:pt>
                <c:pt idx="132">
                  <c:v>0.98747000000000007</c:v>
                </c:pt>
                <c:pt idx="133">
                  <c:v>1.0074699999999865</c:v>
                </c:pt>
                <c:pt idx="134">
                  <c:v>1.0274699999999879</c:v>
                </c:pt>
                <c:pt idx="135">
                  <c:v>1.0474699999999881</c:v>
                </c:pt>
                <c:pt idx="136">
                  <c:v>1.0674699999999882</c:v>
                </c:pt>
                <c:pt idx="137">
                  <c:v>1.0874700000000002</c:v>
                </c:pt>
                <c:pt idx="138">
                  <c:v>1.1074700000000002</c:v>
                </c:pt>
                <c:pt idx="139">
                  <c:v>1.1274700000000002</c:v>
                </c:pt>
                <c:pt idx="140">
                  <c:v>1.1474700000000002</c:v>
                </c:pt>
                <c:pt idx="141">
                  <c:v>1.1674699999999998</c:v>
                </c:pt>
                <c:pt idx="142">
                  <c:v>1.1874699999999998</c:v>
                </c:pt>
                <c:pt idx="143">
                  <c:v>1.2074699999999836</c:v>
                </c:pt>
                <c:pt idx="144">
                  <c:v>1.2274699999999859</c:v>
                </c:pt>
                <c:pt idx="145">
                  <c:v>1.2474699999999861</c:v>
                </c:pt>
                <c:pt idx="146">
                  <c:v>1.2674699999999866</c:v>
                </c:pt>
                <c:pt idx="147">
                  <c:v>1.2874699999999877</c:v>
                </c:pt>
                <c:pt idx="148">
                  <c:v>1.3074699999999877</c:v>
                </c:pt>
                <c:pt idx="149">
                  <c:v>1.327469999999989</c:v>
                </c:pt>
                <c:pt idx="150">
                  <c:v>1.3474699999999891</c:v>
                </c:pt>
                <c:pt idx="151">
                  <c:v>1.36747</c:v>
                </c:pt>
                <c:pt idx="152">
                  <c:v>1.38747</c:v>
                </c:pt>
                <c:pt idx="153">
                  <c:v>1.4074699999999809</c:v>
                </c:pt>
                <c:pt idx="154">
                  <c:v>1.4274699999999838</c:v>
                </c:pt>
                <c:pt idx="155">
                  <c:v>1.447469999999984</c:v>
                </c:pt>
                <c:pt idx="156">
                  <c:v>1.4674699999999847</c:v>
                </c:pt>
                <c:pt idx="157">
                  <c:v>1.4874699999999863</c:v>
                </c:pt>
                <c:pt idx="158">
                  <c:v>1.5074699999999865</c:v>
                </c:pt>
                <c:pt idx="159">
                  <c:v>1.5274699999999879</c:v>
                </c:pt>
                <c:pt idx="160">
                  <c:v>1.5474699999999881</c:v>
                </c:pt>
                <c:pt idx="161">
                  <c:v>1.5674699999999882</c:v>
                </c:pt>
                <c:pt idx="162">
                  <c:v>1.5874700000000002</c:v>
                </c:pt>
                <c:pt idx="163">
                  <c:v>1.6074700000000002</c:v>
                </c:pt>
                <c:pt idx="164">
                  <c:v>1.6274700000000002</c:v>
                </c:pt>
                <c:pt idx="165">
                  <c:v>1.6474700000000002</c:v>
                </c:pt>
                <c:pt idx="166">
                  <c:v>1.6674699999999998</c:v>
                </c:pt>
                <c:pt idx="167">
                  <c:v>1.6874699999999998</c:v>
                </c:pt>
                <c:pt idx="168">
                  <c:v>1.7074699999999836</c:v>
                </c:pt>
                <c:pt idx="169">
                  <c:v>1.7274699999999859</c:v>
                </c:pt>
                <c:pt idx="170">
                  <c:v>1.7474699999999861</c:v>
                </c:pt>
                <c:pt idx="171">
                  <c:v>1.7674699999999866</c:v>
                </c:pt>
                <c:pt idx="172">
                  <c:v>1.7874699999999877</c:v>
                </c:pt>
                <c:pt idx="173">
                  <c:v>1.8074699999999877</c:v>
                </c:pt>
                <c:pt idx="174">
                  <c:v>1.827469999999989</c:v>
                </c:pt>
                <c:pt idx="175">
                  <c:v>1.8474699999999891</c:v>
                </c:pt>
                <c:pt idx="176">
                  <c:v>1.86747</c:v>
                </c:pt>
                <c:pt idx="177">
                  <c:v>1.88747</c:v>
                </c:pt>
                <c:pt idx="178">
                  <c:v>1.90747</c:v>
                </c:pt>
                <c:pt idx="179">
                  <c:v>1.92747</c:v>
                </c:pt>
                <c:pt idx="180">
                  <c:v>1.94747</c:v>
                </c:pt>
                <c:pt idx="181">
                  <c:v>1.9674700000000001</c:v>
                </c:pt>
                <c:pt idx="182">
                  <c:v>1.9874700000000001</c:v>
                </c:pt>
                <c:pt idx="183">
                  <c:v>2.0074700000000001</c:v>
                </c:pt>
                <c:pt idx="184">
                  <c:v>2.0274700000000001</c:v>
                </c:pt>
                <c:pt idx="185">
                  <c:v>2.0474700000000001</c:v>
                </c:pt>
                <c:pt idx="186">
                  <c:v>2.0674700000000001</c:v>
                </c:pt>
                <c:pt idx="187">
                  <c:v>2.0874700000000002</c:v>
                </c:pt>
                <c:pt idx="188">
                  <c:v>2.1074700000000002</c:v>
                </c:pt>
                <c:pt idx="189">
                  <c:v>2.1274700000000002</c:v>
                </c:pt>
                <c:pt idx="190">
                  <c:v>2.1474700000000002</c:v>
                </c:pt>
                <c:pt idx="191">
                  <c:v>2.1674699999999998</c:v>
                </c:pt>
                <c:pt idx="192">
                  <c:v>2.1874699999999998</c:v>
                </c:pt>
                <c:pt idx="193">
                  <c:v>2.2074699999999998</c:v>
                </c:pt>
                <c:pt idx="194">
                  <c:v>2.2274699999999998</c:v>
                </c:pt>
                <c:pt idx="195">
                  <c:v>2.2474699999999999</c:v>
                </c:pt>
                <c:pt idx="196">
                  <c:v>2.2674699999999999</c:v>
                </c:pt>
                <c:pt idx="197">
                  <c:v>2.2874699999999999</c:v>
                </c:pt>
                <c:pt idx="198">
                  <c:v>2.3074699999999977</c:v>
                </c:pt>
                <c:pt idx="199">
                  <c:v>2.3274699999999977</c:v>
                </c:pt>
                <c:pt idx="200">
                  <c:v>2.3474699999999977</c:v>
                </c:pt>
                <c:pt idx="201">
                  <c:v>2.36747</c:v>
                </c:pt>
                <c:pt idx="202">
                  <c:v>2.38747</c:v>
                </c:pt>
                <c:pt idx="203">
                  <c:v>2.40747</c:v>
                </c:pt>
                <c:pt idx="204">
                  <c:v>2.42747</c:v>
                </c:pt>
                <c:pt idx="205">
                  <c:v>2.44747</c:v>
                </c:pt>
                <c:pt idx="206">
                  <c:v>2.4674700000000001</c:v>
                </c:pt>
                <c:pt idx="207">
                  <c:v>2.4874700000000001</c:v>
                </c:pt>
                <c:pt idx="208">
                  <c:v>2.5074700000000001</c:v>
                </c:pt>
                <c:pt idx="209">
                  <c:v>2.5274700000000001</c:v>
                </c:pt>
                <c:pt idx="210">
                  <c:v>2.5474700000000001</c:v>
                </c:pt>
                <c:pt idx="211">
                  <c:v>2.5674700000000001</c:v>
                </c:pt>
                <c:pt idx="212">
                  <c:v>2.5874700000000002</c:v>
                </c:pt>
                <c:pt idx="213">
                  <c:v>2.6074700000000002</c:v>
                </c:pt>
                <c:pt idx="214">
                  <c:v>2.6274700000000002</c:v>
                </c:pt>
                <c:pt idx="215">
                  <c:v>2.6474700000000002</c:v>
                </c:pt>
                <c:pt idx="216">
                  <c:v>2.6674699999999998</c:v>
                </c:pt>
                <c:pt idx="217">
                  <c:v>2.6874699999999998</c:v>
                </c:pt>
                <c:pt idx="218">
                  <c:v>2.7074699999999998</c:v>
                </c:pt>
                <c:pt idx="219">
                  <c:v>2.7274699999999998</c:v>
                </c:pt>
                <c:pt idx="220">
                  <c:v>2.7474699999999999</c:v>
                </c:pt>
                <c:pt idx="221">
                  <c:v>2.7629999999999999</c:v>
                </c:pt>
                <c:pt idx="222">
                  <c:v>2.7785199999999999</c:v>
                </c:pt>
                <c:pt idx="223">
                  <c:v>2.7940499999999977</c:v>
                </c:pt>
                <c:pt idx="224">
                  <c:v>2.8095699999999977</c:v>
                </c:pt>
                <c:pt idx="225">
                  <c:v>2.8250999999999977</c:v>
                </c:pt>
                <c:pt idx="226">
                  <c:v>2.84423</c:v>
                </c:pt>
                <c:pt idx="227">
                  <c:v>2.8633500000000001</c:v>
                </c:pt>
                <c:pt idx="228">
                  <c:v>2.8833500000000001</c:v>
                </c:pt>
                <c:pt idx="229">
                  <c:v>2.9033500000000001</c:v>
                </c:pt>
                <c:pt idx="230">
                  <c:v>2.9233500000000001</c:v>
                </c:pt>
                <c:pt idx="231">
                  <c:v>2.9433500000000001</c:v>
                </c:pt>
                <c:pt idx="232">
                  <c:v>2.9633500000000002</c:v>
                </c:pt>
                <c:pt idx="233">
                  <c:v>2.9833500000000002</c:v>
                </c:pt>
                <c:pt idx="234">
                  <c:v>3.0033500000000002</c:v>
                </c:pt>
                <c:pt idx="235">
                  <c:v>3.0233499999999998</c:v>
                </c:pt>
                <c:pt idx="236">
                  <c:v>3.0433500000000002</c:v>
                </c:pt>
                <c:pt idx="237">
                  <c:v>3.0633499999999998</c:v>
                </c:pt>
                <c:pt idx="238">
                  <c:v>3.0833500000000011</c:v>
                </c:pt>
                <c:pt idx="239">
                  <c:v>3.1033499999999998</c:v>
                </c:pt>
                <c:pt idx="240">
                  <c:v>3.1233500000000012</c:v>
                </c:pt>
                <c:pt idx="241">
                  <c:v>3.1433499999999999</c:v>
                </c:pt>
                <c:pt idx="242">
                  <c:v>3.1633500000000012</c:v>
                </c:pt>
                <c:pt idx="243">
                  <c:v>3.1833499999999999</c:v>
                </c:pt>
                <c:pt idx="244">
                  <c:v>3.2033500000000052</c:v>
                </c:pt>
                <c:pt idx="245">
                  <c:v>3.2233499999999999</c:v>
                </c:pt>
                <c:pt idx="246">
                  <c:v>3.2433500000000239</c:v>
                </c:pt>
                <c:pt idx="247">
                  <c:v>3.2633500000000244</c:v>
                </c:pt>
                <c:pt idx="248">
                  <c:v>3.2833500000000257</c:v>
                </c:pt>
                <c:pt idx="249">
                  <c:v>3.30335</c:v>
                </c:pt>
                <c:pt idx="250">
                  <c:v>3.3233499999999987</c:v>
                </c:pt>
                <c:pt idx="251">
                  <c:v>3.34335</c:v>
                </c:pt>
                <c:pt idx="252">
                  <c:v>3.3633499999999987</c:v>
                </c:pt>
                <c:pt idx="253">
                  <c:v>3.3833500000000001</c:v>
                </c:pt>
                <c:pt idx="254">
                  <c:v>3.4033499999999997</c:v>
                </c:pt>
                <c:pt idx="255">
                  <c:v>3.4233500000000001</c:v>
                </c:pt>
                <c:pt idx="256">
                  <c:v>3.4433499999999997</c:v>
                </c:pt>
                <c:pt idx="257">
                  <c:v>3.4633500000000002</c:v>
                </c:pt>
                <c:pt idx="258">
                  <c:v>3.4833499999999997</c:v>
                </c:pt>
                <c:pt idx="259">
                  <c:v>3.5033500000000002</c:v>
                </c:pt>
                <c:pt idx="260">
                  <c:v>3.5233499999999998</c:v>
                </c:pt>
                <c:pt idx="261">
                  <c:v>3.5390199999999967</c:v>
                </c:pt>
                <c:pt idx="262">
                  <c:v>3.5546899999999977</c:v>
                </c:pt>
                <c:pt idx="263">
                  <c:v>3.57036</c:v>
                </c:pt>
                <c:pt idx="264">
                  <c:v>3.5860200000000004</c:v>
                </c:pt>
                <c:pt idx="265">
                  <c:v>3.6056100000000004</c:v>
                </c:pt>
                <c:pt idx="266">
                  <c:v>3.6251899999999999</c:v>
                </c:pt>
                <c:pt idx="267">
                  <c:v>3.6447799999999999</c:v>
                </c:pt>
                <c:pt idx="268">
                  <c:v>3.6643600000000012</c:v>
                </c:pt>
                <c:pt idx="269">
                  <c:v>3.6843599999999999</c:v>
                </c:pt>
                <c:pt idx="270">
                  <c:v>3.7043600000000012</c:v>
                </c:pt>
                <c:pt idx="271">
                  <c:v>3.7243599999999999</c:v>
                </c:pt>
                <c:pt idx="272">
                  <c:v>3.7443600000000012</c:v>
                </c:pt>
                <c:pt idx="273">
                  <c:v>3.7643599999999999</c:v>
                </c:pt>
                <c:pt idx="274">
                  <c:v>3.7843600000000239</c:v>
                </c:pt>
                <c:pt idx="275">
                  <c:v>3.80436</c:v>
                </c:pt>
                <c:pt idx="276">
                  <c:v>3.8243600000000004</c:v>
                </c:pt>
                <c:pt idx="277">
                  <c:v>3.84436</c:v>
                </c:pt>
                <c:pt idx="278">
                  <c:v>3.8643599999999987</c:v>
                </c:pt>
                <c:pt idx="279">
                  <c:v>3.88436</c:v>
                </c:pt>
                <c:pt idx="280">
                  <c:v>3.9043599999999987</c:v>
                </c:pt>
                <c:pt idx="281">
                  <c:v>3.9243600000000001</c:v>
                </c:pt>
                <c:pt idx="282">
                  <c:v>3.9443599999999988</c:v>
                </c:pt>
                <c:pt idx="283">
                  <c:v>3.9643600000000001</c:v>
                </c:pt>
                <c:pt idx="284">
                  <c:v>3.9843599999999997</c:v>
                </c:pt>
                <c:pt idx="285">
                  <c:v>4.0043600000000001</c:v>
                </c:pt>
                <c:pt idx="286">
                  <c:v>4.0243599999999855</c:v>
                </c:pt>
                <c:pt idx="287">
                  <c:v>4.0443600000000002</c:v>
                </c:pt>
                <c:pt idx="288">
                  <c:v>4.0643599999999855</c:v>
                </c:pt>
                <c:pt idx="289">
                  <c:v>4.0843600000000002</c:v>
                </c:pt>
                <c:pt idx="290">
                  <c:v>4.1043599999999945</c:v>
                </c:pt>
                <c:pt idx="291">
                  <c:v>4.1243599999999745</c:v>
                </c:pt>
                <c:pt idx="292">
                  <c:v>4.1443599999999945</c:v>
                </c:pt>
                <c:pt idx="293">
                  <c:v>4.1643599999999745</c:v>
                </c:pt>
                <c:pt idx="294">
                  <c:v>4.1843599999999945</c:v>
                </c:pt>
                <c:pt idx="295">
                  <c:v>4.2043600000000003</c:v>
                </c:pt>
                <c:pt idx="296">
                  <c:v>4.2243599999999955</c:v>
                </c:pt>
                <c:pt idx="297">
                  <c:v>4.2443600000000004</c:v>
                </c:pt>
                <c:pt idx="298">
                  <c:v>4.2643599999999955</c:v>
                </c:pt>
                <c:pt idx="299">
                  <c:v>4.2843600000000004</c:v>
                </c:pt>
                <c:pt idx="300">
                  <c:v>4.30436</c:v>
                </c:pt>
                <c:pt idx="301">
                  <c:v>4.3243599999999756</c:v>
                </c:pt>
                <c:pt idx="302">
                  <c:v>4.34436</c:v>
                </c:pt>
                <c:pt idx="303">
                  <c:v>4.3643599999999845</c:v>
                </c:pt>
                <c:pt idx="304">
                  <c:v>4.38436</c:v>
                </c:pt>
                <c:pt idx="305">
                  <c:v>4.4043599999999996</c:v>
                </c:pt>
                <c:pt idx="306">
                  <c:v>4.4243600000000001</c:v>
                </c:pt>
                <c:pt idx="307">
                  <c:v>4.4443599999999996</c:v>
                </c:pt>
                <c:pt idx="308">
                  <c:v>4.4643600000000001</c:v>
                </c:pt>
                <c:pt idx="309">
                  <c:v>4.4843599999999997</c:v>
                </c:pt>
                <c:pt idx="310">
                  <c:v>4.5043600000000001</c:v>
                </c:pt>
                <c:pt idx="311">
                  <c:v>4.5243599999999855</c:v>
                </c:pt>
                <c:pt idx="312">
                  <c:v>4.5443600000000002</c:v>
                </c:pt>
                <c:pt idx="313">
                  <c:v>4.5643599999999855</c:v>
                </c:pt>
                <c:pt idx="314">
                  <c:v>4.5843600000000002</c:v>
                </c:pt>
                <c:pt idx="315">
                  <c:v>4.6043599999999945</c:v>
                </c:pt>
                <c:pt idx="316">
                  <c:v>4.6243599999999745</c:v>
                </c:pt>
                <c:pt idx="317">
                  <c:v>4.6443599999999945</c:v>
                </c:pt>
                <c:pt idx="318">
                  <c:v>4.6587099999999975</c:v>
                </c:pt>
                <c:pt idx="319">
                  <c:v>4.6730600000000004</c:v>
                </c:pt>
                <c:pt idx="320">
                  <c:v>4.6873999999999985</c:v>
                </c:pt>
                <c:pt idx="321">
                  <c:v>4.7031599999999996</c:v>
                </c:pt>
                <c:pt idx="322">
                  <c:v>4.7189199999999945</c:v>
                </c:pt>
                <c:pt idx="323">
                  <c:v>4.7346700000000004</c:v>
                </c:pt>
                <c:pt idx="324">
                  <c:v>4.7504299999999997</c:v>
                </c:pt>
                <c:pt idx="325">
                  <c:v>4.77013</c:v>
                </c:pt>
                <c:pt idx="326">
                  <c:v>4.7901299999999996</c:v>
                </c:pt>
                <c:pt idx="327">
                  <c:v>4.8101299999999965</c:v>
                </c:pt>
                <c:pt idx="328">
                  <c:v>4.8301299999999996</c:v>
                </c:pt>
                <c:pt idx="329">
                  <c:v>4.8501299999999965</c:v>
                </c:pt>
                <c:pt idx="330">
                  <c:v>4.8701299999999996</c:v>
                </c:pt>
                <c:pt idx="331">
                  <c:v>4.8901299999999965</c:v>
                </c:pt>
                <c:pt idx="332">
                  <c:v>4.9101299999999997</c:v>
                </c:pt>
                <c:pt idx="333">
                  <c:v>4.9301300000000001</c:v>
                </c:pt>
                <c:pt idx="334">
                  <c:v>4.9501299999999997</c:v>
                </c:pt>
                <c:pt idx="335">
                  <c:v>4.9701300000000002</c:v>
                </c:pt>
                <c:pt idx="336">
                  <c:v>4.9901299999999997</c:v>
                </c:pt>
                <c:pt idx="337">
                  <c:v>5.0101299999999975</c:v>
                </c:pt>
                <c:pt idx="338">
                  <c:v>5.0301299999999998</c:v>
                </c:pt>
                <c:pt idx="339">
                  <c:v>5.0501299999999985</c:v>
                </c:pt>
                <c:pt idx="340">
                  <c:v>5.0701299999999998</c:v>
                </c:pt>
                <c:pt idx="341">
                  <c:v>5.0901299999999985</c:v>
                </c:pt>
                <c:pt idx="342">
                  <c:v>5.1101299999999945</c:v>
                </c:pt>
                <c:pt idx="343">
                  <c:v>5.1301299999999985</c:v>
                </c:pt>
                <c:pt idx="344">
                  <c:v>5.1501299999999945</c:v>
                </c:pt>
                <c:pt idx="345">
                  <c:v>5.1701299999999986</c:v>
                </c:pt>
                <c:pt idx="346">
                  <c:v>5.1901299999999955</c:v>
                </c:pt>
                <c:pt idx="347">
                  <c:v>5.2101299999999995</c:v>
                </c:pt>
                <c:pt idx="348">
                  <c:v>5.2301299999999999</c:v>
                </c:pt>
                <c:pt idx="349">
                  <c:v>5.2501299999999995</c:v>
                </c:pt>
                <c:pt idx="350">
                  <c:v>5.27013</c:v>
                </c:pt>
                <c:pt idx="351">
                  <c:v>5.2901299999999996</c:v>
                </c:pt>
                <c:pt idx="352">
                  <c:v>5.3101299999999965</c:v>
                </c:pt>
                <c:pt idx="353">
                  <c:v>5.3301299999999996</c:v>
                </c:pt>
                <c:pt idx="354">
                  <c:v>5.3501299999999965</c:v>
                </c:pt>
                <c:pt idx="355">
                  <c:v>5.3701299999999996</c:v>
                </c:pt>
                <c:pt idx="356">
                  <c:v>5.3901299999999965</c:v>
                </c:pt>
                <c:pt idx="357">
                  <c:v>5.4101299999999997</c:v>
                </c:pt>
                <c:pt idx="358">
                  <c:v>5.4301300000000001</c:v>
                </c:pt>
                <c:pt idx="359">
                  <c:v>5.4501299999999997</c:v>
                </c:pt>
                <c:pt idx="360">
                  <c:v>5.4701300000000002</c:v>
                </c:pt>
                <c:pt idx="361">
                  <c:v>5.4901299999999997</c:v>
                </c:pt>
                <c:pt idx="362">
                  <c:v>5.5101299999999975</c:v>
                </c:pt>
                <c:pt idx="363">
                  <c:v>5.5301299999999998</c:v>
                </c:pt>
                <c:pt idx="364">
                  <c:v>5.5501299999999985</c:v>
                </c:pt>
                <c:pt idx="365">
                  <c:v>5.5701299999999998</c:v>
                </c:pt>
                <c:pt idx="366">
                  <c:v>5.5901299999999985</c:v>
                </c:pt>
                <c:pt idx="367">
                  <c:v>5.6101299999999945</c:v>
                </c:pt>
                <c:pt idx="368">
                  <c:v>5.6301299999999985</c:v>
                </c:pt>
                <c:pt idx="369">
                  <c:v>5.6501299999999945</c:v>
                </c:pt>
                <c:pt idx="370">
                  <c:v>5.6701299999999986</c:v>
                </c:pt>
                <c:pt idx="371">
                  <c:v>5.6901299999999955</c:v>
                </c:pt>
                <c:pt idx="372">
                  <c:v>5.7101299999999995</c:v>
                </c:pt>
                <c:pt idx="373">
                  <c:v>5.7301299999999999</c:v>
                </c:pt>
                <c:pt idx="374">
                  <c:v>5.7501299999999995</c:v>
                </c:pt>
                <c:pt idx="375">
                  <c:v>5.77013</c:v>
                </c:pt>
                <c:pt idx="376">
                  <c:v>5.7901299999999996</c:v>
                </c:pt>
                <c:pt idx="377">
                  <c:v>5.8101299999999965</c:v>
                </c:pt>
                <c:pt idx="378">
                  <c:v>5.8301299999999996</c:v>
                </c:pt>
                <c:pt idx="379">
                  <c:v>5.8501299999999965</c:v>
                </c:pt>
                <c:pt idx="380">
                  <c:v>5.8701299999999996</c:v>
                </c:pt>
                <c:pt idx="381">
                  <c:v>5.8901299999999965</c:v>
                </c:pt>
                <c:pt idx="382">
                  <c:v>5.9101299999999997</c:v>
                </c:pt>
                <c:pt idx="383">
                  <c:v>5.9301300000000001</c:v>
                </c:pt>
                <c:pt idx="384">
                  <c:v>5.9501299999999997</c:v>
                </c:pt>
                <c:pt idx="385">
                  <c:v>5.9701300000000002</c:v>
                </c:pt>
                <c:pt idx="386">
                  <c:v>5.9901299999999997</c:v>
                </c:pt>
                <c:pt idx="387">
                  <c:v>6.0101299999999975</c:v>
                </c:pt>
                <c:pt idx="388">
                  <c:v>6.0301299999999998</c:v>
                </c:pt>
                <c:pt idx="389">
                  <c:v>6.0501299999999985</c:v>
                </c:pt>
                <c:pt idx="390">
                  <c:v>6.0701299999999998</c:v>
                </c:pt>
                <c:pt idx="391">
                  <c:v>6.0901299999999985</c:v>
                </c:pt>
                <c:pt idx="392">
                  <c:v>6.1101299999999945</c:v>
                </c:pt>
                <c:pt idx="393">
                  <c:v>6.1301299999999985</c:v>
                </c:pt>
                <c:pt idx="394">
                  <c:v>6.1501299999999945</c:v>
                </c:pt>
                <c:pt idx="395">
                  <c:v>6.1701299999999986</c:v>
                </c:pt>
                <c:pt idx="396">
                  <c:v>6.1901299999999955</c:v>
                </c:pt>
                <c:pt idx="397">
                  <c:v>6.2101299999999995</c:v>
                </c:pt>
                <c:pt idx="398">
                  <c:v>6.2301299999999999</c:v>
                </c:pt>
                <c:pt idx="399">
                  <c:v>6.2501299999999995</c:v>
                </c:pt>
                <c:pt idx="400">
                  <c:v>6.27013</c:v>
                </c:pt>
                <c:pt idx="401">
                  <c:v>6.2901299999999996</c:v>
                </c:pt>
                <c:pt idx="402">
                  <c:v>6.3101299999999965</c:v>
                </c:pt>
                <c:pt idx="403">
                  <c:v>6.3301299999999996</c:v>
                </c:pt>
                <c:pt idx="404">
                  <c:v>6.3501299999999965</c:v>
                </c:pt>
                <c:pt idx="405">
                  <c:v>6.3701299999999996</c:v>
                </c:pt>
                <c:pt idx="406">
                  <c:v>6.3901299999999965</c:v>
                </c:pt>
                <c:pt idx="407">
                  <c:v>6.4101299999999997</c:v>
                </c:pt>
                <c:pt idx="408">
                  <c:v>6.4301300000000001</c:v>
                </c:pt>
                <c:pt idx="409">
                  <c:v>6.4501299999999997</c:v>
                </c:pt>
                <c:pt idx="410">
                  <c:v>6.4701300000000002</c:v>
                </c:pt>
                <c:pt idx="411">
                  <c:v>6.4901299999999997</c:v>
                </c:pt>
                <c:pt idx="412">
                  <c:v>6.5101299999999975</c:v>
                </c:pt>
                <c:pt idx="413">
                  <c:v>6.5301299999999998</c:v>
                </c:pt>
                <c:pt idx="414">
                  <c:v>6.5501299999999985</c:v>
                </c:pt>
                <c:pt idx="415">
                  <c:v>6.5701299999999998</c:v>
                </c:pt>
                <c:pt idx="416">
                  <c:v>6.5901299999999985</c:v>
                </c:pt>
                <c:pt idx="417">
                  <c:v>6.6101299999999945</c:v>
                </c:pt>
                <c:pt idx="418">
                  <c:v>6.6301299999999985</c:v>
                </c:pt>
                <c:pt idx="419">
                  <c:v>6.6501299999999945</c:v>
                </c:pt>
                <c:pt idx="420">
                  <c:v>6.6701299999999986</c:v>
                </c:pt>
                <c:pt idx="421">
                  <c:v>6.6901299999999955</c:v>
                </c:pt>
                <c:pt idx="422">
                  <c:v>6.7101299999999995</c:v>
                </c:pt>
                <c:pt idx="423">
                  <c:v>6.7301299999999999</c:v>
                </c:pt>
                <c:pt idx="424">
                  <c:v>6.7501299999999995</c:v>
                </c:pt>
                <c:pt idx="425">
                  <c:v>6.77013</c:v>
                </c:pt>
                <c:pt idx="426">
                  <c:v>6.7901299999999996</c:v>
                </c:pt>
                <c:pt idx="427">
                  <c:v>6.8101299999999965</c:v>
                </c:pt>
                <c:pt idx="428">
                  <c:v>6.8301299999999996</c:v>
                </c:pt>
                <c:pt idx="429">
                  <c:v>6.8501299999999965</c:v>
                </c:pt>
                <c:pt idx="430">
                  <c:v>6.8701299999999996</c:v>
                </c:pt>
                <c:pt idx="431">
                  <c:v>6.8901299999999965</c:v>
                </c:pt>
                <c:pt idx="432">
                  <c:v>6.9101299999999997</c:v>
                </c:pt>
                <c:pt idx="433">
                  <c:v>6.9301300000000001</c:v>
                </c:pt>
                <c:pt idx="434">
                  <c:v>6.9501299999999997</c:v>
                </c:pt>
                <c:pt idx="435">
                  <c:v>6.9701300000000002</c:v>
                </c:pt>
                <c:pt idx="436">
                  <c:v>6.9901299999999997</c:v>
                </c:pt>
                <c:pt idx="437">
                  <c:v>7.0101299999999975</c:v>
                </c:pt>
                <c:pt idx="438">
                  <c:v>7.0301299999999998</c:v>
                </c:pt>
                <c:pt idx="439">
                  <c:v>7.0501299999999985</c:v>
                </c:pt>
                <c:pt idx="440">
                  <c:v>7.0701300000000007</c:v>
                </c:pt>
                <c:pt idx="441">
                  <c:v>7.0901299999999985</c:v>
                </c:pt>
                <c:pt idx="442">
                  <c:v>7.1101299999999945</c:v>
                </c:pt>
                <c:pt idx="443">
                  <c:v>7.1301299999999985</c:v>
                </c:pt>
                <c:pt idx="444">
                  <c:v>7.1501299999999945</c:v>
                </c:pt>
                <c:pt idx="445">
                  <c:v>7.1701299999999986</c:v>
                </c:pt>
                <c:pt idx="446">
                  <c:v>7.1901299999999955</c:v>
                </c:pt>
                <c:pt idx="447">
                  <c:v>7.2101299999999995</c:v>
                </c:pt>
                <c:pt idx="448">
                  <c:v>7.2301300000000008</c:v>
                </c:pt>
                <c:pt idx="449">
                  <c:v>7.2501299999999995</c:v>
                </c:pt>
                <c:pt idx="450">
                  <c:v>7.27013</c:v>
                </c:pt>
                <c:pt idx="451">
                  <c:v>7.2901299999999996</c:v>
                </c:pt>
                <c:pt idx="452">
                  <c:v>7.3101299999999965</c:v>
                </c:pt>
                <c:pt idx="453">
                  <c:v>7.3301300000000005</c:v>
                </c:pt>
                <c:pt idx="454">
                  <c:v>7.3501299999999965</c:v>
                </c:pt>
                <c:pt idx="455">
                  <c:v>7.3701299999999996</c:v>
                </c:pt>
                <c:pt idx="456">
                  <c:v>7.3901299999999965</c:v>
                </c:pt>
                <c:pt idx="457">
                  <c:v>7.4101300000000005</c:v>
                </c:pt>
                <c:pt idx="458">
                  <c:v>7.4301300000000001</c:v>
                </c:pt>
                <c:pt idx="459">
                  <c:v>7.4501299999999997</c:v>
                </c:pt>
                <c:pt idx="460">
                  <c:v>7.4701299999999993</c:v>
                </c:pt>
                <c:pt idx="461">
                  <c:v>7.4901300000000006</c:v>
                </c:pt>
                <c:pt idx="462">
                  <c:v>7.5101299999999975</c:v>
                </c:pt>
                <c:pt idx="463">
                  <c:v>7.5301299999999998</c:v>
                </c:pt>
                <c:pt idx="464">
                  <c:v>7.5501299999999985</c:v>
                </c:pt>
                <c:pt idx="465">
                  <c:v>7.5701300000000007</c:v>
                </c:pt>
                <c:pt idx="466">
                  <c:v>7.5901299999999985</c:v>
                </c:pt>
                <c:pt idx="467">
                  <c:v>7.6101299999999945</c:v>
                </c:pt>
                <c:pt idx="468">
                  <c:v>7.6301299999999985</c:v>
                </c:pt>
                <c:pt idx="469">
                  <c:v>7.6501299999999945</c:v>
                </c:pt>
                <c:pt idx="470">
                  <c:v>7.6701299999999986</c:v>
                </c:pt>
                <c:pt idx="471">
                  <c:v>7.6901299999999955</c:v>
                </c:pt>
                <c:pt idx="472">
                  <c:v>7.7101299999999995</c:v>
                </c:pt>
                <c:pt idx="473">
                  <c:v>7.7301300000000008</c:v>
                </c:pt>
                <c:pt idx="474">
                  <c:v>7.7501299999999995</c:v>
                </c:pt>
                <c:pt idx="475">
                  <c:v>7.77013</c:v>
                </c:pt>
                <c:pt idx="476">
                  <c:v>7.7901299999999996</c:v>
                </c:pt>
                <c:pt idx="477">
                  <c:v>7.8101299999999965</c:v>
                </c:pt>
                <c:pt idx="478">
                  <c:v>7.8301300000000005</c:v>
                </c:pt>
                <c:pt idx="479">
                  <c:v>7.8501299999999965</c:v>
                </c:pt>
                <c:pt idx="480">
                  <c:v>7.8701299999999996</c:v>
                </c:pt>
                <c:pt idx="481">
                  <c:v>7.8901299999999965</c:v>
                </c:pt>
                <c:pt idx="482">
                  <c:v>7.9101300000000005</c:v>
                </c:pt>
                <c:pt idx="483">
                  <c:v>7.9301300000000001</c:v>
                </c:pt>
                <c:pt idx="484">
                  <c:v>7.9501299999999997</c:v>
                </c:pt>
                <c:pt idx="485">
                  <c:v>7.9701299999999993</c:v>
                </c:pt>
                <c:pt idx="486">
                  <c:v>7.9901300000000006</c:v>
                </c:pt>
                <c:pt idx="487">
                  <c:v>8.0101300000000002</c:v>
                </c:pt>
                <c:pt idx="488">
                  <c:v>8.0301299999999998</c:v>
                </c:pt>
                <c:pt idx="489">
                  <c:v>8.0501300000000047</c:v>
                </c:pt>
                <c:pt idx="490">
                  <c:v>8.0701300000000007</c:v>
                </c:pt>
                <c:pt idx="491">
                  <c:v>8.0901300000000003</c:v>
                </c:pt>
                <c:pt idx="492">
                  <c:v>8.1101299999999998</c:v>
                </c:pt>
                <c:pt idx="493">
                  <c:v>8.1301299999999994</c:v>
                </c:pt>
                <c:pt idx="494">
                  <c:v>8.1501300000000008</c:v>
                </c:pt>
                <c:pt idx="495">
                  <c:v>8.1701300000000003</c:v>
                </c:pt>
                <c:pt idx="496">
                  <c:v>8.1901300000000017</c:v>
                </c:pt>
                <c:pt idx="497">
                  <c:v>8.2101299999999995</c:v>
                </c:pt>
                <c:pt idx="498">
                  <c:v>8.2301299999999991</c:v>
                </c:pt>
                <c:pt idx="499">
                  <c:v>8.2501300000000004</c:v>
                </c:pt>
                <c:pt idx="500">
                  <c:v>8.27013</c:v>
                </c:pt>
                <c:pt idx="501">
                  <c:v>8.2901299999999996</c:v>
                </c:pt>
                <c:pt idx="502">
                  <c:v>8.3101300000000027</c:v>
                </c:pt>
                <c:pt idx="503">
                  <c:v>8.3301300000000005</c:v>
                </c:pt>
                <c:pt idx="504">
                  <c:v>8.3501300000000267</c:v>
                </c:pt>
                <c:pt idx="505">
                  <c:v>8.3701300000000067</c:v>
                </c:pt>
                <c:pt idx="506">
                  <c:v>8.3901300000000028</c:v>
                </c:pt>
                <c:pt idx="507">
                  <c:v>8.4101300000000005</c:v>
                </c:pt>
                <c:pt idx="508">
                  <c:v>8.4301300000000001</c:v>
                </c:pt>
                <c:pt idx="509">
                  <c:v>8.4501300000000068</c:v>
                </c:pt>
                <c:pt idx="510">
                  <c:v>8.4701300000000028</c:v>
                </c:pt>
                <c:pt idx="511">
                  <c:v>8.4901300000000006</c:v>
                </c:pt>
                <c:pt idx="512">
                  <c:v>8.5101300000000002</c:v>
                </c:pt>
                <c:pt idx="513">
                  <c:v>8.5301299999999998</c:v>
                </c:pt>
                <c:pt idx="514">
                  <c:v>8.5501300000000047</c:v>
                </c:pt>
                <c:pt idx="515">
                  <c:v>8.5701300000000007</c:v>
                </c:pt>
                <c:pt idx="516">
                  <c:v>8.5901300000000003</c:v>
                </c:pt>
                <c:pt idx="517">
                  <c:v>8.6101299999999998</c:v>
                </c:pt>
                <c:pt idx="518">
                  <c:v>8.6301299999999994</c:v>
                </c:pt>
                <c:pt idx="519">
                  <c:v>8.6501300000000008</c:v>
                </c:pt>
                <c:pt idx="520">
                  <c:v>8.6701300000000003</c:v>
                </c:pt>
                <c:pt idx="521">
                  <c:v>8.6901300000000017</c:v>
                </c:pt>
                <c:pt idx="522">
                  <c:v>8.7101299999999995</c:v>
                </c:pt>
                <c:pt idx="523">
                  <c:v>8.7301299999999991</c:v>
                </c:pt>
                <c:pt idx="524">
                  <c:v>8.7501300000000004</c:v>
                </c:pt>
                <c:pt idx="525">
                  <c:v>8.77013</c:v>
                </c:pt>
                <c:pt idx="526">
                  <c:v>8.7901299999999996</c:v>
                </c:pt>
                <c:pt idx="527">
                  <c:v>8.8101300000000027</c:v>
                </c:pt>
                <c:pt idx="528">
                  <c:v>8.8301300000000005</c:v>
                </c:pt>
                <c:pt idx="529">
                  <c:v>8.8501300000000267</c:v>
                </c:pt>
                <c:pt idx="530">
                  <c:v>8.8701300000000067</c:v>
                </c:pt>
                <c:pt idx="531">
                  <c:v>8.8901300000000028</c:v>
                </c:pt>
                <c:pt idx="532">
                  <c:v>8.9101300000000005</c:v>
                </c:pt>
                <c:pt idx="533">
                  <c:v>8.9301300000000001</c:v>
                </c:pt>
                <c:pt idx="534">
                  <c:v>8.9501300000000068</c:v>
                </c:pt>
                <c:pt idx="535">
                  <c:v>8.9701300000000028</c:v>
                </c:pt>
                <c:pt idx="536">
                  <c:v>8.9901300000000006</c:v>
                </c:pt>
                <c:pt idx="537">
                  <c:v>9.0101000000000013</c:v>
                </c:pt>
                <c:pt idx="538">
                  <c:v>9.0301000000000009</c:v>
                </c:pt>
                <c:pt idx="539">
                  <c:v>9.0501000000000005</c:v>
                </c:pt>
                <c:pt idx="540">
                  <c:v>9.0701000000000001</c:v>
                </c:pt>
                <c:pt idx="541">
                  <c:v>9.0901000000000014</c:v>
                </c:pt>
                <c:pt idx="542">
                  <c:v>9.110100000000001</c:v>
                </c:pt>
                <c:pt idx="543">
                  <c:v>9.1300999999999988</c:v>
                </c:pt>
                <c:pt idx="544">
                  <c:v>9.1501000000000001</c:v>
                </c:pt>
                <c:pt idx="545">
                  <c:v>9.1701000000000015</c:v>
                </c:pt>
                <c:pt idx="546">
                  <c:v>9.190100000000001</c:v>
                </c:pt>
                <c:pt idx="547">
                  <c:v>9.2100999999999988</c:v>
                </c:pt>
                <c:pt idx="548">
                  <c:v>9.2300999999999984</c:v>
                </c:pt>
                <c:pt idx="549">
                  <c:v>9.2501000000000015</c:v>
                </c:pt>
                <c:pt idx="550">
                  <c:v>9.2701000000000011</c:v>
                </c:pt>
                <c:pt idx="551">
                  <c:v>9.2900999999999989</c:v>
                </c:pt>
                <c:pt idx="552">
                  <c:v>9.3101000000000003</c:v>
                </c:pt>
                <c:pt idx="553">
                  <c:v>9.3301000000000016</c:v>
                </c:pt>
                <c:pt idx="554">
                  <c:v>9.3501000000000047</c:v>
                </c:pt>
                <c:pt idx="555">
                  <c:v>9.3701000000000008</c:v>
                </c:pt>
                <c:pt idx="556">
                  <c:v>9.3901000000000003</c:v>
                </c:pt>
                <c:pt idx="557">
                  <c:v>9.4101000000000035</c:v>
                </c:pt>
                <c:pt idx="558">
                  <c:v>9.4301000000000013</c:v>
                </c:pt>
                <c:pt idx="559">
                  <c:v>9.4501000000000008</c:v>
                </c:pt>
                <c:pt idx="560">
                  <c:v>9.4701000000000004</c:v>
                </c:pt>
                <c:pt idx="561">
                  <c:v>9.4901</c:v>
                </c:pt>
                <c:pt idx="562">
                  <c:v>9.5101000000000013</c:v>
                </c:pt>
                <c:pt idx="563">
                  <c:v>9.5301000000000009</c:v>
                </c:pt>
                <c:pt idx="564">
                  <c:v>9.5501000000000005</c:v>
                </c:pt>
                <c:pt idx="565">
                  <c:v>9.5701000000000001</c:v>
                </c:pt>
                <c:pt idx="566">
                  <c:v>9.5901000000000014</c:v>
                </c:pt>
                <c:pt idx="567">
                  <c:v>9.610100000000001</c:v>
                </c:pt>
                <c:pt idx="568">
                  <c:v>9.6300999999999988</c:v>
                </c:pt>
                <c:pt idx="569">
                  <c:v>9.6501000000000001</c:v>
                </c:pt>
                <c:pt idx="570">
                  <c:v>9.6701000000000015</c:v>
                </c:pt>
                <c:pt idx="571">
                  <c:v>9.690100000000001</c:v>
                </c:pt>
                <c:pt idx="572">
                  <c:v>9.7100999999999988</c:v>
                </c:pt>
                <c:pt idx="573">
                  <c:v>9.7300999999999984</c:v>
                </c:pt>
                <c:pt idx="574">
                  <c:v>9.7501000000000015</c:v>
                </c:pt>
                <c:pt idx="575">
                  <c:v>9.7701000000000011</c:v>
                </c:pt>
                <c:pt idx="576">
                  <c:v>9.7900999999999989</c:v>
                </c:pt>
                <c:pt idx="577">
                  <c:v>9.8101000000000003</c:v>
                </c:pt>
                <c:pt idx="578">
                  <c:v>9.8301000000000016</c:v>
                </c:pt>
                <c:pt idx="579">
                  <c:v>9.8501000000000047</c:v>
                </c:pt>
                <c:pt idx="580">
                  <c:v>9.8701000000000008</c:v>
                </c:pt>
                <c:pt idx="581">
                  <c:v>9.8901000000000003</c:v>
                </c:pt>
                <c:pt idx="582">
                  <c:v>9.9101000000000035</c:v>
                </c:pt>
                <c:pt idx="583">
                  <c:v>9.9301000000000013</c:v>
                </c:pt>
                <c:pt idx="584">
                  <c:v>9.9501000000000008</c:v>
                </c:pt>
                <c:pt idx="585">
                  <c:v>9.9701000000000004</c:v>
                </c:pt>
                <c:pt idx="586">
                  <c:v>9.9901</c:v>
                </c:pt>
                <c:pt idx="587">
                  <c:v>10.0101</c:v>
                </c:pt>
                <c:pt idx="588">
                  <c:v>10.030100000000001</c:v>
                </c:pt>
                <c:pt idx="589">
                  <c:v>10.0501</c:v>
                </c:pt>
                <c:pt idx="590">
                  <c:v>10.0701</c:v>
                </c:pt>
                <c:pt idx="591">
                  <c:v>10.0901</c:v>
                </c:pt>
                <c:pt idx="592">
                  <c:v>10.110100000000001</c:v>
                </c:pt>
                <c:pt idx="593">
                  <c:v>10.130100000000001</c:v>
                </c:pt>
                <c:pt idx="594">
                  <c:v>10.1501</c:v>
                </c:pt>
                <c:pt idx="595">
                  <c:v>10.1701</c:v>
                </c:pt>
                <c:pt idx="596">
                  <c:v>10.190100000000001</c:v>
                </c:pt>
                <c:pt idx="597">
                  <c:v>10.210100000000001</c:v>
                </c:pt>
                <c:pt idx="598">
                  <c:v>10.230099999999998</c:v>
                </c:pt>
                <c:pt idx="599">
                  <c:v>10.2501</c:v>
                </c:pt>
                <c:pt idx="600">
                  <c:v>10.270100000000001</c:v>
                </c:pt>
                <c:pt idx="601">
                  <c:v>10.290100000000001</c:v>
                </c:pt>
                <c:pt idx="602">
                  <c:v>10.3101</c:v>
                </c:pt>
                <c:pt idx="603">
                  <c:v>10.3301</c:v>
                </c:pt>
                <c:pt idx="604">
                  <c:v>10.350100000000024</c:v>
                </c:pt>
                <c:pt idx="605">
                  <c:v>10.370100000000004</c:v>
                </c:pt>
                <c:pt idx="606">
                  <c:v>10.3901</c:v>
                </c:pt>
                <c:pt idx="607">
                  <c:v>10.4101</c:v>
                </c:pt>
                <c:pt idx="608">
                  <c:v>10.430100000000001</c:v>
                </c:pt>
                <c:pt idx="609">
                  <c:v>10.450100000000004</c:v>
                </c:pt>
                <c:pt idx="610">
                  <c:v>10.4701</c:v>
                </c:pt>
                <c:pt idx="611">
                  <c:v>10.4901</c:v>
                </c:pt>
                <c:pt idx="612">
                  <c:v>10.5101</c:v>
                </c:pt>
                <c:pt idx="613">
                  <c:v>10.530100000000001</c:v>
                </c:pt>
                <c:pt idx="614">
                  <c:v>10.5501</c:v>
                </c:pt>
                <c:pt idx="615">
                  <c:v>10.5701</c:v>
                </c:pt>
                <c:pt idx="616">
                  <c:v>10.5901</c:v>
                </c:pt>
                <c:pt idx="617">
                  <c:v>10.610100000000001</c:v>
                </c:pt>
                <c:pt idx="618">
                  <c:v>10.630100000000001</c:v>
                </c:pt>
                <c:pt idx="619">
                  <c:v>10.6501</c:v>
                </c:pt>
                <c:pt idx="620">
                  <c:v>10.6701</c:v>
                </c:pt>
                <c:pt idx="621">
                  <c:v>10.690100000000001</c:v>
                </c:pt>
                <c:pt idx="622">
                  <c:v>10.710100000000001</c:v>
                </c:pt>
                <c:pt idx="623">
                  <c:v>10.730099999999998</c:v>
                </c:pt>
                <c:pt idx="624">
                  <c:v>10.7501</c:v>
                </c:pt>
                <c:pt idx="625">
                  <c:v>10.770100000000001</c:v>
                </c:pt>
                <c:pt idx="626">
                  <c:v>10.790100000000001</c:v>
                </c:pt>
                <c:pt idx="627">
                  <c:v>10.8101</c:v>
                </c:pt>
                <c:pt idx="628">
                  <c:v>10.8301</c:v>
                </c:pt>
                <c:pt idx="629">
                  <c:v>10.850100000000024</c:v>
                </c:pt>
                <c:pt idx="630">
                  <c:v>10.870100000000004</c:v>
                </c:pt>
                <c:pt idx="631">
                  <c:v>10.8901</c:v>
                </c:pt>
                <c:pt idx="632">
                  <c:v>10.9101</c:v>
                </c:pt>
                <c:pt idx="633">
                  <c:v>10.930100000000001</c:v>
                </c:pt>
                <c:pt idx="634">
                  <c:v>10.950100000000004</c:v>
                </c:pt>
                <c:pt idx="635">
                  <c:v>10.9701</c:v>
                </c:pt>
                <c:pt idx="636">
                  <c:v>10.9901</c:v>
                </c:pt>
                <c:pt idx="637">
                  <c:v>11.0101</c:v>
                </c:pt>
                <c:pt idx="638">
                  <c:v>11.030100000000001</c:v>
                </c:pt>
                <c:pt idx="639">
                  <c:v>11.0501</c:v>
                </c:pt>
                <c:pt idx="640">
                  <c:v>11.0701</c:v>
                </c:pt>
                <c:pt idx="641">
                  <c:v>11.0901</c:v>
                </c:pt>
                <c:pt idx="642">
                  <c:v>11.110100000000001</c:v>
                </c:pt>
                <c:pt idx="643">
                  <c:v>11.130100000000001</c:v>
                </c:pt>
                <c:pt idx="644">
                  <c:v>11.1501</c:v>
                </c:pt>
                <c:pt idx="645">
                  <c:v>11.1701</c:v>
                </c:pt>
                <c:pt idx="646">
                  <c:v>11.190100000000001</c:v>
                </c:pt>
                <c:pt idx="647">
                  <c:v>11.210100000000001</c:v>
                </c:pt>
                <c:pt idx="648">
                  <c:v>11.230099999999998</c:v>
                </c:pt>
                <c:pt idx="649">
                  <c:v>11.2501</c:v>
                </c:pt>
                <c:pt idx="650">
                  <c:v>11.270100000000001</c:v>
                </c:pt>
                <c:pt idx="651">
                  <c:v>11.290100000000001</c:v>
                </c:pt>
                <c:pt idx="652">
                  <c:v>11.3101</c:v>
                </c:pt>
                <c:pt idx="653">
                  <c:v>11.3301</c:v>
                </c:pt>
                <c:pt idx="654">
                  <c:v>11.350100000000024</c:v>
                </c:pt>
                <c:pt idx="655">
                  <c:v>11.370100000000004</c:v>
                </c:pt>
                <c:pt idx="656">
                  <c:v>11.3901</c:v>
                </c:pt>
                <c:pt idx="657">
                  <c:v>11.4101</c:v>
                </c:pt>
                <c:pt idx="658">
                  <c:v>11.430100000000001</c:v>
                </c:pt>
                <c:pt idx="659">
                  <c:v>11.450100000000004</c:v>
                </c:pt>
                <c:pt idx="660">
                  <c:v>11.4701</c:v>
                </c:pt>
                <c:pt idx="661">
                  <c:v>11.4901</c:v>
                </c:pt>
                <c:pt idx="662">
                  <c:v>11.5101</c:v>
                </c:pt>
                <c:pt idx="663">
                  <c:v>11.530100000000001</c:v>
                </c:pt>
                <c:pt idx="664">
                  <c:v>11.5501</c:v>
                </c:pt>
                <c:pt idx="665">
                  <c:v>11.5701</c:v>
                </c:pt>
                <c:pt idx="666">
                  <c:v>11.5901</c:v>
                </c:pt>
                <c:pt idx="667">
                  <c:v>11.610100000000001</c:v>
                </c:pt>
                <c:pt idx="668">
                  <c:v>11.630100000000001</c:v>
                </c:pt>
                <c:pt idx="669">
                  <c:v>11.6501</c:v>
                </c:pt>
                <c:pt idx="670">
                  <c:v>11.6701</c:v>
                </c:pt>
                <c:pt idx="671">
                  <c:v>11.690100000000001</c:v>
                </c:pt>
                <c:pt idx="672">
                  <c:v>11.710100000000001</c:v>
                </c:pt>
                <c:pt idx="673">
                  <c:v>11.730099999999998</c:v>
                </c:pt>
                <c:pt idx="674">
                  <c:v>11.7501</c:v>
                </c:pt>
                <c:pt idx="675">
                  <c:v>11.770100000000001</c:v>
                </c:pt>
                <c:pt idx="676">
                  <c:v>11.790100000000001</c:v>
                </c:pt>
                <c:pt idx="677">
                  <c:v>11.8101</c:v>
                </c:pt>
                <c:pt idx="678">
                  <c:v>11.8301</c:v>
                </c:pt>
                <c:pt idx="679">
                  <c:v>11.850100000000024</c:v>
                </c:pt>
                <c:pt idx="680">
                  <c:v>11.870100000000004</c:v>
                </c:pt>
                <c:pt idx="681">
                  <c:v>11.8901</c:v>
                </c:pt>
                <c:pt idx="682">
                  <c:v>11.9101</c:v>
                </c:pt>
                <c:pt idx="683">
                  <c:v>11.930100000000001</c:v>
                </c:pt>
                <c:pt idx="684">
                  <c:v>11.950100000000004</c:v>
                </c:pt>
                <c:pt idx="685">
                  <c:v>11.9701</c:v>
                </c:pt>
                <c:pt idx="686">
                  <c:v>11.9901</c:v>
                </c:pt>
                <c:pt idx="687">
                  <c:v>12.0101</c:v>
                </c:pt>
                <c:pt idx="688">
                  <c:v>12.030100000000001</c:v>
                </c:pt>
                <c:pt idx="689">
                  <c:v>12.0501</c:v>
                </c:pt>
                <c:pt idx="690">
                  <c:v>12.0701</c:v>
                </c:pt>
                <c:pt idx="691">
                  <c:v>12.0901</c:v>
                </c:pt>
                <c:pt idx="692">
                  <c:v>12.110100000000001</c:v>
                </c:pt>
                <c:pt idx="693">
                  <c:v>12.130100000000001</c:v>
                </c:pt>
                <c:pt idx="694">
                  <c:v>12.1501</c:v>
                </c:pt>
                <c:pt idx="695">
                  <c:v>12.1701</c:v>
                </c:pt>
                <c:pt idx="696">
                  <c:v>12.190100000000001</c:v>
                </c:pt>
                <c:pt idx="697">
                  <c:v>12.210100000000001</c:v>
                </c:pt>
                <c:pt idx="698">
                  <c:v>12.230099999999998</c:v>
                </c:pt>
                <c:pt idx="699">
                  <c:v>12.2501</c:v>
                </c:pt>
                <c:pt idx="700">
                  <c:v>12.270100000000001</c:v>
                </c:pt>
                <c:pt idx="701">
                  <c:v>12.290100000000001</c:v>
                </c:pt>
                <c:pt idx="702">
                  <c:v>12.3101</c:v>
                </c:pt>
                <c:pt idx="703">
                  <c:v>12.3301</c:v>
                </c:pt>
                <c:pt idx="704">
                  <c:v>12.350100000000024</c:v>
                </c:pt>
                <c:pt idx="705">
                  <c:v>12.370100000000004</c:v>
                </c:pt>
                <c:pt idx="706">
                  <c:v>12.3901</c:v>
                </c:pt>
                <c:pt idx="707">
                  <c:v>12.4101</c:v>
                </c:pt>
                <c:pt idx="708">
                  <c:v>12.430100000000001</c:v>
                </c:pt>
                <c:pt idx="709">
                  <c:v>12.450100000000004</c:v>
                </c:pt>
                <c:pt idx="710">
                  <c:v>12.4701</c:v>
                </c:pt>
                <c:pt idx="711">
                  <c:v>12.4901</c:v>
                </c:pt>
                <c:pt idx="712">
                  <c:v>12.5101</c:v>
                </c:pt>
                <c:pt idx="713">
                  <c:v>12.530100000000001</c:v>
                </c:pt>
                <c:pt idx="714">
                  <c:v>12.5501</c:v>
                </c:pt>
                <c:pt idx="715">
                  <c:v>12.5701</c:v>
                </c:pt>
                <c:pt idx="716">
                  <c:v>12.5901</c:v>
                </c:pt>
                <c:pt idx="717">
                  <c:v>12.610100000000001</c:v>
                </c:pt>
                <c:pt idx="718">
                  <c:v>12.630100000000001</c:v>
                </c:pt>
                <c:pt idx="719">
                  <c:v>12.6501</c:v>
                </c:pt>
                <c:pt idx="720">
                  <c:v>12.6701</c:v>
                </c:pt>
                <c:pt idx="721">
                  <c:v>12.690100000000001</c:v>
                </c:pt>
                <c:pt idx="722">
                  <c:v>12.710100000000001</c:v>
                </c:pt>
                <c:pt idx="723">
                  <c:v>12.730099999999998</c:v>
                </c:pt>
                <c:pt idx="724">
                  <c:v>12.7501</c:v>
                </c:pt>
                <c:pt idx="725">
                  <c:v>12.770100000000001</c:v>
                </c:pt>
                <c:pt idx="726">
                  <c:v>12.790100000000001</c:v>
                </c:pt>
                <c:pt idx="727">
                  <c:v>12.8101</c:v>
                </c:pt>
                <c:pt idx="728">
                  <c:v>12.8301</c:v>
                </c:pt>
                <c:pt idx="729">
                  <c:v>12.850100000000024</c:v>
                </c:pt>
                <c:pt idx="730">
                  <c:v>12.870100000000004</c:v>
                </c:pt>
                <c:pt idx="731">
                  <c:v>12.8901</c:v>
                </c:pt>
                <c:pt idx="732">
                  <c:v>12.9101</c:v>
                </c:pt>
                <c:pt idx="733">
                  <c:v>12.930100000000001</c:v>
                </c:pt>
                <c:pt idx="734">
                  <c:v>12.950100000000004</c:v>
                </c:pt>
                <c:pt idx="735">
                  <c:v>12.9701</c:v>
                </c:pt>
                <c:pt idx="736">
                  <c:v>12.9901</c:v>
                </c:pt>
                <c:pt idx="737">
                  <c:v>13.0101</c:v>
                </c:pt>
                <c:pt idx="738">
                  <c:v>13.030100000000001</c:v>
                </c:pt>
                <c:pt idx="739">
                  <c:v>13.0501</c:v>
                </c:pt>
                <c:pt idx="740">
                  <c:v>13.0701</c:v>
                </c:pt>
                <c:pt idx="741">
                  <c:v>13.0901</c:v>
                </c:pt>
                <c:pt idx="742">
                  <c:v>13.110100000000001</c:v>
                </c:pt>
                <c:pt idx="743">
                  <c:v>13.130100000000001</c:v>
                </c:pt>
                <c:pt idx="744">
                  <c:v>13.1501</c:v>
                </c:pt>
                <c:pt idx="745">
                  <c:v>13.1701</c:v>
                </c:pt>
                <c:pt idx="746">
                  <c:v>13.190100000000001</c:v>
                </c:pt>
                <c:pt idx="747">
                  <c:v>13.210100000000001</c:v>
                </c:pt>
                <c:pt idx="748">
                  <c:v>13.230099999999998</c:v>
                </c:pt>
                <c:pt idx="749">
                  <c:v>13.2501</c:v>
                </c:pt>
                <c:pt idx="750">
                  <c:v>13.270100000000001</c:v>
                </c:pt>
                <c:pt idx="751">
                  <c:v>13.290100000000001</c:v>
                </c:pt>
                <c:pt idx="752">
                  <c:v>13.3101</c:v>
                </c:pt>
                <c:pt idx="753">
                  <c:v>13.3301</c:v>
                </c:pt>
                <c:pt idx="754">
                  <c:v>13.350100000000024</c:v>
                </c:pt>
                <c:pt idx="755">
                  <c:v>13.370100000000004</c:v>
                </c:pt>
                <c:pt idx="756">
                  <c:v>13.3901</c:v>
                </c:pt>
                <c:pt idx="757">
                  <c:v>13.4101</c:v>
                </c:pt>
                <c:pt idx="758">
                  <c:v>13.430100000000001</c:v>
                </c:pt>
                <c:pt idx="759">
                  <c:v>13.450100000000004</c:v>
                </c:pt>
                <c:pt idx="760">
                  <c:v>13.4701</c:v>
                </c:pt>
                <c:pt idx="761">
                  <c:v>13.4901</c:v>
                </c:pt>
                <c:pt idx="762">
                  <c:v>13.5101</c:v>
                </c:pt>
                <c:pt idx="763">
                  <c:v>13.530100000000001</c:v>
                </c:pt>
                <c:pt idx="764">
                  <c:v>13.5501</c:v>
                </c:pt>
                <c:pt idx="765">
                  <c:v>13.5701</c:v>
                </c:pt>
                <c:pt idx="766">
                  <c:v>13.5901</c:v>
                </c:pt>
                <c:pt idx="767">
                  <c:v>13.610100000000001</c:v>
                </c:pt>
                <c:pt idx="768">
                  <c:v>13.630100000000001</c:v>
                </c:pt>
                <c:pt idx="769">
                  <c:v>13.6501</c:v>
                </c:pt>
                <c:pt idx="770">
                  <c:v>13.6701</c:v>
                </c:pt>
                <c:pt idx="771">
                  <c:v>13.690100000000001</c:v>
                </c:pt>
                <c:pt idx="772">
                  <c:v>13.710100000000001</c:v>
                </c:pt>
                <c:pt idx="773">
                  <c:v>13.730099999999998</c:v>
                </c:pt>
                <c:pt idx="774">
                  <c:v>13.7501</c:v>
                </c:pt>
                <c:pt idx="775">
                  <c:v>13.770100000000001</c:v>
                </c:pt>
                <c:pt idx="776">
                  <c:v>13.790100000000001</c:v>
                </c:pt>
                <c:pt idx="777">
                  <c:v>13.8101</c:v>
                </c:pt>
                <c:pt idx="778">
                  <c:v>13.8301</c:v>
                </c:pt>
                <c:pt idx="779">
                  <c:v>13.850100000000024</c:v>
                </c:pt>
                <c:pt idx="780">
                  <c:v>13.870100000000004</c:v>
                </c:pt>
                <c:pt idx="781">
                  <c:v>13.8901</c:v>
                </c:pt>
                <c:pt idx="782">
                  <c:v>13.9101</c:v>
                </c:pt>
                <c:pt idx="783">
                  <c:v>13.930100000000001</c:v>
                </c:pt>
                <c:pt idx="784">
                  <c:v>13.950100000000004</c:v>
                </c:pt>
                <c:pt idx="785">
                  <c:v>13.9701</c:v>
                </c:pt>
                <c:pt idx="786">
                  <c:v>13.9901</c:v>
                </c:pt>
                <c:pt idx="787">
                  <c:v>14.0101</c:v>
                </c:pt>
                <c:pt idx="788">
                  <c:v>14.030100000000001</c:v>
                </c:pt>
                <c:pt idx="789">
                  <c:v>14.0501</c:v>
                </c:pt>
                <c:pt idx="790">
                  <c:v>14.0701</c:v>
                </c:pt>
                <c:pt idx="791">
                  <c:v>14.0901</c:v>
                </c:pt>
                <c:pt idx="792">
                  <c:v>14.110100000000001</c:v>
                </c:pt>
                <c:pt idx="793">
                  <c:v>14.130100000000001</c:v>
                </c:pt>
                <c:pt idx="794">
                  <c:v>14.1501</c:v>
                </c:pt>
                <c:pt idx="795">
                  <c:v>14.1701</c:v>
                </c:pt>
                <c:pt idx="796">
                  <c:v>14.190100000000001</c:v>
                </c:pt>
                <c:pt idx="797">
                  <c:v>14.210100000000001</c:v>
                </c:pt>
                <c:pt idx="798">
                  <c:v>14.230099999999998</c:v>
                </c:pt>
                <c:pt idx="799">
                  <c:v>14.2501</c:v>
                </c:pt>
                <c:pt idx="800">
                  <c:v>14.270100000000001</c:v>
                </c:pt>
                <c:pt idx="801">
                  <c:v>14.290100000000001</c:v>
                </c:pt>
                <c:pt idx="802">
                  <c:v>14.3101</c:v>
                </c:pt>
                <c:pt idx="803">
                  <c:v>14.3301</c:v>
                </c:pt>
                <c:pt idx="804">
                  <c:v>14.350100000000024</c:v>
                </c:pt>
                <c:pt idx="805">
                  <c:v>14.370100000000004</c:v>
                </c:pt>
                <c:pt idx="806">
                  <c:v>14.3901</c:v>
                </c:pt>
                <c:pt idx="807">
                  <c:v>14.4101</c:v>
                </c:pt>
                <c:pt idx="808">
                  <c:v>14.430100000000001</c:v>
                </c:pt>
                <c:pt idx="809">
                  <c:v>14.450100000000004</c:v>
                </c:pt>
                <c:pt idx="810">
                  <c:v>14.4701</c:v>
                </c:pt>
                <c:pt idx="811">
                  <c:v>14.4901</c:v>
                </c:pt>
                <c:pt idx="812">
                  <c:v>14.5101</c:v>
                </c:pt>
                <c:pt idx="813">
                  <c:v>14.530100000000001</c:v>
                </c:pt>
                <c:pt idx="814">
                  <c:v>14.5501</c:v>
                </c:pt>
                <c:pt idx="815">
                  <c:v>14.5701</c:v>
                </c:pt>
                <c:pt idx="816">
                  <c:v>14.5901</c:v>
                </c:pt>
                <c:pt idx="817">
                  <c:v>14.610100000000001</c:v>
                </c:pt>
                <c:pt idx="818">
                  <c:v>14.630100000000001</c:v>
                </c:pt>
                <c:pt idx="819">
                  <c:v>14.6501</c:v>
                </c:pt>
                <c:pt idx="820">
                  <c:v>14.6701</c:v>
                </c:pt>
                <c:pt idx="821">
                  <c:v>14.690100000000001</c:v>
                </c:pt>
                <c:pt idx="822">
                  <c:v>14.710100000000001</c:v>
                </c:pt>
                <c:pt idx="823">
                  <c:v>14.730099999999998</c:v>
                </c:pt>
                <c:pt idx="824">
                  <c:v>14.7501</c:v>
                </c:pt>
                <c:pt idx="825">
                  <c:v>14.770100000000001</c:v>
                </c:pt>
                <c:pt idx="826">
                  <c:v>14.790100000000001</c:v>
                </c:pt>
                <c:pt idx="827">
                  <c:v>14.8101</c:v>
                </c:pt>
                <c:pt idx="828">
                  <c:v>14.8301</c:v>
                </c:pt>
                <c:pt idx="829">
                  <c:v>14.850100000000024</c:v>
                </c:pt>
                <c:pt idx="830">
                  <c:v>14.870100000000004</c:v>
                </c:pt>
                <c:pt idx="831">
                  <c:v>14.8901</c:v>
                </c:pt>
                <c:pt idx="832">
                  <c:v>14.9101</c:v>
                </c:pt>
                <c:pt idx="833">
                  <c:v>14.930100000000001</c:v>
                </c:pt>
                <c:pt idx="834">
                  <c:v>14.950100000000004</c:v>
                </c:pt>
                <c:pt idx="835">
                  <c:v>14.9701</c:v>
                </c:pt>
                <c:pt idx="836">
                  <c:v>14.9901</c:v>
                </c:pt>
                <c:pt idx="837">
                  <c:v>15.010100000000001</c:v>
                </c:pt>
                <c:pt idx="838">
                  <c:v>15.030100000000001</c:v>
                </c:pt>
                <c:pt idx="839">
                  <c:v>15.0501</c:v>
                </c:pt>
                <c:pt idx="840">
                  <c:v>15.0701</c:v>
                </c:pt>
                <c:pt idx="841">
                  <c:v>15.0901</c:v>
                </c:pt>
                <c:pt idx="842">
                  <c:v>15.110100000000001</c:v>
                </c:pt>
                <c:pt idx="843">
                  <c:v>15.130100000000001</c:v>
                </c:pt>
                <c:pt idx="844">
                  <c:v>15.150100000000002</c:v>
                </c:pt>
                <c:pt idx="845">
                  <c:v>15.170100000000001</c:v>
                </c:pt>
                <c:pt idx="846">
                  <c:v>15.190100000000001</c:v>
                </c:pt>
                <c:pt idx="847">
                  <c:v>15.210100000000001</c:v>
                </c:pt>
                <c:pt idx="848">
                  <c:v>15.230099999999998</c:v>
                </c:pt>
                <c:pt idx="849">
                  <c:v>15.2501</c:v>
                </c:pt>
                <c:pt idx="850">
                  <c:v>15.270100000000001</c:v>
                </c:pt>
                <c:pt idx="851">
                  <c:v>15.290100000000001</c:v>
                </c:pt>
                <c:pt idx="852">
                  <c:v>15.310100000000002</c:v>
                </c:pt>
                <c:pt idx="853">
                  <c:v>15.330100000000002</c:v>
                </c:pt>
                <c:pt idx="854">
                  <c:v>15.350100000000024</c:v>
                </c:pt>
                <c:pt idx="855">
                  <c:v>15.370100000000004</c:v>
                </c:pt>
                <c:pt idx="856">
                  <c:v>15.3901</c:v>
                </c:pt>
                <c:pt idx="857">
                  <c:v>15.4101</c:v>
                </c:pt>
                <c:pt idx="858">
                  <c:v>15.430100000000001</c:v>
                </c:pt>
                <c:pt idx="859">
                  <c:v>15.450100000000004</c:v>
                </c:pt>
                <c:pt idx="860">
                  <c:v>15.470100000000002</c:v>
                </c:pt>
                <c:pt idx="861">
                  <c:v>15.490100000000002</c:v>
                </c:pt>
                <c:pt idx="862">
                  <c:v>15.510100000000001</c:v>
                </c:pt>
                <c:pt idx="863">
                  <c:v>15.530100000000001</c:v>
                </c:pt>
                <c:pt idx="864">
                  <c:v>15.5501</c:v>
                </c:pt>
                <c:pt idx="865">
                  <c:v>15.5701</c:v>
                </c:pt>
                <c:pt idx="866">
                  <c:v>15.5901</c:v>
                </c:pt>
                <c:pt idx="867">
                  <c:v>15.610100000000001</c:v>
                </c:pt>
                <c:pt idx="868">
                  <c:v>15.630100000000001</c:v>
                </c:pt>
                <c:pt idx="869">
                  <c:v>15.650100000000002</c:v>
                </c:pt>
                <c:pt idx="870">
                  <c:v>15.670100000000001</c:v>
                </c:pt>
                <c:pt idx="871">
                  <c:v>15.690100000000001</c:v>
                </c:pt>
                <c:pt idx="872">
                  <c:v>15.710100000000001</c:v>
                </c:pt>
                <c:pt idx="873">
                  <c:v>15.730099999999998</c:v>
                </c:pt>
                <c:pt idx="874">
                  <c:v>15.7501</c:v>
                </c:pt>
                <c:pt idx="875">
                  <c:v>15.770100000000001</c:v>
                </c:pt>
                <c:pt idx="876">
                  <c:v>15.790100000000001</c:v>
                </c:pt>
                <c:pt idx="877">
                  <c:v>15.810100000000002</c:v>
                </c:pt>
                <c:pt idx="878">
                  <c:v>15.830100000000002</c:v>
                </c:pt>
                <c:pt idx="879">
                  <c:v>15.850100000000024</c:v>
                </c:pt>
                <c:pt idx="880">
                  <c:v>15.870100000000004</c:v>
                </c:pt>
                <c:pt idx="881">
                  <c:v>15.8901</c:v>
                </c:pt>
                <c:pt idx="882">
                  <c:v>15.9101</c:v>
                </c:pt>
                <c:pt idx="883">
                  <c:v>15.930100000000001</c:v>
                </c:pt>
                <c:pt idx="884">
                  <c:v>15.950100000000004</c:v>
                </c:pt>
                <c:pt idx="885">
                  <c:v>15.970100000000002</c:v>
                </c:pt>
                <c:pt idx="886">
                  <c:v>15.990100000000002</c:v>
                </c:pt>
                <c:pt idx="887">
                  <c:v>16.010100000000001</c:v>
                </c:pt>
                <c:pt idx="888">
                  <c:v>16.030100000000001</c:v>
                </c:pt>
                <c:pt idx="889">
                  <c:v>16.0501</c:v>
                </c:pt>
                <c:pt idx="890">
                  <c:v>16.0701</c:v>
                </c:pt>
                <c:pt idx="891">
                  <c:v>16.0901</c:v>
                </c:pt>
                <c:pt idx="892">
                  <c:v>16.110099999999999</c:v>
                </c:pt>
                <c:pt idx="893">
                  <c:v>16.130099999999999</c:v>
                </c:pt>
                <c:pt idx="894">
                  <c:v>16.150099999999988</c:v>
                </c:pt>
                <c:pt idx="895">
                  <c:v>16.170100000000001</c:v>
                </c:pt>
                <c:pt idx="896">
                  <c:v>16.190100000000001</c:v>
                </c:pt>
                <c:pt idx="897">
                  <c:v>16.210100000000001</c:v>
                </c:pt>
                <c:pt idx="898">
                  <c:v>16.2301</c:v>
                </c:pt>
                <c:pt idx="899">
                  <c:v>16.2501</c:v>
                </c:pt>
                <c:pt idx="900">
                  <c:v>16.270099999999989</c:v>
                </c:pt>
                <c:pt idx="901">
                  <c:v>16.290099999999889</c:v>
                </c:pt>
                <c:pt idx="902">
                  <c:v>16.310099999999988</c:v>
                </c:pt>
                <c:pt idx="903">
                  <c:v>16.330100000000005</c:v>
                </c:pt>
                <c:pt idx="904">
                  <c:v>16.350100000000001</c:v>
                </c:pt>
                <c:pt idx="905">
                  <c:v>16.370100000000001</c:v>
                </c:pt>
                <c:pt idx="906">
                  <c:v>16.3901</c:v>
                </c:pt>
                <c:pt idx="907">
                  <c:v>16.4101</c:v>
                </c:pt>
                <c:pt idx="908">
                  <c:v>16.430099999999989</c:v>
                </c:pt>
                <c:pt idx="909">
                  <c:v>16.450099999999889</c:v>
                </c:pt>
                <c:pt idx="910">
                  <c:v>16.470099999999807</c:v>
                </c:pt>
                <c:pt idx="911">
                  <c:v>16.490100000000002</c:v>
                </c:pt>
                <c:pt idx="912">
                  <c:v>16.510100000000001</c:v>
                </c:pt>
                <c:pt idx="913">
                  <c:v>16.530100000000001</c:v>
                </c:pt>
                <c:pt idx="914">
                  <c:v>16.5501</c:v>
                </c:pt>
                <c:pt idx="915">
                  <c:v>16.5701</c:v>
                </c:pt>
                <c:pt idx="916">
                  <c:v>16.5901</c:v>
                </c:pt>
                <c:pt idx="917">
                  <c:v>16.610099999999999</c:v>
                </c:pt>
                <c:pt idx="918">
                  <c:v>16.630099999999999</c:v>
                </c:pt>
                <c:pt idx="919">
                  <c:v>16.650099999999988</c:v>
                </c:pt>
                <c:pt idx="920">
                  <c:v>16.670100000000001</c:v>
                </c:pt>
                <c:pt idx="921">
                  <c:v>16.690100000000001</c:v>
                </c:pt>
                <c:pt idx="922">
                  <c:v>16.710100000000001</c:v>
                </c:pt>
                <c:pt idx="923">
                  <c:v>16.7301</c:v>
                </c:pt>
                <c:pt idx="924">
                  <c:v>16.7501</c:v>
                </c:pt>
                <c:pt idx="925">
                  <c:v>16.770099999999989</c:v>
                </c:pt>
                <c:pt idx="926">
                  <c:v>16.790099999999889</c:v>
                </c:pt>
                <c:pt idx="927">
                  <c:v>16.810099999999988</c:v>
                </c:pt>
                <c:pt idx="928">
                  <c:v>16.830100000000005</c:v>
                </c:pt>
                <c:pt idx="929">
                  <c:v>16.850100000000001</c:v>
                </c:pt>
                <c:pt idx="930">
                  <c:v>16.870100000000001</c:v>
                </c:pt>
                <c:pt idx="931">
                  <c:v>16.8901</c:v>
                </c:pt>
                <c:pt idx="932">
                  <c:v>16.9101</c:v>
                </c:pt>
                <c:pt idx="933">
                  <c:v>16.930099999999989</c:v>
                </c:pt>
                <c:pt idx="934">
                  <c:v>16.950099999999889</c:v>
                </c:pt>
                <c:pt idx="935">
                  <c:v>16.970099999999807</c:v>
                </c:pt>
                <c:pt idx="936">
                  <c:v>16.990100000000002</c:v>
                </c:pt>
                <c:pt idx="937">
                  <c:v>17.010100000000001</c:v>
                </c:pt>
                <c:pt idx="938">
                  <c:v>17.030100000000001</c:v>
                </c:pt>
                <c:pt idx="939">
                  <c:v>17.0501</c:v>
                </c:pt>
                <c:pt idx="940">
                  <c:v>17.0701</c:v>
                </c:pt>
                <c:pt idx="941">
                  <c:v>17.0901</c:v>
                </c:pt>
                <c:pt idx="942">
                  <c:v>17.110099999999999</c:v>
                </c:pt>
                <c:pt idx="943">
                  <c:v>17.130099999999999</c:v>
                </c:pt>
                <c:pt idx="944">
                  <c:v>17.150099999999988</c:v>
                </c:pt>
                <c:pt idx="945">
                  <c:v>17.170100000000001</c:v>
                </c:pt>
                <c:pt idx="946">
                  <c:v>17.190100000000001</c:v>
                </c:pt>
                <c:pt idx="947">
                  <c:v>17.210100000000001</c:v>
                </c:pt>
                <c:pt idx="948">
                  <c:v>17.2301</c:v>
                </c:pt>
                <c:pt idx="949">
                  <c:v>17.2501</c:v>
                </c:pt>
                <c:pt idx="950">
                  <c:v>17.270099999999989</c:v>
                </c:pt>
                <c:pt idx="951">
                  <c:v>17.290099999999889</c:v>
                </c:pt>
                <c:pt idx="952">
                  <c:v>17.310099999999988</c:v>
                </c:pt>
                <c:pt idx="953">
                  <c:v>17.330100000000005</c:v>
                </c:pt>
                <c:pt idx="954">
                  <c:v>17.350100000000001</c:v>
                </c:pt>
                <c:pt idx="955">
                  <c:v>17.370100000000001</c:v>
                </c:pt>
                <c:pt idx="956">
                  <c:v>17.3901</c:v>
                </c:pt>
                <c:pt idx="957">
                  <c:v>17.4101</c:v>
                </c:pt>
                <c:pt idx="958">
                  <c:v>17.430099999999989</c:v>
                </c:pt>
                <c:pt idx="959">
                  <c:v>17.450099999999889</c:v>
                </c:pt>
                <c:pt idx="960">
                  <c:v>17.470099999999807</c:v>
                </c:pt>
                <c:pt idx="961">
                  <c:v>17.490100000000002</c:v>
                </c:pt>
                <c:pt idx="962">
                  <c:v>17.510100000000001</c:v>
                </c:pt>
                <c:pt idx="963">
                  <c:v>17.530100000000001</c:v>
                </c:pt>
                <c:pt idx="964">
                  <c:v>17.5501</c:v>
                </c:pt>
                <c:pt idx="965">
                  <c:v>17.5701</c:v>
                </c:pt>
                <c:pt idx="966">
                  <c:v>17.5901</c:v>
                </c:pt>
                <c:pt idx="967">
                  <c:v>17.610099999999999</c:v>
                </c:pt>
                <c:pt idx="968">
                  <c:v>17.630099999999999</c:v>
                </c:pt>
                <c:pt idx="969">
                  <c:v>17.650099999999988</c:v>
                </c:pt>
                <c:pt idx="970">
                  <c:v>17.670100000000001</c:v>
                </c:pt>
                <c:pt idx="971">
                  <c:v>17.690100000000001</c:v>
                </c:pt>
                <c:pt idx="972">
                  <c:v>17.710100000000001</c:v>
                </c:pt>
                <c:pt idx="973">
                  <c:v>17.7301</c:v>
                </c:pt>
                <c:pt idx="974">
                  <c:v>17.7501</c:v>
                </c:pt>
                <c:pt idx="975">
                  <c:v>17.770099999999989</c:v>
                </c:pt>
                <c:pt idx="976">
                  <c:v>17.790099999999889</c:v>
                </c:pt>
                <c:pt idx="977">
                  <c:v>17.810099999999988</c:v>
                </c:pt>
                <c:pt idx="978">
                  <c:v>17.830100000000005</c:v>
                </c:pt>
                <c:pt idx="979">
                  <c:v>17.850100000000001</c:v>
                </c:pt>
                <c:pt idx="980">
                  <c:v>17.870100000000001</c:v>
                </c:pt>
                <c:pt idx="981">
                  <c:v>17.8901</c:v>
                </c:pt>
                <c:pt idx="982">
                  <c:v>17.9101</c:v>
                </c:pt>
                <c:pt idx="983">
                  <c:v>17.930099999999989</c:v>
                </c:pt>
                <c:pt idx="984">
                  <c:v>17.950099999999889</c:v>
                </c:pt>
                <c:pt idx="985">
                  <c:v>17.970099999999807</c:v>
                </c:pt>
                <c:pt idx="986">
                  <c:v>17.990100000000002</c:v>
                </c:pt>
                <c:pt idx="987">
                  <c:v>18.010100000000001</c:v>
                </c:pt>
                <c:pt idx="988">
                  <c:v>18.030100000000001</c:v>
                </c:pt>
                <c:pt idx="989">
                  <c:v>18.0501</c:v>
                </c:pt>
                <c:pt idx="990">
                  <c:v>18.0701</c:v>
                </c:pt>
                <c:pt idx="991">
                  <c:v>18.0901</c:v>
                </c:pt>
                <c:pt idx="992">
                  <c:v>18.110099999999999</c:v>
                </c:pt>
                <c:pt idx="993">
                  <c:v>18.130099999999999</c:v>
                </c:pt>
                <c:pt idx="994">
                  <c:v>18.150099999999988</c:v>
                </c:pt>
                <c:pt idx="995">
                  <c:v>18.170100000000001</c:v>
                </c:pt>
                <c:pt idx="996">
                  <c:v>18.190100000000001</c:v>
                </c:pt>
                <c:pt idx="997">
                  <c:v>18.210100000000001</c:v>
                </c:pt>
                <c:pt idx="998">
                  <c:v>18.2301</c:v>
                </c:pt>
                <c:pt idx="999">
                  <c:v>18.2501</c:v>
                </c:pt>
                <c:pt idx="1000">
                  <c:v>18.270099999999989</c:v>
                </c:pt>
                <c:pt idx="1001">
                  <c:v>18.290099999999889</c:v>
                </c:pt>
                <c:pt idx="1002">
                  <c:v>18.310099999999988</c:v>
                </c:pt>
                <c:pt idx="1003">
                  <c:v>18.330100000000005</c:v>
                </c:pt>
                <c:pt idx="1004">
                  <c:v>18.350100000000001</c:v>
                </c:pt>
                <c:pt idx="1005">
                  <c:v>18.370100000000001</c:v>
                </c:pt>
                <c:pt idx="1006">
                  <c:v>18.3901</c:v>
                </c:pt>
                <c:pt idx="1007">
                  <c:v>18.4101</c:v>
                </c:pt>
                <c:pt idx="1008">
                  <c:v>18.430099999999989</c:v>
                </c:pt>
                <c:pt idx="1009">
                  <c:v>18.450099999999889</c:v>
                </c:pt>
                <c:pt idx="1010">
                  <c:v>18.470099999999807</c:v>
                </c:pt>
                <c:pt idx="1011">
                  <c:v>18.490100000000002</c:v>
                </c:pt>
                <c:pt idx="1012">
                  <c:v>18.510100000000001</c:v>
                </c:pt>
                <c:pt idx="1013">
                  <c:v>18.530100000000001</c:v>
                </c:pt>
                <c:pt idx="1014">
                  <c:v>18.5501</c:v>
                </c:pt>
                <c:pt idx="1015">
                  <c:v>18.5701</c:v>
                </c:pt>
                <c:pt idx="1016">
                  <c:v>18.5901</c:v>
                </c:pt>
                <c:pt idx="1017">
                  <c:v>18.610099999999999</c:v>
                </c:pt>
                <c:pt idx="1018">
                  <c:v>18.630099999999999</c:v>
                </c:pt>
                <c:pt idx="1019">
                  <c:v>18.650099999999988</c:v>
                </c:pt>
                <c:pt idx="1020">
                  <c:v>18.670100000000001</c:v>
                </c:pt>
                <c:pt idx="1021">
                  <c:v>18.690100000000001</c:v>
                </c:pt>
                <c:pt idx="1022">
                  <c:v>18.710100000000001</c:v>
                </c:pt>
                <c:pt idx="1023">
                  <c:v>18.7301</c:v>
                </c:pt>
                <c:pt idx="1024">
                  <c:v>18.7501</c:v>
                </c:pt>
                <c:pt idx="1025">
                  <c:v>18.770099999999989</c:v>
                </c:pt>
                <c:pt idx="1026">
                  <c:v>18.790099999999889</c:v>
                </c:pt>
                <c:pt idx="1027">
                  <c:v>18.810099999999988</c:v>
                </c:pt>
                <c:pt idx="1028">
                  <c:v>18.830100000000005</c:v>
                </c:pt>
                <c:pt idx="1029">
                  <c:v>18.850100000000001</c:v>
                </c:pt>
                <c:pt idx="1030">
                  <c:v>18.870100000000001</c:v>
                </c:pt>
                <c:pt idx="1031">
                  <c:v>18.8901</c:v>
                </c:pt>
                <c:pt idx="1032">
                  <c:v>18.9101</c:v>
                </c:pt>
                <c:pt idx="1033">
                  <c:v>18.930099999999989</c:v>
                </c:pt>
                <c:pt idx="1034">
                  <c:v>18.950099999999889</c:v>
                </c:pt>
                <c:pt idx="1035">
                  <c:v>18.970099999999807</c:v>
                </c:pt>
                <c:pt idx="1036">
                  <c:v>18.990100000000002</c:v>
                </c:pt>
                <c:pt idx="1037">
                  <c:v>19.010100000000001</c:v>
                </c:pt>
                <c:pt idx="1038">
                  <c:v>19.030100000000001</c:v>
                </c:pt>
                <c:pt idx="1039">
                  <c:v>19.0501</c:v>
                </c:pt>
                <c:pt idx="1040">
                  <c:v>19.0701</c:v>
                </c:pt>
                <c:pt idx="1041">
                  <c:v>19.0901</c:v>
                </c:pt>
                <c:pt idx="1042">
                  <c:v>19.110099999999999</c:v>
                </c:pt>
                <c:pt idx="1043">
                  <c:v>19.130099999999999</c:v>
                </c:pt>
                <c:pt idx="1044">
                  <c:v>19.150099999999988</c:v>
                </c:pt>
                <c:pt idx="1045">
                  <c:v>19.170100000000001</c:v>
                </c:pt>
                <c:pt idx="1046">
                  <c:v>19.190100000000001</c:v>
                </c:pt>
                <c:pt idx="1047">
                  <c:v>19.210100000000001</c:v>
                </c:pt>
                <c:pt idx="1048">
                  <c:v>19.2301</c:v>
                </c:pt>
                <c:pt idx="1049">
                  <c:v>19.2501</c:v>
                </c:pt>
                <c:pt idx="1050">
                  <c:v>19.270099999999989</c:v>
                </c:pt>
                <c:pt idx="1051">
                  <c:v>19.290099999999889</c:v>
                </c:pt>
                <c:pt idx="1052">
                  <c:v>19.310099999999988</c:v>
                </c:pt>
                <c:pt idx="1053">
                  <c:v>19.330100000000005</c:v>
                </c:pt>
                <c:pt idx="1054">
                  <c:v>19.350100000000001</c:v>
                </c:pt>
                <c:pt idx="1055">
                  <c:v>19.370100000000001</c:v>
                </c:pt>
                <c:pt idx="1056">
                  <c:v>19.3901</c:v>
                </c:pt>
                <c:pt idx="1057">
                  <c:v>19.4101</c:v>
                </c:pt>
                <c:pt idx="1058">
                  <c:v>19.430099999999989</c:v>
                </c:pt>
                <c:pt idx="1059">
                  <c:v>19.450099999999889</c:v>
                </c:pt>
                <c:pt idx="1060">
                  <c:v>19.470099999999807</c:v>
                </c:pt>
                <c:pt idx="1061">
                  <c:v>19.490100000000002</c:v>
                </c:pt>
                <c:pt idx="1062">
                  <c:v>19.510100000000001</c:v>
                </c:pt>
                <c:pt idx="1063">
                  <c:v>19.530100000000001</c:v>
                </c:pt>
                <c:pt idx="1064">
                  <c:v>19.5501</c:v>
                </c:pt>
                <c:pt idx="1065">
                  <c:v>19.5701</c:v>
                </c:pt>
                <c:pt idx="1066">
                  <c:v>19.5901</c:v>
                </c:pt>
                <c:pt idx="1067">
                  <c:v>19.610099999999999</c:v>
                </c:pt>
                <c:pt idx="1068">
                  <c:v>19.630099999999999</c:v>
                </c:pt>
                <c:pt idx="1069">
                  <c:v>19.650099999999988</c:v>
                </c:pt>
                <c:pt idx="1070">
                  <c:v>19.670100000000001</c:v>
                </c:pt>
                <c:pt idx="1071">
                  <c:v>19.690100000000001</c:v>
                </c:pt>
                <c:pt idx="1072">
                  <c:v>19.710100000000001</c:v>
                </c:pt>
                <c:pt idx="1073">
                  <c:v>19.7301</c:v>
                </c:pt>
                <c:pt idx="1074">
                  <c:v>19.7501</c:v>
                </c:pt>
                <c:pt idx="1075">
                  <c:v>19.770099999999989</c:v>
                </c:pt>
                <c:pt idx="1076">
                  <c:v>19.790099999999889</c:v>
                </c:pt>
                <c:pt idx="1077">
                  <c:v>19.810099999999988</c:v>
                </c:pt>
                <c:pt idx="1078">
                  <c:v>19.830100000000005</c:v>
                </c:pt>
                <c:pt idx="1079">
                  <c:v>19.850100000000001</c:v>
                </c:pt>
                <c:pt idx="1080">
                  <c:v>19.870100000000001</c:v>
                </c:pt>
                <c:pt idx="1081">
                  <c:v>19.8901</c:v>
                </c:pt>
                <c:pt idx="1082">
                  <c:v>19.9101</c:v>
                </c:pt>
                <c:pt idx="1083">
                  <c:v>19.930099999999989</c:v>
                </c:pt>
                <c:pt idx="1084">
                  <c:v>19.950099999999889</c:v>
                </c:pt>
                <c:pt idx="1085">
                  <c:v>19.970099999999807</c:v>
                </c:pt>
                <c:pt idx="1086">
                  <c:v>19.990100000000002</c:v>
                </c:pt>
                <c:pt idx="1087">
                  <c:v>20</c:v>
                </c:pt>
              </c:numCache>
            </c:numRef>
          </c:xVal>
          <c:yVal>
            <c:numRef>
              <c:f>'elc_χ=0.3'!$AG$11:$AG$1098</c:f>
              <c:numCache>
                <c:formatCode>0.00E+00</c:formatCode>
                <c:ptCount val="1088"/>
                <c:pt idx="0">
                  <c:v>4.0176400000001929E-16</c:v>
                </c:pt>
                <c:pt idx="1">
                  <c:v>4.0176400000001929E-16</c:v>
                </c:pt>
                <c:pt idx="2">
                  <c:v>4.0176400000001929E-16</c:v>
                </c:pt>
                <c:pt idx="3">
                  <c:v>4.0176400000001929E-16</c:v>
                </c:pt>
                <c:pt idx="4">
                  <c:v>4.0176200000001812E-16</c:v>
                </c:pt>
                <c:pt idx="5">
                  <c:v>4.0175800000001204E-16</c:v>
                </c:pt>
                <c:pt idx="6">
                  <c:v>4.0176400000001929E-16</c:v>
                </c:pt>
                <c:pt idx="7">
                  <c:v>4.0171400000001543E-16</c:v>
                </c:pt>
                <c:pt idx="8">
                  <c:v>4.0189400000001694E-16</c:v>
                </c:pt>
                <c:pt idx="9">
                  <c:v>4.0159000000001522E-16</c:v>
                </c:pt>
                <c:pt idx="10">
                  <c:v>4.0111600000002029E-16</c:v>
                </c:pt>
                <c:pt idx="11">
                  <c:v>4.0150000000001678E-16</c:v>
                </c:pt>
                <c:pt idx="12">
                  <c:v>4.0148600000001669E-16</c:v>
                </c:pt>
                <c:pt idx="13">
                  <c:v>4.0139000000001588E-16</c:v>
                </c:pt>
                <c:pt idx="14">
                  <c:v>4.0135600000001884E-16</c:v>
                </c:pt>
                <c:pt idx="15">
                  <c:v>4.0081000000001666E-16</c:v>
                </c:pt>
                <c:pt idx="16">
                  <c:v>3.9989000000001713E-16</c:v>
                </c:pt>
                <c:pt idx="17">
                  <c:v>3.990460000000162E-16</c:v>
                </c:pt>
                <c:pt idx="18">
                  <c:v>3.9824200000001708E-16</c:v>
                </c:pt>
                <c:pt idx="19">
                  <c:v>3.9582200000001679E-16</c:v>
                </c:pt>
                <c:pt idx="20">
                  <c:v>3.9169800000001607E-16</c:v>
                </c:pt>
                <c:pt idx="21">
                  <c:v>3.8397400000001457E-16</c:v>
                </c:pt>
                <c:pt idx="22">
                  <c:v>3.7359600000001635E-16</c:v>
                </c:pt>
                <c:pt idx="23">
                  <c:v>3.5498600000001475E-16</c:v>
                </c:pt>
                <c:pt idx="24">
                  <c:v>3.6469600000001634E-16</c:v>
                </c:pt>
                <c:pt idx="25">
                  <c:v>3.4212000000001457E-16</c:v>
                </c:pt>
                <c:pt idx="26">
                  <c:v>2.5947200000001231E-16</c:v>
                </c:pt>
                <c:pt idx="27">
                  <c:v>1.7503760000000734E-16</c:v>
                </c:pt>
                <c:pt idx="28">
                  <c:v>-7.6737200000003786E-17</c:v>
                </c:pt>
                <c:pt idx="29">
                  <c:v>-5.7989800000002315E-16</c:v>
                </c:pt>
                <c:pt idx="30">
                  <c:v>-1.4661780000000604E-15</c:v>
                </c:pt>
                <c:pt idx="31">
                  <c:v>-3.104340000000134E-15</c:v>
                </c:pt>
                <c:pt idx="32">
                  <c:v>-5.4264000000002351E-15</c:v>
                </c:pt>
                <c:pt idx="33">
                  <c:v>-9.5564200000004402E-15</c:v>
                </c:pt>
                <c:pt idx="34">
                  <c:v>-1.686508000000073E-14</c:v>
                </c:pt>
                <c:pt idx="35">
                  <c:v>-2.9610200000001169E-14</c:v>
                </c:pt>
                <c:pt idx="36">
                  <c:v>-5.1552200000002045E-14</c:v>
                </c:pt>
                <c:pt idx="37">
                  <c:v>-8.9277400000003332E-14</c:v>
                </c:pt>
                <c:pt idx="38">
                  <c:v>-1.5401160000000579E-13</c:v>
                </c:pt>
                <c:pt idx="39">
                  <c:v>-2.6409800000001122E-13</c:v>
                </c:pt>
                <c:pt idx="40">
                  <c:v>-4.457980000000118E-13</c:v>
                </c:pt>
                <c:pt idx="41">
                  <c:v>-7.3992400000003022E-13</c:v>
                </c:pt>
                <c:pt idx="42">
                  <c:v>-1.1109800000000416E-12</c:v>
                </c:pt>
                <c:pt idx="43">
                  <c:v>-1.6835640000000489E-12</c:v>
                </c:pt>
                <c:pt idx="44">
                  <c:v>-2.5657000000000928E-12</c:v>
                </c:pt>
                <c:pt idx="45">
                  <c:v>-3.9321800000001207E-12</c:v>
                </c:pt>
                <c:pt idx="46">
                  <c:v>-6.0518000000002114E-12</c:v>
                </c:pt>
                <c:pt idx="47">
                  <c:v>-9.3438200000002569E-12</c:v>
                </c:pt>
                <c:pt idx="48">
                  <c:v>-1.4467360000000353E-11</c:v>
                </c:pt>
                <c:pt idx="49">
                  <c:v>-2.244740000000081E-11</c:v>
                </c:pt>
                <c:pt idx="50">
                  <c:v>-3.4893600000001085E-11</c:v>
                </c:pt>
                <c:pt idx="51">
                  <c:v>-5.4322800000001965E-11</c:v>
                </c:pt>
                <c:pt idx="52">
                  <c:v>-7.8069400000002363E-11</c:v>
                </c:pt>
                <c:pt idx="53">
                  <c:v>-1.1385040000000304E-10</c:v>
                </c:pt>
                <c:pt idx="54">
                  <c:v>-1.6815040000000432E-10</c:v>
                </c:pt>
                <c:pt idx="55">
                  <c:v>-2.510780000000074E-10</c:v>
                </c:pt>
                <c:pt idx="56">
                  <c:v>-3.7843200000001357E-10</c:v>
                </c:pt>
                <c:pt idx="57">
                  <c:v>-5.7499600000001959E-10</c:v>
                </c:pt>
                <c:pt idx="58">
                  <c:v>-8.7977200000001382E-10</c:v>
                </c:pt>
                <c:pt idx="59">
                  <c:v>-1.3543560000000404E-9</c:v>
                </c:pt>
                <c:pt idx="60">
                  <c:v>-2.0964200000000406E-9</c:v>
                </c:pt>
                <c:pt idx="61">
                  <c:v>-3.2615400000000892E-9</c:v>
                </c:pt>
                <c:pt idx="62">
                  <c:v>-4.6966400000001349E-9</c:v>
                </c:pt>
                <c:pt idx="63">
                  <c:v>-6.880760000000202E-9</c:v>
                </c:pt>
                <c:pt idx="64">
                  <c:v>-1.0239400000000165E-8</c:v>
                </c:pt>
                <c:pt idx="65">
                  <c:v>-1.545606000000029E-8</c:v>
                </c:pt>
                <c:pt idx="66">
                  <c:v>-2.3638600000000475E-8</c:v>
                </c:pt>
                <c:pt idx="67">
                  <c:v>-3.6600200000000994E-8</c:v>
                </c:pt>
                <c:pt idx="68">
                  <c:v>-5.733840000000167E-8</c:v>
                </c:pt>
                <c:pt idx="69">
                  <c:v>-8.3439600000001287E-8</c:v>
                </c:pt>
                <c:pt idx="70">
                  <c:v>-1.2417060000000001E-7</c:v>
                </c:pt>
                <c:pt idx="71">
                  <c:v>-1.8874140000000358E-7</c:v>
                </c:pt>
                <c:pt idx="72">
                  <c:v>-2.9268200000000455E-7</c:v>
                </c:pt>
                <c:pt idx="73">
                  <c:v>-4.6241599999999998E-7</c:v>
                </c:pt>
                <c:pt idx="74">
                  <c:v>-7.4420600000001796E-7</c:v>
                </c:pt>
                <c:pt idx="75">
                  <c:v>-1.1122060000000204E-6</c:v>
                </c:pt>
                <c:pt idx="76">
                  <c:v>-1.7081260000000194E-6</c:v>
                </c:pt>
                <c:pt idx="77">
                  <c:v>-2.6913400000000396E-6</c:v>
                </c:pt>
                <c:pt idx="78">
                  <c:v>-4.2609000000000103E-6</c:v>
                </c:pt>
                <c:pt idx="79">
                  <c:v>-6.1058800000000124E-6</c:v>
                </c:pt>
                <c:pt idx="80">
                  <c:v>-8.4849800000001266E-6</c:v>
                </c:pt>
                <c:pt idx="81">
                  <c:v>-1.0597700000000041E-5</c:v>
                </c:pt>
                <c:pt idx="82">
                  <c:v>-1.2264000000000147E-5</c:v>
                </c:pt>
                <c:pt idx="83">
                  <c:v>-1.1765380000000223E-5</c:v>
                </c:pt>
                <c:pt idx="84">
                  <c:v>-5.2469800000000705E-6</c:v>
                </c:pt>
                <c:pt idx="85">
                  <c:v>7.9201000000001107E-6</c:v>
                </c:pt>
                <c:pt idx="86">
                  <c:v>2.84684E-5</c:v>
                </c:pt>
                <c:pt idx="87">
                  <c:v>4.7994400000000958E-5</c:v>
                </c:pt>
                <c:pt idx="88">
                  <c:v>6.5448600000000883E-5</c:v>
                </c:pt>
                <c:pt idx="89">
                  <c:v>7.8261400000000911E-5</c:v>
                </c:pt>
                <c:pt idx="90">
                  <c:v>1.0156259999999999E-4</c:v>
                </c:pt>
                <c:pt idx="91">
                  <c:v>1.3298760000000001E-4</c:v>
                </c:pt>
                <c:pt idx="92">
                  <c:v>1.5266420000000207E-4</c:v>
                </c:pt>
                <c:pt idx="93">
                  <c:v>1.540958000000021E-4</c:v>
                </c:pt>
                <c:pt idx="94">
                  <c:v>1.5181660000000043E-4</c:v>
                </c:pt>
                <c:pt idx="95">
                  <c:v>1.5119640000000001E-4</c:v>
                </c:pt>
                <c:pt idx="96">
                  <c:v>1.3991900000000001E-4</c:v>
                </c:pt>
                <c:pt idx="97">
                  <c:v>1.1413600000000041E-4</c:v>
                </c:pt>
                <c:pt idx="98">
                  <c:v>8.8367000000001358E-5</c:v>
                </c:pt>
                <c:pt idx="99">
                  <c:v>7.0843800000000123E-5</c:v>
                </c:pt>
                <c:pt idx="100">
                  <c:v>5.3105800000000002E-5</c:v>
                </c:pt>
                <c:pt idx="101">
                  <c:v>3.1681200000000702E-5</c:v>
                </c:pt>
                <c:pt idx="102">
                  <c:v>1.7360180000000317E-5</c:v>
                </c:pt>
                <c:pt idx="103">
                  <c:v>1.6540400000000327E-5</c:v>
                </c:pt>
                <c:pt idx="104">
                  <c:v>2.1075800000000561E-5</c:v>
                </c:pt>
                <c:pt idx="105">
                  <c:v>2.5171200000000516E-5</c:v>
                </c:pt>
                <c:pt idx="106">
                  <c:v>3.6062000000000455E-5</c:v>
                </c:pt>
                <c:pt idx="107">
                  <c:v>5.8606600000000944E-5</c:v>
                </c:pt>
                <c:pt idx="108">
                  <c:v>8.3861600000001264E-5</c:v>
                </c:pt>
                <c:pt idx="109">
                  <c:v>1.013206E-4</c:v>
                </c:pt>
                <c:pt idx="110">
                  <c:v>1.111432000000013E-4</c:v>
                </c:pt>
                <c:pt idx="111">
                  <c:v>1.1729900000000129E-4</c:v>
                </c:pt>
                <c:pt idx="112">
                  <c:v>1.1932360000000134E-4</c:v>
                </c:pt>
                <c:pt idx="113">
                  <c:v>1.1674640000000001E-4</c:v>
                </c:pt>
                <c:pt idx="114">
                  <c:v>1.1084160000000178E-4</c:v>
                </c:pt>
                <c:pt idx="115">
                  <c:v>1.0151580000000134E-4</c:v>
                </c:pt>
                <c:pt idx="116">
                  <c:v>9.1726400000001758E-5</c:v>
                </c:pt>
                <c:pt idx="117">
                  <c:v>8.7264800000001313E-5</c:v>
                </c:pt>
                <c:pt idx="118">
                  <c:v>8.7453400000000005E-5</c:v>
                </c:pt>
                <c:pt idx="119">
                  <c:v>8.5462200000000003E-5</c:v>
                </c:pt>
                <c:pt idx="120">
                  <c:v>7.9361600000001656E-5</c:v>
                </c:pt>
                <c:pt idx="121">
                  <c:v>7.6450800000000193E-5</c:v>
                </c:pt>
                <c:pt idx="122">
                  <c:v>7.9862400000001887E-5</c:v>
                </c:pt>
                <c:pt idx="123">
                  <c:v>7.9483800000001287E-5</c:v>
                </c:pt>
                <c:pt idx="124">
                  <c:v>6.6521600000000024E-5</c:v>
                </c:pt>
                <c:pt idx="125">
                  <c:v>4.3209800000000001E-5</c:v>
                </c:pt>
                <c:pt idx="126">
                  <c:v>1.3042380000000191E-5</c:v>
                </c:pt>
                <c:pt idx="127">
                  <c:v>-2.5565400000000011E-5</c:v>
                </c:pt>
                <c:pt idx="128">
                  <c:v>-7.4020200000001287E-5</c:v>
                </c:pt>
                <c:pt idx="129">
                  <c:v>-1.304794E-4</c:v>
                </c:pt>
                <c:pt idx="130">
                  <c:v>-1.9240120000000368E-4</c:v>
                </c:pt>
                <c:pt idx="131">
                  <c:v>-2.5063400000000001E-4</c:v>
                </c:pt>
                <c:pt idx="132">
                  <c:v>-2.8820199999999999E-4</c:v>
                </c:pt>
                <c:pt idx="133">
                  <c:v>-2.9830800000000445E-4</c:v>
                </c:pt>
                <c:pt idx="134">
                  <c:v>-2.8873000000000451E-4</c:v>
                </c:pt>
                <c:pt idx="135">
                  <c:v>-2.6842200000000449E-4</c:v>
                </c:pt>
                <c:pt idx="136">
                  <c:v>-2.4605800000000418E-4</c:v>
                </c:pt>
                <c:pt idx="137">
                  <c:v>-2.3368399999999993E-4</c:v>
                </c:pt>
                <c:pt idx="138">
                  <c:v>-2.43188E-4</c:v>
                </c:pt>
                <c:pt idx="139">
                  <c:v>-2.7563200000000368E-4</c:v>
                </c:pt>
                <c:pt idx="140">
                  <c:v>-3.1851200000000587E-4</c:v>
                </c:pt>
                <c:pt idx="141">
                  <c:v>-3.5901200000000539E-4</c:v>
                </c:pt>
                <c:pt idx="142">
                  <c:v>-3.8597400000000019E-4</c:v>
                </c:pt>
                <c:pt idx="143">
                  <c:v>-3.8939000000000416E-4</c:v>
                </c:pt>
                <c:pt idx="144">
                  <c:v>-3.5008000000000386E-4</c:v>
                </c:pt>
                <c:pt idx="145">
                  <c:v>-2.1374000000000263E-4</c:v>
                </c:pt>
                <c:pt idx="146">
                  <c:v>3.9824000000000458E-5</c:v>
                </c:pt>
                <c:pt idx="147">
                  <c:v>3.1885800000000584E-4</c:v>
                </c:pt>
                <c:pt idx="148">
                  <c:v>5.4653600000000794E-4</c:v>
                </c:pt>
                <c:pt idx="149">
                  <c:v>7.2217600000001132E-4</c:v>
                </c:pt>
                <c:pt idx="150">
                  <c:v>8.5506000000001305E-4</c:v>
                </c:pt>
                <c:pt idx="151">
                  <c:v>8.6121800000000268E-4</c:v>
                </c:pt>
                <c:pt idx="152">
                  <c:v>7.1124000000000003E-4</c:v>
                </c:pt>
                <c:pt idx="153">
                  <c:v>4.5576400000000124E-4</c:v>
                </c:pt>
                <c:pt idx="154">
                  <c:v>1.1093360000000003E-4</c:v>
                </c:pt>
                <c:pt idx="155">
                  <c:v>-3.1902600000000052E-4</c:v>
                </c:pt>
                <c:pt idx="156">
                  <c:v>-8.76872E-4</c:v>
                </c:pt>
                <c:pt idx="157">
                  <c:v>-1.5242080000000139E-3</c:v>
                </c:pt>
                <c:pt idx="158">
                  <c:v>-2.1100400000000001E-3</c:v>
                </c:pt>
                <c:pt idx="159">
                  <c:v>-2.5827200000000279E-3</c:v>
                </c:pt>
                <c:pt idx="160">
                  <c:v>-2.9368399999999987E-3</c:v>
                </c:pt>
                <c:pt idx="161">
                  <c:v>-3.1884200000000412E-3</c:v>
                </c:pt>
                <c:pt idx="162">
                  <c:v>-3.3560600000000001E-3</c:v>
                </c:pt>
                <c:pt idx="163">
                  <c:v>-3.3652999999999999E-3</c:v>
                </c:pt>
                <c:pt idx="164">
                  <c:v>-3.2242000000000394E-3</c:v>
                </c:pt>
                <c:pt idx="165">
                  <c:v>-3.01126E-3</c:v>
                </c:pt>
                <c:pt idx="166">
                  <c:v>-2.7508599999999999E-3</c:v>
                </c:pt>
                <c:pt idx="167">
                  <c:v>-2.2351400000000052E-3</c:v>
                </c:pt>
                <c:pt idx="168">
                  <c:v>-1.398042000000024E-3</c:v>
                </c:pt>
                <c:pt idx="169">
                  <c:v>-1.0366480000000144E-4</c:v>
                </c:pt>
                <c:pt idx="170">
                  <c:v>1.4931780000000021E-3</c:v>
                </c:pt>
                <c:pt idx="171">
                  <c:v>2.9819800000000316E-3</c:v>
                </c:pt>
                <c:pt idx="172">
                  <c:v>4.5551200000000002E-3</c:v>
                </c:pt>
                <c:pt idx="173">
                  <c:v>6.279840000000099E-3</c:v>
                </c:pt>
                <c:pt idx="174">
                  <c:v>7.9343200000000901E-3</c:v>
                </c:pt>
                <c:pt idx="175">
                  <c:v>9.2547000000000046E-3</c:v>
                </c:pt>
                <c:pt idx="176">
                  <c:v>1.0463200000000001E-2</c:v>
                </c:pt>
                <c:pt idx="177">
                  <c:v>1.1731820000000158E-2</c:v>
                </c:pt>
                <c:pt idx="178">
                  <c:v>1.2842520000000164E-2</c:v>
                </c:pt>
                <c:pt idx="179">
                  <c:v>1.3574540000000001E-2</c:v>
                </c:pt>
                <c:pt idx="180">
                  <c:v>1.3968619999999999E-2</c:v>
                </c:pt>
                <c:pt idx="181">
                  <c:v>1.4304860000000001E-2</c:v>
                </c:pt>
                <c:pt idx="182">
                  <c:v>1.4253399999999998E-2</c:v>
                </c:pt>
                <c:pt idx="183">
                  <c:v>1.3531700000000001E-2</c:v>
                </c:pt>
                <c:pt idx="184">
                  <c:v>1.2341400000000021E-2</c:v>
                </c:pt>
                <c:pt idx="185">
                  <c:v>1.083632E-2</c:v>
                </c:pt>
                <c:pt idx="186">
                  <c:v>8.7824600000000266E-3</c:v>
                </c:pt>
                <c:pt idx="187">
                  <c:v>5.9615600000000671E-3</c:v>
                </c:pt>
                <c:pt idx="188">
                  <c:v>2.5249400000000011E-3</c:v>
                </c:pt>
                <c:pt idx="189">
                  <c:v>-1.329998E-3</c:v>
                </c:pt>
                <c:pt idx="190">
                  <c:v>-5.6100799999999999E-3</c:v>
                </c:pt>
                <c:pt idx="191">
                  <c:v>-1.0140100000000023E-2</c:v>
                </c:pt>
                <c:pt idx="192">
                  <c:v>-1.4604339999999999E-2</c:v>
                </c:pt>
                <c:pt idx="193">
                  <c:v>-1.8888060000000005E-2</c:v>
                </c:pt>
                <c:pt idx="194">
                  <c:v>-2.28224E-2</c:v>
                </c:pt>
                <c:pt idx="195">
                  <c:v>-2.6283600000000289E-2</c:v>
                </c:pt>
                <c:pt idx="196">
                  <c:v>-2.8697199999999999E-2</c:v>
                </c:pt>
                <c:pt idx="197">
                  <c:v>-3.0237000000000323E-2</c:v>
                </c:pt>
                <c:pt idx="198">
                  <c:v>-3.1037200000000462E-2</c:v>
                </c:pt>
                <c:pt idx="199">
                  <c:v>-3.1066400000000001E-2</c:v>
                </c:pt>
                <c:pt idx="200">
                  <c:v>-3.0754199999999999E-2</c:v>
                </c:pt>
                <c:pt idx="201">
                  <c:v>-3.0439400000000012E-2</c:v>
                </c:pt>
                <c:pt idx="202">
                  <c:v>-3.0142200000000001E-2</c:v>
                </c:pt>
                <c:pt idx="203">
                  <c:v>-2.9519999999999998E-2</c:v>
                </c:pt>
                <c:pt idx="204">
                  <c:v>-2.8510799999999979E-2</c:v>
                </c:pt>
                <c:pt idx="205">
                  <c:v>-2.7663800000000325E-2</c:v>
                </c:pt>
                <c:pt idx="206">
                  <c:v>-2.7145800000000289E-2</c:v>
                </c:pt>
                <c:pt idx="207">
                  <c:v>-2.6389200000000012E-2</c:v>
                </c:pt>
                <c:pt idx="208">
                  <c:v>-2.4546800000000001E-2</c:v>
                </c:pt>
                <c:pt idx="209">
                  <c:v>-2.1382399999999999E-2</c:v>
                </c:pt>
                <c:pt idx="210">
                  <c:v>-1.8085780000000003E-2</c:v>
                </c:pt>
                <c:pt idx="211">
                  <c:v>-1.516868E-2</c:v>
                </c:pt>
                <c:pt idx="212">
                  <c:v>-1.1530580000000143E-2</c:v>
                </c:pt>
                <c:pt idx="213">
                  <c:v>-7.3774600000000596E-3</c:v>
                </c:pt>
                <c:pt idx="214">
                  <c:v>-3.65644E-3</c:v>
                </c:pt>
                <c:pt idx="215">
                  <c:v>6.0554200000000123E-4</c:v>
                </c:pt>
                <c:pt idx="216">
                  <c:v>5.6502600000000579E-3</c:v>
                </c:pt>
                <c:pt idx="217">
                  <c:v>1.0750020000000001E-2</c:v>
                </c:pt>
                <c:pt idx="218">
                  <c:v>1.561366E-2</c:v>
                </c:pt>
                <c:pt idx="219">
                  <c:v>2.0504000000000001E-2</c:v>
                </c:pt>
                <c:pt idx="220">
                  <c:v>2.5017800000000052E-2</c:v>
                </c:pt>
                <c:pt idx="221">
                  <c:v>2.792420000000001E-2</c:v>
                </c:pt>
                <c:pt idx="222">
                  <c:v>3.0798200000000001E-2</c:v>
                </c:pt>
                <c:pt idx="223">
                  <c:v>3.35646E-2</c:v>
                </c:pt>
                <c:pt idx="224">
                  <c:v>3.5929799999999998E-2</c:v>
                </c:pt>
                <c:pt idx="225">
                  <c:v>3.7742600000000001E-2</c:v>
                </c:pt>
                <c:pt idx="226">
                  <c:v>3.9701599999999997E-2</c:v>
                </c:pt>
                <c:pt idx="227">
                  <c:v>4.1495400000000002E-2</c:v>
                </c:pt>
                <c:pt idx="228">
                  <c:v>4.2735200000000133E-2</c:v>
                </c:pt>
                <c:pt idx="229">
                  <c:v>4.3595000000000002E-2</c:v>
                </c:pt>
                <c:pt idx="230">
                  <c:v>4.46294E-2</c:v>
                </c:pt>
                <c:pt idx="231">
                  <c:v>4.5625799999999966E-2</c:v>
                </c:pt>
                <c:pt idx="232">
                  <c:v>4.6267999999999997E-2</c:v>
                </c:pt>
                <c:pt idx="233">
                  <c:v>4.64228E-2</c:v>
                </c:pt>
                <c:pt idx="234">
                  <c:v>4.62896E-2</c:v>
                </c:pt>
                <c:pt idx="235">
                  <c:v>4.5948599999999985E-2</c:v>
                </c:pt>
                <c:pt idx="236">
                  <c:v>4.5164599999999999E-2</c:v>
                </c:pt>
                <c:pt idx="237">
                  <c:v>4.3789799999999997E-2</c:v>
                </c:pt>
                <c:pt idx="238">
                  <c:v>4.2096000000000709E-2</c:v>
                </c:pt>
                <c:pt idx="239">
                  <c:v>4.0453200000000022E-2</c:v>
                </c:pt>
                <c:pt idx="240">
                  <c:v>3.8773799999999997E-2</c:v>
                </c:pt>
                <c:pt idx="241">
                  <c:v>3.6556400000000003E-2</c:v>
                </c:pt>
                <c:pt idx="242">
                  <c:v>3.3752999999999998E-2</c:v>
                </c:pt>
                <c:pt idx="243">
                  <c:v>3.0910399999999998E-2</c:v>
                </c:pt>
                <c:pt idx="244">
                  <c:v>2.77214E-2</c:v>
                </c:pt>
                <c:pt idx="245">
                  <c:v>2.3732E-2</c:v>
                </c:pt>
                <c:pt idx="246">
                  <c:v>1.9294380000000003E-2</c:v>
                </c:pt>
                <c:pt idx="247">
                  <c:v>1.4893399999999998E-2</c:v>
                </c:pt>
                <c:pt idx="248">
                  <c:v>1.038616E-2</c:v>
                </c:pt>
                <c:pt idx="249">
                  <c:v>5.4688000000000124E-3</c:v>
                </c:pt>
                <c:pt idx="250">
                  <c:v>3.9109200000000445E-4</c:v>
                </c:pt>
                <c:pt idx="251">
                  <c:v>-4.5235800000000001E-3</c:v>
                </c:pt>
                <c:pt idx="252">
                  <c:v>-9.4908400000000247E-3</c:v>
                </c:pt>
                <c:pt idx="253">
                  <c:v>-1.43296E-2</c:v>
                </c:pt>
                <c:pt idx="254">
                  <c:v>-1.8542380000000021E-2</c:v>
                </c:pt>
                <c:pt idx="255">
                  <c:v>-2.1751599999999999E-2</c:v>
                </c:pt>
                <c:pt idx="256">
                  <c:v>-2.4369200000000001E-2</c:v>
                </c:pt>
                <c:pt idx="257">
                  <c:v>-2.6508399999999998E-2</c:v>
                </c:pt>
                <c:pt idx="258">
                  <c:v>-2.8095599999999998E-2</c:v>
                </c:pt>
                <c:pt idx="259">
                  <c:v>-2.9519399999999998E-2</c:v>
                </c:pt>
                <c:pt idx="260">
                  <c:v>-3.0877800000000413E-2</c:v>
                </c:pt>
                <c:pt idx="261">
                  <c:v>-3.1363799999999997E-2</c:v>
                </c:pt>
                <c:pt idx="262">
                  <c:v>-3.0985200000000285E-2</c:v>
                </c:pt>
                <c:pt idx="263">
                  <c:v>-3.0437800000000396E-2</c:v>
                </c:pt>
                <c:pt idx="264">
                  <c:v>-3.0053600000000052E-2</c:v>
                </c:pt>
                <c:pt idx="265">
                  <c:v>-2.9042000000000002E-2</c:v>
                </c:pt>
                <c:pt idx="266">
                  <c:v>-2.7101400000000012E-2</c:v>
                </c:pt>
                <c:pt idx="267">
                  <c:v>-2.5212800000000011E-2</c:v>
                </c:pt>
                <c:pt idx="268">
                  <c:v>-2.34982E-2</c:v>
                </c:pt>
                <c:pt idx="269">
                  <c:v>-2.0966599999999967E-2</c:v>
                </c:pt>
                <c:pt idx="270">
                  <c:v>-1.757096E-2</c:v>
                </c:pt>
                <c:pt idx="271">
                  <c:v>-1.427056E-2</c:v>
                </c:pt>
                <c:pt idx="272">
                  <c:v>-1.1212620000000001E-2</c:v>
                </c:pt>
                <c:pt idx="273">
                  <c:v>-7.6200800000000004E-3</c:v>
                </c:pt>
                <c:pt idx="274">
                  <c:v>-3.8405400000000012E-3</c:v>
                </c:pt>
                <c:pt idx="275">
                  <c:v>-6.2244399999999999E-4</c:v>
                </c:pt>
                <c:pt idx="276">
                  <c:v>2.2815800000000426E-3</c:v>
                </c:pt>
                <c:pt idx="277">
                  <c:v>5.3305399999999999E-3</c:v>
                </c:pt>
                <c:pt idx="278">
                  <c:v>8.1147600000000004E-3</c:v>
                </c:pt>
                <c:pt idx="279">
                  <c:v>1.0325540000000001E-2</c:v>
                </c:pt>
                <c:pt idx="280">
                  <c:v>1.2230259999999998E-2</c:v>
                </c:pt>
                <c:pt idx="281">
                  <c:v>1.3897580000000001E-2</c:v>
                </c:pt>
                <c:pt idx="282">
                  <c:v>1.4875979999999999E-2</c:v>
                </c:pt>
                <c:pt idx="283">
                  <c:v>1.5107480000000001E-2</c:v>
                </c:pt>
                <c:pt idx="284">
                  <c:v>1.4934120000000007E-2</c:v>
                </c:pt>
                <c:pt idx="285">
                  <c:v>1.410498E-2</c:v>
                </c:pt>
                <c:pt idx="286">
                  <c:v>1.2431580000000001E-2</c:v>
                </c:pt>
                <c:pt idx="287">
                  <c:v>1.0380140000000001E-2</c:v>
                </c:pt>
                <c:pt idx="288">
                  <c:v>8.4182199999999988E-3</c:v>
                </c:pt>
                <c:pt idx="289">
                  <c:v>6.1690600000000534E-3</c:v>
                </c:pt>
                <c:pt idx="290">
                  <c:v>3.4159799999999999E-3</c:v>
                </c:pt>
                <c:pt idx="291">
                  <c:v>4.6103800000000004E-4</c:v>
                </c:pt>
                <c:pt idx="292">
                  <c:v>-2.0290199999999999E-3</c:v>
                </c:pt>
                <c:pt idx="293">
                  <c:v>-3.9308399999999997E-3</c:v>
                </c:pt>
                <c:pt idx="294">
                  <c:v>-5.9244199999999997E-3</c:v>
                </c:pt>
                <c:pt idx="295">
                  <c:v>-8.0898800000000267E-3</c:v>
                </c:pt>
                <c:pt idx="296">
                  <c:v>-9.7795400000000726E-3</c:v>
                </c:pt>
                <c:pt idx="297">
                  <c:v>-1.0914239999999999E-2</c:v>
                </c:pt>
                <c:pt idx="298">
                  <c:v>-1.2214520000000001E-2</c:v>
                </c:pt>
                <c:pt idx="299">
                  <c:v>-1.3545680000000001E-2</c:v>
                </c:pt>
                <c:pt idx="300">
                  <c:v>-1.4589059999999999E-2</c:v>
                </c:pt>
                <c:pt idx="301">
                  <c:v>-1.5700040000000002E-2</c:v>
                </c:pt>
                <c:pt idx="302">
                  <c:v>-1.709014E-2</c:v>
                </c:pt>
                <c:pt idx="303">
                  <c:v>-1.8605699999999999E-2</c:v>
                </c:pt>
                <c:pt idx="304">
                  <c:v>-1.9835540000000061E-2</c:v>
                </c:pt>
                <c:pt idx="305">
                  <c:v>-2.0748399999999997E-2</c:v>
                </c:pt>
                <c:pt idx="306">
                  <c:v>-2.103120000000043E-2</c:v>
                </c:pt>
                <c:pt idx="307">
                  <c:v>-2.0571400000000011E-2</c:v>
                </c:pt>
                <c:pt idx="308">
                  <c:v>-1.9969820000000259E-2</c:v>
                </c:pt>
                <c:pt idx="309">
                  <c:v>-1.9578300000000003E-2</c:v>
                </c:pt>
                <c:pt idx="310">
                  <c:v>-1.842626E-2</c:v>
                </c:pt>
                <c:pt idx="311">
                  <c:v>-1.6031020000000003E-2</c:v>
                </c:pt>
                <c:pt idx="312">
                  <c:v>-1.3281200000000003E-2</c:v>
                </c:pt>
                <c:pt idx="313">
                  <c:v>-1.0091560000000001E-2</c:v>
                </c:pt>
                <c:pt idx="314">
                  <c:v>-6.0702400000000947E-3</c:v>
                </c:pt>
                <c:pt idx="315">
                  <c:v>-1.686708000000019E-3</c:v>
                </c:pt>
                <c:pt idx="316">
                  <c:v>2.4766799999999967E-3</c:v>
                </c:pt>
                <c:pt idx="317">
                  <c:v>6.5680199999999999E-3</c:v>
                </c:pt>
                <c:pt idx="318">
                  <c:v>9.3815400000000267E-3</c:v>
                </c:pt>
                <c:pt idx="319">
                  <c:v>1.1699319999999999E-2</c:v>
                </c:pt>
                <c:pt idx="320">
                  <c:v>1.3543680000000021E-2</c:v>
                </c:pt>
                <c:pt idx="321">
                  <c:v>1.5214199999999999E-2</c:v>
                </c:pt>
                <c:pt idx="322">
                  <c:v>1.6516820000000081E-2</c:v>
                </c:pt>
                <c:pt idx="323">
                  <c:v>1.7444520000000081E-2</c:v>
                </c:pt>
                <c:pt idx="324">
                  <c:v>1.8206440000000001E-2</c:v>
                </c:pt>
                <c:pt idx="325">
                  <c:v>1.9132540000000003E-2</c:v>
                </c:pt>
                <c:pt idx="326">
                  <c:v>1.9455060000000003E-2</c:v>
                </c:pt>
                <c:pt idx="327">
                  <c:v>1.8926860000000083E-2</c:v>
                </c:pt>
                <c:pt idx="328">
                  <c:v>1.8567000000000021E-2</c:v>
                </c:pt>
                <c:pt idx="329">
                  <c:v>1.7827099999999999E-2</c:v>
                </c:pt>
                <c:pt idx="330">
                  <c:v>1.5723620000000001E-2</c:v>
                </c:pt>
                <c:pt idx="331">
                  <c:v>1.2553160000000001E-2</c:v>
                </c:pt>
                <c:pt idx="332">
                  <c:v>9.1741400000000008E-3</c:v>
                </c:pt>
                <c:pt idx="333">
                  <c:v>6.4522800000000134E-3</c:v>
                </c:pt>
                <c:pt idx="334">
                  <c:v>3.9735200000000446E-3</c:v>
                </c:pt>
                <c:pt idx="335">
                  <c:v>1.0358539999999999E-3</c:v>
                </c:pt>
                <c:pt idx="336">
                  <c:v>-1.8957780000000138E-3</c:v>
                </c:pt>
                <c:pt idx="337">
                  <c:v>-4.1739400000000114E-3</c:v>
                </c:pt>
                <c:pt idx="338">
                  <c:v>-5.60248E-3</c:v>
                </c:pt>
                <c:pt idx="339">
                  <c:v>-6.4628200000000123E-3</c:v>
                </c:pt>
                <c:pt idx="340">
                  <c:v>-6.7919800000000004E-3</c:v>
                </c:pt>
                <c:pt idx="341">
                  <c:v>-6.2962200000000919E-3</c:v>
                </c:pt>
                <c:pt idx="342">
                  <c:v>-5.3225199999999955E-3</c:v>
                </c:pt>
                <c:pt idx="343">
                  <c:v>-4.0861600000000114E-3</c:v>
                </c:pt>
                <c:pt idx="344">
                  <c:v>-2.5667799999999998E-3</c:v>
                </c:pt>
                <c:pt idx="345">
                  <c:v>-7.7722800000000968E-4</c:v>
                </c:pt>
                <c:pt idx="346">
                  <c:v>1.0983900000000001E-3</c:v>
                </c:pt>
                <c:pt idx="347">
                  <c:v>2.9523200000000052E-3</c:v>
                </c:pt>
                <c:pt idx="348">
                  <c:v>4.9392200000001156E-3</c:v>
                </c:pt>
                <c:pt idx="349">
                  <c:v>7.0124400000000104E-3</c:v>
                </c:pt>
                <c:pt idx="350">
                  <c:v>8.7671600000000013E-3</c:v>
                </c:pt>
                <c:pt idx="351">
                  <c:v>1.0106560000000001E-2</c:v>
                </c:pt>
                <c:pt idx="352">
                  <c:v>1.1209200000000001E-2</c:v>
                </c:pt>
                <c:pt idx="353">
                  <c:v>1.2033339999999998E-2</c:v>
                </c:pt>
                <c:pt idx="354">
                  <c:v>1.2495819999999999E-2</c:v>
                </c:pt>
                <c:pt idx="355">
                  <c:v>1.2983620000000001E-2</c:v>
                </c:pt>
                <c:pt idx="356">
                  <c:v>1.3567340000000001E-2</c:v>
                </c:pt>
                <c:pt idx="357">
                  <c:v>1.3916560000000001E-2</c:v>
                </c:pt>
                <c:pt idx="358">
                  <c:v>1.3735580000000061E-2</c:v>
                </c:pt>
                <c:pt idx="359">
                  <c:v>1.319414E-2</c:v>
                </c:pt>
                <c:pt idx="360">
                  <c:v>1.2405080000000001E-2</c:v>
                </c:pt>
                <c:pt idx="361">
                  <c:v>1.1185880000000144E-2</c:v>
                </c:pt>
                <c:pt idx="362">
                  <c:v>9.3339800000000247E-3</c:v>
                </c:pt>
                <c:pt idx="363">
                  <c:v>7.1608799999999997E-3</c:v>
                </c:pt>
                <c:pt idx="364">
                  <c:v>4.8267400000000134E-3</c:v>
                </c:pt>
                <c:pt idx="365">
                  <c:v>2.147620000000031E-3</c:v>
                </c:pt>
                <c:pt idx="366">
                  <c:v>-5.9182400000001032E-4</c:v>
                </c:pt>
                <c:pt idx="367">
                  <c:v>-3.1145400000000011E-3</c:v>
                </c:pt>
                <c:pt idx="368">
                  <c:v>-5.4005000000000034E-3</c:v>
                </c:pt>
                <c:pt idx="369">
                  <c:v>-7.7171200000000113E-3</c:v>
                </c:pt>
                <c:pt idx="370">
                  <c:v>-1.005752E-2</c:v>
                </c:pt>
                <c:pt idx="371">
                  <c:v>-1.2415339999999999E-2</c:v>
                </c:pt>
                <c:pt idx="372">
                  <c:v>-1.46321E-2</c:v>
                </c:pt>
                <c:pt idx="373">
                  <c:v>-1.6505180000000178E-2</c:v>
                </c:pt>
                <c:pt idx="374">
                  <c:v>-1.8027959999999999E-2</c:v>
                </c:pt>
                <c:pt idx="375">
                  <c:v>-1.8985040000000005E-2</c:v>
                </c:pt>
                <c:pt idx="376">
                  <c:v>-1.9577380000000005E-2</c:v>
                </c:pt>
                <c:pt idx="377">
                  <c:v>-2.01706E-2</c:v>
                </c:pt>
                <c:pt idx="378">
                  <c:v>-2.01514E-2</c:v>
                </c:pt>
                <c:pt idx="379">
                  <c:v>-1.9622900000000172E-2</c:v>
                </c:pt>
                <c:pt idx="380">
                  <c:v>-1.9068860000000003E-2</c:v>
                </c:pt>
                <c:pt idx="381">
                  <c:v>-1.8306080000000023E-2</c:v>
                </c:pt>
                <c:pt idx="382">
                  <c:v>-1.7197E-2</c:v>
                </c:pt>
                <c:pt idx="383">
                  <c:v>-1.5635180000000002E-2</c:v>
                </c:pt>
                <c:pt idx="384">
                  <c:v>-1.3743740000000001E-2</c:v>
                </c:pt>
                <c:pt idx="385">
                  <c:v>-1.1661820000000222E-2</c:v>
                </c:pt>
                <c:pt idx="386">
                  <c:v>-9.5053400000000548E-3</c:v>
                </c:pt>
                <c:pt idx="387">
                  <c:v>-7.1315200000000578E-3</c:v>
                </c:pt>
                <c:pt idx="388">
                  <c:v>-4.5787400000000698E-3</c:v>
                </c:pt>
                <c:pt idx="389">
                  <c:v>-2.0693000000000052E-3</c:v>
                </c:pt>
                <c:pt idx="390">
                  <c:v>3.7338400000000346E-4</c:v>
                </c:pt>
                <c:pt idx="391">
                  <c:v>2.8111799999999999E-3</c:v>
                </c:pt>
                <c:pt idx="392">
                  <c:v>5.1201199999999945E-3</c:v>
                </c:pt>
                <c:pt idx="393">
                  <c:v>7.0726600000000977E-3</c:v>
                </c:pt>
                <c:pt idx="394">
                  <c:v>8.6511400000000068E-3</c:v>
                </c:pt>
                <c:pt idx="395">
                  <c:v>9.8024400000001812E-3</c:v>
                </c:pt>
                <c:pt idx="396">
                  <c:v>1.0619039999999998E-2</c:v>
                </c:pt>
                <c:pt idx="397">
                  <c:v>1.112926E-2</c:v>
                </c:pt>
                <c:pt idx="398">
                  <c:v>1.1275199999999999E-2</c:v>
                </c:pt>
                <c:pt idx="399">
                  <c:v>1.0990160000000001E-2</c:v>
                </c:pt>
                <c:pt idx="400">
                  <c:v>1.03336E-2</c:v>
                </c:pt>
                <c:pt idx="401">
                  <c:v>9.3546600000000268E-3</c:v>
                </c:pt>
                <c:pt idx="402">
                  <c:v>7.9858800000000094E-3</c:v>
                </c:pt>
                <c:pt idx="403">
                  <c:v>6.3776000000000587E-3</c:v>
                </c:pt>
                <c:pt idx="404">
                  <c:v>4.6099800000000014E-3</c:v>
                </c:pt>
                <c:pt idx="405">
                  <c:v>2.6910599999999999E-3</c:v>
                </c:pt>
                <c:pt idx="406">
                  <c:v>5.9740800000000034E-4</c:v>
                </c:pt>
                <c:pt idx="407">
                  <c:v>-1.433882E-3</c:v>
                </c:pt>
                <c:pt idx="408">
                  <c:v>-3.1284400000000092E-3</c:v>
                </c:pt>
                <c:pt idx="409">
                  <c:v>-4.5732000000000758E-3</c:v>
                </c:pt>
                <c:pt idx="410">
                  <c:v>-5.7893600000001053E-3</c:v>
                </c:pt>
                <c:pt idx="411">
                  <c:v>-6.7829600000000123E-3</c:v>
                </c:pt>
                <c:pt idx="412">
                  <c:v>-7.3984200000000114E-3</c:v>
                </c:pt>
                <c:pt idx="413">
                  <c:v>-7.5910800000000113E-3</c:v>
                </c:pt>
                <c:pt idx="414">
                  <c:v>-7.4299800000000114E-3</c:v>
                </c:pt>
                <c:pt idx="415">
                  <c:v>-6.8104200000000123E-3</c:v>
                </c:pt>
                <c:pt idx="416">
                  <c:v>-5.839320000000087E-3</c:v>
                </c:pt>
                <c:pt idx="417">
                  <c:v>-4.6977399999999997E-3</c:v>
                </c:pt>
                <c:pt idx="418">
                  <c:v>-3.3046400000000002E-3</c:v>
                </c:pt>
                <c:pt idx="419">
                  <c:v>-1.6773280000000061E-3</c:v>
                </c:pt>
                <c:pt idx="420">
                  <c:v>-3.4688800000000528E-5</c:v>
                </c:pt>
                <c:pt idx="421">
                  <c:v>1.41092E-3</c:v>
                </c:pt>
                <c:pt idx="422">
                  <c:v>2.6121999999999999E-3</c:v>
                </c:pt>
                <c:pt idx="423">
                  <c:v>3.7063000000000434E-3</c:v>
                </c:pt>
                <c:pt idx="424">
                  <c:v>4.7489600000000434E-3</c:v>
                </c:pt>
                <c:pt idx="425">
                  <c:v>5.385340000000057E-3</c:v>
                </c:pt>
                <c:pt idx="426">
                  <c:v>5.5103399999999999E-3</c:v>
                </c:pt>
                <c:pt idx="427">
                  <c:v>5.5217400000000588E-3</c:v>
                </c:pt>
                <c:pt idx="428">
                  <c:v>5.3364000000000588E-3</c:v>
                </c:pt>
                <c:pt idx="429">
                  <c:v>4.6538999999999999E-3</c:v>
                </c:pt>
                <c:pt idx="430">
                  <c:v>3.6696599999999999E-3</c:v>
                </c:pt>
                <c:pt idx="431">
                  <c:v>2.5651000000000306E-3</c:v>
                </c:pt>
                <c:pt idx="432">
                  <c:v>1.1520040000000081E-3</c:v>
                </c:pt>
                <c:pt idx="433">
                  <c:v>-5.5795000000000768E-4</c:v>
                </c:pt>
                <c:pt idx="434">
                  <c:v>-2.0330000000000001E-3</c:v>
                </c:pt>
                <c:pt idx="435">
                  <c:v>-3.0090000000000052E-3</c:v>
                </c:pt>
                <c:pt idx="436">
                  <c:v>-3.7322000000000002E-3</c:v>
                </c:pt>
                <c:pt idx="437">
                  <c:v>-4.4381400000000687E-3</c:v>
                </c:pt>
                <c:pt idx="438">
                  <c:v>-4.7885800000000023E-3</c:v>
                </c:pt>
                <c:pt idx="439">
                  <c:v>-4.6952199999999999E-3</c:v>
                </c:pt>
                <c:pt idx="440">
                  <c:v>-4.5078799999999997E-3</c:v>
                </c:pt>
                <c:pt idx="441">
                  <c:v>-3.9462200000000012E-3</c:v>
                </c:pt>
                <c:pt idx="442">
                  <c:v>-2.9488600000000002E-3</c:v>
                </c:pt>
                <c:pt idx="443">
                  <c:v>-1.7473120000000141E-3</c:v>
                </c:pt>
                <c:pt idx="444">
                  <c:v>-6.1707600000000936E-4</c:v>
                </c:pt>
                <c:pt idx="445">
                  <c:v>3.0832600000000411E-4</c:v>
                </c:pt>
                <c:pt idx="446">
                  <c:v>1.2126699999999999E-3</c:v>
                </c:pt>
                <c:pt idx="447">
                  <c:v>1.8498620000000061E-3</c:v>
                </c:pt>
                <c:pt idx="448">
                  <c:v>2.2198600000000001E-3</c:v>
                </c:pt>
                <c:pt idx="449">
                  <c:v>2.51966E-3</c:v>
                </c:pt>
                <c:pt idx="450">
                  <c:v>2.7687400000000369E-3</c:v>
                </c:pt>
                <c:pt idx="451">
                  <c:v>2.8291000000000253E-3</c:v>
                </c:pt>
                <c:pt idx="452">
                  <c:v>2.5351000000000002E-3</c:v>
                </c:pt>
                <c:pt idx="453">
                  <c:v>2.0567200000000002E-3</c:v>
                </c:pt>
                <c:pt idx="454">
                  <c:v>1.5652999999999999E-3</c:v>
                </c:pt>
                <c:pt idx="455">
                  <c:v>9.5224600000001238E-4</c:v>
                </c:pt>
                <c:pt idx="456">
                  <c:v>1.1904860000000228E-4</c:v>
                </c:pt>
                <c:pt idx="457">
                  <c:v>-7.0818800000000748E-4</c:v>
                </c:pt>
                <c:pt idx="458">
                  <c:v>-1.3597780000000001E-3</c:v>
                </c:pt>
                <c:pt idx="459">
                  <c:v>-1.8627880000000219E-3</c:v>
                </c:pt>
                <c:pt idx="460">
                  <c:v>-2.27064E-3</c:v>
                </c:pt>
                <c:pt idx="461">
                  <c:v>-2.5416599999999998E-3</c:v>
                </c:pt>
                <c:pt idx="462">
                  <c:v>-2.6616400000000011E-3</c:v>
                </c:pt>
                <c:pt idx="463">
                  <c:v>-2.6862400000000012E-3</c:v>
                </c:pt>
                <c:pt idx="464">
                  <c:v>-2.4618399999999999E-3</c:v>
                </c:pt>
                <c:pt idx="465">
                  <c:v>-1.9854420000000226E-3</c:v>
                </c:pt>
                <c:pt idx="466">
                  <c:v>-1.3857699999999999E-3</c:v>
                </c:pt>
                <c:pt idx="467">
                  <c:v>-7.3834400000000948E-4</c:v>
                </c:pt>
                <c:pt idx="468">
                  <c:v>-1.097326E-4</c:v>
                </c:pt>
                <c:pt idx="469">
                  <c:v>5.1569400000000003E-4</c:v>
                </c:pt>
                <c:pt idx="470">
                  <c:v>1.0248580000000041E-3</c:v>
                </c:pt>
                <c:pt idx="471">
                  <c:v>1.3185360000000001E-3</c:v>
                </c:pt>
                <c:pt idx="472">
                  <c:v>1.3343160000000142E-3</c:v>
                </c:pt>
                <c:pt idx="473">
                  <c:v>1.1232860000000061E-3</c:v>
                </c:pt>
                <c:pt idx="474">
                  <c:v>7.8900200000000772E-4</c:v>
                </c:pt>
                <c:pt idx="475">
                  <c:v>3.0444000000000375E-4</c:v>
                </c:pt>
                <c:pt idx="476">
                  <c:v>-3.3643200000000505E-4</c:v>
                </c:pt>
                <c:pt idx="477">
                  <c:v>-1.0690880000000021E-3</c:v>
                </c:pt>
                <c:pt idx="478">
                  <c:v>-1.6964900000000173E-3</c:v>
                </c:pt>
                <c:pt idx="479">
                  <c:v>-2.1285800000000392E-3</c:v>
                </c:pt>
                <c:pt idx="480">
                  <c:v>-2.3925600000000002E-3</c:v>
                </c:pt>
                <c:pt idx="481">
                  <c:v>-2.4686999999999999E-3</c:v>
                </c:pt>
                <c:pt idx="482">
                  <c:v>-2.2570200000000297E-3</c:v>
                </c:pt>
                <c:pt idx="483">
                  <c:v>-1.717292E-3</c:v>
                </c:pt>
                <c:pt idx="484">
                  <c:v>-9.8959800000001687E-4</c:v>
                </c:pt>
                <c:pt idx="485">
                  <c:v>-1.5743560000000233E-4</c:v>
                </c:pt>
                <c:pt idx="486">
                  <c:v>7.5019800000000628E-4</c:v>
                </c:pt>
                <c:pt idx="487">
                  <c:v>1.6379299999999999E-3</c:v>
                </c:pt>
                <c:pt idx="488">
                  <c:v>2.2286800000000297E-3</c:v>
                </c:pt>
                <c:pt idx="489">
                  <c:v>2.5183200000000092E-3</c:v>
                </c:pt>
                <c:pt idx="490">
                  <c:v>2.7232400000000052E-3</c:v>
                </c:pt>
                <c:pt idx="491">
                  <c:v>2.92524E-3</c:v>
                </c:pt>
                <c:pt idx="492">
                  <c:v>3.1363799999999998E-3</c:v>
                </c:pt>
                <c:pt idx="493">
                  <c:v>3.0418600000000052E-3</c:v>
                </c:pt>
                <c:pt idx="494">
                  <c:v>2.5871000000000466E-3</c:v>
                </c:pt>
                <c:pt idx="495">
                  <c:v>2.1386199999999999E-3</c:v>
                </c:pt>
                <c:pt idx="496">
                  <c:v>1.6759460000000041E-3</c:v>
                </c:pt>
                <c:pt idx="497">
                  <c:v>1.068474E-3</c:v>
                </c:pt>
                <c:pt idx="498">
                  <c:v>3.5089400000000404E-4</c:v>
                </c:pt>
                <c:pt idx="499">
                  <c:v>-2.76842000000005E-4</c:v>
                </c:pt>
                <c:pt idx="500">
                  <c:v>-6.6545000000000016E-4</c:v>
                </c:pt>
                <c:pt idx="501">
                  <c:v>-1.00194E-3</c:v>
                </c:pt>
                <c:pt idx="502">
                  <c:v>-1.3117840000000001E-3</c:v>
                </c:pt>
                <c:pt idx="503">
                  <c:v>-1.47306E-3</c:v>
                </c:pt>
                <c:pt idx="504">
                  <c:v>-1.4560740000000001E-3</c:v>
                </c:pt>
                <c:pt idx="505">
                  <c:v>-1.377266E-3</c:v>
                </c:pt>
                <c:pt idx="506">
                  <c:v>-1.3636799999999999E-3</c:v>
                </c:pt>
                <c:pt idx="507">
                  <c:v>-1.253094E-3</c:v>
                </c:pt>
                <c:pt idx="508">
                  <c:v>-9.7067000000000247E-4</c:v>
                </c:pt>
                <c:pt idx="509">
                  <c:v>-7.1211800000000019E-4</c:v>
                </c:pt>
                <c:pt idx="510">
                  <c:v>-5.2585400000000539E-4</c:v>
                </c:pt>
                <c:pt idx="511">
                  <c:v>-3.4167200000000212E-4</c:v>
                </c:pt>
                <c:pt idx="512">
                  <c:v>-9.3118000000001191E-5</c:v>
                </c:pt>
                <c:pt idx="513">
                  <c:v>1.4265080000000005E-4</c:v>
                </c:pt>
                <c:pt idx="514">
                  <c:v>2.3122599999999977E-4</c:v>
                </c:pt>
                <c:pt idx="515">
                  <c:v>2.8585400000000005E-4</c:v>
                </c:pt>
                <c:pt idx="516">
                  <c:v>5.3247000000000017E-4</c:v>
                </c:pt>
                <c:pt idx="517">
                  <c:v>1.0737580000000021E-3</c:v>
                </c:pt>
                <c:pt idx="518">
                  <c:v>1.6107640000000041E-3</c:v>
                </c:pt>
                <c:pt idx="519">
                  <c:v>2.1376799999999999E-3</c:v>
                </c:pt>
                <c:pt idx="520">
                  <c:v>2.84666E-3</c:v>
                </c:pt>
                <c:pt idx="521">
                  <c:v>3.6268799999999999E-3</c:v>
                </c:pt>
                <c:pt idx="522">
                  <c:v>4.1623600000000004E-3</c:v>
                </c:pt>
                <c:pt idx="523">
                  <c:v>4.3672399999999997E-3</c:v>
                </c:pt>
                <c:pt idx="524">
                  <c:v>4.4389800000000004E-3</c:v>
                </c:pt>
                <c:pt idx="525">
                  <c:v>4.3352800000000004E-3</c:v>
                </c:pt>
                <c:pt idx="526">
                  <c:v>3.8851600000000329E-3</c:v>
                </c:pt>
                <c:pt idx="527">
                  <c:v>3.2113599999999999E-3</c:v>
                </c:pt>
                <c:pt idx="528">
                  <c:v>2.4035599999999999E-3</c:v>
                </c:pt>
                <c:pt idx="529">
                  <c:v>1.3624780000000155E-3</c:v>
                </c:pt>
                <c:pt idx="530">
                  <c:v>2.0708400000000001E-4</c:v>
                </c:pt>
                <c:pt idx="531">
                  <c:v>-8.9373600000000001E-4</c:v>
                </c:pt>
                <c:pt idx="532">
                  <c:v>-1.8621040000000142E-3</c:v>
                </c:pt>
                <c:pt idx="533">
                  <c:v>-2.7064000000000012E-3</c:v>
                </c:pt>
                <c:pt idx="534">
                  <c:v>-3.5198199999999999E-3</c:v>
                </c:pt>
                <c:pt idx="535">
                  <c:v>-4.3342800000000003E-3</c:v>
                </c:pt>
                <c:pt idx="536">
                  <c:v>-5.1203799999999999E-3</c:v>
                </c:pt>
                <c:pt idx="537">
                  <c:v>-5.9296800000000534E-3</c:v>
                </c:pt>
                <c:pt idx="538">
                  <c:v>-6.0641799999999997E-3</c:v>
                </c:pt>
                <c:pt idx="539">
                  <c:v>-5.4955400000000114E-3</c:v>
                </c:pt>
                <c:pt idx="540">
                  <c:v>-4.79598E-3</c:v>
                </c:pt>
                <c:pt idx="541">
                  <c:v>-4.0915400000000124E-3</c:v>
                </c:pt>
                <c:pt idx="542">
                  <c:v>-3.0655800000000399E-3</c:v>
                </c:pt>
                <c:pt idx="543">
                  <c:v>-1.29393E-3</c:v>
                </c:pt>
                <c:pt idx="544">
                  <c:v>4.6088600000000133E-4</c:v>
                </c:pt>
                <c:pt idx="545">
                  <c:v>1.8181580000000239E-3</c:v>
                </c:pt>
                <c:pt idx="546">
                  <c:v>3.4007600000000296E-3</c:v>
                </c:pt>
                <c:pt idx="547">
                  <c:v>4.9015800000000104E-3</c:v>
                </c:pt>
                <c:pt idx="548">
                  <c:v>5.6423000000000003E-3</c:v>
                </c:pt>
                <c:pt idx="549">
                  <c:v>5.9215000000000517E-3</c:v>
                </c:pt>
                <c:pt idx="550">
                  <c:v>6.02412E-3</c:v>
                </c:pt>
                <c:pt idx="551">
                  <c:v>5.3451000000000002E-3</c:v>
                </c:pt>
                <c:pt idx="552">
                  <c:v>3.9061600000000092E-3</c:v>
                </c:pt>
                <c:pt idx="553">
                  <c:v>2.9825200000000284E-3</c:v>
                </c:pt>
                <c:pt idx="554">
                  <c:v>2.1641000000000386E-3</c:v>
                </c:pt>
                <c:pt idx="555">
                  <c:v>6.0392400000001381E-4</c:v>
                </c:pt>
                <c:pt idx="556">
                  <c:v>-1.0870440000000001E-3</c:v>
                </c:pt>
                <c:pt idx="557">
                  <c:v>-2.5426000000000012E-3</c:v>
                </c:pt>
                <c:pt idx="558">
                  <c:v>-3.31074E-3</c:v>
                </c:pt>
                <c:pt idx="559">
                  <c:v>-3.5356400000000001E-3</c:v>
                </c:pt>
                <c:pt idx="560">
                  <c:v>-3.4003200000000443E-3</c:v>
                </c:pt>
                <c:pt idx="561">
                  <c:v>-2.7344200000000052E-3</c:v>
                </c:pt>
                <c:pt idx="562">
                  <c:v>-1.8487040000000061E-3</c:v>
                </c:pt>
                <c:pt idx="563">
                  <c:v>-1.1026000000000041E-3</c:v>
                </c:pt>
                <c:pt idx="564">
                  <c:v>-6.0067400000000969E-4</c:v>
                </c:pt>
                <c:pt idx="565">
                  <c:v>-1.9255460000000216E-4</c:v>
                </c:pt>
                <c:pt idx="566">
                  <c:v>7.1735400000001075E-5</c:v>
                </c:pt>
                <c:pt idx="567">
                  <c:v>2.2987000000000379E-4</c:v>
                </c:pt>
                <c:pt idx="568">
                  <c:v>5.0345600000000032E-4</c:v>
                </c:pt>
                <c:pt idx="569">
                  <c:v>9.7427000000000028E-4</c:v>
                </c:pt>
                <c:pt idx="570">
                  <c:v>1.1345120000000189E-3</c:v>
                </c:pt>
                <c:pt idx="571">
                  <c:v>9.1443000000000015E-4</c:v>
                </c:pt>
                <c:pt idx="572">
                  <c:v>7.3840600000000742E-4</c:v>
                </c:pt>
                <c:pt idx="573">
                  <c:v>4.3746400000000589E-4</c:v>
                </c:pt>
                <c:pt idx="574">
                  <c:v>9.7453400000000045E-5</c:v>
                </c:pt>
                <c:pt idx="575">
                  <c:v>7.1189000000000094E-5</c:v>
                </c:pt>
                <c:pt idx="576">
                  <c:v>4.4854800000000579E-5</c:v>
                </c:pt>
                <c:pt idx="577">
                  <c:v>-3.3662600000000019E-4</c:v>
                </c:pt>
                <c:pt idx="578">
                  <c:v>-5.8049200000000027E-4</c:v>
                </c:pt>
                <c:pt idx="579">
                  <c:v>-3.8419400000000052E-4</c:v>
                </c:pt>
                <c:pt idx="580">
                  <c:v>-3.0354399999999999E-4</c:v>
                </c:pt>
                <c:pt idx="581">
                  <c:v>-6.8228000000000028E-4</c:v>
                </c:pt>
                <c:pt idx="582">
                  <c:v>-6.5295200000000124E-4</c:v>
                </c:pt>
                <c:pt idx="583">
                  <c:v>-4.2955000000000022E-4</c:v>
                </c:pt>
                <c:pt idx="584">
                  <c:v>-7.0672000000000605E-4</c:v>
                </c:pt>
                <c:pt idx="585">
                  <c:v>-1.117778E-3</c:v>
                </c:pt>
                <c:pt idx="586">
                  <c:v>-1.2133160000000001E-3</c:v>
                </c:pt>
                <c:pt idx="587">
                  <c:v>-8.9889200000000042E-4</c:v>
                </c:pt>
                <c:pt idx="588">
                  <c:v>-6.0143800000000004E-4</c:v>
                </c:pt>
                <c:pt idx="589">
                  <c:v>-3.3998000000000009E-4</c:v>
                </c:pt>
                <c:pt idx="590">
                  <c:v>5.3390400000001033E-5</c:v>
                </c:pt>
                <c:pt idx="591">
                  <c:v>3.3456000000000002E-4</c:v>
                </c:pt>
                <c:pt idx="592">
                  <c:v>2.8565600000000002E-4</c:v>
                </c:pt>
                <c:pt idx="593">
                  <c:v>2.0342799999999999E-4</c:v>
                </c:pt>
                <c:pt idx="594">
                  <c:v>3.8887600000000468E-4</c:v>
                </c:pt>
                <c:pt idx="595">
                  <c:v>5.1387200000000614E-4</c:v>
                </c:pt>
                <c:pt idx="596">
                  <c:v>3.4390199999999999E-4</c:v>
                </c:pt>
                <c:pt idx="597">
                  <c:v>3.4520200000000002E-4</c:v>
                </c:pt>
                <c:pt idx="598">
                  <c:v>7.0188200000000534E-4</c:v>
                </c:pt>
                <c:pt idx="599">
                  <c:v>9.0906800000001232E-4</c:v>
                </c:pt>
                <c:pt idx="600">
                  <c:v>7.8811600000001046E-4</c:v>
                </c:pt>
                <c:pt idx="601">
                  <c:v>6.1025000000000001E-4</c:v>
                </c:pt>
                <c:pt idx="602">
                  <c:v>5.3436000000000748E-4</c:v>
                </c:pt>
                <c:pt idx="603">
                  <c:v>2.7816800000000414E-4</c:v>
                </c:pt>
                <c:pt idx="604">
                  <c:v>-3.3465600000000012E-4</c:v>
                </c:pt>
                <c:pt idx="605">
                  <c:v>-1.0803800000000151E-3</c:v>
                </c:pt>
                <c:pt idx="606">
                  <c:v>-1.6879740000000001E-3</c:v>
                </c:pt>
                <c:pt idx="607">
                  <c:v>-2.1207000000000309E-3</c:v>
                </c:pt>
                <c:pt idx="608">
                  <c:v>-2.2618400000000002E-3</c:v>
                </c:pt>
                <c:pt idx="609">
                  <c:v>-1.9905660000000213E-3</c:v>
                </c:pt>
                <c:pt idx="610">
                  <c:v>-1.5148480000000061E-3</c:v>
                </c:pt>
                <c:pt idx="611">
                  <c:v>-1.0159339999999998E-3</c:v>
                </c:pt>
                <c:pt idx="612">
                  <c:v>-1.7444180000000212E-4</c:v>
                </c:pt>
                <c:pt idx="613">
                  <c:v>1.019814E-3</c:v>
                </c:pt>
                <c:pt idx="614">
                  <c:v>1.835534E-3</c:v>
                </c:pt>
                <c:pt idx="615">
                  <c:v>2.2286400000000092E-3</c:v>
                </c:pt>
                <c:pt idx="616">
                  <c:v>2.5465000000000249E-3</c:v>
                </c:pt>
                <c:pt idx="617">
                  <c:v>2.4381799999999999E-3</c:v>
                </c:pt>
                <c:pt idx="618">
                  <c:v>1.8408880000000199E-3</c:v>
                </c:pt>
                <c:pt idx="619">
                  <c:v>1.2852860000000001E-3</c:v>
                </c:pt>
                <c:pt idx="620">
                  <c:v>7.2921600000000757E-4</c:v>
                </c:pt>
                <c:pt idx="621">
                  <c:v>4.9864400000001309E-6</c:v>
                </c:pt>
                <c:pt idx="622">
                  <c:v>-7.3250400000000123E-4</c:v>
                </c:pt>
                <c:pt idx="623">
                  <c:v>-1.1549820000000188E-3</c:v>
                </c:pt>
                <c:pt idx="624">
                  <c:v>-1.2691800000000021E-3</c:v>
                </c:pt>
                <c:pt idx="625">
                  <c:v>-1.3483080000000144E-3</c:v>
                </c:pt>
                <c:pt idx="626">
                  <c:v>-1.1478180000000001E-3</c:v>
                </c:pt>
                <c:pt idx="627">
                  <c:v>-5.110700000000003E-4</c:v>
                </c:pt>
                <c:pt idx="628">
                  <c:v>1.9548800000000313E-4</c:v>
                </c:pt>
                <c:pt idx="629">
                  <c:v>6.5342400000000943E-4</c:v>
                </c:pt>
                <c:pt idx="630">
                  <c:v>9.8247200000000008E-4</c:v>
                </c:pt>
                <c:pt idx="631">
                  <c:v>1.359966E-3</c:v>
                </c:pt>
                <c:pt idx="632">
                  <c:v>1.7171E-3</c:v>
                </c:pt>
                <c:pt idx="633">
                  <c:v>1.7955099999999999E-3</c:v>
                </c:pt>
                <c:pt idx="634">
                  <c:v>1.6250840000000101E-3</c:v>
                </c:pt>
                <c:pt idx="635">
                  <c:v>1.4746660000000001E-3</c:v>
                </c:pt>
                <c:pt idx="636">
                  <c:v>1.3641460000000151E-3</c:v>
                </c:pt>
                <c:pt idx="637">
                  <c:v>9.4812400000000244E-4</c:v>
                </c:pt>
                <c:pt idx="638">
                  <c:v>1.6545680000000211E-4</c:v>
                </c:pt>
                <c:pt idx="639">
                  <c:v>-6.0156200000000763E-4</c:v>
                </c:pt>
                <c:pt idx="640">
                  <c:v>-1.2965720000000149E-3</c:v>
                </c:pt>
                <c:pt idx="641">
                  <c:v>-1.9818660000000001E-3</c:v>
                </c:pt>
                <c:pt idx="642">
                  <c:v>-2.3693400000000002E-3</c:v>
                </c:pt>
                <c:pt idx="643">
                  <c:v>-2.3209400000000001E-3</c:v>
                </c:pt>
                <c:pt idx="644">
                  <c:v>-1.9999420000000219E-3</c:v>
                </c:pt>
                <c:pt idx="645">
                  <c:v>-1.6396480000000135E-3</c:v>
                </c:pt>
                <c:pt idx="646">
                  <c:v>-1.265094E-3</c:v>
                </c:pt>
                <c:pt idx="647">
                  <c:v>-7.5673000000000114E-4</c:v>
                </c:pt>
                <c:pt idx="648">
                  <c:v>-2.0162399999999999E-4</c:v>
                </c:pt>
                <c:pt idx="649">
                  <c:v>2.3482400000000001E-4</c:v>
                </c:pt>
                <c:pt idx="650">
                  <c:v>6.0856600000001025E-4</c:v>
                </c:pt>
                <c:pt idx="651">
                  <c:v>1.1529820000000187E-3</c:v>
                </c:pt>
                <c:pt idx="652">
                  <c:v>1.6711860000000172E-3</c:v>
                </c:pt>
                <c:pt idx="653">
                  <c:v>1.9992780000000219E-3</c:v>
                </c:pt>
                <c:pt idx="654">
                  <c:v>2.3040999999999999E-3</c:v>
                </c:pt>
                <c:pt idx="655">
                  <c:v>2.5834400000000002E-3</c:v>
                </c:pt>
                <c:pt idx="656">
                  <c:v>2.6313199999999999E-3</c:v>
                </c:pt>
                <c:pt idx="657">
                  <c:v>2.4028600000000002E-3</c:v>
                </c:pt>
                <c:pt idx="658">
                  <c:v>2.1025800000000257E-3</c:v>
                </c:pt>
                <c:pt idx="659">
                  <c:v>1.8476100000000151E-3</c:v>
                </c:pt>
                <c:pt idx="660">
                  <c:v>1.55977E-3</c:v>
                </c:pt>
                <c:pt idx="661">
                  <c:v>1.2453080000000001E-3</c:v>
                </c:pt>
                <c:pt idx="662">
                  <c:v>1.0550399999999999E-3</c:v>
                </c:pt>
                <c:pt idx="663">
                  <c:v>1.024828E-3</c:v>
                </c:pt>
                <c:pt idx="664">
                  <c:v>9.7734600000000068E-4</c:v>
                </c:pt>
                <c:pt idx="665">
                  <c:v>7.8748800000000014E-4</c:v>
                </c:pt>
                <c:pt idx="666">
                  <c:v>6.4621399999999999E-4</c:v>
                </c:pt>
                <c:pt idx="667">
                  <c:v>5.9237400000000857E-4</c:v>
                </c:pt>
                <c:pt idx="668">
                  <c:v>4.9441000000000003E-4</c:v>
                </c:pt>
                <c:pt idx="669">
                  <c:v>2.4534400000000004E-4</c:v>
                </c:pt>
                <c:pt idx="670">
                  <c:v>-1.0916680000000001E-4</c:v>
                </c:pt>
                <c:pt idx="671">
                  <c:v>-4.7539000000000034E-4</c:v>
                </c:pt>
                <c:pt idx="672">
                  <c:v>-9.8530000000001728E-4</c:v>
                </c:pt>
                <c:pt idx="673">
                  <c:v>-1.5436000000000041E-3</c:v>
                </c:pt>
                <c:pt idx="674">
                  <c:v>-2.0541200000000052E-3</c:v>
                </c:pt>
                <c:pt idx="675">
                  <c:v>-2.6206800000000289E-3</c:v>
                </c:pt>
                <c:pt idx="676">
                  <c:v>-3.2074000000000421E-3</c:v>
                </c:pt>
                <c:pt idx="677">
                  <c:v>-3.7448600000000395E-3</c:v>
                </c:pt>
                <c:pt idx="678">
                  <c:v>-4.2219199999999997E-3</c:v>
                </c:pt>
                <c:pt idx="679">
                  <c:v>-4.7446800000000003E-3</c:v>
                </c:pt>
                <c:pt idx="680">
                  <c:v>-5.403400000000066E-3</c:v>
                </c:pt>
                <c:pt idx="681">
                  <c:v>-6.1705199999999997E-3</c:v>
                </c:pt>
                <c:pt idx="682">
                  <c:v>-6.9703800000000746E-3</c:v>
                </c:pt>
                <c:pt idx="683">
                  <c:v>-7.6537200000000114E-3</c:v>
                </c:pt>
                <c:pt idx="684">
                  <c:v>-7.8393000000000889E-3</c:v>
                </c:pt>
                <c:pt idx="685">
                  <c:v>-7.4611200000000641E-3</c:v>
                </c:pt>
                <c:pt idx="686">
                  <c:v>-6.7808400000000726E-3</c:v>
                </c:pt>
                <c:pt idx="687">
                  <c:v>-5.743020000000063E-3</c:v>
                </c:pt>
                <c:pt idx="688">
                  <c:v>-4.2752400000000889E-3</c:v>
                </c:pt>
                <c:pt idx="689">
                  <c:v>-2.4204600000000001E-3</c:v>
                </c:pt>
                <c:pt idx="690">
                  <c:v>-2.5720400000000003E-4</c:v>
                </c:pt>
                <c:pt idx="691">
                  <c:v>2.0045800000000279E-3</c:v>
                </c:pt>
                <c:pt idx="692">
                  <c:v>4.2368600000000853E-3</c:v>
                </c:pt>
                <c:pt idx="693">
                  <c:v>6.3040600000000124E-3</c:v>
                </c:pt>
                <c:pt idx="694">
                  <c:v>8.1468600000000006E-3</c:v>
                </c:pt>
                <c:pt idx="695">
                  <c:v>9.8816200000000007E-3</c:v>
                </c:pt>
                <c:pt idx="696">
                  <c:v>1.1469660000000001E-2</c:v>
                </c:pt>
                <c:pt idx="697">
                  <c:v>1.280394E-2</c:v>
                </c:pt>
                <c:pt idx="698">
                  <c:v>1.3933180000000081E-2</c:v>
                </c:pt>
                <c:pt idx="699">
                  <c:v>1.4925020000000021E-2</c:v>
                </c:pt>
                <c:pt idx="700">
                  <c:v>1.579094E-2</c:v>
                </c:pt>
                <c:pt idx="701">
                  <c:v>1.6446220000000001E-2</c:v>
                </c:pt>
                <c:pt idx="702">
                  <c:v>1.6737620000000005E-2</c:v>
                </c:pt>
                <c:pt idx="703">
                  <c:v>1.6592160000000005E-2</c:v>
                </c:pt>
                <c:pt idx="704">
                  <c:v>1.5971540000000003E-2</c:v>
                </c:pt>
                <c:pt idx="705">
                  <c:v>1.502646E-2</c:v>
                </c:pt>
                <c:pt idx="706">
                  <c:v>1.3886920000000021E-2</c:v>
                </c:pt>
                <c:pt idx="707">
                  <c:v>1.2232679999999999E-2</c:v>
                </c:pt>
                <c:pt idx="708">
                  <c:v>1.017216E-2</c:v>
                </c:pt>
                <c:pt idx="709">
                  <c:v>7.9948000000000033E-3</c:v>
                </c:pt>
                <c:pt idx="710">
                  <c:v>5.3900199999999997E-3</c:v>
                </c:pt>
                <c:pt idx="711">
                  <c:v>2.4622200000000002E-3</c:v>
                </c:pt>
                <c:pt idx="712">
                  <c:v>-3.123300000000059E-4</c:v>
                </c:pt>
                <c:pt idx="713">
                  <c:v>-2.8599200000000002E-3</c:v>
                </c:pt>
                <c:pt idx="714">
                  <c:v>-5.291220000000086E-3</c:v>
                </c:pt>
                <c:pt idx="715">
                  <c:v>-7.6439000000000003E-3</c:v>
                </c:pt>
                <c:pt idx="716">
                  <c:v>-9.6416200000000001E-3</c:v>
                </c:pt>
                <c:pt idx="717">
                  <c:v>-1.1180100000000163E-2</c:v>
                </c:pt>
                <c:pt idx="718">
                  <c:v>-1.253392E-2</c:v>
                </c:pt>
                <c:pt idx="719">
                  <c:v>-1.3550540000000003E-2</c:v>
                </c:pt>
                <c:pt idx="720">
                  <c:v>-1.4138319999999998E-2</c:v>
                </c:pt>
                <c:pt idx="721">
                  <c:v>-1.4480860000000003E-2</c:v>
                </c:pt>
                <c:pt idx="722">
                  <c:v>-1.4364080000000001E-2</c:v>
                </c:pt>
                <c:pt idx="723">
                  <c:v>-1.3842040000000003E-2</c:v>
                </c:pt>
                <c:pt idx="724">
                  <c:v>-1.3132520000000081E-2</c:v>
                </c:pt>
                <c:pt idx="725">
                  <c:v>-1.2178439999999999E-2</c:v>
                </c:pt>
                <c:pt idx="726">
                  <c:v>-1.09788E-2</c:v>
                </c:pt>
                <c:pt idx="727">
                  <c:v>-9.3994800000001665E-3</c:v>
                </c:pt>
                <c:pt idx="728">
                  <c:v>-7.4446200000000805E-3</c:v>
                </c:pt>
                <c:pt idx="729">
                  <c:v>-5.2803800000000133E-3</c:v>
                </c:pt>
                <c:pt idx="730">
                  <c:v>-2.9634400000000012E-3</c:v>
                </c:pt>
                <c:pt idx="731">
                  <c:v>-6.2399200000000962E-4</c:v>
                </c:pt>
                <c:pt idx="732">
                  <c:v>1.511538E-3</c:v>
                </c:pt>
                <c:pt idx="733">
                  <c:v>3.3357999999999999E-3</c:v>
                </c:pt>
                <c:pt idx="734">
                  <c:v>4.8393400000000834E-3</c:v>
                </c:pt>
                <c:pt idx="735">
                  <c:v>5.9969800000000024E-3</c:v>
                </c:pt>
                <c:pt idx="736">
                  <c:v>6.7321800000000034E-3</c:v>
                </c:pt>
                <c:pt idx="737">
                  <c:v>7.0601199999999996E-3</c:v>
                </c:pt>
                <c:pt idx="738">
                  <c:v>7.0844200000000114E-3</c:v>
                </c:pt>
                <c:pt idx="739">
                  <c:v>6.8102000000000579E-3</c:v>
                </c:pt>
                <c:pt idx="740">
                  <c:v>6.1065800000000003E-3</c:v>
                </c:pt>
                <c:pt idx="741">
                  <c:v>4.9397000000000928E-3</c:v>
                </c:pt>
                <c:pt idx="742">
                  <c:v>3.4767399999999999E-3</c:v>
                </c:pt>
                <c:pt idx="743">
                  <c:v>1.7358760000000001E-3</c:v>
                </c:pt>
                <c:pt idx="744">
                  <c:v>-2.2674600000000426E-4</c:v>
                </c:pt>
                <c:pt idx="745">
                  <c:v>-2.2135200000000417E-3</c:v>
                </c:pt>
                <c:pt idx="746">
                  <c:v>-4.1051799999999999E-3</c:v>
                </c:pt>
                <c:pt idx="747">
                  <c:v>-5.7541399999999996E-3</c:v>
                </c:pt>
                <c:pt idx="748">
                  <c:v>-7.0406600000000978E-3</c:v>
                </c:pt>
                <c:pt idx="749">
                  <c:v>-7.8537799999999994E-3</c:v>
                </c:pt>
                <c:pt idx="750">
                  <c:v>-8.2702400000000068E-3</c:v>
                </c:pt>
                <c:pt idx="751">
                  <c:v>-8.2759000000000027E-3</c:v>
                </c:pt>
                <c:pt idx="752">
                  <c:v>-7.8172799999999994E-3</c:v>
                </c:pt>
                <c:pt idx="753">
                  <c:v>-7.0651600000000104E-3</c:v>
                </c:pt>
                <c:pt idx="754">
                  <c:v>-6.0865400000000534E-3</c:v>
                </c:pt>
                <c:pt idx="755">
                  <c:v>-4.9160600000000719E-3</c:v>
                </c:pt>
                <c:pt idx="756">
                  <c:v>-3.5314999999999999E-3</c:v>
                </c:pt>
                <c:pt idx="757">
                  <c:v>-1.9577380000000001E-3</c:v>
                </c:pt>
                <c:pt idx="758">
                  <c:v>-2.1193800000000277E-4</c:v>
                </c:pt>
                <c:pt idx="759">
                  <c:v>1.5410319999999999E-3</c:v>
                </c:pt>
                <c:pt idx="760">
                  <c:v>3.027780000000045E-3</c:v>
                </c:pt>
                <c:pt idx="761">
                  <c:v>4.0398400000000705E-3</c:v>
                </c:pt>
                <c:pt idx="762">
                  <c:v>4.81468E-3</c:v>
                </c:pt>
                <c:pt idx="763">
                  <c:v>5.7043400000000534E-3</c:v>
                </c:pt>
                <c:pt idx="764">
                  <c:v>6.2432000000000832E-3</c:v>
                </c:pt>
                <c:pt idx="765">
                  <c:v>6.3356000000000688E-3</c:v>
                </c:pt>
                <c:pt idx="766">
                  <c:v>6.1833000000000114E-3</c:v>
                </c:pt>
                <c:pt idx="767">
                  <c:v>5.8836800000000525E-3</c:v>
                </c:pt>
                <c:pt idx="768">
                  <c:v>5.4269000000000114E-3</c:v>
                </c:pt>
                <c:pt idx="769">
                  <c:v>4.6470999999999995E-3</c:v>
                </c:pt>
                <c:pt idx="770">
                  <c:v>3.664400000000039E-3</c:v>
                </c:pt>
                <c:pt idx="771">
                  <c:v>2.6305000000000052E-3</c:v>
                </c:pt>
                <c:pt idx="772">
                  <c:v>1.6535080000000001E-3</c:v>
                </c:pt>
                <c:pt idx="773">
                  <c:v>5.6731400000000637E-4</c:v>
                </c:pt>
                <c:pt idx="774">
                  <c:v>-6.5996800000000849E-4</c:v>
                </c:pt>
                <c:pt idx="775">
                  <c:v>-1.7123820000000181E-3</c:v>
                </c:pt>
                <c:pt idx="776">
                  <c:v>-2.5209800000000329E-3</c:v>
                </c:pt>
                <c:pt idx="777">
                  <c:v>-3.2054200000000391E-3</c:v>
                </c:pt>
                <c:pt idx="778">
                  <c:v>-3.8376999999999999E-3</c:v>
                </c:pt>
                <c:pt idx="779">
                  <c:v>-4.3866200000000632E-3</c:v>
                </c:pt>
                <c:pt idx="780">
                  <c:v>-4.7774400000000434E-3</c:v>
                </c:pt>
                <c:pt idx="781">
                  <c:v>-4.9415000000000587E-3</c:v>
                </c:pt>
                <c:pt idx="782">
                  <c:v>-4.5848199999999999E-3</c:v>
                </c:pt>
                <c:pt idx="783">
                  <c:v>-3.6041400000000399E-3</c:v>
                </c:pt>
                <c:pt idx="784">
                  <c:v>-2.3381000000000001E-3</c:v>
                </c:pt>
                <c:pt idx="785">
                  <c:v>-9.2658200000000066E-4</c:v>
                </c:pt>
                <c:pt idx="786">
                  <c:v>6.6489800000000003E-4</c:v>
                </c:pt>
                <c:pt idx="787">
                  <c:v>2.1885000000000355E-3</c:v>
                </c:pt>
                <c:pt idx="788">
                  <c:v>3.4086400000000001E-3</c:v>
                </c:pt>
                <c:pt idx="789">
                  <c:v>4.3884199999999996E-3</c:v>
                </c:pt>
                <c:pt idx="790">
                  <c:v>5.0302400000000833E-3</c:v>
                </c:pt>
                <c:pt idx="791">
                  <c:v>5.22478E-3</c:v>
                </c:pt>
                <c:pt idx="792">
                  <c:v>5.1417600000000134E-3</c:v>
                </c:pt>
                <c:pt idx="793">
                  <c:v>5.0668600000000124E-3</c:v>
                </c:pt>
                <c:pt idx="794">
                  <c:v>4.9429200000000034E-3</c:v>
                </c:pt>
                <c:pt idx="795">
                  <c:v>4.6332000000000534E-3</c:v>
                </c:pt>
                <c:pt idx="796">
                  <c:v>4.0503400000000134E-3</c:v>
                </c:pt>
                <c:pt idx="797">
                  <c:v>3.3086200000000052E-3</c:v>
                </c:pt>
                <c:pt idx="798">
                  <c:v>2.4094199999999998E-3</c:v>
                </c:pt>
                <c:pt idx="799">
                  <c:v>1.129094E-3</c:v>
                </c:pt>
                <c:pt idx="800">
                  <c:v>-4.7568200000000618E-4</c:v>
                </c:pt>
                <c:pt idx="801">
                  <c:v>-2.1436000000000302E-3</c:v>
                </c:pt>
                <c:pt idx="802">
                  <c:v>-3.8132800000000092E-3</c:v>
                </c:pt>
                <c:pt idx="803">
                  <c:v>-5.5886800000000134E-3</c:v>
                </c:pt>
                <c:pt idx="804">
                  <c:v>-6.9535800000000104E-3</c:v>
                </c:pt>
                <c:pt idx="805">
                  <c:v>-7.8116600000001004E-3</c:v>
                </c:pt>
                <c:pt idx="806">
                  <c:v>-8.4511200000000047E-3</c:v>
                </c:pt>
                <c:pt idx="807">
                  <c:v>-8.8303600000000006E-3</c:v>
                </c:pt>
                <c:pt idx="808">
                  <c:v>-8.9584200000000207E-3</c:v>
                </c:pt>
                <c:pt idx="809">
                  <c:v>-8.8362400000000247E-3</c:v>
                </c:pt>
                <c:pt idx="810">
                  <c:v>-8.5728800000001194E-3</c:v>
                </c:pt>
                <c:pt idx="811">
                  <c:v>-8.0278400000000048E-3</c:v>
                </c:pt>
                <c:pt idx="812">
                  <c:v>-7.0153000000000134E-3</c:v>
                </c:pt>
                <c:pt idx="813">
                  <c:v>-5.6964000000000034E-3</c:v>
                </c:pt>
                <c:pt idx="814">
                  <c:v>-4.2374400000000124E-3</c:v>
                </c:pt>
                <c:pt idx="815">
                  <c:v>-2.7029200000000348E-3</c:v>
                </c:pt>
                <c:pt idx="816">
                  <c:v>-9.8074000000001574E-4</c:v>
                </c:pt>
                <c:pt idx="817">
                  <c:v>8.3021000000001362E-4</c:v>
                </c:pt>
                <c:pt idx="818">
                  <c:v>2.4774000000000011E-3</c:v>
                </c:pt>
                <c:pt idx="819">
                  <c:v>3.9532000000000091E-3</c:v>
                </c:pt>
                <c:pt idx="820">
                  <c:v>5.3544000000000013E-3</c:v>
                </c:pt>
                <c:pt idx="821">
                  <c:v>6.5665800000000024E-3</c:v>
                </c:pt>
                <c:pt idx="822">
                  <c:v>7.4243800000000004E-3</c:v>
                </c:pt>
                <c:pt idx="823">
                  <c:v>7.9754400000000957E-3</c:v>
                </c:pt>
                <c:pt idx="824">
                  <c:v>8.2166000000000027E-3</c:v>
                </c:pt>
                <c:pt idx="825">
                  <c:v>8.115440000000123E-3</c:v>
                </c:pt>
                <c:pt idx="826">
                  <c:v>7.6826000000000134E-3</c:v>
                </c:pt>
                <c:pt idx="827">
                  <c:v>6.9682000000000719E-3</c:v>
                </c:pt>
                <c:pt idx="828">
                  <c:v>5.8919599999999999E-3</c:v>
                </c:pt>
                <c:pt idx="829">
                  <c:v>4.4927200000000134E-3</c:v>
                </c:pt>
                <c:pt idx="830">
                  <c:v>2.9922999999999998E-3</c:v>
                </c:pt>
                <c:pt idx="831">
                  <c:v>1.5733520000000183E-3</c:v>
                </c:pt>
                <c:pt idx="832">
                  <c:v>3.0841200000000584E-4</c:v>
                </c:pt>
                <c:pt idx="833">
                  <c:v>-9.7968000000000078E-4</c:v>
                </c:pt>
                <c:pt idx="834">
                  <c:v>-2.2968200000000002E-3</c:v>
                </c:pt>
                <c:pt idx="835">
                  <c:v>-3.4569399999999999E-3</c:v>
                </c:pt>
                <c:pt idx="836">
                  <c:v>-4.2947799999999998E-3</c:v>
                </c:pt>
                <c:pt idx="837">
                  <c:v>-4.9073000000000033E-3</c:v>
                </c:pt>
                <c:pt idx="838">
                  <c:v>-5.2615000000000014E-3</c:v>
                </c:pt>
                <c:pt idx="839">
                  <c:v>-5.1808200000000113E-3</c:v>
                </c:pt>
                <c:pt idx="840">
                  <c:v>-4.8468000000000113E-3</c:v>
                </c:pt>
                <c:pt idx="841">
                  <c:v>-4.3968000000000002E-3</c:v>
                </c:pt>
                <c:pt idx="842">
                  <c:v>-3.8307200000000092E-3</c:v>
                </c:pt>
                <c:pt idx="843">
                  <c:v>-3.0819800000000345E-3</c:v>
                </c:pt>
                <c:pt idx="844">
                  <c:v>-2.2679200000000513E-3</c:v>
                </c:pt>
                <c:pt idx="845">
                  <c:v>-1.3713520000000182E-3</c:v>
                </c:pt>
                <c:pt idx="846">
                  <c:v>-2.1315799999999999E-4</c:v>
                </c:pt>
                <c:pt idx="847">
                  <c:v>9.6023600000000027E-4</c:v>
                </c:pt>
                <c:pt idx="848">
                  <c:v>1.9041160000000236E-3</c:v>
                </c:pt>
                <c:pt idx="849">
                  <c:v>2.6722999999999998E-3</c:v>
                </c:pt>
                <c:pt idx="850">
                  <c:v>3.3267599999999998E-3</c:v>
                </c:pt>
                <c:pt idx="851">
                  <c:v>3.8054199999999999E-3</c:v>
                </c:pt>
                <c:pt idx="852">
                  <c:v>3.8740000000000011E-3</c:v>
                </c:pt>
                <c:pt idx="853">
                  <c:v>3.5726E-3</c:v>
                </c:pt>
                <c:pt idx="854">
                  <c:v>3.230300000000037E-3</c:v>
                </c:pt>
                <c:pt idx="855">
                  <c:v>2.7517800000000292E-3</c:v>
                </c:pt>
                <c:pt idx="856">
                  <c:v>2.0041000000000212E-3</c:v>
                </c:pt>
                <c:pt idx="857">
                  <c:v>1.1541080000000165E-3</c:v>
                </c:pt>
                <c:pt idx="858">
                  <c:v>3.1684200000000489E-4</c:v>
                </c:pt>
                <c:pt idx="859">
                  <c:v>-5.2456600000001005E-4</c:v>
                </c:pt>
                <c:pt idx="860">
                  <c:v>-1.2278219999999978E-3</c:v>
                </c:pt>
                <c:pt idx="861">
                  <c:v>-1.7303860000000141E-3</c:v>
                </c:pt>
                <c:pt idx="862">
                  <c:v>-2.2139400000000002E-3</c:v>
                </c:pt>
                <c:pt idx="863">
                  <c:v>-2.6348200000000052E-3</c:v>
                </c:pt>
                <c:pt idx="864">
                  <c:v>-2.8584200000000052E-3</c:v>
                </c:pt>
                <c:pt idx="865">
                  <c:v>-2.9359000000000052E-3</c:v>
                </c:pt>
                <c:pt idx="866">
                  <c:v>-2.9485600000000297E-3</c:v>
                </c:pt>
                <c:pt idx="867">
                  <c:v>-2.7644800000000396E-3</c:v>
                </c:pt>
                <c:pt idx="868">
                  <c:v>-2.4125800000000001E-3</c:v>
                </c:pt>
                <c:pt idx="869">
                  <c:v>-2.0724200000000002E-3</c:v>
                </c:pt>
                <c:pt idx="870">
                  <c:v>-1.6649020000000197E-3</c:v>
                </c:pt>
                <c:pt idx="871">
                  <c:v>-1.1864080000000164E-3</c:v>
                </c:pt>
                <c:pt idx="872">
                  <c:v>-5.3138399999999998E-4</c:v>
                </c:pt>
                <c:pt idx="873">
                  <c:v>2.8173599999999999E-4</c:v>
                </c:pt>
                <c:pt idx="874">
                  <c:v>1.0979939999999999E-3</c:v>
                </c:pt>
                <c:pt idx="875">
                  <c:v>1.9360020000000282E-3</c:v>
                </c:pt>
                <c:pt idx="876">
                  <c:v>2.5484200000000052E-3</c:v>
                </c:pt>
                <c:pt idx="877">
                  <c:v>2.8344199999999998E-3</c:v>
                </c:pt>
                <c:pt idx="878">
                  <c:v>2.9533000000000298E-3</c:v>
                </c:pt>
                <c:pt idx="879">
                  <c:v>2.8194399999999999E-3</c:v>
                </c:pt>
                <c:pt idx="880">
                  <c:v>2.5507799999999999E-3</c:v>
                </c:pt>
                <c:pt idx="881">
                  <c:v>2.31102E-3</c:v>
                </c:pt>
                <c:pt idx="882">
                  <c:v>1.8607760000000158E-3</c:v>
                </c:pt>
                <c:pt idx="883">
                  <c:v>1.2058219999999938E-3</c:v>
                </c:pt>
                <c:pt idx="884">
                  <c:v>5.0854200000000104E-4</c:v>
                </c:pt>
                <c:pt idx="885">
                  <c:v>-1.9846140000000286E-4</c:v>
                </c:pt>
                <c:pt idx="886">
                  <c:v>-8.6610000000000224E-4</c:v>
                </c:pt>
                <c:pt idx="887">
                  <c:v>-1.3596800000000061E-3</c:v>
                </c:pt>
                <c:pt idx="888">
                  <c:v>-1.6299060000000021E-3</c:v>
                </c:pt>
                <c:pt idx="889">
                  <c:v>-1.7263540000000122E-3</c:v>
                </c:pt>
                <c:pt idx="890">
                  <c:v>-1.6335480000000137E-3</c:v>
                </c:pt>
                <c:pt idx="891">
                  <c:v>-1.3760180000000214E-3</c:v>
                </c:pt>
                <c:pt idx="892">
                  <c:v>-1.0293959999999999E-3</c:v>
                </c:pt>
                <c:pt idx="893">
                  <c:v>-7.1265200000000014E-4</c:v>
                </c:pt>
                <c:pt idx="894">
                  <c:v>-4.5655000000000001E-4</c:v>
                </c:pt>
                <c:pt idx="895">
                  <c:v>-2.5787599999999998E-4</c:v>
                </c:pt>
                <c:pt idx="896">
                  <c:v>-1.4490219999999999E-4</c:v>
                </c:pt>
                <c:pt idx="897">
                  <c:v>-4.6166600000000887E-5</c:v>
                </c:pt>
                <c:pt idx="898">
                  <c:v>2.0661599999999999E-4</c:v>
                </c:pt>
                <c:pt idx="899">
                  <c:v>6.5944400000000024E-4</c:v>
                </c:pt>
                <c:pt idx="900">
                  <c:v>1.0380280000000001E-3</c:v>
                </c:pt>
                <c:pt idx="901">
                  <c:v>1.2975100000000041E-3</c:v>
                </c:pt>
                <c:pt idx="902">
                  <c:v>1.4902060000000041E-3</c:v>
                </c:pt>
                <c:pt idx="903">
                  <c:v>1.5449699999999999E-3</c:v>
                </c:pt>
                <c:pt idx="904">
                  <c:v>1.4778180000000001E-3</c:v>
                </c:pt>
                <c:pt idx="905">
                  <c:v>1.141892E-3</c:v>
                </c:pt>
                <c:pt idx="906">
                  <c:v>6.0583800000000014E-4</c:v>
                </c:pt>
                <c:pt idx="907">
                  <c:v>9.201820000000004E-5</c:v>
                </c:pt>
                <c:pt idx="908">
                  <c:v>-4.4729400000000633E-4</c:v>
                </c:pt>
                <c:pt idx="909">
                  <c:v>-1.0660860000000147E-3</c:v>
                </c:pt>
                <c:pt idx="910">
                  <c:v>-1.447888E-3</c:v>
                </c:pt>
                <c:pt idx="911">
                  <c:v>-1.6360760000000178E-3</c:v>
                </c:pt>
                <c:pt idx="912">
                  <c:v>-1.8519680000000001E-3</c:v>
                </c:pt>
                <c:pt idx="913">
                  <c:v>-1.9707660000000161E-3</c:v>
                </c:pt>
                <c:pt idx="914">
                  <c:v>-1.785034E-3</c:v>
                </c:pt>
                <c:pt idx="915">
                  <c:v>-1.2694000000000021E-3</c:v>
                </c:pt>
                <c:pt idx="916">
                  <c:v>-6.5087600000000975E-4</c:v>
                </c:pt>
                <c:pt idx="917">
                  <c:v>-7.7003800000001107E-5</c:v>
                </c:pt>
                <c:pt idx="918">
                  <c:v>4.2330000000000698E-4</c:v>
                </c:pt>
                <c:pt idx="919">
                  <c:v>9.0843200000000003E-4</c:v>
                </c:pt>
                <c:pt idx="920">
                  <c:v>1.3401960000000001E-3</c:v>
                </c:pt>
                <c:pt idx="921">
                  <c:v>1.6663360000000165E-3</c:v>
                </c:pt>
                <c:pt idx="922">
                  <c:v>1.9137880000000185E-3</c:v>
                </c:pt>
                <c:pt idx="923">
                  <c:v>2.0591799999999999E-3</c:v>
                </c:pt>
                <c:pt idx="924">
                  <c:v>2.0533400000000012E-3</c:v>
                </c:pt>
                <c:pt idx="925">
                  <c:v>1.8821020000000241E-3</c:v>
                </c:pt>
                <c:pt idx="926">
                  <c:v>1.5752920000000061E-3</c:v>
                </c:pt>
                <c:pt idx="927">
                  <c:v>1.1588280000000041E-3</c:v>
                </c:pt>
                <c:pt idx="928">
                  <c:v>6.3220799999999999E-4</c:v>
                </c:pt>
                <c:pt idx="929">
                  <c:v>5.3987200000000749E-5</c:v>
                </c:pt>
                <c:pt idx="930">
                  <c:v>-4.4838800000000133E-4</c:v>
                </c:pt>
                <c:pt idx="931">
                  <c:v>-8.0184800000000246E-4</c:v>
                </c:pt>
                <c:pt idx="932">
                  <c:v>-1.095174E-3</c:v>
                </c:pt>
                <c:pt idx="933">
                  <c:v>-1.4711939999999999E-3</c:v>
                </c:pt>
                <c:pt idx="934">
                  <c:v>-1.8727340000000061E-3</c:v>
                </c:pt>
                <c:pt idx="935">
                  <c:v>-2.2115400000000001E-3</c:v>
                </c:pt>
                <c:pt idx="936">
                  <c:v>-2.517120000000032E-3</c:v>
                </c:pt>
                <c:pt idx="937">
                  <c:v>-2.7709600000000289E-3</c:v>
                </c:pt>
                <c:pt idx="938">
                  <c:v>-2.8097000000000052E-3</c:v>
                </c:pt>
                <c:pt idx="939">
                  <c:v>-2.5792800000000002E-3</c:v>
                </c:pt>
                <c:pt idx="940">
                  <c:v>-2.1303799999999999E-3</c:v>
                </c:pt>
                <c:pt idx="941">
                  <c:v>-1.5260540000000143E-3</c:v>
                </c:pt>
                <c:pt idx="942">
                  <c:v>-8.2294800000000748E-4</c:v>
                </c:pt>
                <c:pt idx="943">
                  <c:v>-4.9479600000000806E-5</c:v>
                </c:pt>
                <c:pt idx="944">
                  <c:v>6.7184600000000892E-4</c:v>
                </c:pt>
                <c:pt idx="945">
                  <c:v>1.2462000000000061E-3</c:v>
                </c:pt>
                <c:pt idx="946">
                  <c:v>1.652970000000016E-3</c:v>
                </c:pt>
                <c:pt idx="947">
                  <c:v>1.9423260000000163E-3</c:v>
                </c:pt>
                <c:pt idx="948">
                  <c:v>2.1518800000000001E-3</c:v>
                </c:pt>
                <c:pt idx="949">
                  <c:v>2.2594400000000001E-3</c:v>
                </c:pt>
                <c:pt idx="950">
                  <c:v>2.2809000000000405E-3</c:v>
                </c:pt>
                <c:pt idx="951">
                  <c:v>2.2306800000000092E-3</c:v>
                </c:pt>
                <c:pt idx="952">
                  <c:v>2.1101400000000012E-3</c:v>
                </c:pt>
                <c:pt idx="953">
                  <c:v>1.8490900000000061E-3</c:v>
                </c:pt>
                <c:pt idx="954">
                  <c:v>1.451134E-3</c:v>
                </c:pt>
                <c:pt idx="955">
                  <c:v>9.4336200000000065E-4</c:v>
                </c:pt>
                <c:pt idx="956">
                  <c:v>4.0958400000000033E-4</c:v>
                </c:pt>
                <c:pt idx="957">
                  <c:v>-1.173824E-4</c:v>
                </c:pt>
                <c:pt idx="958">
                  <c:v>-5.3909400000000092E-4</c:v>
                </c:pt>
                <c:pt idx="959">
                  <c:v>-7.6656600000000802E-4</c:v>
                </c:pt>
                <c:pt idx="960">
                  <c:v>-8.5851400000001312E-4</c:v>
                </c:pt>
                <c:pt idx="961">
                  <c:v>-8.1609200000000025E-4</c:v>
                </c:pt>
                <c:pt idx="962">
                  <c:v>-6.9591400000001025E-4</c:v>
                </c:pt>
                <c:pt idx="963">
                  <c:v>-3.9429000000000379E-4</c:v>
                </c:pt>
                <c:pt idx="964">
                  <c:v>9.564580000000176E-5</c:v>
                </c:pt>
                <c:pt idx="965">
                  <c:v>5.8456600000000912E-4</c:v>
                </c:pt>
                <c:pt idx="966">
                  <c:v>1.0266019999999999E-3</c:v>
                </c:pt>
                <c:pt idx="967">
                  <c:v>1.4306900000000001E-3</c:v>
                </c:pt>
                <c:pt idx="968">
                  <c:v>1.7979760000000021E-3</c:v>
                </c:pt>
                <c:pt idx="969">
                  <c:v>1.9232640000000061E-3</c:v>
                </c:pt>
                <c:pt idx="970">
                  <c:v>1.8345920000000151E-3</c:v>
                </c:pt>
                <c:pt idx="971">
                  <c:v>1.6690200000000041E-3</c:v>
                </c:pt>
                <c:pt idx="972">
                  <c:v>1.1862720000000208E-3</c:v>
                </c:pt>
                <c:pt idx="973">
                  <c:v>3.953500000000047E-4</c:v>
                </c:pt>
                <c:pt idx="974">
                  <c:v>-5.4762200000001355E-4</c:v>
                </c:pt>
                <c:pt idx="975">
                  <c:v>-1.4712099999999999E-3</c:v>
                </c:pt>
                <c:pt idx="976">
                  <c:v>-2.2688200000000355E-3</c:v>
                </c:pt>
                <c:pt idx="977">
                  <c:v>-2.9846000000000052E-3</c:v>
                </c:pt>
                <c:pt idx="978">
                  <c:v>-3.3616599999999998E-3</c:v>
                </c:pt>
                <c:pt idx="979">
                  <c:v>-3.4020000000000001E-3</c:v>
                </c:pt>
                <c:pt idx="980">
                  <c:v>-3.2578600000000052E-3</c:v>
                </c:pt>
                <c:pt idx="981">
                  <c:v>-2.9489800000000337E-3</c:v>
                </c:pt>
                <c:pt idx="982">
                  <c:v>-2.4567600000000001E-3</c:v>
                </c:pt>
                <c:pt idx="983">
                  <c:v>-1.7410260000000001E-3</c:v>
                </c:pt>
                <c:pt idx="984">
                  <c:v>-9.2821800000000268E-4</c:v>
                </c:pt>
                <c:pt idx="985">
                  <c:v>-1.5815860000000157E-4</c:v>
                </c:pt>
                <c:pt idx="986">
                  <c:v>4.9449000000000021E-4</c:v>
                </c:pt>
                <c:pt idx="987">
                  <c:v>1.107266E-3</c:v>
                </c:pt>
                <c:pt idx="988">
                  <c:v>1.6874600000000121E-3</c:v>
                </c:pt>
                <c:pt idx="989">
                  <c:v>2.1217400000000052E-3</c:v>
                </c:pt>
                <c:pt idx="990">
                  <c:v>2.2743800000000333E-3</c:v>
                </c:pt>
                <c:pt idx="991">
                  <c:v>2.1407400000000012E-3</c:v>
                </c:pt>
                <c:pt idx="992">
                  <c:v>1.8724520000000277E-3</c:v>
                </c:pt>
                <c:pt idx="993">
                  <c:v>1.4855520000000041E-3</c:v>
                </c:pt>
                <c:pt idx="994">
                  <c:v>9.8283800000000042E-4</c:v>
                </c:pt>
                <c:pt idx="995">
                  <c:v>4.4624200000000034E-4</c:v>
                </c:pt>
                <c:pt idx="996">
                  <c:v>-9.6262000000000048E-5</c:v>
                </c:pt>
                <c:pt idx="997">
                  <c:v>-6.5991600000000908E-4</c:v>
                </c:pt>
                <c:pt idx="998">
                  <c:v>-1.1289620000000061E-3</c:v>
                </c:pt>
                <c:pt idx="999">
                  <c:v>-1.3899260000000001E-3</c:v>
                </c:pt>
                <c:pt idx="1000">
                  <c:v>-1.4444880000000061E-3</c:v>
                </c:pt>
                <c:pt idx="1001">
                  <c:v>-1.3366820000000189E-3</c:v>
                </c:pt>
                <c:pt idx="1002">
                  <c:v>-1.1617160000000001E-3</c:v>
                </c:pt>
                <c:pt idx="1003">
                  <c:v>-8.6304000000000068E-4</c:v>
                </c:pt>
                <c:pt idx="1004">
                  <c:v>-4.32428E-4</c:v>
                </c:pt>
                <c:pt idx="1005">
                  <c:v>4.1126800000000024E-6</c:v>
                </c:pt>
                <c:pt idx="1006">
                  <c:v>3.5230000000000482E-4</c:v>
                </c:pt>
                <c:pt idx="1007">
                  <c:v>5.8315200000000735E-4</c:v>
                </c:pt>
                <c:pt idx="1008">
                  <c:v>7.8266800000000134E-4</c:v>
                </c:pt>
                <c:pt idx="1009">
                  <c:v>9.0583600000000003E-4</c:v>
                </c:pt>
                <c:pt idx="1010">
                  <c:v>8.4361400000000067E-4</c:v>
                </c:pt>
                <c:pt idx="1011">
                  <c:v>6.1627199999999996E-4</c:v>
                </c:pt>
                <c:pt idx="1012">
                  <c:v>3.2668600000000328E-4</c:v>
                </c:pt>
                <c:pt idx="1013">
                  <c:v>5.3295800000000034E-7</c:v>
                </c:pt>
                <c:pt idx="1014">
                  <c:v>-4.1734600000000642E-4</c:v>
                </c:pt>
                <c:pt idx="1015">
                  <c:v>-8.5792200000000044E-4</c:v>
                </c:pt>
                <c:pt idx="1016">
                  <c:v>-1.247038E-3</c:v>
                </c:pt>
                <c:pt idx="1017">
                  <c:v>-1.5827780000000151E-3</c:v>
                </c:pt>
                <c:pt idx="1018">
                  <c:v>-1.8177460000000001E-3</c:v>
                </c:pt>
                <c:pt idx="1019">
                  <c:v>-1.8349880000000189E-3</c:v>
                </c:pt>
                <c:pt idx="1020">
                  <c:v>-1.6522980000000164E-3</c:v>
                </c:pt>
                <c:pt idx="1021">
                  <c:v>-1.3373120000000143E-3</c:v>
                </c:pt>
                <c:pt idx="1022">
                  <c:v>-9.1322200000000043E-4</c:v>
                </c:pt>
                <c:pt idx="1023">
                  <c:v>-4.5352000000000798E-4</c:v>
                </c:pt>
                <c:pt idx="1024">
                  <c:v>9.6120600000000267E-5</c:v>
                </c:pt>
                <c:pt idx="1025">
                  <c:v>8.1617200000000042E-4</c:v>
                </c:pt>
                <c:pt idx="1026">
                  <c:v>1.5568200000000041E-3</c:v>
                </c:pt>
                <c:pt idx="1027">
                  <c:v>2.120380000000038E-3</c:v>
                </c:pt>
                <c:pt idx="1028">
                  <c:v>2.5106199999999999E-3</c:v>
                </c:pt>
                <c:pt idx="1029">
                  <c:v>2.7366800000000052E-3</c:v>
                </c:pt>
                <c:pt idx="1030">
                  <c:v>2.7351200000000344E-3</c:v>
                </c:pt>
                <c:pt idx="1031">
                  <c:v>2.3911800000000001E-3</c:v>
                </c:pt>
                <c:pt idx="1032">
                  <c:v>1.8323300000000161E-3</c:v>
                </c:pt>
                <c:pt idx="1033">
                  <c:v>1.2943760000000061E-3</c:v>
                </c:pt>
                <c:pt idx="1034">
                  <c:v>6.9681400000000783E-4</c:v>
                </c:pt>
                <c:pt idx="1035">
                  <c:v>-1.2031020000000127E-5</c:v>
                </c:pt>
                <c:pt idx="1036">
                  <c:v>-5.8029399999999997E-4</c:v>
                </c:pt>
                <c:pt idx="1037">
                  <c:v>-8.5084400000000728E-4</c:v>
                </c:pt>
                <c:pt idx="1038">
                  <c:v>-9.6363200000000018E-4</c:v>
                </c:pt>
                <c:pt idx="1039">
                  <c:v>-1.1701940000000001E-3</c:v>
                </c:pt>
                <c:pt idx="1040">
                  <c:v>-1.3904760000000137E-3</c:v>
                </c:pt>
                <c:pt idx="1041">
                  <c:v>-1.312524E-3</c:v>
                </c:pt>
                <c:pt idx="1042">
                  <c:v>-1.0861800000000162E-3</c:v>
                </c:pt>
                <c:pt idx="1043">
                  <c:v>-9.7641800000000244E-4</c:v>
                </c:pt>
                <c:pt idx="1044">
                  <c:v>-9.629300000000004E-4</c:v>
                </c:pt>
                <c:pt idx="1045">
                  <c:v>-8.0780400000000224E-4</c:v>
                </c:pt>
                <c:pt idx="1046">
                  <c:v>-4.7506800000000134E-4</c:v>
                </c:pt>
                <c:pt idx="1047">
                  <c:v>-1.431208E-4</c:v>
                </c:pt>
                <c:pt idx="1048">
                  <c:v>2.2006000000000312E-4</c:v>
                </c:pt>
                <c:pt idx="1049">
                  <c:v>6.7960800000000656E-4</c:v>
                </c:pt>
                <c:pt idx="1050">
                  <c:v>1.0847520000000176E-3</c:v>
                </c:pt>
                <c:pt idx="1051">
                  <c:v>1.3566299999999999E-3</c:v>
                </c:pt>
                <c:pt idx="1052">
                  <c:v>1.5849480000000142E-3</c:v>
                </c:pt>
                <c:pt idx="1053">
                  <c:v>1.7664360000000001E-3</c:v>
                </c:pt>
                <c:pt idx="1054">
                  <c:v>1.7131580000000121E-3</c:v>
                </c:pt>
                <c:pt idx="1055">
                  <c:v>1.3732080000000001E-3</c:v>
                </c:pt>
                <c:pt idx="1056">
                  <c:v>8.5897200000000244E-4</c:v>
                </c:pt>
                <c:pt idx="1057">
                  <c:v>2.6621400000000252E-4</c:v>
                </c:pt>
                <c:pt idx="1058">
                  <c:v>-3.31894E-4</c:v>
                </c:pt>
                <c:pt idx="1059">
                  <c:v>-9.0664000000001649E-4</c:v>
                </c:pt>
                <c:pt idx="1060">
                  <c:v>-1.3262960000000041E-3</c:v>
                </c:pt>
                <c:pt idx="1061">
                  <c:v>-1.5306860000000061E-3</c:v>
                </c:pt>
                <c:pt idx="1062">
                  <c:v>-1.5578120000000121E-3</c:v>
                </c:pt>
                <c:pt idx="1063">
                  <c:v>-1.4089059999999999E-3</c:v>
                </c:pt>
                <c:pt idx="1064">
                  <c:v>-1.1183820000000204E-3</c:v>
                </c:pt>
                <c:pt idx="1065">
                  <c:v>-7.9267400000001154E-4</c:v>
                </c:pt>
                <c:pt idx="1066">
                  <c:v>-5.1868800000000011E-4</c:v>
                </c:pt>
                <c:pt idx="1067">
                  <c:v>-3.1297800000000482E-4</c:v>
                </c:pt>
                <c:pt idx="1068">
                  <c:v>-1.5661500000000271E-4</c:v>
                </c:pt>
                <c:pt idx="1069">
                  <c:v>2.9183600000000382E-5</c:v>
                </c:pt>
                <c:pt idx="1070">
                  <c:v>2.7638000000000451E-4</c:v>
                </c:pt>
                <c:pt idx="1071">
                  <c:v>4.9183800000000139E-4</c:v>
                </c:pt>
                <c:pt idx="1072">
                  <c:v>6.7650000000000034E-4</c:v>
                </c:pt>
                <c:pt idx="1073">
                  <c:v>9.0713400000000063E-4</c:v>
                </c:pt>
                <c:pt idx="1074">
                  <c:v>1.0902560000000156E-3</c:v>
                </c:pt>
                <c:pt idx="1075">
                  <c:v>1.1830840000000061E-3</c:v>
                </c:pt>
                <c:pt idx="1076">
                  <c:v>1.2603180000000133E-3</c:v>
                </c:pt>
                <c:pt idx="1077">
                  <c:v>1.357112000000016E-3</c:v>
                </c:pt>
                <c:pt idx="1078">
                  <c:v>1.3907400000000155E-3</c:v>
                </c:pt>
                <c:pt idx="1079">
                  <c:v>1.3207880000000144E-3</c:v>
                </c:pt>
                <c:pt idx="1080">
                  <c:v>1.205048E-3</c:v>
                </c:pt>
                <c:pt idx="1081">
                  <c:v>1.076834E-3</c:v>
                </c:pt>
                <c:pt idx="1082">
                  <c:v>8.6539000000000266E-4</c:v>
                </c:pt>
                <c:pt idx="1083">
                  <c:v>5.3186400000000667E-4</c:v>
                </c:pt>
                <c:pt idx="1084">
                  <c:v>1.4087680000000001E-4</c:v>
                </c:pt>
                <c:pt idx="1085">
                  <c:v>-2.0906800000000016E-4</c:v>
                </c:pt>
                <c:pt idx="1086">
                  <c:v>-4.3184400000000024E-4</c:v>
                </c:pt>
                <c:pt idx="1087">
                  <c:v>-5.0506600000000844E-4</c:v>
                </c:pt>
              </c:numCache>
            </c:numRef>
          </c:yVal>
          <c:smooth val="1"/>
        </c:ser>
        <c:axId val="108852736"/>
        <c:axId val="108854272"/>
      </c:scatterChart>
      <c:valAx>
        <c:axId val="108852736"/>
        <c:scaling>
          <c:orientation val="minMax"/>
          <c:max val="20"/>
          <c:min val="0"/>
        </c:scaling>
        <c:axPos val="b"/>
        <c:numFmt formatCode="General" sourceLinked="0"/>
        <c:tickLblPos val="nextTo"/>
        <c:crossAx val="108854272"/>
        <c:crossesAt val="-6.0000000000000032E-2"/>
        <c:crossBetween val="midCat"/>
        <c:minorUnit val="0.2"/>
      </c:valAx>
      <c:valAx>
        <c:axId val="108854272"/>
        <c:scaling>
          <c:orientation val="minMax"/>
          <c:max val="6.0000000000000032E-2"/>
          <c:min val="-6.0000000000000032E-2"/>
        </c:scaling>
        <c:axPos val="l"/>
        <c:numFmt formatCode="General" sourceLinked="0"/>
        <c:tickLblPos val="nextTo"/>
        <c:crossAx val="108852736"/>
        <c:crossesAt val="0"/>
        <c:crossBetween val="midCat"/>
        <c:majorUnit val="3.0000000000000002E-2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1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3743464052287802"/>
          <c:y val="3.8752777777777851E-2"/>
          <c:w val="0.81872745098039601"/>
          <c:h val="0.83284833333333896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elc_χ=0.3'!$B$14:$B$1014</c:f>
              <c:numCache>
                <c:formatCode>0.00</c:formatCode>
                <c:ptCount val="1001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3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289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555</c:v>
                </c:pt>
                <c:pt idx="32">
                  <c:v>0.64000000000000623</c:v>
                </c:pt>
                <c:pt idx="33">
                  <c:v>0.66000000000000714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365</c:v>
                </c:pt>
                <c:pt idx="38">
                  <c:v>0.76000000000000589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11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818</c:v>
                </c:pt>
                <c:pt idx="64">
                  <c:v>1.2799999999999836</c:v>
                </c:pt>
                <c:pt idx="65">
                  <c:v>1.2999999999999836</c:v>
                </c:pt>
                <c:pt idx="66">
                  <c:v>1.3199999999999859</c:v>
                </c:pt>
                <c:pt idx="67">
                  <c:v>1.3399999999999861</c:v>
                </c:pt>
                <c:pt idx="68">
                  <c:v>1.3599999999999866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11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818</c:v>
                </c:pt>
                <c:pt idx="89">
                  <c:v>1.7799999999999836</c:v>
                </c:pt>
                <c:pt idx="90">
                  <c:v>1.7999999999999836</c:v>
                </c:pt>
                <c:pt idx="91">
                  <c:v>1.8199999999999859</c:v>
                </c:pt>
                <c:pt idx="92">
                  <c:v>1.8399999999999861</c:v>
                </c:pt>
                <c:pt idx="93">
                  <c:v>1.8599999999999866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108</c:v>
                </c:pt>
                <c:pt idx="98">
                  <c:v>1.9600000000000108</c:v>
                </c:pt>
                <c:pt idx="99">
                  <c:v>1.9800000000000122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4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4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4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4</c:v>
                </c:pt>
                <c:pt idx="594">
                  <c:v>11.88</c:v>
                </c:pt>
                <c:pt idx="595">
                  <c:v>11.9</c:v>
                </c:pt>
                <c:pt idx="596">
                  <c:v>11.92</c:v>
                </c:pt>
                <c:pt idx="597">
                  <c:v>11.94</c:v>
                </c:pt>
                <c:pt idx="598">
                  <c:v>11.96</c:v>
                </c:pt>
                <c:pt idx="599">
                  <c:v>11.98</c:v>
                </c:pt>
                <c:pt idx="600">
                  <c:v>12</c:v>
                </c:pt>
                <c:pt idx="601">
                  <c:v>12.02</c:v>
                </c:pt>
                <c:pt idx="602">
                  <c:v>12.04</c:v>
                </c:pt>
                <c:pt idx="603">
                  <c:v>12.06</c:v>
                </c:pt>
                <c:pt idx="604">
                  <c:v>12.08</c:v>
                </c:pt>
                <c:pt idx="605">
                  <c:v>12.1</c:v>
                </c:pt>
                <c:pt idx="606">
                  <c:v>12.12</c:v>
                </c:pt>
                <c:pt idx="607">
                  <c:v>12.139999999999999</c:v>
                </c:pt>
                <c:pt idx="608">
                  <c:v>12.16</c:v>
                </c:pt>
                <c:pt idx="609">
                  <c:v>12.18</c:v>
                </c:pt>
                <c:pt idx="610">
                  <c:v>12.2</c:v>
                </c:pt>
                <c:pt idx="611">
                  <c:v>12.219999999999999</c:v>
                </c:pt>
                <c:pt idx="612">
                  <c:v>12.239999999999998</c:v>
                </c:pt>
                <c:pt idx="613">
                  <c:v>12.26</c:v>
                </c:pt>
                <c:pt idx="614">
                  <c:v>12.28</c:v>
                </c:pt>
                <c:pt idx="615">
                  <c:v>12.3</c:v>
                </c:pt>
                <c:pt idx="616">
                  <c:v>12.32</c:v>
                </c:pt>
                <c:pt idx="617">
                  <c:v>12.34</c:v>
                </c:pt>
                <c:pt idx="618">
                  <c:v>12.360000000000024</c:v>
                </c:pt>
                <c:pt idx="619">
                  <c:v>12.38</c:v>
                </c:pt>
                <c:pt idx="620">
                  <c:v>12.4</c:v>
                </c:pt>
                <c:pt idx="621">
                  <c:v>12.42</c:v>
                </c:pt>
                <c:pt idx="622">
                  <c:v>12.44</c:v>
                </c:pt>
                <c:pt idx="623">
                  <c:v>12.46</c:v>
                </c:pt>
                <c:pt idx="624">
                  <c:v>12.48</c:v>
                </c:pt>
                <c:pt idx="625">
                  <c:v>12.5</c:v>
                </c:pt>
                <c:pt idx="626">
                  <c:v>12.52</c:v>
                </c:pt>
                <c:pt idx="627">
                  <c:v>12.54</c:v>
                </c:pt>
                <c:pt idx="628">
                  <c:v>12.56</c:v>
                </c:pt>
                <c:pt idx="629">
                  <c:v>12.58</c:v>
                </c:pt>
                <c:pt idx="630">
                  <c:v>12.6</c:v>
                </c:pt>
                <c:pt idx="631">
                  <c:v>12.62</c:v>
                </c:pt>
                <c:pt idx="632">
                  <c:v>12.639999999999999</c:v>
                </c:pt>
                <c:pt idx="633">
                  <c:v>12.66</c:v>
                </c:pt>
                <c:pt idx="634">
                  <c:v>12.68</c:v>
                </c:pt>
                <c:pt idx="635">
                  <c:v>12.7</c:v>
                </c:pt>
                <c:pt idx="636">
                  <c:v>12.719999999999999</c:v>
                </c:pt>
                <c:pt idx="637">
                  <c:v>12.739999999999998</c:v>
                </c:pt>
                <c:pt idx="638">
                  <c:v>12.76</c:v>
                </c:pt>
                <c:pt idx="639">
                  <c:v>12.78</c:v>
                </c:pt>
                <c:pt idx="640">
                  <c:v>12.8</c:v>
                </c:pt>
                <c:pt idx="641">
                  <c:v>12.82</c:v>
                </c:pt>
                <c:pt idx="642">
                  <c:v>12.84</c:v>
                </c:pt>
                <c:pt idx="643">
                  <c:v>12.860000000000024</c:v>
                </c:pt>
                <c:pt idx="644">
                  <c:v>12.88</c:v>
                </c:pt>
                <c:pt idx="645">
                  <c:v>12.9</c:v>
                </c:pt>
                <c:pt idx="646">
                  <c:v>12.92</c:v>
                </c:pt>
                <c:pt idx="647">
                  <c:v>12.94</c:v>
                </c:pt>
                <c:pt idx="648">
                  <c:v>12.96</c:v>
                </c:pt>
                <c:pt idx="649">
                  <c:v>12.98</c:v>
                </c:pt>
                <c:pt idx="650">
                  <c:v>13</c:v>
                </c:pt>
                <c:pt idx="651">
                  <c:v>13.02</c:v>
                </c:pt>
                <c:pt idx="652">
                  <c:v>13.04</c:v>
                </c:pt>
                <c:pt idx="653">
                  <c:v>13.06</c:v>
                </c:pt>
                <c:pt idx="654">
                  <c:v>13.08</c:v>
                </c:pt>
                <c:pt idx="655">
                  <c:v>13.1</c:v>
                </c:pt>
                <c:pt idx="656">
                  <c:v>13.12</c:v>
                </c:pt>
                <c:pt idx="657">
                  <c:v>13.139999999999999</c:v>
                </c:pt>
                <c:pt idx="658">
                  <c:v>13.16</c:v>
                </c:pt>
                <c:pt idx="659">
                  <c:v>13.18</c:v>
                </c:pt>
                <c:pt idx="660">
                  <c:v>13.2</c:v>
                </c:pt>
                <c:pt idx="661">
                  <c:v>13.219999999999999</c:v>
                </c:pt>
                <c:pt idx="662">
                  <c:v>13.239999999999998</c:v>
                </c:pt>
                <c:pt idx="663">
                  <c:v>13.26</c:v>
                </c:pt>
                <c:pt idx="664">
                  <c:v>13.28</c:v>
                </c:pt>
                <c:pt idx="665">
                  <c:v>13.3</c:v>
                </c:pt>
                <c:pt idx="666">
                  <c:v>13.32</c:v>
                </c:pt>
                <c:pt idx="667">
                  <c:v>13.34</c:v>
                </c:pt>
                <c:pt idx="668">
                  <c:v>13.360000000000024</c:v>
                </c:pt>
                <c:pt idx="669">
                  <c:v>13.38</c:v>
                </c:pt>
                <c:pt idx="670">
                  <c:v>13.4</c:v>
                </c:pt>
                <c:pt idx="671">
                  <c:v>13.42</c:v>
                </c:pt>
                <c:pt idx="672">
                  <c:v>13.44</c:v>
                </c:pt>
                <c:pt idx="673">
                  <c:v>13.46</c:v>
                </c:pt>
                <c:pt idx="674">
                  <c:v>13.48</c:v>
                </c:pt>
                <c:pt idx="675">
                  <c:v>13.5</c:v>
                </c:pt>
                <c:pt idx="676">
                  <c:v>13.52</c:v>
                </c:pt>
                <c:pt idx="677">
                  <c:v>13.54</c:v>
                </c:pt>
                <c:pt idx="678">
                  <c:v>13.56</c:v>
                </c:pt>
                <c:pt idx="679">
                  <c:v>13.58</c:v>
                </c:pt>
                <c:pt idx="680">
                  <c:v>13.6</c:v>
                </c:pt>
                <c:pt idx="681">
                  <c:v>13.62</c:v>
                </c:pt>
                <c:pt idx="682">
                  <c:v>13.639999999999999</c:v>
                </c:pt>
                <c:pt idx="683">
                  <c:v>13.66</c:v>
                </c:pt>
                <c:pt idx="684">
                  <c:v>13.68</c:v>
                </c:pt>
                <c:pt idx="685">
                  <c:v>13.7</c:v>
                </c:pt>
                <c:pt idx="686">
                  <c:v>13.719999999999999</c:v>
                </c:pt>
                <c:pt idx="687">
                  <c:v>13.739999999999998</c:v>
                </c:pt>
                <c:pt idx="688">
                  <c:v>13.76</c:v>
                </c:pt>
                <c:pt idx="689">
                  <c:v>13.78</c:v>
                </c:pt>
                <c:pt idx="690">
                  <c:v>13.8</c:v>
                </c:pt>
                <c:pt idx="691">
                  <c:v>13.82</c:v>
                </c:pt>
                <c:pt idx="692">
                  <c:v>13.84</c:v>
                </c:pt>
                <c:pt idx="693">
                  <c:v>13.860000000000024</c:v>
                </c:pt>
                <c:pt idx="694">
                  <c:v>13.88</c:v>
                </c:pt>
                <c:pt idx="695">
                  <c:v>13.9</c:v>
                </c:pt>
                <c:pt idx="696">
                  <c:v>13.92</c:v>
                </c:pt>
                <c:pt idx="697">
                  <c:v>13.94</c:v>
                </c:pt>
                <c:pt idx="698">
                  <c:v>13.96</c:v>
                </c:pt>
                <c:pt idx="699">
                  <c:v>13.98</c:v>
                </c:pt>
                <c:pt idx="700">
                  <c:v>14</c:v>
                </c:pt>
                <c:pt idx="701">
                  <c:v>14.02</c:v>
                </c:pt>
                <c:pt idx="702">
                  <c:v>14.04</c:v>
                </c:pt>
                <c:pt idx="703">
                  <c:v>14.060000000000002</c:v>
                </c:pt>
                <c:pt idx="704">
                  <c:v>14.080000000000002</c:v>
                </c:pt>
                <c:pt idx="705">
                  <c:v>14.100000000000001</c:v>
                </c:pt>
                <c:pt idx="706">
                  <c:v>14.120000000000001</c:v>
                </c:pt>
                <c:pt idx="707">
                  <c:v>14.139999999999999</c:v>
                </c:pt>
                <c:pt idx="708">
                  <c:v>14.16</c:v>
                </c:pt>
                <c:pt idx="709">
                  <c:v>14.18</c:v>
                </c:pt>
                <c:pt idx="710">
                  <c:v>14.2</c:v>
                </c:pt>
                <c:pt idx="711">
                  <c:v>14.22</c:v>
                </c:pt>
                <c:pt idx="712">
                  <c:v>14.24</c:v>
                </c:pt>
                <c:pt idx="713">
                  <c:v>14.260000000000002</c:v>
                </c:pt>
                <c:pt idx="714">
                  <c:v>14.280000000000001</c:v>
                </c:pt>
                <c:pt idx="715">
                  <c:v>14.3</c:v>
                </c:pt>
                <c:pt idx="716">
                  <c:v>14.32</c:v>
                </c:pt>
                <c:pt idx="717">
                  <c:v>14.34</c:v>
                </c:pt>
                <c:pt idx="718">
                  <c:v>14.360000000000024</c:v>
                </c:pt>
                <c:pt idx="719">
                  <c:v>14.380000000000004</c:v>
                </c:pt>
                <c:pt idx="720">
                  <c:v>14.400000000000002</c:v>
                </c:pt>
                <c:pt idx="721">
                  <c:v>14.420000000000002</c:v>
                </c:pt>
                <c:pt idx="722">
                  <c:v>14.440000000000001</c:v>
                </c:pt>
                <c:pt idx="723">
                  <c:v>14.46</c:v>
                </c:pt>
                <c:pt idx="724">
                  <c:v>14.48</c:v>
                </c:pt>
                <c:pt idx="725">
                  <c:v>14.5</c:v>
                </c:pt>
                <c:pt idx="726">
                  <c:v>14.52</c:v>
                </c:pt>
                <c:pt idx="727">
                  <c:v>14.54</c:v>
                </c:pt>
                <c:pt idx="728">
                  <c:v>14.560000000000002</c:v>
                </c:pt>
                <c:pt idx="729">
                  <c:v>14.580000000000002</c:v>
                </c:pt>
                <c:pt idx="730">
                  <c:v>14.600000000000001</c:v>
                </c:pt>
                <c:pt idx="731">
                  <c:v>14.620000000000001</c:v>
                </c:pt>
                <c:pt idx="732">
                  <c:v>14.639999999999999</c:v>
                </c:pt>
                <c:pt idx="733">
                  <c:v>14.66</c:v>
                </c:pt>
                <c:pt idx="734">
                  <c:v>14.68</c:v>
                </c:pt>
                <c:pt idx="735">
                  <c:v>14.7</c:v>
                </c:pt>
                <c:pt idx="736">
                  <c:v>14.72</c:v>
                </c:pt>
                <c:pt idx="737">
                  <c:v>14.74</c:v>
                </c:pt>
                <c:pt idx="738">
                  <c:v>14.760000000000002</c:v>
                </c:pt>
                <c:pt idx="739">
                  <c:v>14.780000000000001</c:v>
                </c:pt>
                <c:pt idx="740">
                  <c:v>14.8</c:v>
                </c:pt>
                <c:pt idx="741">
                  <c:v>14.82</c:v>
                </c:pt>
                <c:pt idx="742">
                  <c:v>14.84</c:v>
                </c:pt>
                <c:pt idx="743">
                  <c:v>14.860000000000024</c:v>
                </c:pt>
                <c:pt idx="744">
                  <c:v>14.880000000000004</c:v>
                </c:pt>
                <c:pt idx="745">
                  <c:v>14.900000000000002</c:v>
                </c:pt>
                <c:pt idx="746">
                  <c:v>14.920000000000002</c:v>
                </c:pt>
                <c:pt idx="747">
                  <c:v>14.940000000000001</c:v>
                </c:pt>
                <c:pt idx="748">
                  <c:v>14.96</c:v>
                </c:pt>
                <c:pt idx="749">
                  <c:v>14.98</c:v>
                </c:pt>
                <c:pt idx="750">
                  <c:v>15</c:v>
                </c:pt>
                <c:pt idx="751">
                  <c:v>15.02</c:v>
                </c:pt>
                <c:pt idx="752">
                  <c:v>15.04</c:v>
                </c:pt>
                <c:pt idx="753">
                  <c:v>15.060000000000002</c:v>
                </c:pt>
                <c:pt idx="754">
                  <c:v>15.080000000000002</c:v>
                </c:pt>
                <c:pt idx="755">
                  <c:v>15.100000000000001</c:v>
                </c:pt>
                <c:pt idx="756">
                  <c:v>15.120000000000001</c:v>
                </c:pt>
                <c:pt idx="757">
                  <c:v>15.139999999999999</c:v>
                </c:pt>
                <c:pt idx="758">
                  <c:v>15.16</c:v>
                </c:pt>
                <c:pt idx="759">
                  <c:v>15.18</c:v>
                </c:pt>
                <c:pt idx="760">
                  <c:v>15.2</c:v>
                </c:pt>
                <c:pt idx="761">
                  <c:v>15.22</c:v>
                </c:pt>
                <c:pt idx="762">
                  <c:v>15.24</c:v>
                </c:pt>
                <c:pt idx="763">
                  <c:v>15.260000000000002</c:v>
                </c:pt>
                <c:pt idx="764">
                  <c:v>15.280000000000001</c:v>
                </c:pt>
                <c:pt idx="765">
                  <c:v>15.3</c:v>
                </c:pt>
                <c:pt idx="766">
                  <c:v>15.32</c:v>
                </c:pt>
                <c:pt idx="767">
                  <c:v>15.34</c:v>
                </c:pt>
                <c:pt idx="768">
                  <c:v>15.360000000000024</c:v>
                </c:pt>
                <c:pt idx="769">
                  <c:v>15.380000000000004</c:v>
                </c:pt>
                <c:pt idx="770">
                  <c:v>15.400000000000002</c:v>
                </c:pt>
                <c:pt idx="771">
                  <c:v>15.420000000000002</c:v>
                </c:pt>
                <c:pt idx="772">
                  <c:v>15.440000000000001</c:v>
                </c:pt>
                <c:pt idx="773">
                  <c:v>15.46</c:v>
                </c:pt>
                <c:pt idx="774">
                  <c:v>15.48</c:v>
                </c:pt>
                <c:pt idx="775">
                  <c:v>15.5</c:v>
                </c:pt>
                <c:pt idx="776">
                  <c:v>15.52</c:v>
                </c:pt>
                <c:pt idx="777">
                  <c:v>15.54</c:v>
                </c:pt>
                <c:pt idx="778">
                  <c:v>15.560000000000002</c:v>
                </c:pt>
                <c:pt idx="779">
                  <c:v>15.580000000000002</c:v>
                </c:pt>
                <c:pt idx="780">
                  <c:v>15.600000000000001</c:v>
                </c:pt>
                <c:pt idx="781">
                  <c:v>15.620000000000001</c:v>
                </c:pt>
                <c:pt idx="782">
                  <c:v>15.639999999999999</c:v>
                </c:pt>
                <c:pt idx="783">
                  <c:v>15.66</c:v>
                </c:pt>
                <c:pt idx="784">
                  <c:v>15.68</c:v>
                </c:pt>
                <c:pt idx="785">
                  <c:v>15.7</c:v>
                </c:pt>
                <c:pt idx="786">
                  <c:v>15.72</c:v>
                </c:pt>
                <c:pt idx="787">
                  <c:v>15.74</c:v>
                </c:pt>
                <c:pt idx="788">
                  <c:v>15.760000000000002</c:v>
                </c:pt>
                <c:pt idx="789">
                  <c:v>15.780000000000001</c:v>
                </c:pt>
                <c:pt idx="790">
                  <c:v>15.8</c:v>
                </c:pt>
                <c:pt idx="791">
                  <c:v>15.82</c:v>
                </c:pt>
                <c:pt idx="792">
                  <c:v>15.84</c:v>
                </c:pt>
                <c:pt idx="793">
                  <c:v>15.860000000000024</c:v>
                </c:pt>
                <c:pt idx="794">
                  <c:v>15.880000000000004</c:v>
                </c:pt>
                <c:pt idx="795">
                  <c:v>15.900000000000002</c:v>
                </c:pt>
                <c:pt idx="796">
                  <c:v>15.920000000000002</c:v>
                </c:pt>
                <c:pt idx="797">
                  <c:v>15.940000000000001</c:v>
                </c:pt>
                <c:pt idx="798">
                  <c:v>15.96</c:v>
                </c:pt>
                <c:pt idx="799">
                  <c:v>15.98</c:v>
                </c:pt>
                <c:pt idx="800">
                  <c:v>16</c:v>
                </c:pt>
                <c:pt idx="801">
                  <c:v>16.02</c:v>
                </c:pt>
                <c:pt idx="802">
                  <c:v>16.04</c:v>
                </c:pt>
                <c:pt idx="803">
                  <c:v>16.059999999999999</c:v>
                </c:pt>
                <c:pt idx="804">
                  <c:v>16.079999999999988</c:v>
                </c:pt>
                <c:pt idx="805">
                  <c:v>16.100000000000001</c:v>
                </c:pt>
                <c:pt idx="806">
                  <c:v>16.12</c:v>
                </c:pt>
                <c:pt idx="807">
                  <c:v>16.14</c:v>
                </c:pt>
                <c:pt idx="808">
                  <c:v>16.16</c:v>
                </c:pt>
                <c:pt idx="809">
                  <c:v>16.18</c:v>
                </c:pt>
                <c:pt idx="810">
                  <c:v>16.2</c:v>
                </c:pt>
                <c:pt idx="811">
                  <c:v>16.22</c:v>
                </c:pt>
                <c:pt idx="812">
                  <c:v>16.239999999999988</c:v>
                </c:pt>
                <c:pt idx="813">
                  <c:v>16.260000000000002</c:v>
                </c:pt>
                <c:pt idx="814">
                  <c:v>16.279999999999987</c:v>
                </c:pt>
                <c:pt idx="815">
                  <c:v>16.3</c:v>
                </c:pt>
                <c:pt idx="816">
                  <c:v>16.32</c:v>
                </c:pt>
                <c:pt idx="817">
                  <c:v>16.34</c:v>
                </c:pt>
                <c:pt idx="818">
                  <c:v>16.36</c:v>
                </c:pt>
                <c:pt idx="819">
                  <c:v>16.38</c:v>
                </c:pt>
                <c:pt idx="820">
                  <c:v>16.399999999999999</c:v>
                </c:pt>
                <c:pt idx="821">
                  <c:v>16.420000000000002</c:v>
                </c:pt>
                <c:pt idx="822">
                  <c:v>16.439999999999987</c:v>
                </c:pt>
                <c:pt idx="823">
                  <c:v>16.459999999999987</c:v>
                </c:pt>
                <c:pt idx="824">
                  <c:v>16.479999999999986</c:v>
                </c:pt>
                <c:pt idx="825">
                  <c:v>16.5</c:v>
                </c:pt>
                <c:pt idx="826">
                  <c:v>16.52</c:v>
                </c:pt>
                <c:pt idx="827">
                  <c:v>16.54</c:v>
                </c:pt>
                <c:pt idx="828">
                  <c:v>16.559999999999999</c:v>
                </c:pt>
                <c:pt idx="829">
                  <c:v>16.579999999999988</c:v>
                </c:pt>
                <c:pt idx="830">
                  <c:v>16.600000000000001</c:v>
                </c:pt>
                <c:pt idx="831">
                  <c:v>16.62</c:v>
                </c:pt>
                <c:pt idx="832">
                  <c:v>16.64</c:v>
                </c:pt>
                <c:pt idx="833">
                  <c:v>16.66</c:v>
                </c:pt>
                <c:pt idx="834">
                  <c:v>16.68</c:v>
                </c:pt>
                <c:pt idx="835">
                  <c:v>16.7</c:v>
                </c:pt>
                <c:pt idx="836">
                  <c:v>16.72</c:v>
                </c:pt>
                <c:pt idx="837">
                  <c:v>16.739999999999988</c:v>
                </c:pt>
                <c:pt idx="838">
                  <c:v>16.760000000000002</c:v>
                </c:pt>
                <c:pt idx="839">
                  <c:v>16.779999999999987</c:v>
                </c:pt>
                <c:pt idx="840">
                  <c:v>16.8</c:v>
                </c:pt>
                <c:pt idx="841">
                  <c:v>16.82</c:v>
                </c:pt>
                <c:pt idx="842">
                  <c:v>16.84</c:v>
                </c:pt>
                <c:pt idx="843">
                  <c:v>16.86</c:v>
                </c:pt>
                <c:pt idx="844">
                  <c:v>16.88</c:v>
                </c:pt>
                <c:pt idx="845">
                  <c:v>16.899999999999999</c:v>
                </c:pt>
                <c:pt idx="846">
                  <c:v>16.920000000000002</c:v>
                </c:pt>
                <c:pt idx="847">
                  <c:v>16.939999999999987</c:v>
                </c:pt>
                <c:pt idx="848">
                  <c:v>16.959999999999987</c:v>
                </c:pt>
                <c:pt idx="849">
                  <c:v>16.979999999999986</c:v>
                </c:pt>
                <c:pt idx="850">
                  <c:v>17</c:v>
                </c:pt>
                <c:pt idx="851">
                  <c:v>17.02</c:v>
                </c:pt>
                <c:pt idx="852">
                  <c:v>17.04</c:v>
                </c:pt>
                <c:pt idx="853">
                  <c:v>17.059999999999999</c:v>
                </c:pt>
                <c:pt idx="854">
                  <c:v>17.079999999999988</c:v>
                </c:pt>
                <c:pt idx="855">
                  <c:v>17.100000000000001</c:v>
                </c:pt>
                <c:pt idx="856">
                  <c:v>17.12</c:v>
                </c:pt>
                <c:pt idx="857">
                  <c:v>17.14</c:v>
                </c:pt>
                <c:pt idx="858">
                  <c:v>17.16</c:v>
                </c:pt>
                <c:pt idx="859">
                  <c:v>17.18</c:v>
                </c:pt>
                <c:pt idx="860">
                  <c:v>17.2</c:v>
                </c:pt>
                <c:pt idx="861">
                  <c:v>17.22</c:v>
                </c:pt>
                <c:pt idx="862">
                  <c:v>17.239999999999988</c:v>
                </c:pt>
                <c:pt idx="863">
                  <c:v>17.260000000000002</c:v>
                </c:pt>
                <c:pt idx="864">
                  <c:v>17.279999999999987</c:v>
                </c:pt>
                <c:pt idx="865">
                  <c:v>17.3</c:v>
                </c:pt>
                <c:pt idx="866">
                  <c:v>17.32</c:v>
                </c:pt>
                <c:pt idx="867">
                  <c:v>17.34</c:v>
                </c:pt>
                <c:pt idx="868">
                  <c:v>17.36</c:v>
                </c:pt>
                <c:pt idx="869">
                  <c:v>17.38</c:v>
                </c:pt>
                <c:pt idx="870">
                  <c:v>17.399999999999999</c:v>
                </c:pt>
                <c:pt idx="871">
                  <c:v>17.420000000000002</c:v>
                </c:pt>
                <c:pt idx="872">
                  <c:v>17.439999999999987</c:v>
                </c:pt>
                <c:pt idx="873">
                  <c:v>17.459999999999987</c:v>
                </c:pt>
                <c:pt idx="874">
                  <c:v>17.479999999999986</c:v>
                </c:pt>
                <c:pt idx="875">
                  <c:v>17.5</c:v>
                </c:pt>
                <c:pt idx="876">
                  <c:v>17.52</c:v>
                </c:pt>
                <c:pt idx="877">
                  <c:v>17.54</c:v>
                </c:pt>
                <c:pt idx="878">
                  <c:v>17.559999999999999</c:v>
                </c:pt>
                <c:pt idx="879">
                  <c:v>17.579999999999988</c:v>
                </c:pt>
                <c:pt idx="880">
                  <c:v>17.600000000000001</c:v>
                </c:pt>
                <c:pt idx="881">
                  <c:v>17.62</c:v>
                </c:pt>
                <c:pt idx="882">
                  <c:v>17.64</c:v>
                </c:pt>
                <c:pt idx="883">
                  <c:v>17.66</c:v>
                </c:pt>
                <c:pt idx="884">
                  <c:v>17.68</c:v>
                </c:pt>
                <c:pt idx="885">
                  <c:v>17.7</c:v>
                </c:pt>
                <c:pt idx="886">
                  <c:v>17.72</c:v>
                </c:pt>
                <c:pt idx="887">
                  <c:v>17.739999999999988</c:v>
                </c:pt>
                <c:pt idx="888">
                  <c:v>17.760000000000002</c:v>
                </c:pt>
                <c:pt idx="889">
                  <c:v>17.779999999999987</c:v>
                </c:pt>
                <c:pt idx="890">
                  <c:v>17.8</c:v>
                </c:pt>
                <c:pt idx="891">
                  <c:v>17.82</c:v>
                </c:pt>
                <c:pt idx="892">
                  <c:v>17.84</c:v>
                </c:pt>
                <c:pt idx="893">
                  <c:v>17.86</c:v>
                </c:pt>
                <c:pt idx="894">
                  <c:v>17.88</c:v>
                </c:pt>
                <c:pt idx="895">
                  <c:v>17.899999999999999</c:v>
                </c:pt>
                <c:pt idx="896">
                  <c:v>17.920000000000002</c:v>
                </c:pt>
                <c:pt idx="897">
                  <c:v>17.939999999999987</c:v>
                </c:pt>
                <c:pt idx="898">
                  <c:v>17.959999999999987</c:v>
                </c:pt>
                <c:pt idx="899">
                  <c:v>17.979999999999986</c:v>
                </c:pt>
                <c:pt idx="900">
                  <c:v>18</c:v>
                </c:pt>
                <c:pt idx="901">
                  <c:v>18.02</c:v>
                </c:pt>
                <c:pt idx="902">
                  <c:v>18.04</c:v>
                </c:pt>
                <c:pt idx="903">
                  <c:v>18.059999999999999</c:v>
                </c:pt>
                <c:pt idx="904">
                  <c:v>18.079999999999988</c:v>
                </c:pt>
                <c:pt idx="905">
                  <c:v>18.100000000000001</c:v>
                </c:pt>
                <c:pt idx="906">
                  <c:v>18.12</c:v>
                </c:pt>
                <c:pt idx="907">
                  <c:v>18.14</c:v>
                </c:pt>
                <c:pt idx="908">
                  <c:v>18.16</c:v>
                </c:pt>
                <c:pt idx="909">
                  <c:v>18.18</c:v>
                </c:pt>
                <c:pt idx="910">
                  <c:v>18.2</c:v>
                </c:pt>
                <c:pt idx="911">
                  <c:v>18.22</c:v>
                </c:pt>
                <c:pt idx="912">
                  <c:v>18.239999999999988</c:v>
                </c:pt>
                <c:pt idx="913">
                  <c:v>18.260000000000002</c:v>
                </c:pt>
                <c:pt idx="914">
                  <c:v>18.279999999999987</c:v>
                </c:pt>
                <c:pt idx="915">
                  <c:v>18.3</c:v>
                </c:pt>
                <c:pt idx="916">
                  <c:v>18.32</c:v>
                </c:pt>
                <c:pt idx="917">
                  <c:v>18.34</c:v>
                </c:pt>
                <c:pt idx="918">
                  <c:v>18.36</c:v>
                </c:pt>
                <c:pt idx="919">
                  <c:v>18.38</c:v>
                </c:pt>
                <c:pt idx="920">
                  <c:v>18.399999999999999</c:v>
                </c:pt>
                <c:pt idx="921">
                  <c:v>18.420000000000002</c:v>
                </c:pt>
                <c:pt idx="922">
                  <c:v>18.439999999999987</c:v>
                </c:pt>
                <c:pt idx="923">
                  <c:v>18.459999999999987</c:v>
                </c:pt>
                <c:pt idx="924">
                  <c:v>18.479999999999986</c:v>
                </c:pt>
                <c:pt idx="925">
                  <c:v>18.5</c:v>
                </c:pt>
                <c:pt idx="926">
                  <c:v>18.52</c:v>
                </c:pt>
                <c:pt idx="927">
                  <c:v>18.54</c:v>
                </c:pt>
                <c:pt idx="928">
                  <c:v>18.559999999999999</c:v>
                </c:pt>
                <c:pt idx="929">
                  <c:v>18.579999999999988</c:v>
                </c:pt>
                <c:pt idx="930">
                  <c:v>18.600000000000001</c:v>
                </c:pt>
                <c:pt idx="931">
                  <c:v>18.62</c:v>
                </c:pt>
                <c:pt idx="932">
                  <c:v>18.64</c:v>
                </c:pt>
                <c:pt idx="933">
                  <c:v>18.66</c:v>
                </c:pt>
                <c:pt idx="934">
                  <c:v>18.68</c:v>
                </c:pt>
                <c:pt idx="935">
                  <c:v>18.7</c:v>
                </c:pt>
                <c:pt idx="936">
                  <c:v>18.72</c:v>
                </c:pt>
                <c:pt idx="937">
                  <c:v>18.739999999999988</c:v>
                </c:pt>
                <c:pt idx="938">
                  <c:v>18.760000000000002</c:v>
                </c:pt>
                <c:pt idx="939">
                  <c:v>18.779999999999987</c:v>
                </c:pt>
                <c:pt idx="940">
                  <c:v>18.8</c:v>
                </c:pt>
                <c:pt idx="941">
                  <c:v>18.82</c:v>
                </c:pt>
                <c:pt idx="942">
                  <c:v>18.84</c:v>
                </c:pt>
                <c:pt idx="943">
                  <c:v>18.86</c:v>
                </c:pt>
                <c:pt idx="944">
                  <c:v>18.88</c:v>
                </c:pt>
                <c:pt idx="945">
                  <c:v>18.899999999999999</c:v>
                </c:pt>
                <c:pt idx="946">
                  <c:v>18.920000000000002</c:v>
                </c:pt>
                <c:pt idx="947">
                  <c:v>18.939999999999987</c:v>
                </c:pt>
                <c:pt idx="948">
                  <c:v>18.959999999999987</c:v>
                </c:pt>
                <c:pt idx="949">
                  <c:v>18.979999999999986</c:v>
                </c:pt>
                <c:pt idx="950">
                  <c:v>19</c:v>
                </c:pt>
                <c:pt idx="951">
                  <c:v>19.02</c:v>
                </c:pt>
                <c:pt idx="952">
                  <c:v>19.04</c:v>
                </c:pt>
                <c:pt idx="953">
                  <c:v>19.059999999999999</c:v>
                </c:pt>
                <c:pt idx="954">
                  <c:v>19.079999999999988</c:v>
                </c:pt>
                <c:pt idx="955">
                  <c:v>19.100000000000001</c:v>
                </c:pt>
                <c:pt idx="956">
                  <c:v>19.12</c:v>
                </c:pt>
                <c:pt idx="957">
                  <c:v>19.14</c:v>
                </c:pt>
                <c:pt idx="958">
                  <c:v>19.16</c:v>
                </c:pt>
                <c:pt idx="959">
                  <c:v>19.18</c:v>
                </c:pt>
                <c:pt idx="960">
                  <c:v>19.2</c:v>
                </c:pt>
                <c:pt idx="961">
                  <c:v>19.22</c:v>
                </c:pt>
                <c:pt idx="962">
                  <c:v>19.239999999999988</c:v>
                </c:pt>
                <c:pt idx="963">
                  <c:v>19.260000000000002</c:v>
                </c:pt>
                <c:pt idx="964">
                  <c:v>19.279999999999987</c:v>
                </c:pt>
                <c:pt idx="965">
                  <c:v>19.3</c:v>
                </c:pt>
                <c:pt idx="966">
                  <c:v>19.32</c:v>
                </c:pt>
                <c:pt idx="967">
                  <c:v>19.34</c:v>
                </c:pt>
                <c:pt idx="968">
                  <c:v>19.36</c:v>
                </c:pt>
                <c:pt idx="969">
                  <c:v>19.38</c:v>
                </c:pt>
                <c:pt idx="970">
                  <c:v>19.399999999999999</c:v>
                </c:pt>
                <c:pt idx="971">
                  <c:v>19.420000000000002</c:v>
                </c:pt>
                <c:pt idx="972">
                  <c:v>19.439999999999987</c:v>
                </c:pt>
                <c:pt idx="973">
                  <c:v>19.459999999999987</c:v>
                </c:pt>
                <c:pt idx="974">
                  <c:v>19.479999999999986</c:v>
                </c:pt>
                <c:pt idx="975">
                  <c:v>19.5</c:v>
                </c:pt>
                <c:pt idx="976">
                  <c:v>19.52</c:v>
                </c:pt>
                <c:pt idx="977">
                  <c:v>19.54</c:v>
                </c:pt>
                <c:pt idx="978">
                  <c:v>19.559999999999999</c:v>
                </c:pt>
                <c:pt idx="979">
                  <c:v>19.579999999999988</c:v>
                </c:pt>
                <c:pt idx="980">
                  <c:v>19.600000000000001</c:v>
                </c:pt>
                <c:pt idx="981">
                  <c:v>19.62</c:v>
                </c:pt>
                <c:pt idx="982">
                  <c:v>19.64</c:v>
                </c:pt>
                <c:pt idx="983">
                  <c:v>19.66</c:v>
                </c:pt>
                <c:pt idx="984">
                  <c:v>19.68</c:v>
                </c:pt>
                <c:pt idx="985">
                  <c:v>19.7</c:v>
                </c:pt>
                <c:pt idx="986">
                  <c:v>19.72</c:v>
                </c:pt>
                <c:pt idx="987">
                  <c:v>19.739999999999988</c:v>
                </c:pt>
                <c:pt idx="988">
                  <c:v>19.760000000000002</c:v>
                </c:pt>
                <c:pt idx="989">
                  <c:v>19.779999999999987</c:v>
                </c:pt>
                <c:pt idx="990">
                  <c:v>19.8</c:v>
                </c:pt>
                <c:pt idx="991">
                  <c:v>19.82</c:v>
                </c:pt>
                <c:pt idx="992">
                  <c:v>19.84</c:v>
                </c:pt>
                <c:pt idx="993">
                  <c:v>19.86</c:v>
                </c:pt>
                <c:pt idx="994">
                  <c:v>19.88</c:v>
                </c:pt>
                <c:pt idx="995">
                  <c:v>19.899999999999999</c:v>
                </c:pt>
                <c:pt idx="996">
                  <c:v>19.920000000000002</c:v>
                </c:pt>
                <c:pt idx="997">
                  <c:v>19.939999999999987</c:v>
                </c:pt>
                <c:pt idx="998">
                  <c:v>19.959999999999987</c:v>
                </c:pt>
                <c:pt idx="999">
                  <c:v>19.979999999999986</c:v>
                </c:pt>
                <c:pt idx="1000">
                  <c:v>20</c:v>
                </c:pt>
              </c:numCache>
            </c:numRef>
          </c:xVal>
          <c:yVal>
            <c:numRef>
              <c:f>'elc_χ=0.3'!$I$14:$I$1014</c:f>
              <c:numCache>
                <c:formatCode>0.00E+00</c:formatCode>
                <c:ptCount val="1001"/>
                <c:pt idx="0">
                  <c:v>0</c:v>
                </c:pt>
                <c:pt idx="1">
                  <c:v>-1.1499999999996761E-7</c:v>
                </c:pt>
                <c:pt idx="2">
                  <c:v>-3.5350000000000852E-6</c:v>
                </c:pt>
                <c:pt idx="3">
                  <c:v>-7.2500000000004515E-7</c:v>
                </c:pt>
                <c:pt idx="4">
                  <c:v>1.4860000000000224E-5</c:v>
                </c:pt>
                <c:pt idx="5">
                  <c:v>3.3420000000000056E-5</c:v>
                </c:pt>
                <c:pt idx="6">
                  <c:v>4.833500000000058E-5</c:v>
                </c:pt>
                <c:pt idx="7">
                  <c:v>6.4310000000001287E-5</c:v>
                </c:pt>
                <c:pt idx="8">
                  <c:v>8.4460000000000245E-5</c:v>
                </c:pt>
                <c:pt idx="9">
                  <c:v>1.0117999999999998E-4</c:v>
                </c:pt>
                <c:pt idx="10">
                  <c:v>1.0837500000000129E-4</c:v>
                </c:pt>
                <c:pt idx="11">
                  <c:v>1.1009500000000206E-4</c:v>
                </c:pt>
                <c:pt idx="12">
                  <c:v>1.1033500000000165E-4</c:v>
                </c:pt>
                <c:pt idx="13">
                  <c:v>1.0517500000000117E-4</c:v>
                </c:pt>
                <c:pt idx="14">
                  <c:v>9.1365000000001183E-5</c:v>
                </c:pt>
                <c:pt idx="15">
                  <c:v>7.4285000000000865E-5</c:v>
                </c:pt>
                <c:pt idx="16">
                  <c:v>6.011500000000083E-5</c:v>
                </c:pt>
                <c:pt idx="17">
                  <c:v>4.7775000000000124E-5</c:v>
                </c:pt>
                <c:pt idx="18">
                  <c:v>3.5355000000000538E-5</c:v>
                </c:pt>
                <c:pt idx="19">
                  <c:v>2.6955000000000327E-5</c:v>
                </c:pt>
                <c:pt idx="20">
                  <c:v>2.6950000000000289E-5</c:v>
                </c:pt>
                <c:pt idx="21">
                  <c:v>3.3120000000000001E-5</c:v>
                </c:pt>
                <c:pt idx="22">
                  <c:v>4.1385000000000032E-5</c:v>
                </c:pt>
                <c:pt idx="23">
                  <c:v>5.2785000000000878E-5</c:v>
                </c:pt>
                <c:pt idx="24">
                  <c:v>6.9295000000001009E-5</c:v>
                </c:pt>
                <c:pt idx="25">
                  <c:v>8.7280000000000018E-5</c:v>
                </c:pt>
                <c:pt idx="26">
                  <c:v>1.0046500000000154E-4</c:v>
                </c:pt>
                <c:pt idx="27">
                  <c:v>1.0662000000000163E-4</c:v>
                </c:pt>
                <c:pt idx="28">
                  <c:v>1.0698000000000001E-4</c:v>
                </c:pt>
                <c:pt idx="29">
                  <c:v>1.0213500000000021E-4</c:v>
                </c:pt>
                <c:pt idx="30">
                  <c:v>9.2555000000001759E-5</c:v>
                </c:pt>
                <c:pt idx="31">
                  <c:v>7.9885000000001164E-5</c:v>
                </c:pt>
                <c:pt idx="32">
                  <c:v>6.5635000000000113E-5</c:v>
                </c:pt>
                <c:pt idx="33">
                  <c:v>5.2185000000000524E-5</c:v>
                </c:pt>
                <c:pt idx="34">
                  <c:v>4.3440000000000092E-5</c:v>
                </c:pt>
                <c:pt idx="35">
                  <c:v>4.0985000000000022E-5</c:v>
                </c:pt>
                <c:pt idx="36">
                  <c:v>4.2540000000000104E-5</c:v>
                </c:pt>
                <c:pt idx="37">
                  <c:v>4.5995000000000524E-5</c:v>
                </c:pt>
                <c:pt idx="38">
                  <c:v>5.2970000000000545E-5</c:v>
                </c:pt>
                <c:pt idx="39">
                  <c:v>6.4720000000001183E-5</c:v>
                </c:pt>
                <c:pt idx="40">
                  <c:v>7.6575000000000032E-5</c:v>
                </c:pt>
                <c:pt idx="41">
                  <c:v>8.2200000000000046E-5</c:v>
                </c:pt>
                <c:pt idx="42">
                  <c:v>7.9810000000001555E-5</c:v>
                </c:pt>
                <c:pt idx="43">
                  <c:v>7.0170000000000434E-5</c:v>
                </c:pt>
                <c:pt idx="44">
                  <c:v>5.2870000000000705E-5</c:v>
                </c:pt>
                <c:pt idx="45">
                  <c:v>2.7475000000000671E-5</c:v>
                </c:pt>
                <c:pt idx="46">
                  <c:v>-5.0049999999999834E-6</c:v>
                </c:pt>
                <c:pt idx="47">
                  <c:v>-4.278500000000077E-5</c:v>
                </c:pt>
                <c:pt idx="48">
                  <c:v>-8.1405000000000065E-5</c:v>
                </c:pt>
                <c:pt idx="49">
                  <c:v>-1.1247500000000215E-4</c:v>
                </c:pt>
                <c:pt idx="50">
                  <c:v>-1.2979500000000061E-4</c:v>
                </c:pt>
                <c:pt idx="51">
                  <c:v>-1.3396999999999997E-4</c:v>
                </c:pt>
                <c:pt idx="52">
                  <c:v>-1.2862500000000219E-4</c:v>
                </c:pt>
                <c:pt idx="53">
                  <c:v>-1.1767000000000208E-4</c:v>
                </c:pt>
                <c:pt idx="54">
                  <c:v>-1.0686000000000126E-4</c:v>
                </c:pt>
                <c:pt idx="55">
                  <c:v>-1.0321000000000128E-4</c:v>
                </c:pt>
                <c:pt idx="56">
                  <c:v>-1.0990000000000132E-4</c:v>
                </c:pt>
                <c:pt idx="57">
                  <c:v>-1.2330500000000001E-4</c:v>
                </c:pt>
                <c:pt idx="58">
                  <c:v>-1.3762000000000201E-4</c:v>
                </c:pt>
                <c:pt idx="59">
                  <c:v>-1.4749500000000164E-4</c:v>
                </c:pt>
                <c:pt idx="60">
                  <c:v>-1.4808000000000003E-4</c:v>
                </c:pt>
                <c:pt idx="61">
                  <c:v>-1.3210500000000196E-4</c:v>
                </c:pt>
                <c:pt idx="62">
                  <c:v>-7.9940000000000986E-5</c:v>
                </c:pt>
                <c:pt idx="63">
                  <c:v>2.6540000000000403E-5</c:v>
                </c:pt>
                <c:pt idx="64">
                  <c:v>1.6724500000000315E-4</c:v>
                </c:pt>
                <c:pt idx="65">
                  <c:v>2.9204500000000011E-4</c:v>
                </c:pt>
                <c:pt idx="66">
                  <c:v>3.7884500000000509E-4</c:v>
                </c:pt>
                <c:pt idx="67">
                  <c:v>4.3889000000000021E-4</c:v>
                </c:pt>
                <c:pt idx="68">
                  <c:v>4.5970500000000003E-4</c:v>
                </c:pt>
                <c:pt idx="69">
                  <c:v>4.0676000000000004E-4</c:v>
                </c:pt>
                <c:pt idx="70">
                  <c:v>2.780300000000056E-4</c:v>
                </c:pt>
                <c:pt idx="71">
                  <c:v>1.0136500000000023E-4</c:v>
                </c:pt>
                <c:pt idx="72">
                  <c:v>-1.1388999999999995E-4</c:v>
                </c:pt>
                <c:pt idx="73">
                  <c:v>-3.7985500000000479E-4</c:v>
                </c:pt>
                <c:pt idx="74">
                  <c:v>-6.8550950000000033E-4</c:v>
                </c:pt>
                <c:pt idx="75">
                  <c:v>-9.916265000000004E-4</c:v>
                </c:pt>
                <c:pt idx="76">
                  <c:v>-1.2577235E-3</c:v>
                </c:pt>
                <c:pt idx="77">
                  <c:v>-1.4631669999999998E-3</c:v>
                </c:pt>
                <c:pt idx="78">
                  <c:v>-1.6120675000000251E-3</c:v>
                </c:pt>
                <c:pt idx="79">
                  <c:v>-1.7076652549999998E-3</c:v>
                </c:pt>
                <c:pt idx="80">
                  <c:v>-1.7347910499999999E-3</c:v>
                </c:pt>
                <c:pt idx="81">
                  <c:v>-1.6851115000000195E-3</c:v>
                </c:pt>
                <c:pt idx="82">
                  <c:v>-1.5807350000000137E-3</c:v>
                </c:pt>
                <c:pt idx="83">
                  <c:v>-1.4494919999999978E-3</c:v>
                </c:pt>
                <c:pt idx="84">
                  <c:v>-1.2612039999999999E-3</c:v>
                </c:pt>
                <c:pt idx="85">
                  <c:v>-8.9986500000000067E-4</c:v>
                </c:pt>
                <c:pt idx="86">
                  <c:v>-2.5675500000000445E-4</c:v>
                </c:pt>
                <c:pt idx="87">
                  <c:v>5.1102000000000103E-4</c:v>
                </c:pt>
                <c:pt idx="88">
                  <c:v>1.2153145000000001E-3</c:v>
                </c:pt>
                <c:pt idx="89">
                  <c:v>1.9418821550000189E-3</c:v>
                </c:pt>
                <c:pt idx="90">
                  <c:v>2.7548690000000001E-3</c:v>
                </c:pt>
                <c:pt idx="91">
                  <c:v>3.5641400000000359E-3</c:v>
                </c:pt>
                <c:pt idx="92">
                  <c:v>4.2512150000000104E-3</c:v>
                </c:pt>
                <c:pt idx="93">
                  <c:v>4.9257050000000024E-3</c:v>
                </c:pt>
                <c:pt idx="94">
                  <c:v>5.6652600000000114E-3</c:v>
                </c:pt>
                <c:pt idx="95">
                  <c:v>6.3419200000000104E-3</c:v>
                </c:pt>
                <c:pt idx="96">
                  <c:v>6.8547249999999999E-3</c:v>
                </c:pt>
                <c:pt idx="97">
                  <c:v>7.2427300000000123E-3</c:v>
                </c:pt>
                <c:pt idx="98">
                  <c:v>7.5805249999999994E-3</c:v>
                </c:pt>
                <c:pt idx="99">
                  <c:v>7.7707250000000842E-3</c:v>
                </c:pt>
                <c:pt idx="100">
                  <c:v>7.6878550000000004E-3</c:v>
                </c:pt>
                <c:pt idx="101">
                  <c:v>7.3597600000000832E-3</c:v>
                </c:pt>
                <c:pt idx="102">
                  <c:v>6.8347600000000534E-3</c:v>
                </c:pt>
                <c:pt idx="103">
                  <c:v>6.0460800000000014E-3</c:v>
                </c:pt>
                <c:pt idx="104">
                  <c:v>4.8930049999999998E-3</c:v>
                </c:pt>
                <c:pt idx="105">
                  <c:v>3.4338640000000052E-3</c:v>
                </c:pt>
                <c:pt idx="106">
                  <c:v>1.7894600000000001E-3</c:v>
                </c:pt>
                <c:pt idx="107">
                  <c:v>-8.7775000000000765E-5</c:v>
                </c:pt>
                <c:pt idx="108">
                  <c:v>-2.2402905000000416E-3</c:v>
                </c:pt>
                <c:pt idx="109">
                  <c:v>-4.4930650000000608E-3</c:v>
                </c:pt>
                <c:pt idx="110">
                  <c:v>-6.8565550000000003E-3</c:v>
                </c:pt>
                <c:pt idx="111">
                  <c:v>-9.23181E-3</c:v>
                </c:pt>
                <c:pt idx="112">
                  <c:v>-1.139535E-2</c:v>
                </c:pt>
                <c:pt idx="113">
                  <c:v>-1.2960450000000139E-2</c:v>
                </c:pt>
                <c:pt idx="114">
                  <c:v>-1.41289E-2</c:v>
                </c:pt>
                <c:pt idx="115">
                  <c:v>-1.5274850000000001E-2</c:v>
                </c:pt>
                <c:pt idx="116">
                  <c:v>-1.6074600000000001E-2</c:v>
                </c:pt>
                <c:pt idx="117">
                  <c:v>-1.6472250000000001E-2</c:v>
                </c:pt>
                <c:pt idx="118">
                  <c:v>-1.6791150000000175E-2</c:v>
                </c:pt>
                <c:pt idx="119">
                  <c:v>-1.7138750000000001E-2</c:v>
                </c:pt>
                <c:pt idx="120">
                  <c:v>-1.7320000000000009E-2</c:v>
                </c:pt>
                <c:pt idx="121">
                  <c:v>-1.7285149999999999E-2</c:v>
                </c:pt>
                <c:pt idx="122">
                  <c:v>-1.7286849999999999E-2</c:v>
                </c:pt>
                <c:pt idx="123">
                  <c:v>-1.7432850000000003E-2</c:v>
                </c:pt>
                <c:pt idx="124">
                  <c:v>-1.7481099999999999E-2</c:v>
                </c:pt>
                <c:pt idx="125">
                  <c:v>-1.7065900000000002E-2</c:v>
                </c:pt>
                <c:pt idx="126">
                  <c:v>-1.603425E-2</c:v>
                </c:pt>
                <c:pt idx="127">
                  <c:v>-1.473755E-2</c:v>
                </c:pt>
                <c:pt idx="128">
                  <c:v>-1.3625900000000003E-2</c:v>
                </c:pt>
                <c:pt idx="129">
                  <c:v>-1.2184199999999999E-2</c:v>
                </c:pt>
                <c:pt idx="130">
                  <c:v>-1.0369929999999999E-2</c:v>
                </c:pt>
                <c:pt idx="131">
                  <c:v>-8.8017350000000067E-3</c:v>
                </c:pt>
                <c:pt idx="132">
                  <c:v>-7.0524849999999955E-3</c:v>
                </c:pt>
                <c:pt idx="133">
                  <c:v>-4.6559004999999955E-3</c:v>
                </c:pt>
                <c:pt idx="134">
                  <c:v>-2.2087750000000252E-3</c:v>
                </c:pt>
                <c:pt idx="135">
                  <c:v>-1.2074500000000063E-4</c:v>
                </c:pt>
                <c:pt idx="136">
                  <c:v>2.388205E-3</c:v>
                </c:pt>
                <c:pt idx="137">
                  <c:v>4.9163350000000034E-3</c:v>
                </c:pt>
                <c:pt idx="138">
                  <c:v>6.9649249999999985E-3</c:v>
                </c:pt>
                <c:pt idx="139">
                  <c:v>9.1442950000000002E-3</c:v>
                </c:pt>
                <c:pt idx="140">
                  <c:v>1.13591E-2</c:v>
                </c:pt>
                <c:pt idx="141">
                  <c:v>1.3048450000000001E-2</c:v>
                </c:pt>
                <c:pt idx="142">
                  <c:v>1.4612449999999999E-2</c:v>
                </c:pt>
                <c:pt idx="143">
                  <c:v>1.6253999999999998E-2</c:v>
                </c:pt>
                <c:pt idx="144">
                  <c:v>1.7644100000000003E-2</c:v>
                </c:pt>
                <c:pt idx="145">
                  <c:v>1.8787999999999999E-2</c:v>
                </c:pt>
                <c:pt idx="146">
                  <c:v>1.9986450000000239E-2</c:v>
                </c:pt>
                <c:pt idx="147">
                  <c:v>2.1257750000000002E-2</c:v>
                </c:pt>
                <c:pt idx="148">
                  <c:v>2.2306199999999998E-2</c:v>
                </c:pt>
                <c:pt idx="149">
                  <c:v>2.3063300000000002E-2</c:v>
                </c:pt>
                <c:pt idx="150">
                  <c:v>2.3753649999999998E-2</c:v>
                </c:pt>
                <c:pt idx="151">
                  <c:v>2.4403050000000006E-2</c:v>
                </c:pt>
                <c:pt idx="152">
                  <c:v>2.4764099999999973E-2</c:v>
                </c:pt>
                <c:pt idx="153">
                  <c:v>2.4783350000000006E-2</c:v>
                </c:pt>
                <c:pt idx="154">
                  <c:v>2.4690299999999998E-2</c:v>
                </c:pt>
                <c:pt idx="155">
                  <c:v>2.4616649999999997E-2</c:v>
                </c:pt>
                <c:pt idx="156">
                  <c:v>2.4418849999999999E-2</c:v>
                </c:pt>
                <c:pt idx="157">
                  <c:v>2.3914099999999987E-2</c:v>
                </c:pt>
                <c:pt idx="158">
                  <c:v>2.3171450000000003E-2</c:v>
                </c:pt>
                <c:pt idx="159">
                  <c:v>2.2345600000000042E-2</c:v>
                </c:pt>
                <c:pt idx="160">
                  <c:v>2.1333100000000212E-2</c:v>
                </c:pt>
                <c:pt idx="161">
                  <c:v>1.9937750000000021E-2</c:v>
                </c:pt>
                <c:pt idx="162">
                  <c:v>1.8231450000000003E-2</c:v>
                </c:pt>
                <c:pt idx="163">
                  <c:v>1.6531650000000005E-2</c:v>
                </c:pt>
                <c:pt idx="164">
                  <c:v>1.4762400000000005E-2</c:v>
                </c:pt>
                <c:pt idx="165">
                  <c:v>1.2734845E-2</c:v>
                </c:pt>
                <c:pt idx="166">
                  <c:v>1.0535565000000005E-2</c:v>
                </c:pt>
                <c:pt idx="167">
                  <c:v>8.2802350000000004E-3</c:v>
                </c:pt>
                <c:pt idx="168">
                  <c:v>5.8265449999999998E-3</c:v>
                </c:pt>
                <c:pt idx="169">
                  <c:v>3.1098850000000002E-3</c:v>
                </c:pt>
                <c:pt idx="170">
                  <c:v>5.3692500000000634E-4</c:v>
                </c:pt>
                <c:pt idx="171">
                  <c:v>-1.5470400000000021E-3</c:v>
                </c:pt>
                <c:pt idx="172">
                  <c:v>-3.5697500000000317E-3</c:v>
                </c:pt>
                <c:pt idx="173">
                  <c:v>-5.6804554999999998E-3</c:v>
                </c:pt>
                <c:pt idx="174">
                  <c:v>-7.4911800000000434E-3</c:v>
                </c:pt>
                <c:pt idx="175">
                  <c:v>-9.091924999999999E-3</c:v>
                </c:pt>
                <c:pt idx="176">
                  <c:v>-1.0767015000000001E-2</c:v>
                </c:pt>
                <c:pt idx="177">
                  <c:v>-1.1924425000000226E-2</c:v>
                </c:pt>
                <c:pt idx="178">
                  <c:v>-1.2569160000000001E-2</c:v>
                </c:pt>
                <c:pt idx="179">
                  <c:v>-1.3314400000000001E-2</c:v>
                </c:pt>
                <c:pt idx="180">
                  <c:v>-1.3849900000000005E-2</c:v>
                </c:pt>
                <c:pt idx="181">
                  <c:v>-1.38373E-2</c:v>
                </c:pt>
                <c:pt idx="182">
                  <c:v>-1.3823650000000041E-2</c:v>
                </c:pt>
                <c:pt idx="183">
                  <c:v>-1.3838150000000021E-2</c:v>
                </c:pt>
                <c:pt idx="184">
                  <c:v>-1.349125E-2</c:v>
                </c:pt>
                <c:pt idx="185">
                  <c:v>-1.2737755000000003E-2</c:v>
                </c:pt>
                <c:pt idx="186">
                  <c:v>-1.1914245E-2</c:v>
                </c:pt>
                <c:pt idx="187">
                  <c:v>-1.1194764999999999E-2</c:v>
                </c:pt>
                <c:pt idx="188">
                  <c:v>-1.0129639999999999E-2</c:v>
                </c:pt>
                <c:pt idx="189">
                  <c:v>-8.8772000000000208E-3</c:v>
                </c:pt>
                <c:pt idx="190">
                  <c:v>-7.8040700000000024E-3</c:v>
                </c:pt>
                <c:pt idx="191">
                  <c:v>-6.7559685000000034E-3</c:v>
                </c:pt>
                <c:pt idx="192">
                  <c:v>-5.4960600000000899E-3</c:v>
                </c:pt>
                <c:pt idx="193">
                  <c:v>-4.1226849999999845E-3</c:v>
                </c:pt>
                <c:pt idx="194">
                  <c:v>-2.8778549999999995E-3</c:v>
                </c:pt>
                <c:pt idx="195">
                  <c:v>-1.5630050000000081E-3</c:v>
                </c:pt>
                <c:pt idx="196">
                  <c:v>-1.7931000000000191E-4</c:v>
                </c:pt>
                <c:pt idx="197">
                  <c:v>1.0101050000000061E-3</c:v>
                </c:pt>
                <c:pt idx="198">
                  <c:v>2.0253399999999996E-3</c:v>
                </c:pt>
                <c:pt idx="199">
                  <c:v>2.9664549999999998E-3</c:v>
                </c:pt>
                <c:pt idx="200">
                  <c:v>3.6751900000000434E-3</c:v>
                </c:pt>
                <c:pt idx="201">
                  <c:v>4.0861550000000002E-3</c:v>
                </c:pt>
                <c:pt idx="202">
                  <c:v>4.3380550000000004E-3</c:v>
                </c:pt>
                <c:pt idx="203">
                  <c:v>4.6338799999999999E-3</c:v>
                </c:pt>
                <c:pt idx="204">
                  <c:v>4.9323650000000782E-3</c:v>
                </c:pt>
                <c:pt idx="205">
                  <c:v>5.0077650000000034E-3</c:v>
                </c:pt>
                <c:pt idx="206">
                  <c:v>4.8709000000000113E-3</c:v>
                </c:pt>
                <c:pt idx="207">
                  <c:v>4.7906100000000024E-3</c:v>
                </c:pt>
                <c:pt idx="208">
                  <c:v>4.7734800000000114E-3</c:v>
                </c:pt>
                <c:pt idx="209">
                  <c:v>4.5304700000000104E-3</c:v>
                </c:pt>
                <c:pt idx="210">
                  <c:v>4.0208100000000005E-3</c:v>
                </c:pt>
                <c:pt idx="211">
                  <c:v>3.4732750000000001E-3</c:v>
                </c:pt>
                <c:pt idx="212">
                  <c:v>2.9411250000000262E-3</c:v>
                </c:pt>
                <c:pt idx="213">
                  <c:v>2.0803250000000252E-3</c:v>
                </c:pt>
                <c:pt idx="214">
                  <c:v>9.8588000000000798E-4</c:v>
                </c:pt>
                <c:pt idx="215">
                  <c:v>-9.8040000000001765E-5</c:v>
                </c:pt>
                <c:pt idx="216">
                  <c:v>-1.3514050000000021E-3</c:v>
                </c:pt>
                <c:pt idx="217">
                  <c:v>-2.8845150000000011E-3</c:v>
                </c:pt>
                <c:pt idx="218">
                  <c:v>-4.5129799999999998E-3</c:v>
                </c:pt>
                <c:pt idx="219">
                  <c:v>-6.0751000000000034E-3</c:v>
                </c:pt>
                <c:pt idx="220">
                  <c:v>-7.6410020000000746E-3</c:v>
                </c:pt>
                <c:pt idx="221">
                  <c:v>-9.069880000000129E-3</c:v>
                </c:pt>
                <c:pt idx="222">
                  <c:v>-1.0017385E-2</c:v>
                </c:pt>
                <c:pt idx="223">
                  <c:v>-1.080088500000019E-2</c:v>
                </c:pt>
                <c:pt idx="224">
                  <c:v>-1.1675400000000001E-2</c:v>
                </c:pt>
                <c:pt idx="225">
                  <c:v>-1.214959E-2</c:v>
                </c:pt>
                <c:pt idx="226">
                  <c:v>-1.2021259999999999E-2</c:v>
                </c:pt>
                <c:pt idx="227">
                  <c:v>-1.1696060000000001E-2</c:v>
                </c:pt>
                <c:pt idx="228">
                  <c:v>-1.1127975000000121E-2</c:v>
                </c:pt>
                <c:pt idx="229">
                  <c:v>-1.0039055E-2</c:v>
                </c:pt>
                <c:pt idx="230">
                  <c:v>-8.6706600000000227E-3</c:v>
                </c:pt>
                <c:pt idx="231">
                  <c:v>-7.3301300000000024E-3</c:v>
                </c:pt>
                <c:pt idx="232">
                  <c:v>-5.7543250000000002E-3</c:v>
                </c:pt>
                <c:pt idx="233">
                  <c:v>-4.0747100000000014E-3</c:v>
                </c:pt>
                <c:pt idx="234">
                  <c:v>-2.6292800000000012E-3</c:v>
                </c:pt>
                <c:pt idx="235">
                  <c:v>-1.3453099999999997E-3</c:v>
                </c:pt>
                <c:pt idx="236">
                  <c:v>-1.2574999999999999E-4</c:v>
                </c:pt>
                <c:pt idx="237">
                  <c:v>9.2200000000000008E-4</c:v>
                </c:pt>
                <c:pt idx="238">
                  <c:v>1.9962900000000221E-3</c:v>
                </c:pt>
                <c:pt idx="239">
                  <c:v>3.1155400000000052E-3</c:v>
                </c:pt>
                <c:pt idx="240">
                  <c:v>3.9124850000000003E-3</c:v>
                </c:pt>
                <c:pt idx="241">
                  <c:v>4.4010350000000123E-3</c:v>
                </c:pt>
                <c:pt idx="242">
                  <c:v>4.8211649999999997E-3</c:v>
                </c:pt>
                <c:pt idx="243">
                  <c:v>4.9681050000000004E-3</c:v>
                </c:pt>
                <c:pt idx="244">
                  <c:v>4.6208549999999845E-3</c:v>
                </c:pt>
                <c:pt idx="245">
                  <c:v>3.8920350000000012E-3</c:v>
                </c:pt>
                <c:pt idx="246">
                  <c:v>3.4112599999999997E-3</c:v>
                </c:pt>
                <c:pt idx="247">
                  <c:v>3.1959250000000092E-3</c:v>
                </c:pt>
                <c:pt idx="248">
                  <c:v>2.8654750000000001E-3</c:v>
                </c:pt>
                <c:pt idx="249">
                  <c:v>2.3068799999999977E-3</c:v>
                </c:pt>
                <c:pt idx="250">
                  <c:v>1.8493100000000163E-3</c:v>
                </c:pt>
                <c:pt idx="251">
                  <c:v>1.6734800000000193E-3</c:v>
                </c:pt>
                <c:pt idx="252">
                  <c:v>1.5860300000000158E-3</c:v>
                </c:pt>
                <c:pt idx="253">
                  <c:v>1.5542600000000041E-3</c:v>
                </c:pt>
                <c:pt idx="254">
                  <c:v>1.6957500000000186E-3</c:v>
                </c:pt>
                <c:pt idx="255">
                  <c:v>1.9474150000000233E-3</c:v>
                </c:pt>
                <c:pt idx="256">
                  <c:v>2.2122599999999997E-3</c:v>
                </c:pt>
                <c:pt idx="257">
                  <c:v>2.4545950000000052E-3</c:v>
                </c:pt>
                <c:pt idx="258">
                  <c:v>2.6958150000000011E-3</c:v>
                </c:pt>
                <c:pt idx="259">
                  <c:v>2.9488800000000092E-3</c:v>
                </c:pt>
                <c:pt idx="260">
                  <c:v>3.1887800000000473E-3</c:v>
                </c:pt>
                <c:pt idx="261">
                  <c:v>3.4941700000000317E-3</c:v>
                </c:pt>
                <c:pt idx="262">
                  <c:v>3.8853650000000052E-3</c:v>
                </c:pt>
                <c:pt idx="263">
                  <c:v>4.2371249999999996E-3</c:v>
                </c:pt>
                <c:pt idx="264">
                  <c:v>4.5095100000000004E-3</c:v>
                </c:pt>
                <c:pt idx="265">
                  <c:v>4.7354549999999995E-3</c:v>
                </c:pt>
                <c:pt idx="266">
                  <c:v>4.8923700000000001E-3</c:v>
                </c:pt>
                <c:pt idx="267">
                  <c:v>4.9408200000000124E-3</c:v>
                </c:pt>
                <c:pt idx="268">
                  <c:v>4.9951700000000114E-3</c:v>
                </c:pt>
                <c:pt idx="269">
                  <c:v>5.1864100000000024E-3</c:v>
                </c:pt>
                <c:pt idx="270">
                  <c:v>5.3346900000000134E-3</c:v>
                </c:pt>
                <c:pt idx="271">
                  <c:v>5.2467600000000933E-3</c:v>
                </c:pt>
                <c:pt idx="272">
                  <c:v>5.0401700000000113E-3</c:v>
                </c:pt>
                <c:pt idx="273">
                  <c:v>4.8233400000000023E-3</c:v>
                </c:pt>
                <c:pt idx="274">
                  <c:v>4.4395300000000569E-3</c:v>
                </c:pt>
                <c:pt idx="275">
                  <c:v>3.7334400000000262E-3</c:v>
                </c:pt>
                <c:pt idx="276">
                  <c:v>2.8453750000000002E-3</c:v>
                </c:pt>
                <c:pt idx="277">
                  <c:v>2.1102549999999997E-3</c:v>
                </c:pt>
                <c:pt idx="278">
                  <c:v>1.3172450000000081E-3</c:v>
                </c:pt>
                <c:pt idx="279">
                  <c:v>3.6915000000000499E-4</c:v>
                </c:pt>
                <c:pt idx="280">
                  <c:v>-6.3390000000000885E-4</c:v>
                </c:pt>
                <c:pt idx="281">
                  <c:v>-1.5768300000000041E-3</c:v>
                </c:pt>
                <c:pt idx="282">
                  <c:v>-2.5756199999999998E-3</c:v>
                </c:pt>
                <c:pt idx="283">
                  <c:v>-3.7377400000000345E-3</c:v>
                </c:pt>
                <c:pt idx="284">
                  <c:v>-4.9775549999999998E-3</c:v>
                </c:pt>
                <c:pt idx="285">
                  <c:v>-6.1736750000000607E-3</c:v>
                </c:pt>
                <c:pt idx="286">
                  <c:v>-7.447720000000076E-3</c:v>
                </c:pt>
                <c:pt idx="287">
                  <c:v>-8.6284460000000066E-3</c:v>
                </c:pt>
                <c:pt idx="288">
                  <c:v>-9.5860300000000266E-3</c:v>
                </c:pt>
                <c:pt idx="289">
                  <c:v>-1.0365265E-2</c:v>
                </c:pt>
                <c:pt idx="290">
                  <c:v>-1.110015000000017E-2</c:v>
                </c:pt>
                <c:pt idx="291">
                  <c:v>-1.1791645000000003E-2</c:v>
                </c:pt>
                <c:pt idx="292">
                  <c:v>-1.2266120000000005E-2</c:v>
                </c:pt>
                <c:pt idx="293">
                  <c:v>-1.2497005E-2</c:v>
                </c:pt>
                <c:pt idx="294">
                  <c:v>-1.2589835000000021E-2</c:v>
                </c:pt>
                <c:pt idx="295">
                  <c:v>-1.2555644999999878E-2</c:v>
                </c:pt>
                <c:pt idx="296">
                  <c:v>-1.2313675000000001E-2</c:v>
                </c:pt>
                <c:pt idx="297">
                  <c:v>-1.1829994999999999E-2</c:v>
                </c:pt>
                <c:pt idx="298">
                  <c:v>-1.1177224999999999E-2</c:v>
                </c:pt>
                <c:pt idx="299">
                  <c:v>-1.0431985E-2</c:v>
                </c:pt>
                <c:pt idx="300">
                  <c:v>-9.5373920000000004E-3</c:v>
                </c:pt>
                <c:pt idx="301">
                  <c:v>-8.5187520000000027E-3</c:v>
                </c:pt>
                <c:pt idx="302">
                  <c:v>-7.5184400000000134E-3</c:v>
                </c:pt>
                <c:pt idx="303">
                  <c:v>-6.4725500000000534E-3</c:v>
                </c:pt>
                <c:pt idx="304">
                  <c:v>-5.2720400000000134E-3</c:v>
                </c:pt>
                <c:pt idx="305">
                  <c:v>-3.9844950000000002E-3</c:v>
                </c:pt>
                <c:pt idx="306">
                  <c:v>-2.7180850000000012E-3</c:v>
                </c:pt>
                <c:pt idx="307">
                  <c:v>-1.4514500000000021E-3</c:v>
                </c:pt>
                <c:pt idx="308">
                  <c:v>-2.4600000000000056E-4</c:v>
                </c:pt>
                <c:pt idx="309">
                  <c:v>8.8985000000000268E-4</c:v>
                </c:pt>
                <c:pt idx="310">
                  <c:v>1.9906550000000295E-3</c:v>
                </c:pt>
                <c:pt idx="311">
                  <c:v>2.9939200000000314E-3</c:v>
                </c:pt>
                <c:pt idx="312">
                  <c:v>3.7878800000000546E-3</c:v>
                </c:pt>
                <c:pt idx="313">
                  <c:v>4.4465200000000597E-3</c:v>
                </c:pt>
                <c:pt idx="314">
                  <c:v>4.9711900000000871E-3</c:v>
                </c:pt>
                <c:pt idx="315">
                  <c:v>5.3211850000000008E-3</c:v>
                </c:pt>
                <c:pt idx="316">
                  <c:v>5.5178050000000006E-3</c:v>
                </c:pt>
                <c:pt idx="317">
                  <c:v>5.6507700000000003E-3</c:v>
                </c:pt>
                <c:pt idx="318">
                  <c:v>5.6729199999999997E-3</c:v>
                </c:pt>
                <c:pt idx="319">
                  <c:v>5.4854650000000713E-3</c:v>
                </c:pt>
                <c:pt idx="320">
                  <c:v>5.1565149999999865E-3</c:v>
                </c:pt>
                <c:pt idx="321">
                  <c:v>4.7646850000000003E-3</c:v>
                </c:pt>
                <c:pt idx="322">
                  <c:v>4.2834000000000544E-3</c:v>
                </c:pt>
                <c:pt idx="323">
                  <c:v>3.6443200000000559E-3</c:v>
                </c:pt>
                <c:pt idx="324">
                  <c:v>2.8823749999999995E-3</c:v>
                </c:pt>
                <c:pt idx="325">
                  <c:v>2.0842899999999999E-3</c:v>
                </c:pt>
                <c:pt idx="326">
                  <c:v>1.2617499999999999E-3</c:v>
                </c:pt>
                <c:pt idx="327">
                  <c:v>3.9170000000000372E-4</c:v>
                </c:pt>
                <c:pt idx="328">
                  <c:v>-4.5210000000000123E-4</c:v>
                </c:pt>
                <c:pt idx="329">
                  <c:v>-1.2264500000000041E-3</c:v>
                </c:pt>
                <c:pt idx="330">
                  <c:v>-1.9580100000000269E-3</c:v>
                </c:pt>
                <c:pt idx="331">
                  <c:v>-2.6758700000000012E-3</c:v>
                </c:pt>
                <c:pt idx="332">
                  <c:v>-3.3331150000000002E-3</c:v>
                </c:pt>
                <c:pt idx="333">
                  <c:v>-3.8714649999999997E-3</c:v>
                </c:pt>
                <c:pt idx="334">
                  <c:v>-4.3500150000000005E-3</c:v>
                </c:pt>
                <c:pt idx="335">
                  <c:v>-4.8064450000000133E-3</c:v>
                </c:pt>
                <c:pt idx="336">
                  <c:v>-5.1395199999999999E-3</c:v>
                </c:pt>
                <c:pt idx="337">
                  <c:v>-5.2799150000000013E-3</c:v>
                </c:pt>
                <c:pt idx="338">
                  <c:v>-5.3263800000000004E-3</c:v>
                </c:pt>
                <c:pt idx="339">
                  <c:v>-5.3309749999999999E-3</c:v>
                </c:pt>
                <c:pt idx="340">
                  <c:v>-5.1932549999999999E-3</c:v>
                </c:pt>
                <c:pt idx="341">
                  <c:v>-4.8842900000000133E-3</c:v>
                </c:pt>
                <c:pt idx="342">
                  <c:v>-4.5138849999999875E-3</c:v>
                </c:pt>
                <c:pt idx="343">
                  <c:v>-4.1594049999999997E-3</c:v>
                </c:pt>
                <c:pt idx="344">
                  <c:v>-3.7272500000000435E-3</c:v>
                </c:pt>
                <c:pt idx="345">
                  <c:v>-3.2613600000000425E-3</c:v>
                </c:pt>
                <c:pt idx="346">
                  <c:v>-2.8759449999999995E-3</c:v>
                </c:pt>
                <c:pt idx="347">
                  <c:v>-2.5357200000000052E-3</c:v>
                </c:pt>
                <c:pt idx="348">
                  <c:v>-2.0782000000000001E-3</c:v>
                </c:pt>
                <c:pt idx="349">
                  <c:v>-1.4776999999999978E-3</c:v>
                </c:pt>
                <c:pt idx="350">
                  <c:v>-1.0179000000000004E-3</c:v>
                </c:pt>
                <c:pt idx="351">
                  <c:v>-6.6370000000000014E-4</c:v>
                </c:pt>
                <c:pt idx="352">
                  <c:v>-2.0560000000000031E-4</c:v>
                </c:pt>
                <c:pt idx="353">
                  <c:v>2.2064999999999956E-4</c:v>
                </c:pt>
                <c:pt idx="354">
                  <c:v>5.5355000000000139E-4</c:v>
                </c:pt>
                <c:pt idx="355">
                  <c:v>8.8205000000001377E-4</c:v>
                </c:pt>
                <c:pt idx="356">
                  <c:v>1.2346000000000021E-3</c:v>
                </c:pt>
                <c:pt idx="357">
                  <c:v>1.4789000000000041E-3</c:v>
                </c:pt>
                <c:pt idx="358">
                  <c:v>1.5343500000000185E-3</c:v>
                </c:pt>
                <c:pt idx="359">
                  <c:v>1.4847500000000143E-3</c:v>
                </c:pt>
                <c:pt idx="360">
                  <c:v>1.3762500000000235E-3</c:v>
                </c:pt>
                <c:pt idx="361">
                  <c:v>1.1498500000000041E-3</c:v>
                </c:pt>
                <c:pt idx="362">
                  <c:v>8.1240000000000045E-4</c:v>
                </c:pt>
                <c:pt idx="363">
                  <c:v>4.6800000000000032E-4</c:v>
                </c:pt>
                <c:pt idx="364">
                  <c:v>1.392999999999994E-4</c:v>
                </c:pt>
                <c:pt idx="365">
                  <c:v>-2.5600000000000357E-4</c:v>
                </c:pt>
                <c:pt idx="366">
                  <c:v>-7.0955000000000139E-4</c:v>
                </c:pt>
                <c:pt idx="367">
                  <c:v>-1.1204500000000185E-3</c:v>
                </c:pt>
                <c:pt idx="368">
                  <c:v>-1.4869500000000081E-3</c:v>
                </c:pt>
                <c:pt idx="369">
                  <c:v>-1.8928000000000185E-3</c:v>
                </c:pt>
                <c:pt idx="370">
                  <c:v>-2.3309799999999999E-3</c:v>
                </c:pt>
                <c:pt idx="371">
                  <c:v>-2.7117899999999995E-3</c:v>
                </c:pt>
                <c:pt idx="372">
                  <c:v>-3.0044550000000005E-3</c:v>
                </c:pt>
                <c:pt idx="373">
                  <c:v>-3.2478250000000388E-3</c:v>
                </c:pt>
                <c:pt idx="374">
                  <c:v>-3.4563250000000005E-3</c:v>
                </c:pt>
                <c:pt idx="375">
                  <c:v>-3.6165950000000002E-3</c:v>
                </c:pt>
                <c:pt idx="376">
                  <c:v>-3.7362750000000011E-3</c:v>
                </c:pt>
                <c:pt idx="377">
                  <c:v>-3.8056600000000006E-3</c:v>
                </c:pt>
                <c:pt idx="378">
                  <c:v>-3.7724099999999995E-3</c:v>
                </c:pt>
                <c:pt idx="379">
                  <c:v>-3.6185600000000298E-3</c:v>
                </c:pt>
                <c:pt idx="380">
                  <c:v>-3.3918099999999977E-3</c:v>
                </c:pt>
                <c:pt idx="381">
                  <c:v>-3.1223150000000092E-3</c:v>
                </c:pt>
                <c:pt idx="382">
                  <c:v>-2.7969650000000002E-3</c:v>
                </c:pt>
                <c:pt idx="383">
                  <c:v>-2.4247350000000012E-3</c:v>
                </c:pt>
                <c:pt idx="384">
                  <c:v>-2.0638499999999999E-3</c:v>
                </c:pt>
                <c:pt idx="385">
                  <c:v>-1.7632500000000137E-3</c:v>
                </c:pt>
                <c:pt idx="386">
                  <c:v>-1.5108999999999999E-3</c:v>
                </c:pt>
                <c:pt idx="387">
                  <c:v>-1.2852999999999996E-3</c:v>
                </c:pt>
                <c:pt idx="388">
                  <c:v>-1.1059500000000005E-3</c:v>
                </c:pt>
                <c:pt idx="389">
                  <c:v>-1.0123500000000143E-3</c:v>
                </c:pt>
                <c:pt idx="390">
                  <c:v>-1.0243000000000021E-3</c:v>
                </c:pt>
                <c:pt idx="391">
                  <c:v>-1.1147500000000142E-3</c:v>
                </c:pt>
                <c:pt idx="392">
                  <c:v>-1.2325000000000001E-3</c:v>
                </c:pt>
                <c:pt idx="393">
                  <c:v>-1.3546999999999995E-3</c:v>
                </c:pt>
                <c:pt idx="394">
                  <c:v>-1.4814500000000061E-3</c:v>
                </c:pt>
                <c:pt idx="395">
                  <c:v>-1.5807500000000177E-3</c:v>
                </c:pt>
                <c:pt idx="396">
                  <c:v>-1.6176999999999997E-3</c:v>
                </c:pt>
                <c:pt idx="397">
                  <c:v>-1.6043500000000228E-3</c:v>
                </c:pt>
                <c:pt idx="398">
                  <c:v>-1.5560000000000153E-3</c:v>
                </c:pt>
                <c:pt idx="399">
                  <c:v>-1.4615000000000001E-3</c:v>
                </c:pt>
                <c:pt idx="400">
                  <c:v>-1.3178500000000021E-3</c:v>
                </c:pt>
                <c:pt idx="401">
                  <c:v>-1.1678000000000001E-3</c:v>
                </c:pt>
                <c:pt idx="402">
                  <c:v>-1.0761500000000183E-3</c:v>
                </c:pt>
                <c:pt idx="403">
                  <c:v>-1.0271500000000001E-3</c:v>
                </c:pt>
                <c:pt idx="404">
                  <c:v>-9.1715000000000264E-4</c:v>
                </c:pt>
                <c:pt idx="405">
                  <c:v>-7.1865000000000123E-4</c:v>
                </c:pt>
                <c:pt idx="406">
                  <c:v>-5.4510000000000918E-4</c:v>
                </c:pt>
                <c:pt idx="407">
                  <c:v>-4.5520000000000022E-4</c:v>
                </c:pt>
                <c:pt idx="408">
                  <c:v>-3.581000000000041E-4</c:v>
                </c:pt>
                <c:pt idx="409">
                  <c:v>-2.0775000000000397E-4</c:v>
                </c:pt>
                <c:pt idx="410">
                  <c:v>-9.8450000000001526E-5</c:v>
                </c:pt>
                <c:pt idx="411">
                  <c:v>-8.7400000000000525E-5</c:v>
                </c:pt>
                <c:pt idx="412">
                  <c:v>-9.7150000000001169E-5</c:v>
                </c:pt>
                <c:pt idx="413">
                  <c:v>-7.1749999999999914E-5</c:v>
                </c:pt>
                <c:pt idx="414">
                  <c:v>-7.4600000000001325E-5</c:v>
                </c:pt>
                <c:pt idx="415">
                  <c:v>-1.6730000000000258E-4</c:v>
                </c:pt>
                <c:pt idx="416">
                  <c:v>-3.1305000000000455E-4</c:v>
                </c:pt>
                <c:pt idx="417">
                  <c:v>-4.7325000000000123E-4</c:v>
                </c:pt>
                <c:pt idx="418">
                  <c:v>-6.969000000000094E-4</c:v>
                </c:pt>
                <c:pt idx="419">
                  <c:v>-1.0263000000000021E-3</c:v>
                </c:pt>
                <c:pt idx="420">
                  <c:v>-1.4063000000000001E-3</c:v>
                </c:pt>
                <c:pt idx="421">
                  <c:v>-1.7704000000000142E-3</c:v>
                </c:pt>
                <c:pt idx="422">
                  <c:v>-2.1391000000000092E-3</c:v>
                </c:pt>
                <c:pt idx="423">
                  <c:v>-2.5380000000000012E-3</c:v>
                </c:pt>
                <c:pt idx="424">
                  <c:v>-2.9139700000000092E-3</c:v>
                </c:pt>
                <c:pt idx="425">
                  <c:v>-3.2039750000000416E-3</c:v>
                </c:pt>
                <c:pt idx="426">
                  <c:v>-3.416105E-3</c:v>
                </c:pt>
                <c:pt idx="427">
                  <c:v>-3.5916699999999999E-3</c:v>
                </c:pt>
                <c:pt idx="428">
                  <c:v>-3.7105500000000355E-3</c:v>
                </c:pt>
                <c:pt idx="429">
                  <c:v>-3.6616050000000092E-3</c:v>
                </c:pt>
                <c:pt idx="430">
                  <c:v>-3.3159500000000011E-3</c:v>
                </c:pt>
                <c:pt idx="431">
                  <c:v>-2.7288750000000052E-3</c:v>
                </c:pt>
                <c:pt idx="432">
                  <c:v>-2.0422000000000001E-3</c:v>
                </c:pt>
                <c:pt idx="433">
                  <c:v>-1.2500500000000156E-3</c:v>
                </c:pt>
                <c:pt idx="434">
                  <c:v>-2.9729999999999958E-4</c:v>
                </c:pt>
                <c:pt idx="435">
                  <c:v>6.4805000000000765E-4</c:v>
                </c:pt>
                <c:pt idx="436">
                  <c:v>1.4917500000000041E-3</c:v>
                </c:pt>
                <c:pt idx="437">
                  <c:v>2.3273800000000355E-3</c:v>
                </c:pt>
                <c:pt idx="438">
                  <c:v>3.0791100000000012E-3</c:v>
                </c:pt>
                <c:pt idx="439">
                  <c:v>3.6326449999999999E-3</c:v>
                </c:pt>
                <c:pt idx="440">
                  <c:v>4.0602300000000023E-3</c:v>
                </c:pt>
                <c:pt idx="441">
                  <c:v>4.4190950000000534E-3</c:v>
                </c:pt>
                <c:pt idx="442">
                  <c:v>4.6204649999999955E-3</c:v>
                </c:pt>
                <c:pt idx="443">
                  <c:v>4.6302400000000606E-3</c:v>
                </c:pt>
                <c:pt idx="444">
                  <c:v>4.4775800000000001E-3</c:v>
                </c:pt>
                <c:pt idx="445">
                  <c:v>4.1888399999999992E-3</c:v>
                </c:pt>
                <c:pt idx="446">
                  <c:v>3.7432000000000494E-3</c:v>
                </c:pt>
                <c:pt idx="447">
                  <c:v>3.0945200000000363E-3</c:v>
                </c:pt>
                <c:pt idx="448">
                  <c:v>2.2163250000000012E-3</c:v>
                </c:pt>
                <c:pt idx="449">
                  <c:v>1.1356000000000005E-3</c:v>
                </c:pt>
                <c:pt idx="450">
                  <c:v>-1.3045000000000228E-4</c:v>
                </c:pt>
                <c:pt idx="451">
                  <c:v>-1.5676000000000021E-3</c:v>
                </c:pt>
                <c:pt idx="452">
                  <c:v>-2.8252499999999988E-3</c:v>
                </c:pt>
                <c:pt idx="453">
                  <c:v>-3.7185500000000309E-3</c:v>
                </c:pt>
                <c:pt idx="454">
                  <c:v>-4.6155799999999985E-3</c:v>
                </c:pt>
                <c:pt idx="455">
                  <c:v>-5.5400849999999975E-3</c:v>
                </c:pt>
                <c:pt idx="456">
                  <c:v>-6.0034749999999994E-3</c:v>
                </c:pt>
                <c:pt idx="457">
                  <c:v>-6.1579199999999956E-3</c:v>
                </c:pt>
                <c:pt idx="458">
                  <c:v>-6.3640000000000007E-3</c:v>
                </c:pt>
                <c:pt idx="459">
                  <c:v>-6.3260249999999999E-3</c:v>
                </c:pt>
                <c:pt idx="460">
                  <c:v>-5.8662800000000024E-3</c:v>
                </c:pt>
                <c:pt idx="461">
                  <c:v>-5.3802400000000682E-3</c:v>
                </c:pt>
                <c:pt idx="462">
                  <c:v>-4.9681700000000113E-3</c:v>
                </c:pt>
                <c:pt idx="463">
                  <c:v>-4.4535250000000024E-3</c:v>
                </c:pt>
                <c:pt idx="464">
                  <c:v>-3.8981900000000379E-3</c:v>
                </c:pt>
                <c:pt idx="465">
                  <c:v>-3.4941400000000002E-3</c:v>
                </c:pt>
                <c:pt idx="466">
                  <c:v>-3.1391700000000275E-3</c:v>
                </c:pt>
                <c:pt idx="467">
                  <c:v>-2.6061500000000011E-3</c:v>
                </c:pt>
                <c:pt idx="468">
                  <c:v>-2.0074000000000012E-3</c:v>
                </c:pt>
                <c:pt idx="469">
                  <c:v>-1.53815000000002E-3</c:v>
                </c:pt>
                <c:pt idx="470">
                  <c:v>-1.0621000000000061E-3</c:v>
                </c:pt>
                <c:pt idx="471">
                  <c:v>-3.6314999999999996E-4</c:v>
                </c:pt>
                <c:pt idx="472">
                  <c:v>4.5060000000000645E-4</c:v>
                </c:pt>
                <c:pt idx="473">
                  <c:v>1.1394500000000145E-3</c:v>
                </c:pt>
                <c:pt idx="474">
                  <c:v>1.8185000000000156E-3</c:v>
                </c:pt>
                <c:pt idx="475">
                  <c:v>2.5255550000000005E-3</c:v>
                </c:pt>
                <c:pt idx="476">
                  <c:v>3.0529699999999995E-3</c:v>
                </c:pt>
                <c:pt idx="477">
                  <c:v>3.2732700000000373E-3</c:v>
                </c:pt>
                <c:pt idx="478">
                  <c:v>3.2486050000000012E-3</c:v>
                </c:pt>
                <c:pt idx="479">
                  <c:v>3.0207300000000457E-3</c:v>
                </c:pt>
                <c:pt idx="480">
                  <c:v>2.5960950000000001E-3</c:v>
                </c:pt>
                <c:pt idx="481">
                  <c:v>2.0854000000000011E-3</c:v>
                </c:pt>
                <c:pt idx="482">
                  <c:v>1.5749500000000172E-3</c:v>
                </c:pt>
                <c:pt idx="483">
                  <c:v>9.3945000000001267E-4</c:v>
                </c:pt>
                <c:pt idx="484">
                  <c:v>8.2500000000000745E-5</c:v>
                </c:pt>
                <c:pt idx="485">
                  <c:v>-7.5360000000001084E-4</c:v>
                </c:pt>
                <c:pt idx="486">
                  <c:v>-1.5751000000000061E-3</c:v>
                </c:pt>
                <c:pt idx="487">
                  <c:v>-2.4781499999999993E-3</c:v>
                </c:pt>
                <c:pt idx="488">
                  <c:v>-3.2199100000000307E-3</c:v>
                </c:pt>
                <c:pt idx="489">
                  <c:v>-3.6399199999999996E-3</c:v>
                </c:pt>
                <c:pt idx="490">
                  <c:v>-4.1193700000000024E-3</c:v>
                </c:pt>
                <c:pt idx="491">
                  <c:v>-4.5595949999999996E-3</c:v>
                </c:pt>
                <c:pt idx="492">
                  <c:v>-4.7172600000000607E-3</c:v>
                </c:pt>
                <c:pt idx="493">
                  <c:v>-4.6997250000000114E-3</c:v>
                </c:pt>
                <c:pt idx="494">
                  <c:v>-4.7548199999999999E-3</c:v>
                </c:pt>
                <c:pt idx="495">
                  <c:v>-4.8339950000000024E-3</c:v>
                </c:pt>
                <c:pt idx="496">
                  <c:v>-4.7252750000000114E-3</c:v>
                </c:pt>
                <c:pt idx="497">
                  <c:v>-4.4495400000000712E-3</c:v>
                </c:pt>
                <c:pt idx="498">
                  <c:v>-4.2315150000000034E-3</c:v>
                </c:pt>
                <c:pt idx="499">
                  <c:v>-3.8909850000000052E-3</c:v>
                </c:pt>
                <c:pt idx="500">
                  <c:v>-3.3206599999999996E-3</c:v>
                </c:pt>
                <c:pt idx="501">
                  <c:v>-2.6522000000000004E-3</c:v>
                </c:pt>
                <c:pt idx="502">
                  <c:v>-1.9871500000000234E-3</c:v>
                </c:pt>
                <c:pt idx="503">
                  <c:v>-1.2497000000000003E-3</c:v>
                </c:pt>
                <c:pt idx="504">
                  <c:v>-4.7985000000000123E-4</c:v>
                </c:pt>
                <c:pt idx="505">
                  <c:v>1.0474999999999979E-4</c:v>
                </c:pt>
                <c:pt idx="506">
                  <c:v>5.4680000000000581E-4</c:v>
                </c:pt>
                <c:pt idx="507">
                  <c:v>1.0070000000000001E-3</c:v>
                </c:pt>
                <c:pt idx="508">
                  <c:v>1.4672999999999995E-3</c:v>
                </c:pt>
                <c:pt idx="509">
                  <c:v>1.6645000000000195E-3</c:v>
                </c:pt>
                <c:pt idx="510">
                  <c:v>1.7467500000000163E-3</c:v>
                </c:pt>
                <c:pt idx="511">
                  <c:v>1.868800000000017E-3</c:v>
                </c:pt>
                <c:pt idx="512">
                  <c:v>1.9345000000000228E-3</c:v>
                </c:pt>
                <c:pt idx="513">
                  <c:v>1.7819500000000041E-3</c:v>
                </c:pt>
                <c:pt idx="514">
                  <c:v>1.4693499999999995E-3</c:v>
                </c:pt>
                <c:pt idx="515">
                  <c:v>1.1267000000000041E-3</c:v>
                </c:pt>
                <c:pt idx="516">
                  <c:v>6.7210000000000793E-4</c:v>
                </c:pt>
                <c:pt idx="517">
                  <c:v>-5.6350000000000841E-5</c:v>
                </c:pt>
                <c:pt idx="518">
                  <c:v>-9.5225000000001342E-4</c:v>
                </c:pt>
                <c:pt idx="519">
                  <c:v>-1.798950000000017E-3</c:v>
                </c:pt>
                <c:pt idx="520">
                  <c:v>-2.6322999999999997E-3</c:v>
                </c:pt>
                <c:pt idx="521">
                  <c:v>-3.3816400000000009E-3</c:v>
                </c:pt>
                <c:pt idx="522">
                  <c:v>-3.9275700000000443E-3</c:v>
                </c:pt>
                <c:pt idx="523">
                  <c:v>-4.2879450000000013E-3</c:v>
                </c:pt>
                <c:pt idx="524">
                  <c:v>-4.5210949999999975E-3</c:v>
                </c:pt>
                <c:pt idx="525">
                  <c:v>-4.522285E-3</c:v>
                </c:pt>
                <c:pt idx="526">
                  <c:v>-4.2106250000000034E-3</c:v>
                </c:pt>
                <c:pt idx="527">
                  <c:v>-3.7643750000000468E-3</c:v>
                </c:pt>
                <c:pt idx="528">
                  <c:v>-3.3634000000000012E-3</c:v>
                </c:pt>
                <c:pt idx="529">
                  <c:v>-2.8452499999999997E-3</c:v>
                </c:pt>
                <c:pt idx="530">
                  <c:v>-2.2056000000000011E-3</c:v>
                </c:pt>
                <c:pt idx="531">
                  <c:v>-1.6778999999999995E-3</c:v>
                </c:pt>
                <c:pt idx="532">
                  <c:v>-1.2225999999999999E-3</c:v>
                </c:pt>
                <c:pt idx="533">
                  <c:v>-6.0715000000000823E-4</c:v>
                </c:pt>
                <c:pt idx="534">
                  <c:v>-2.6949999999999883E-5</c:v>
                </c:pt>
                <c:pt idx="535">
                  <c:v>3.7275000000000659E-4</c:v>
                </c:pt>
                <c:pt idx="536">
                  <c:v>7.6695000000000094E-4</c:v>
                </c:pt>
                <c:pt idx="537">
                  <c:v>1.1767500000000204E-3</c:v>
                </c:pt>
                <c:pt idx="538">
                  <c:v>1.4567000000000041E-3</c:v>
                </c:pt>
                <c:pt idx="539">
                  <c:v>1.6236000000000041E-3</c:v>
                </c:pt>
                <c:pt idx="540">
                  <c:v>1.8005500000000199E-3</c:v>
                </c:pt>
                <c:pt idx="541">
                  <c:v>1.9613500000000218E-3</c:v>
                </c:pt>
                <c:pt idx="542">
                  <c:v>1.9441000000000245E-3</c:v>
                </c:pt>
                <c:pt idx="543">
                  <c:v>1.7179500000000041E-3</c:v>
                </c:pt>
                <c:pt idx="544">
                  <c:v>1.4010999999999978E-3</c:v>
                </c:pt>
                <c:pt idx="545">
                  <c:v>1.0325000000000041E-3</c:v>
                </c:pt>
                <c:pt idx="546">
                  <c:v>5.4335000000000884E-4</c:v>
                </c:pt>
                <c:pt idx="547">
                  <c:v>-5.6900000000000434E-5</c:v>
                </c:pt>
                <c:pt idx="548">
                  <c:v>-6.4450000000000824E-4</c:v>
                </c:pt>
                <c:pt idx="549">
                  <c:v>-1.1559500000000121E-3</c:v>
                </c:pt>
                <c:pt idx="550">
                  <c:v>-1.6820000000000233E-3</c:v>
                </c:pt>
                <c:pt idx="551">
                  <c:v>-2.2855000000000353E-3</c:v>
                </c:pt>
                <c:pt idx="552">
                  <c:v>-2.8649000000000092E-3</c:v>
                </c:pt>
                <c:pt idx="553">
                  <c:v>-3.3420400000000001E-3</c:v>
                </c:pt>
                <c:pt idx="554">
                  <c:v>-3.7472550000000335E-3</c:v>
                </c:pt>
                <c:pt idx="555">
                  <c:v>-4.0520249999999956E-3</c:v>
                </c:pt>
                <c:pt idx="556">
                  <c:v>-4.1449299999999955E-3</c:v>
                </c:pt>
                <c:pt idx="557">
                  <c:v>-4.0053600000000134E-3</c:v>
                </c:pt>
                <c:pt idx="558">
                  <c:v>-3.7396800000000052E-3</c:v>
                </c:pt>
                <c:pt idx="559">
                  <c:v>-3.4154899999999993E-3</c:v>
                </c:pt>
                <c:pt idx="560">
                  <c:v>-2.9871499999999992E-3</c:v>
                </c:pt>
                <c:pt idx="561">
                  <c:v>-2.4550000000000006E-3</c:v>
                </c:pt>
                <c:pt idx="562">
                  <c:v>-1.9147500000000249E-3</c:v>
                </c:pt>
                <c:pt idx="563">
                  <c:v>-1.3855999999999999E-3</c:v>
                </c:pt>
                <c:pt idx="564">
                  <c:v>-7.593000000000081E-4</c:v>
                </c:pt>
                <c:pt idx="565">
                  <c:v>-3.9400000000000782E-5</c:v>
                </c:pt>
                <c:pt idx="566">
                  <c:v>5.8065000000000113E-4</c:v>
                </c:pt>
                <c:pt idx="567">
                  <c:v>1.1446000000000101E-3</c:v>
                </c:pt>
                <c:pt idx="568">
                  <c:v>1.7022500000000167E-3</c:v>
                </c:pt>
                <c:pt idx="569">
                  <c:v>2.1500000000000052E-3</c:v>
                </c:pt>
                <c:pt idx="570">
                  <c:v>2.4207500000000002E-3</c:v>
                </c:pt>
                <c:pt idx="571">
                  <c:v>2.5753950000000012E-3</c:v>
                </c:pt>
                <c:pt idx="572">
                  <c:v>2.6777500000000052E-3</c:v>
                </c:pt>
                <c:pt idx="573">
                  <c:v>2.7074950000000333E-3</c:v>
                </c:pt>
                <c:pt idx="574">
                  <c:v>2.6396000000000006E-3</c:v>
                </c:pt>
                <c:pt idx="575">
                  <c:v>2.5213500000000012E-3</c:v>
                </c:pt>
                <c:pt idx="576">
                  <c:v>2.3957500000000003E-3</c:v>
                </c:pt>
                <c:pt idx="577">
                  <c:v>2.2069500000000092E-3</c:v>
                </c:pt>
                <c:pt idx="578">
                  <c:v>1.8821000000000209E-3</c:v>
                </c:pt>
                <c:pt idx="579">
                  <c:v>1.4661500000000163E-3</c:v>
                </c:pt>
                <c:pt idx="580">
                  <c:v>1.0302500000000147E-3</c:v>
                </c:pt>
                <c:pt idx="581">
                  <c:v>5.3835000000000102E-4</c:v>
                </c:pt>
                <c:pt idx="582">
                  <c:v>-6.2300000000000498E-5</c:v>
                </c:pt>
                <c:pt idx="583">
                  <c:v>-7.3410000000000825E-4</c:v>
                </c:pt>
                <c:pt idx="584">
                  <c:v>-1.3931000000000021E-3</c:v>
                </c:pt>
                <c:pt idx="585">
                  <c:v>-2.0893000000000092E-3</c:v>
                </c:pt>
                <c:pt idx="586">
                  <c:v>-2.8192499999999967E-3</c:v>
                </c:pt>
                <c:pt idx="587">
                  <c:v>-3.5032250000000356E-3</c:v>
                </c:pt>
                <c:pt idx="588">
                  <c:v>-4.1486900000000104E-3</c:v>
                </c:pt>
                <c:pt idx="589">
                  <c:v>-4.7938300000000024E-3</c:v>
                </c:pt>
                <c:pt idx="590">
                  <c:v>-5.4159599999999992E-3</c:v>
                </c:pt>
                <c:pt idx="591">
                  <c:v>-5.9769150000000123E-3</c:v>
                </c:pt>
                <c:pt idx="592">
                  <c:v>-6.4879650000000113E-3</c:v>
                </c:pt>
                <c:pt idx="593">
                  <c:v>-7.0142849999999986E-3</c:v>
                </c:pt>
                <c:pt idx="594">
                  <c:v>-7.5812450000001053E-3</c:v>
                </c:pt>
                <c:pt idx="595">
                  <c:v>-8.1684050000000227E-3</c:v>
                </c:pt>
                <c:pt idx="596">
                  <c:v>-8.7360050000000015E-3</c:v>
                </c:pt>
                <c:pt idx="597">
                  <c:v>-9.1596300000001268E-3</c:v>
                </c:pt>
                <c:pt idx="598">
                  <c:v>-9.3113400000000048E-3</c:v>
                </c:pt>
                <c:pt idx="599">
                  <c:v>-9.2158300000000047E-3</c:v>
                </c:pt>
                <c:pt idx="600">
                  <c:v>-8.9383400000000012E-3</c:v>
                </c:pt>
                <c:pt idx="601">
                  <c:v>-8.4462100000000026E-3</c:v>
                </c:pt>
                <c:pt idx="602">
                  <c:v>-7.6727900000000534E-3</c:v>
                </c:pt>
                <c:pt idx="603">
                  <c:v>-6.5919550000000104E-3</c:v>
                </c:pt>
                <c:pt idx="604">
                  <c:v>-5.3165950000000003E-3</c:v>
                </c:pt>
                <c:pt idx="605">
                  <c:v>-3.8688000000000012E-3</c:v>
                </c:pt>
                <c:pt idx="606">
                  <c:v>-2.2955000000000271E-3</c:v>
                </c:pt>
                <c:pt idx="607">
                  <c:v>-6.7225000000000021E-4</c:v>
                </c:pt>
                <c:pt idx="608">
                  <c:v>9.3440000000000244E-4</c:v>
                </c:pt>
                <c:pt idx="609">
                  <c:v>2.5262999999999996E-3</c:v>
                </c:pt>
                <c:pt idx="610">
                  <c:v>4.0535849999999846E-3</c:v>
                </c:pt>
                <c:pt idx="611">
                  <c:v>5.4861400000000803E-3</c:v>
                </c:pt>
                <c:pt idx="612">
                  <c:v>6.8351300000000104E-3</c:v>
                </c:pt>
                <c:pt idx="613">
                  <c:v>8.1233300000000067E-3</c:v>
                </c:pt>
                <c:pt idx="614">
                  <c:v>9.3212170000000066E-3</c:v>
                </c:pt>
                <c:pt idx="615">
                  <c:v>1.0406152E-2</c:v>
                </c:pt>
                <c:pt idx="616">
                  <c:v>1.131239E-2</c:v>
                </c:pt>
                <c:pt idx="617">
                  <c:v>1.1979284999999999E-2</c:v>
                </c:pt>
                <c:pt idx="618">
                  <c:v>1.2428264999999996E-2</c:v>
                </c:pt>
                <c:pt idx="619">
                  <c:v>1.2711314999999996E-2</c:v>
                </c:pt>
                <c:pt idx="620">
                  <c:v>1.2807395000000001E-2</c:v>
                </c:pt>
                <c:pt idx="621">
                  <c:v>1.2661965000000001E-2</c:v>
                </c:pt>
                <c:pt idx="622">
                  <c:v>1.2317789999999999E-2</c:v>
                </c:pt>
                <c:pt idx="623">
                  <c:v>1.1785105000000198E-2</c:v>
                </c:pt>
                <c:pt idx="624">
                  <c:v>1.1008510000000001E-2</c:v>
                </c:pt>
                <c:pt idx="625">
                  <c:v>1.0003658E-2</c:v>
                </c:pt>
                <c:pt idx="626">
                  <c:v>8.9211750000000034E-3</c:v>
                </c:pt>
                <c:pt idx="627">
                  <c:v>7.7075049999999999E-3</c:v>
                </c:pt>
                <c:pt idx="628">
                  <c:v>6.2751350000000124E-3</c:v>
                </c:pt>
                <c:pt idx="629">
                  <c:v>4.7268049999999997E-3</c:v>
                </c:pt>
                <c:pt idx="630">
                  <c:v>3.1492500000000092E-3</c:v>
                </c:pt>
                <c:pt idx="631">
                  <c:v>1.4993999999999997E-3</c:v>
                </c:pt>
                <c:pt idx="632">
                  <c:v>-2.2714999999999996E-4</c:v>
                </c:pt>
                <c:pt idx="633">
                  <c:v>-1.8591500000000195E-3</c:v>
                </c:pt>
                <c:pt idx="634">
                  <c:v>-3.3944000000000005E-3</c:v>
                </c:pt>
                <c:pt idx="635">
                  <c:v>-4.8593700000000104E-3</c:v>
                </c:pt>
                <c:pt idx="636">
                  <c:v>-6.1468349999999998E-3</c:v>
                </c:pt>
                <c:pt idx="637">
                  <c:v>-7.2356200000001031E-3</c:v>
                </c:pt>
                <c:pt idx="638">
                  <c:v>-8.2382299999999992E-3</c:v>
                </c:pt>
                <c:pt idx="639">
                  <c:v>-9.0807700000000002E-3</c:v>
                </c:pt>
                <c:pt idx="640">
                  <c:v>-9.7027900000000028E-3</c:v>
                </c:pt>
                <c:pt idx="641">
                  <c:v>-1.0107239999999998E-2</c:v>
                </c:pt>
                <c:pt idx="642">
                  <c:v>-1.03370385E-2</c:v>
                </c:pt>
                <c:pt idx="643">
                  <c:v>-1.0411448E-2</c:v>
                </c:pt>
                <c:pt idx="644">
                  <c:v>-1.0333101500000001E-2</c:v>
                </c:pt>
                <c:pt idx="645">
                  <c:v>-1.0126225000000001E-2</c:v>
                </c:pt>
                <c:pt idx="646">
                  <c:v>-9.8185850000000567E-3</c:v>
                </c:pt>
                <c:pt idx="647">
                  <c:v>-9.3949550000000208E-3</c:v>
                </c:pt>
                <c:pt idx="648">
                  <c:v>-8.8449500000000007E-3</c:v>
                </c:pt>
                <c:pt idx="649">
                  <c:v>-8.1882149999999987E-3</c:v>
                </c:pt>
                <c:pt idx="650">
                  <c:v>-7.4335150000000034E-3</c:v>
                </c:pt>
                <c:pt idx="651">
                  <c:v>-6.5739549999999994E-3</c:v>
                </c:pt>
                <c:pt idx="652">
                  <c:v>-5.6164599999999993E-3</c:v>
                </c:pt>
                <c:pt idx="653">
                  <c:v>-4.6178000000000009E-3</c:v>
                </c:pt>
                <c:pt idx="654">
                  <c:v>-3.6523000000000289E-3</c:v>
                </c:pt>
                <c:pt idx="655">
                  <c:v>-2.67665E-3</c:v>
                </c:pt>
                <c:pt idx="656">
                  <c:v>-1.7286000000000061E-3</c:v>
                </c:pt>
                <c:pt idx="657">
                  <c:v>-8.7450000000000028E-4</c:v>
                </c:pt>
                <c:pt idx="658">
                  <c:v>-1.4359999999999978E-4</c:v>
                </c:pt>
                <c:pt idx="659">
                  <c:v>4.8599999999999994E-4</c:v>
                </c:pt>
                <c:pt idx="660">
                  <c:v>1.0240500000000148E-3</c:v>
                </c:pt>
                <c:pt idx="661">
                  <c:v>1.5074500000000041E-3</c:v>
                </c:pt>
                <c:pt idx="662">
                  <c:v>1.9879500000000226E-3</c:v>
                </c:pt>
                <c:pt idx="663">
                  <c:v>2.3988999999999989E-3</c:v>
                </c:pt>
                <c:pt idx="664">
                  <c:v>2.7384499999999999E-3</c:v>
                </c:pt>
                <c:pt idx="665">
                  <c:v>3.0792000000000011E-3</c:v>
                </c:pt>
                <c:pt idx="666">
                  <c:v>3.3592500000000003E-3</c:v>
                </c:pt>
                <c:pt idx="667">
                  <c:v>3.5122500000000006E-3</c:v>
                </c:pt>
                <c:pt idx="668">
                  <c:v>3.5459500000000212E-3</c:v>
                </c:pt>
                <c:pt idx="669">
                  <c:v>3.4732500000000006E-3</c:v>
                </c:pt>
                <c:pt idx="670">
                  <c:v>3.2828499999999995E-3</c:v>
                </c:pt>
                <c:pt idx="671">
                  <c:v>3.0304000000000012E-3</c:v>
                </c:pt>
                <c:pt idx="672">
                  <c:v>2.7635000000000528E-3</c:v>
                </c:pt>
                <c:pt idx="673">
                  <c:v>2.3836000000000052E-3</c:v>
                </c:pt>
                <c:pt idx="674">
                  <c:v>1.8130500000000163E-3</c:v>
                </c:pt>
                <c:pt idx="675">
                  <c:v>1.1696999999999992E-3</c:v>
                </c:pt>
                <c:pt idx="676">
                  <c:v>6.36799999999999E-4</c:v>
                </c:pt>
                <c:pt idx="677">
                  <c:v>2.3154999999999877E-4</c:v>
                </c:pt>
                <c:pt idx="678">
                  <c:v>-1.9505000000000233E-4</c:v>
                </c:pt>
                <c:pt idx="679">
                  <c:v>-7.2115000000000839E-4</c:v>
                </c:pt>
                <c:pt idx="680">
                  <c:v>-1.2145999999999997E-3</c:v>
                </c:pt>
                <c:pt idx="681">
                  <c:v>-1.5718500000000061E-3</c:v>
                </c:pt>
                <c:pt idx="682">
                  <c:v>-1.8607000000000163E-3</c:v>
                </c:pt>
                <c:pt idx="683">
                  <c:v>-2.138000000000001E-3</c:v>
                </c:pt>
                <c:pt idx="684">
                  <c:v>-2.3303000000000052E-3</c:v>
                </c:pt>
                <c:pt idx="685">
                  <c:v>-2.3742999999999993E-3</c:v>
                </c:pt>
                <c:pt idx="686">
                  <c:v>-2.3364999999999987E-3</c:v>
                </c:pt>
                <c:pt idx="687">
                  <c:v>-2.2870000000000373E-3</c:v>
                </c:pt>
                <c:pt idx="688">
                  <c:v>-2.189850000000001E-3</c:v>
                </c:pt>
                <c:pt idx="689">
                  <c:v>-2.003249999999999E-3</c:v>
                </c:pt>
                <c:pt idx="690">
                  <c:v>-1.7858500000000061E-3</c:v>
                </c:pt>
                <c:pt idx="691">
                  <c:v>-1.6234500000000163E-3</c:v>
                </c:pt>
                <c:pt idx="692">
                  <c:v>-1.5221500000000185E-3</c:v>
                </c:pt>
                <c:pt idx="693">
                  <c:v>-1.4622999999999997E-3</c:v>
                </c:pt>
                <c:pt idx="694">
                  <c:v>-1.4157500000000003E-3</c:v>
                </c:pt>
                <c:pt idx="695">
                  <c:v>-1.2796000000000005E-3</c:v>
                </c:pt>
                <c:pt idx="696">
                  <c:v>-9.7780000000000002E-4</c:v>
                </c:pt>
                <c:pt idx="697">
                  <c:v>-5.6825000000000018E-4</c:v>
                </c:pt>
                <c:pt idx="698">
                  <c:v>-1.7560000000000267E-4</c:v>
                </c:pt>
                <c:pt idx="699">
                  <c:v>2.5440000000000412E-4</c:v>
                </c:pt>
                <c:pt idx="700">
                  <c:v>7.4010000000001208E-4</c:v>
                </c:pt>
                <c:pt idx="701">
                  <c:v>1.1496000000000021E-3</c:v>
                </c:pt>
                <c:pt idx="702">
                  <c:v>1.4403500000000143E-3</c:v>
                </c:pt>
                <c:pt idx="703">
                  <c:v>1.6968000000000174E-3</c:v>
                </c:pt>
                <c:pt idx="704">
                  <c:v>1.8443500000000228E-3</c:v>
                </c:pt>
                <c:pt idx="705">
                  <c:v>1.8368500000000188E-3</c:v>
                </c:pt>
                <c:pt idx="706">
                  <c:v>1.8105000000000144E-3</c:v>
                </c:pt>
                <c:pt idx="707">
                  <c:v>1.8461000000000204E-3</c:v>
                </c:pt>
                <c:pt idx="708">
                  <c:v>1.8439500000000156E-3</c:v>
                </c:pt>
                <c:pt idx="709">
                  <c:v>1.7271499999999993E-3</c:v>
                </c:pt>
                <c:pt idx="710">
                  <c:v>1.5801000000000163E-3</c:v>
                </c:pt>
                <c:pt idx="711">
                  <c:v>1.4279500000000007E-3</c:v>
                </c:pt>
                <c:pt idx="712">
                  <c:v>1.1252000000000041E-3</c:v>
                </c:pt>
                <c:pt idx="713">
                  <c:v>5.9000000000000708E-4</c:v>
                </c:pt>
                <c:pt idx="714">
                  <c:v>-8.6100000000000548E-5</c:v>
                </c:pt>
                <c:pt idx="715">
                  <c:v>-8.1435000000000047E-4</c:v>
                </c:pt>
                <c:pt idx="716">
                  <c:v>-1.6928000000000188E-3</c:v>
                </c:pt>
                <c:pt idx="717">
                  <c:v>-2.6344000000000012E-3</c:v>
                </c:pt>
                <c:pt idx="718">
                  <c:v>-3.4324999999999998E-3</c:v>
                </c:pt>
                <c:pt idx="719">
                  <c:v>-4.0561000000000104E-3</c:v>
                </c:pt>
                <c:pt idx="720">
                  <c:v>-4.6346500000000014E-3</c:v>
                </c:pt>
                <c:pt idx="721">
                  <c:v>-5.0857850000000024E-3</c:v>
                </c:pt>
                <c:pt idx="722">
                  <c:v>-5.3592649999999993E-3</c:v>
                </c:pt>
                <c:pt idx="723">
                  <c:v>-5.5919550000000104E-3</c:v>
                </c:pt>
                <c:pt idx="724">
                  <c:v>-5.7658849999999975E-3</c:v>
                </c:pt>
                <c:pt idx="725">
                  <c:v>-5.7592400000000994E-3</c:v>
                </c:pt>
                <c:pt idx="726">
                  <c:v>-5.5302100000000597E-3</c:v>
                </c:pt>
                <c:pt idx="727">
                  <c:v>-5.1642900000000002E-3</c:v>
                </c:pt>
                <c:pt idx="728">
                  <c:v>-4.7279000000000002E-3</c:v>
                </c:pt>
                <c:pt idx="729">
                  <c:v>-4.1467000000000014E-3</c:v>
                </c:pt>
                <c:pt idx="730">
                  <c:v>-3.4205000000000368E-3</c:v>
                </c:pt>
                <c:pt idx="731">
                  <c:v>-2.6206499999999995E-3</c:v>
                </c:pt>
                <c:pt idx="732">
                  <c:v>-1.7734999999999999E-3</c:v>
                </c:pt>
                <c:pt idx="733">
                  <c:v>-8.4515000000001271E-4</c:v>
                </c:pt>
                <c:pt idx="734">
                  <c:v>1.6759999999999865E-4</c:v>
                </c:pt>
                <c:pt idx="735">
                  <c:v>1.1645500000000185E-3</c:v>
                </c:pt>
                <c:pt idx="736">
                  <c:v>2.0769499999999993E-3</c:v>
                </c:pt>
                <c:pt idx="737">
                  <c:v>2.9011000000000267E-3</c:v>
                </c:pt>
                <c:pt idx="738">
                  <c:v>3.6068000000000012E-3</c:v>
                </c:pt>
                <c:pt idx="739">
                  <c:v>4.1602499999999999E-3</c:v>
                </c:pt>
                <c:pt idx="740">
                  <c:v>4.5538500000000034E-3</c:v>
                </c:pt>
                <c:pt idx="741">
                  <c:v>4.8010200000000534E-3</c:v>
                </c:pt>
                <c:pt idx="742">
                  <c:v>4.855715E-3</c:v>
                </c:pt>
                <c:pt idx="743">
                  <c:v>4.7197800000000024E-3</c:v>
                </c:pt>
                <c:pt idx="744">
                  <c:v>4.5163000000000104E-3</c:v>
                </c:pt>
                <c:pt idx="745">
                  <c:v>4.2908500000000014E-3</c:v>
                </c:pt>
                <c:pt idx="746">
                  <c:v>3.9507499999999994E-3</c:v>
                </c:pt>
                <c:pt idx="747">
                  <c:v>3.4065499999999995E-3</c:v>
                </c:pt>
                <c:pt idx="748">
                  <c:v>2.7110000000000012E-3</c:v>
                </c:pt>
                <c:pt idx="749">
                  <c:v>1.9611500000000226E-3</c:v>
                </c:pt>
                <c:pt idx="750">
                  <c:v>1.1042000000000126E-3</c:v>
                </c:pt>
                <c:pt idx="751">
                  <c:v>1.807500000000019E-4</c:v>
                </c:pt>
                <c:pt idx="752">
                  <c:v>-6.7150000000000694E-4</c:v>
                </c:pt>
                <c:pt idx="753">
                  <c:v>-1.4540000000000041E-3</c:v>
                </c:pt>
                <c:pt idx="754">
                  <c:v>-2.2946000000000012E-3</c:v>
                </c:pt>
                <c:pt idx="755">
                  <c:v>-3.1057500000000052E-3</c:v>
                </c:pt>
                <c:pt idx="756">
                  <c:v>-3.8220000000000012E-3</c:v>
                </c:pt>
                <c:pt idx="757">
                  <c:v>-4.4947500000000013E-3</c:v>
                </c:pt>
                <c:pt idx="758">
                  <c:v>-5.1180099999999992E-3</c:v>
                </c:pt>
                <c:pt idx="759">
                  <c:v>-5.5181700000000002E-3</c:v>
                </c:pt>
                <c:pt idx="760">
                  <c:v>-5.6981999999999996E-3</c:v>
                </c:pt>
                <c:pt idx="761">
                  <c:v>-5.7429650000000113E-3</c:v>
                </c:pt>
                <c:pt idx="762">
                  <c:v>-5.654779999999999E-3</c:v>
                </c:pt>
                <c:pt idx="763">
                  <c:v>-5.3649249999999865E-3</c:v>
                </c:pt>
                <c:pt idx="764">
                  <c:v>-4.8993000000000534E-3</c:v>
                </c:pt>
                <c:pt idx="765">
                  <c:v>-4.3550500000000009E-3</c:v>
                </c:pt>
                <c:pt idx="766">
                  <c:v>-3.7414000000000358E-3</c:v>
                </c:pt>
                <c:pt idx="767">
                  <c:v>-2.9638500000000092E-3</c:v>
                </c:pt>
                <c:pt idx="768">
                  <c:v>-2.0051499999999998E-3</c:v>
                </c:pt>
                <c:pt idx="769">
                  <c:v>-1.0370000000000021E-3</c:v>
                </c:pt>
                <c:pt idx="770">
                  <c:v>-9.7950000000000768E-5</c:v>
                </c:pt>
                <c:pt idx="771">
                  <c:v>8.3830000000001252E-4</c:v>
                </c:pt>
                <c:pt idx="772">
                  <c:v>1.6941000000000226E-3</c:v>
                </c:pt>
                <c:pt idx="773">
                  <c:v>2.3973999999999992E-3</c:v>
                </c:pt>
                <c:pt idx="774">
                  <c:v>3.030699999999999E-3</c:v>
                </c:pt>
                <c:pt idx="775">
                  <c:v>3.5236500000000092E-3</c:v>
                </c:pt>
                <c:pt idx="776">
                  <c:v>3.774100000000048E-3</c:v>
                </c:pt>
                <c:pt idx="777">
                  <c:v>3.8148500000000011E-3</c:v>
                </c:pt>
                <c:pt idx="778">
                  <c:v>3.705900000000041E-3</c:v>
                </c:pt>
                <c:pt idx="779">
                  <c:v>3.4088000000000052E-3</c:v>
                </c:pt>
                <c:pt idx="780">
                  <c:v>2.9129499999999988E-3</c:v>
                </c:pt>
                <c:pt idx="781">
                  <c:v>2.2688000000000252E-3</c:v>
                </c:pt>
                <c:pt idx="782">
                  <c:v>1.4884000000000021E-3</c:v>
                </c:pt>
                <c:pt idx="783">
                  <c:v>5.3255000000000143E-4</c:v>
                </c:pt>
                <c:pt idx="784">
                  <c:v>-4.7220000000000074E-4</c:v>
                </c:pt>
                <c:pt idx="785">
                  <c:v>-1.3477000000000003E-3</c:v>
                </c:pt>
                <c:pt idx="786">
                  <c:v>-2.1273000000000398E-3</c:v>
                </c:pt>
                <c:pt idx="787">
                  <c:v>-2.8153499999999977E-3</c:v>
                </c:pt>
                <c:pt idx="788">
                  <c:v>-3.2949000000000385E-3</c:v>
                </c:pt>
                <c:pt idx="789">
                  <c:v>-3.6490000000000337E-3</c:v>
                </c:pt>
                <c:pt idx="790">
                  <c:v>-3.9262000000000012E-3</c:v>
                </c:pt>
                <c:pt idx="791">
                  <c:v>-4.0376500000000124E-3</c:v>
                </c:pt>
                <c:pt idx="792">
                  <c:v>-3.9802000000000292E-3</c:v>
                </c:pt>
                <c:pt idx="793">
                  <c:v>-3.7818500000000284E-3</c:v>
                </c:pt>
                <c:pt idx="794">
                  <c:v>-3.3829500000000052E-3</c:v>
                </c:pt>
                <c:pt idx="795">
                  <c:v>-2.8134000000000006E-3</c:v>
                </c:pt>
                <c:pt idx="796">
                  <c:v>-2.1667000000000092E-3</c:v>
                </c:pt>
                <c:pt idx="797">
                  <c:v>-1.4908000000000041E-3</c:v>
                </c:pt>
                <c:pt idx="798">
                  <c:v>-7.8225000000000028E-4</c:v>
                </c:pt>
                <c:pt idx="799">
                  <c:v>-7.7800000000000712E-5</c:v>
                </c:pt>
                <c:pt idx="800">
                  <c:v>5.6524999999999989E-4</c:v>
                </c:pt>
                <c:pt idx="801">
                  <c:v>1.1731000000000061E-3</c:v>
                </c:pt>
                <c:pt idx="802">
                  <c:v>1.7330500000000135E-3</c:v>
                </c:pt>
                <c:pt idx="803">
                  <c:v>2.2006000000000052E-3</c:v>
                </c:pt>
                <c:pt idx="804">
                  <c:v>2.5582999999999995E-3</c:v>
                </c:pt>
                <c:pt idx="805">
                  <c:v>2.7726499999999998E-3</c:v>
                </c:pt>
                <c:pt idx="806">
                  <c:v>2.8036000000000011E-3</c:v>
                </c:pt>
                <c:pt idx="807">
                  <c:v>2.6398000000000012E-3</c:v>
                </c:pt>
                <c:pt idx="808">
                  <c:v>2.2911500000000052E-3</c:v>
                </c:pt>
                <c:pt idx="809">
                  <c:v>1.7694500000000144E-3</c:v>
                </c:pt>
                <c:pt idx="810">
                  <c:v>1.1172500000000143E-3</c:v>
                </c:pt>
                <c:pt idx="811">
                  <c:v>4.1315000000000123E-4</c:v>
                </c:pt>
                <c:pt idx="812">
                  <c:v>-2.0714999999999972E-4</c:v>
                </c:pt>
                <c:pt idx="813">
                  <c:v>-7.3420000000000711E-4</c:v>
                </c:pt>
                <c:pt idx="814">
                  <c:v>-1.2162500000000138E-3</c:v>
                </c:pt>
                <c:pt idx="815">
                  <c:v>-1.6737000000000021E-3</c:v>
                </c:pt>
                <c:pt idx="816">
                  <c:v>-2.0609000000000252E-3</c:v>
                </c:pt>
                <c:pt idx="817">
                  <c:v>-2.3509999999999998E-3</c:v>
                </c:pt>
                <c:pt idx="818">
                  <c:v>-2.5892000000000011E-3</c:v>
                </c:pt>
                <c:pt idx="819">
                  <c:v>-2.7746500000000052E-3</c:v>
                </c:pt>
                <c:pt idx="820">
                  <c:v>-2.8362999999999978E-3</c:v>
                </c:pt>
                <c:pt idx="821">
                  <c:v>-2.7829500000000258E-3</c:v>
                </c:pt>
                <c:pt idx="822">
                  <c:v>-2.6815000000000337E-3</c:v>
                </c:pt>
                <c:pt idx="823">
                  <c:v>-2.5140499999999977E-3</c:v>
                </c:pt>
                <c:pt idx="824">
                  <c:v>-2.2251000000000336E-3</c:v>
                </c:pt>
                <c:pt idx="825">
                  <c:v>-1.8445500000000233E-3</c:v>
                </c:pt>
                <c:pt idx="826">
                  <c:v>-1.4417500000000003E-3</c:v>
                </c:pt>
                <c:pt idx="827">
                  <c:v>-1.0019E-3</c:v>
                </c:pt>
                <c:pt idx="828">
                  <c:v>-4.7400000000000534E-4</c:v>
                </c:pt>
                <c:pt idx="829">
                  <c:v>9.750000000000157E-5</c:v>
                </c:pt>
                <c:pt idx="830">
                  <c:v>6.0625000000000089E-4</c:v>
                </c:pt>
                <c:pt idx="831">
                  <c:v>1.0063500000000131E-3</c:v>
                </c:pt>
                <c:pt idx="832">
                  <c:v>1.3229000000000081E-3</c:v>
                </c:pt>
                <c:pt idx="833">
                  <c:v>1.5589000000000041E-3</c:v>
                </c:pt>
                <c:pt idx="834">
                  <c:v>1.7007000000000003E-3</c:v>
                </c:pt>
                <c:pt idx="835">
                  <c:v>1.7584000000000122E-3</c:v>
                </c:pt>
                <c:pt idx="836">
                  <c:v>1.7391500000000142E-3</c:v>
                </c:pt>
                <c:pt idx="837">
                  <c:v>1.6279499999999995E-3</c:v>
                </c:pt>
                <c:pt idx="838">
                  <c:v>1.4165999999999996E-3</c:v>
                </c:pt>
                <c:pt idx="839">
                  <c:v>1.1178499999999992E-3</c:v>
                </c:pt>
                <c:pt idx="840">
                  <c:v>7.6075000000000101E-4</c:v>
                </c:pt>
                <c:pt idx="841">
                  <c:v>3.52000000000004E-4</c:v>
                </c:pt>
                <c:pt idx="842">
                  <c:v>-1.0655000000000041E-4</c:v>
                </c:pt>
                <c:pt idx="843">
                  <c:v>-5.6770000000000084E-4</c:v>
                </c:pt>
                <c:pt idx="844">
                  <c:v>-9.7215000000000008E-4</c:v>
                </c:pt>
                <c:pt idx="845">
                  <c:v>-1.3276000000000021E-3</c:v>
                </c:pt>
                <c:pt idx="846">
                  <c:v>-1.6960500000000299E-3</c:v>
                </c:pt>
                <c:pt idx="847">
                  <c:v>-2.0800499999999991E-3</c:v>
                </c:pt>
                <c:pt idx="848">
                  <c:v>-2.4384000000000012E-3</c:v>
                </c:pt>
                <c:pt idx="849">
                  <c:v>-2.7585000000000326E-3</c:v>
                </c:pt>
                <c:pt idx="850">
                  <c:v>-3.0395000000000092E-3</c:v>
                </c:pt>
                <c:pt idx="851">
                  <c:v>-3.2467499999999996E-3</c:v>
                </c:pt>
                <c:pt idx="852">
                  <c:v>-3.3197999999999995E-3</c:v>
                </c:pt>
                <c:pt idx="853">
                  <c:v>-3.2332500000000052E-3</c:v>
                </c:pt>
                <c:pt idx="854">
                  <c:v>-3.0029499999999999E-3</c:v>
                </c:pt>
                <c:pt idx="855">
                  <c:v>-2.6473000000000455E-3</c:v>
                </c:pt>
                <c:pt idx="856">
                  <c:v>-2.1774000000000012E-3</c:v>
                </c:pt>
                <c:pt idx="857">
                  <c:v>-1.6267500000000205E-3</c:v>
                </c:pt>
                <c:pt idx="858">
                  <c:v>-1.0536E-3</c:v>
                </c:pt>
                <c:pt idx="859">
                  <c:v>-4.9549999999999963E-4</c:v>
                </c:pt>
                <c:pt idx="860">
                  <c:v>3.9350000000000692E-5</c:v>
                </c:pt>
                <c:pt idx="861">
                  <c:v>5.5865000000000114E-4</c:v>
                </c:pt>
                <c:pt idx="862">
                  <c:v>1.0331500000000061E-3</c:v>
                </c:pt>
                <c:pt idx="863">
                  <c:v>1.4516500000000005E-3</c:v>
                </c:pt>
                <c:pt idx="864">
                  <c:v>1.8301500000000226E-3</c:v>
                </c:pt>
                <c:pt idx="865">
                  <c:v>2.1472000000000283E-3</c:v>
                </c:pt>
                <c:pt idx="866">
                  <c:v>2.3816000000000002E-3</c:v>
                </c:pt>
                <c:pt idx="867">
                  <c:v>2.4744999999999993E-3</c:v>
                </c:pt>
                <c:pt idx="868">
                  <c:v>2.4017499999999994E-3</c:v>
                </c:pt>
                <c:pt idx="869">
                  <c:v>2.2256000000000012E-3</c:v>
                </c:pt>
                <c:pt idx="870">
                  <c:v>1.9409500000000261E-3</c:v>
                </c:pt>
                <c:pt idx="871">
                  <c:v>1.5434000000000021E-3</c:v>
                </c:pt>
                <c:pt idx="872">
                  <c:v>1.0964500000000155E-3</c:v>
                </c:pt>
                <c:pt idx="873">
                  <c:v>6.305500000000011E-4</c:v>
                </c:pt>
                <c:pt idx="874">
                  <c:v>1.4724999999999981E-4</c:v>
                </c:pt>
                <c:pt idx="875">
                  <c:v>-3.5120000000000116E-4</c:v>
                </c:pt>
                <c:pt idx="876">
                  <c:v>-8.0645000000001128E-4</c:v>
                </c:pt>
                <c:pt idx="877">
                  <c:v>-1.1385000000000145E-3</c:v>
                </c:pt>
                <c:pt idx="878">
                  <c:v>-1.3639500000000061E-3</c:v>
                </c:pt>
                <c:pt idx="879">
                  <c:v>-1.5099500000000021E-3</c:v>
                </c:pt>
                <c:pt idx="880">
                  <c:v>-1.5616999999999992E-3</c:v>
                </c:pt>
                <c:pt idx="881">
                  <c:v>-1.4909000000000007E-3</c:v>
                </c:pt>
                <c:pt idx="882">
                  <c:v>-1.3087500000000156E-3</c:v>
                </c:pt>
                <c:pt idx="883">
                  <c:v>-1.0756500000000061E-3</c:v>
                </c:pt>
                <c:pt idx="884">
                  <c:v>-8.1495000000000048E-4</c:v>
                </c:pt>
                <c:pt idx="885">
                  <c:v>-5.5225000000000087E-4</c:v>
                </c:pt>
                <c:pt idx="886">
                  <c:v>-3.6985000000000452E-4</c:v>
                </c:pt>
                <c:pt idx="887">
                  <c:v>-3.1985000000000449E-4</c:v>
                </c:pt>
                <c:pt idx="888">
                  <c:v>-3.558500000000038E-4</c:v>
                </c:pt>
                <c:pt idx="889">
                  <c:v>-4.2219999999999931E-4</c:v>
                </c:pt>
                <c:pt idx="890">
                  <c:v>-5.3475000000000072E-4</c:v>
                </c:pt>
                <c:pt idx="891">
                  <c:v>-6.8535000000000113E-4</c:v>
                </c:pt>
                <c:pt idx="892">
                  <c:v>-7.9590000000001203E-4</c:v>
                </c:pt>
                <c:pt idx="893">
                  <c:v>-8.3510000000001255E-4</c:v>
                </c:pt>
                <c:pt idx="894">
                  <c:v>-8.5710000000000246E-4</c:v>
                </c:pt>
                <c:pt idx="895">
                  <c:v>-8.8965000000001547E-4</c:v>
                </c:pt>
                <c:pt idx="896">
                  <c:v>-8.9155000000001546E-4</c:v>
                </c:pt>
                <c:pt idx="897">
                  <c:v>-8.4170000000000208E-4</c:v>
                </c:pt>
                <c:pt idx="898">
                  <c:v>-7.835000000000075E-4</c:v>
                </c:pt>
                <c:pt idx="899">
                  <c:v>-7.5135000000000132E-4</c:v>
                </c:pt>
                <c:pt idx="900">
                  <c:v>-7.0850000000000839E-4</c:v>
                </c:pt>
                <c:pt idx="901">
                  <c:v>-6.0975000000000092E-4</c:v>
                </c:pt>
                <c:pt idx="902">
                  <c:v>-4.8034999999999934E-4</c:v>
                </c:pt>
                <c:pt idx="903">
                  <c:v>-3.807000000000034E-4</c:v>
                </c:pt>
                <c:pt idx="904">
                  <c:v>-3.2340000000000531E-4</c:v>
                </c:pt>
                <c:pt idx="905">
                  <c:v>-2.7354999999999952E-4</c:v>
                </c:pt>
                <c:pt idx="906">
                  <c:v>-2.1925000000000216E-4</c:v>
                </c:pt>
                <c:pt idx="907">
                  <c:v>-1.7775000000000101E-4</c:v>
                </c:pt>
                <c:pt idx="908">
                  <c:v>-1.4955000000000003E-4</c:v>
                </c:pt>
                <c:pt idx="909">
                  <c:v>-1.3315000000000061E-4</c:v>
                </c:pt>
                <c:pt idx="910">
                  <c:v>-1.5864999999999987E-4</c:v>
                </c:pt>
                <c:pt idx="911">
                  <c:v>-2.4185000000000092E-4</c:v>
                </c:pt>
                <c:pt idx="912">
                  <c:v>-3.3240000000000016E-4</c:v>
                </c:pt>
                <c:pt idx="913">
                  <c:v>-3.7045000000000583E-4</c:v>
                </c:pt>
                <c:pt idx="914">
                  <c:v>-3.7290000000000554E-4</c:v>
                </c:pt>
                <c:pt idx="915">
                  <c:v>-3.9945000000000518E-4</c:v>
                </c:pt>
                <c:pt idx="916">
                  <c:v>-4.5644999999999892E-4</c:v>
                </c:pt>
                <c:pt idx="917">
                  <c:v>-4.9700000000000764E-4</c:v>
                </c:pt>
                <c:pt idx="918">
                  <c:v>-5.0975E-4</c:v>
                </c:pt>
                <c:pt idx="919">
                  <c:v>-5.3785000000000139E-4</c:v>
                </c:pt>
                <c:pt idx="920">
                  <c:v>-5.9420000000000534E-4</c:v>
                </c:pt>
                <c:pt idx="921">
                  <c:v>-6.3805000000000014E-4</c:v>
                </c:pt>
                <c:pt idx="922">
                  <c:v>-6.5675E-4</c:v>
                </c:pt>
                <c:pt idx="923">
                  <c:v>-6.8835000000000434E-4</c:v>
                </c:pt>
                <c:pt idx="924">
                  <c:v>-7.4835000000000992E-4</c:v>
                </c:pt>
                <c:pt idx="925">
                  <c:v>-8.0430000000000096E-4</c:v>
                </c:pt>
                <c:pt idx="926">
                  <c:v>-8.4070000000000227E-4</c:v>
                </c:pt>
                <c:pt idx="927">
                  <c:v>-8.8705000000001693E-4</c:v>
                </c:pt>
                <c:pt idx="928">
                  <c:v>-9.5820000000001397E-4</c:v>
                </c:pt>
                <c:pt idx="929">
                  <c:v>-1.0290000000000021E-3</c:v>
                </c:pt>
                <c:pt idx="930">
                  <c:v>-1.0813999999999997E-3</c:v>
                </c:pt>
                <c:pt idx="931">
                  <c:v>-1.1126999999999995E-3</c:v>
                </c:pt>
                <c:pt idx="932">
                  <c:v>-1.1035000000000003E-3</c:v>
                </c:pt>
                <c:pt idx="933">
                  <c:v>-1.0331000000000003E-3</c:v>
                </c:pt>
                <c:pt idx="934">
                  <c:v>-9.0465000000000228E-4</c:v>
                </c:pt>
                <c:pt idx="935">
                  <c:v>-7.4310000000001291E-4</c:v>
                </c:pt>
                <c:pt idx="936">
                  <c:v>-5.7965000000000132E-4</c:v>
                </c:pt>
                <c:pt idx="937">
                  <c:v>-3.9790000000000056E-4</c:v>
                </c:pt>
                <c:pt idx="938">
                  <c:v>-1.4254999999999997E-4</c:v>
                </c:pt>
                <c:pt idx="939">
                  <c:v>1.8050000000000189E-4</c:v>
                </c:pt>
                <c:pt idx="940">
                  <c:v>4.9485000000000522E-4</c:v>
                </c:pt>
                <c:pt idx="941">
                  <c:v>7.4375000000000775E-4</c:v>
                </c:pt>
                <c:pt idx="942">
                  <c:v>9.2300000000000021E-4</c:v>
                </c:pt>
                <c:pt idx="943">
                  <c:v>1.0059500000000002E-3</c:v>
                </c:pt>
                <c:pt idx="944">
                  <c:v>9.3895000000001813E-4</c:v>
                </c:pt>
                <c:pt idx="945">
                  <c:v>7.5510000000000887E-4</c:v>
                </c:pt>
                <c:pt idx="946">
                  <c:v>5.4540000000000014E-4</c:v>
                </c:pt>
                <c:pt idx="947">
                  <c:v>3.1729999999999996E-4</c:v>
                </c:pt>
                <c:pt idx="948">
                  <c:v>2.3500000000001002E-5</c:v>
                </c:pt>
                <c:pt idx="949">
                  <c:v>-2.868500000000038E-4</c:v>
                </c:pt>
                <c:pt idx="950">
                  <c:v>-5.0395000000000658E-4</c:v>
                </c:pt>
                <c:pt idx="951">
                  <c:v>-6.4125000000000033E-4</c:v>
                </c:pt>
                <c:pt idx="952">
                  <c:v>-8.0920000000001067E-4</c:v>
                </c:pt>
                <c:pt idx="953">
                  <c:v>-1.0127000000000001E-3</c:v>
                </c:pt>
                <c:pt idx="954">
                  <c:v>-1.1384000000000138E-3</c:v>
                </c:pt>
                <c:pt idx="955">
                  <c:v>-1.1629500000000165E-3</c:v>
                </c:pt>
                <c:pt idx="956">
                  <c:v>-1.1899000000000041E-3</c:v>
                </c:pt>
                <c:pt idx="957">
                  <c:v>-1.2499E-3</c:v>
                </c:pt>
                <c:pt idx="958">
                  <c:v>-1.2557000000000002E-3</c:v>
                </c:pt>
                <c:pt idx="959">
                  <c:v>-1.165450000000016E-3</c:v>
                </c:pt>
                <c:pt idx="960">
                  <c:v>-1.0200999999999995E-3</c:v>
                </c:pt>
                <c:pt idx="961">
                  <c:v>-8.2540000000000066E-4</c:v>
                </c:pt>
                <c:pt idx="962">
                  <c:v>-5.4755000000000623E-4</c:v>
                </c:pt>
                <c:pt idx="963">
                  <c:v>-2.1585000000000321E-4</c:v>
                </c:pt>
                <c:pt idx="964">
                  <c:v>9.9150000000002776E-5</c:v>
                </c:pt>
                <c:pt idx="965">
                  <c:v>3.8369999999999897E-4</c:v>
                </c:pt>
                <c:pt idx="966">
                  <c:v>6.5710000000001126E-4</c:v>
                </c:pt>
                <c:pt idx="967">
                  <c:v>8.7455000000000226E-4</c:v>
                </c:pt>
                <c:pt idx="968">
                  <c:v>9.5240000000000027E-4</c:v>
                </c:pt>
                <c:pt idx="969">
                  <c:v>8.7360000000000042E-4</c:v>
                </c:pt>
                <c:pt idx="970">
                  <c:v>6.8230000000000103E-4</c:v>
                </c:pt>
                <c:pt idx="971">
                  <c:v>4.0835000000000123E-4</c:v>
                </c:pt>
                <c:pt idx="972">
                  <c:v>5.9600000000000825E-5</c:v>
                </c:pt>
                <c:pt idx="973">
                  <c:v>-3.2405000000000498E-4</c:v>
                </c:pt>
                <c:pt idx="974">
                  <c:v>-6.7215000000000514E-4</c:v>
                </c:pt>
                <c:pt idx="975">
                  <c:v>-9.6155000000001348E-4</c:v>
                </c:pt>
                <c:pt idx="976">
                  <c:v>-1.1811500000000177E-3</c:v>
                </c:pt>
                <c:pt idx="977">
                  <c:v>-1.3276000000000021E-3</c:v>
                </c:pt>
                <c:pt idx="978">
                  <c:v>-1.4196499999999997E-3</c:v>
                </c:pt>
                <c:pt idx="979">
                  <c:v>-1.4817500000000041E-3</c:v>
                </c:pt>
                <c:pt idx="980">
                  <c:v>-1.5223000000000129E-3</c:v>
                </c:pt>
                <c:pt idx="981">
                  <c:v>-1.530150000000019E-3</c:v>
                </c:pt>
                <c:pt idx="982">
                  <c:v>-1.4675000000000009E-3</c:v>
                </c:pt>
                <c:pt idx="983">
                  <c:v>-1.2999000000000005E-3</c:v>
                </c:pt>
                <c:pt idx="984">
                  <c:v>-1.0474000000000004E-3</c:v>
                </c:pt>
                <c:pt idx="985">
                  <c:v>-7.5000000000000891E-4</c:v>
                </c:pt>
                <c:pt idx="986">
                  <c:v>-3.916000000000009E-4</c:v>
                </c:pt>
                <c:pt idx="987">
                  <c:v>1.6999999999999661E-5</c:v>
                </c:pt>
                <c:pt idx="988">
                  <c:v>4.1440000000000053E-4</c:v>
                </c:pt>
                <c:pt idx="989">
                  <c:v>7.6535000000000502E-4</c:v>
                </c:pt>
                <c:pt idx="990">
                  <c:v>1.0828999999999995E-3</c:v>
                </c:pt>
                <c:pt idx="991">
                  <c:v>1.366450000000021E-3</c:v>
                </c:pt>
                <c:pt idx="992">
                  <c:v>1.5697000000000003E-3</c:v>
                </c:pt>
                <c:pt idx="993">
                  <c:v>1.6618000000000021E-3</c:v>
                </c:pt>
                <c:pt idx="994">
                  <c:v>1.662900000000016E-3</c:v>
                </c:pt>
                <c:pt idx="995">
                  <c:v>1.5821500000000226E-3</c:v>
                </c:pt>
                <c:pt idx="996">
                  <c:v>1.3776999999999999E-3</c:v>
                </c:pt>
                <c:pt idx="997">
                  <c:v>1.0293999999999998E-3</c:v>
                </c:pt>
                <c:pt idx="998">
                  <c:v>5.9480000000000784E-4</c:v>
                </c:pt>
                <c:pt idx="999">
                  <c:v>1.4379999999999948E-4</c:v>
                </c:pt>
                <c:pt idx="1000">
                  <c:v>-3.1100000000000252E-4</c:v>
                </c:pt>
              </c:numCache>
            </c:numRef>
          </c:yVal>
          <c:smooth val="1"/>
        </c:ser>
        <c:ser>
          <c:idx val="1"/>
          <c:order val="1"/>
          <c:tx>
            <c:v>CR=3800 elm</c:v>
          </c:tx>
          <c:spPr>
            <a:ln w="19050"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'elc_χ=0.3'!$Z$11:$Z$1098</c:f>
              <c:numCache>
                <c:formatCode>0.00</c:formatCode>
                <c:ptCount val="108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1.0000000000065722E-5</c:v>
                </c:pt>
                <c:pt idx="37">
                  <c:v>1.0000000000065722E-5</c:v>
                </c:pt>
                <c:pt idx="38">
                  <c:v>1.0000000000065722E-5</c:v>
                </c:pt>
                <c:pt idx="39">
                  <c:v>1.0000000000065722E-5</c:v>
                </c:pt>
                <c:pt idx="40">
                  <c:v>1.0000000000065722E-5</c:v>
                </c:pt>
                <c:pt idx="41">
                  <c:v>1.9999999999909274E-5</c:v>
                </c:pt>
                <c:pt idx="42">
                  <c:v>1.9999999999909274E-5</c:v>
                </c:pt>
                <c:pt idx="43">
                  <c:v>1.9999999999909274E-5</c:v>
                </c:pt>
                <c:pt idx="44">
                  <c:v>2.9999999999974868E-5</c:v>
                </c:pt>
                <c:pt idx="45">
                  <c:v>4.0000000000040769E-5</c:v>
                </c:pt>
                <c:pt idx="46">
                  <c:v>4.0000000000040769E-5</c:v>
                </c:pt>
                <c:pt idx="47">
                  <c:v>5.0000000000106302E-5</c:v>
                </c:pt>
                <c:pt idx="48">
                  <c:v>7.0000000000015444E-5</c:v>
                </c:pt>
                <c:pt idx="49">
                  <c:v>8.0000000000081267E-5</c:v>
                </c:pt>
                <c:pt idx="50">
                  <c:v>9.9999999999991291E-5</c:v>
                </c:pt>
                <c:pt idx="51">
                  <c:v>1.2999999999996348E-4</c:v>
                </c:pt>
                <c:pt idx="52">
                  <c:v>1.5000000000009523E-4</c:v>
                </c:pt>
                <c:pt idx="53">
                  <c:v>1.8000000000007124E-4</c:v>
                </c:pt>
                <c:pt idx="54">
                  <c:v>2.2000000000011287E-4</c:v>
                </c:pt>
                <c:pt idx="55">
                  <c:v>2.6999999999999252E-4</c:v>
                </c:pt>
                <c:pt idx="56">
                  <c:v>3.2999999999994476E-4</c:v>
                </c:pt>
                <c:pt idx="57">
                  <c:v>3.9999999999995605E-4</c:v>
                </c:pt>
                <c:pt idx="58">
                  <c:v>4.9999999999995274E-4</c:v>
                </c:pt>
                <c:pt idx="59">
                  <c:v>6.2000000000007134E-4</c:v>
                </c:pt>
                <c:pt idx="60">
                  <c:v>7.6000000000009513E-4</c:v>
                </c:pt>
                <c:pt idx="61">
                  <c:v>9.5000000000000726E-4</c:v>
                </c:pt>
                <c:pt idx="62">
                  <c:v>1.1300000000000882E-3</c:v>
                </c:pt>
                <c:pt idx="63">
                  <c:v>1.360000000000043E-3</c:v>
                </c:pt>
                <c:pt idx="64">
                  <c:v>1.6400000000001027E-3</c:v>
                </c:pt>
                <c:pt idx="65">
                  <c:v>2.0000000000000052E-3</c:v>
                </c:pt>
                <c:pt idx="66">
                  <c:v>2.4500000000000632E-3</c:v>
                </c:pt>
                <c:pt idx="67">
                  <c:v>3.0099999999999602E-3</c:v>
                </c:pt>
                <c:pt idx="68">
                  <c:v>3.7100000000001212E-3</c:v>
                </c:pt>
                <c:pt idx="69">
                  <c:v>4.4100000000000424E-3</c:v>
                </c:pt>
                <c:pt idx="70">
                  <c:v>5.2800000000000034E-3</c:v>
                </c:pt>
                <c:pt idx="71">
                  <c:v>6.3699999999999894E-3</c:v>
                </c:pt>
                <c:pt idx="72">
                  <c:v>7.7400000000001634E-3</c:v>
                </c:pt>
                <c:pt idx="73">
                  <c:v>9.4500000000000747E-3</c:v>
                </c:pt>
                <c:pt idx="74">
                  <c:v>1.1579999999999918E-2</c:v>
                </c:pt>
                <c:pt idx="75">
                  <c:v>1.3719999999999954E-2</c:v>
                </c:pt>
                <c:pt idx="76">
                  <c:v>1.6380000000000203E-2</c:v>
                </c:pt>
                <c:pt idx="77">
                  <c:v>1.971999999999996E-2</c:v>
                </c:pt>
                <c:pt idx="78">
                  <c:v>2.3819999999999949E-2</c:v>
                </c:pt>
                <c:pt idx="79">
                  <c:v>2.7930000000000052E-2</c:v>
                </c:pt>
                <c:pt idx="80">
                  <c:v>3.3060000000000089E-2</c:v>
                </c:pt>
                <c:pt idx="81">
                  <c:v>3.8189999999999946E-2</c:v>
                </c:pt>
                <c:pt idx="82">
                  <c:v>4.4610000000000094E-2</c:v>
                </c:pt>
                <c:pt idx="83">
                  <c:v>5.2619999999999903E-2</c:v>
                </c:pt>
                <c:pt idx="84">
                  <c:v>6.2589999999999923E-2</c:v>
                </c:pt>
                <c:pt idx="85">
                  <c:v>7.2549999999999892E-2</c:v>
                </c:pt>
                <c:pt idx="86">
                  <c:v>8.4910000000000041E-2</c:v>
                </c:pt>
                <c:pt idx="87">
                  <c:v>9.7270000000000009E-2</c:v>
                </c:pt>
                <c:pt idx="88">
                  <c:v>0.11271000000000009</c:v>
                </c:pt>
                <c:pt idx="89">
                  <c:v>0.12816000000000005</c:v>
                </c:pt>
                <c:pt idx="90">
                  <c:v>0.14747000000000021</c:v>
                </c:pt>
                <c:pt idx="91">
                  <c:v>0.16747000000000001</c:v>
                </c:pt>
                <c:pt idx="92">
                  <c:v>0.18747000000000041</c:v>
                </c:pt>
                <c:pt idx="93">
                  <c:v>0.20747000000000004</c:v>
                </c:pt>
                <c:pt idx="94">
                  <c:v>0.22747000000000006</c:v>
                </c:pt>
                <c:pt idx="95">
                  <c:v>0.24747000000000041</c:v>
                </c:pt>
                <c:pt idx="96">
                  <c:v>0.26747000000000032</c:v>
                </c:pt>
                <c:pt idx="97">
                  <c:v>0.28747000000000272</c:v>
                </c:pt>
                <c:pt idx="98">
                  <c:v>0.30747000000000346</c:v>
                </c:pt>
                <c:pt idx="99">
                  <c:v>0.32747000000000465</c:v>
                </c:pt>
                <c:pt idx="100">
                  <c:v>0.34747000000000272</c:v>
                </c:pt>
                <c:pt idx="101">
                  <c:v>0.36747000000000352</c:v>
                </c:pt>
                <c:pt idx="102">
                  <c:v>0.38747000000000414</c:v>
                </c:pt>
                <c:pt idx="103">
                  <c:v>0.40747000000000272</c:v>
                </c:pt>
                <c:pt idx="104">
                  <c:v>0.42747000000000351</c:v>
                </c:pt>
                <c:pt idx="105">
                  <c:v>0.44747000000000031</c:v>
                </c:pt>
                <c:pt idx="106">
                  <c:v>0.46747000000000088</c:v>
                </c:pt>
                <c:pt idx="107">
                  <c:v>0.48747000000000323</c:v>
                </c:pt>
                <c:pt idx="108">
                  <c:v>0.50747000000000009</c:v>
                </c:pt>
                <c:pt idx="109">
                  <c:v>0.52747000000000011</c:v>
                </c:pt>
                <c:pt idx="110">
                  <c:v>0.54746999999999957</c:v>
                </c:pt>
                <c:pt idx="111">
                  <c:v>0.56746999999999959</c:v>
                </c:pt>
                <c:pt idx="112">
                  <c:v>0.58746999999999183</c:v>
                </c:pt>
                <c:pt idx="113">
                  <c:v>0.60746999999999951</c:v>
                </c:pt>
                <c:pt idx="114">
                  <c:v>0.62746999999999997</c:v>
                </c:pt>
                <c:pt idx="115">
                  <c:v>0.64746999999999999</c:v>
                </c:pt>
                <c:pt idx="116">
                  <c:v>0.66747000000000611</c:v>
                </c:pt>
                <c:pt idx="117">
                  <c:v>0.68747000000000003</c:v>
                </c:pt>
                <c:pt idx="118">
                  <c:v>0.70747000000000004</c:v>
                </c:pt>
                <c:pt idx="119">
                  <c:v>0.72747000000000062</c:v>
                </c:pt>
                <c:pt idx="120">
                  <c:v>0.74747000000000063</c:v>
                </c:pt>
                <c:pt idx="121">
                  <c:v>0.76747000000000065</c:v>
                </c:pt>
                <c:pt idx="122">
                  <c:v>0.78746999999999956</c:v>
                </c:pt>
                <c:pt idx="123">
                  <c:v>0.80746999999999958</c:v>
                </c:pt>
                <c:pt idx="124">
                  <c:v>0.82746999999999959</c:v>
                </c:pt>
                <c:pt idx="125">
                  <c:v>0.8474699999999995</c:v>
                </c:pt>
                <c:pt idx="126">
                  <c:v>0.86746999999999996</c:v>
                </c:pt>
                <c:pt idx="127">
                  <c:v>0.88746999999999387</c:v>
                </c:pt>
                <c:pt idx="128">
                  <c:v>0.90747</c:v>
                </c:pt>
                <c:pt idx="129">
                  <c:v>0.92747000000000002</c:v>
                </c:pt>
                <c:pt idx="130">
                  <c:v>0.94747000000000003</c:v>
                </c:pt>
                <c:pt idx="131">
                  <c:v>0.96747000000000005</c:v>
                </c:pt>
                <c:pt idx="132">
                  <c:v>0.98747000000000007</c:v>
                </c:pt>
                <c:pt idx="133">
                  <c:v>1.0074699999999865</c:v>
                </c:pt>
                <c:pt idx="134">
                  <c:v>1.0274699999999879</c:v>
                </c:pt>
                <c:pt idx="135">
                  <c:v>1.0474699999999881</c:v>
                </c:pt>
                <c:pt idx="136">
                  <c:v>1.0674699999999882</c:v>
                </c:pt>
                <c:pt idx="137">
                  <c:v>1.0874700000000002</c:v>
                </c:pt>
                <c:pt idx="138">
                  <c:v>1.1074700000000002</c:v>
                </c:pt>
                <c:pt idx="139">
                  <c:v>1.1274700000000002</c:v>
                </c:pt>
                <c:pt idx="140">
                  <c:v>1.1474700000000002</c:v>
                </c:pt>
                <c:pt idx="141">
                  <c:v>1.1674699999999998</c:v>
                </c:pt>
                <c:pt idx="142">
                  <c:v>1.1874699999999998</c:v>
                </c:pt>
                <c:pt idx="143">
                  <c:v>1.2074699999999836</c:v>
                </c:pt>
                <c:pt idx="144">
                  <c:v>1.2274699999999859</c:v>
                </c:pt>
                <c:pt idx="145">
                  <c:v>1.2474699999999861</c:v>
                </c:pt>
                <c:pt idx="146">
                  <c:v>1.2674699999999866</c:v>
                </c:pt>
                <c:pt idx="147">
                  <c:v>1.2874699999999877</c:v>
                </c:pt>
                <c:pt idx="148">
                  <c:v>1.3074699999999877</c:v>
                </c:pt>
                <c:pt idx="149">
                  <c:v>1.327469999999989</c:v>
                </c:pt>
                <c:pt idx="150">
                  <c:v>1.3474699999999891</c:v>
                </c:pt>
                <c:pt idx="151">
                  <c:v>1.36747</c:v>
                </c:pt>
                <c:pt idx="152">
                  <c:v>1.38747</c:v>
                </c:pt>
                <c:pt idx="153">
                  <c:v>1.4074699999999809</c:v>
                </c:pt>
                <c:pt idx="154">
                  <c:v>1.4274699999999838</c:v>
                </c:pt>
                <c:pt idx="155">
                  <c:v>1.447469999999984</c:v>
                </c:pt>
                <c:pt idx="156">
                  <c:v>1.4674699999999847</c:v>
                </c:pt>
                <c:pt idx="157">
                  <c:v>1.4874699999999863</c:v>
                </c:pt>
                <c:pt idx="158">
                  <c:v>1.5074699999999865</c:v>
                </c:pt>
                <c:pt idx="159">
                  <c:v>1.5274699999999879</c:v>
                </c:pt>
                <c:pt idx="160">
                  <c:v>1.5474699999999881</c:v>
                </c:pt>
                <c:pt idx="161">
                  <c:v>1.5674699999999882</c:v>
                </c:pt>
                <c:pt idx="162">
                  <c:v>1.5874700000000002</c:v>
                </c:pt>
                <c:pt idx="163">
                  <c:v>1.6074700000000002</c:v>
                </c:pt>
                <c:pt idx="164">
                  <c:v>1.6274700000000002</c:v>
                </c:pt>
                <c:pt idx="165">
                  <c:v>1.6474700000000002</c:v>
                </c:pt>
                <c:pt idx="166">
                  <c:v>1.6674699999999998</c:v>
                </c:pt>
                <c:pt idx="167">
                  <c:v>1.6874699999999998</c:v>
                </c:pt>
                <c:pt idx="168">
                  <c:v>1.7074699999999836</c:v>
                </c:pt>
                <c:pt idx="169">
                  <c:v>1.7274699999999859</c:v>
                </c:pt>
                <c:pt idx="170">
                  <c:v>1.7474699999999861</c:v>
                </c:pt>
                <c:pt idx="171">
                  <c:v>1.7674699999999866</c:v>
                </c:pt>
                <c:pt idx="172">
                  <c:v>1.7874699999999877</c:v>
                </c:pt>
                <c:pt idx="173">
                  <c:v>1.8074699999999877</c:v>
                </c:pt>
                <c:pt idx="174">
                  <c:v>1.827469999999989</c:v>
                </c:pt>
                <c:pt idx="175">
                  <c:v>1.8474699999999891</c:v>
                </c:pt>
                <c:pt idx="176">
                  <c:v>1.86747</c:v>
                </c:pt>
                <c:pt idx="177">
                  <c:v>1.88747</c:v>
                </c:pt>
                <c:pt idx="178">
                  <c:v>1.90747</c:v>
                </c:pt>
                <c:pt idx="179">
                  <c:v>1.92747</c:v>
                </c:pt>
                <c:pt idx="180">
                  <c:v>1.94747</c:v>
                </c:pt>
                <c:pt idx="181">
                  <c:v>1.9674700000000001</c:v>
                </c:pt>
                <c:pt idx="182">
                  <c:v>1.9874700000000001</c:v>
                </c:pt>
                <c:pt idx="183">
                  <c:v>2.0074700000000001</c:v>
                </c:pt>
                <c:pt idx="184">
                  <c:v>2.0274700000000001</c:v>
                </c:pt>
                <c:pt idx="185">
                  <c:v>2.0474700000000001</c:v>
                </c:pt>
                <c:pt idx="186">
                  <c:v>2.0674700000000001</c:v>
                </c:pt>
                <c:pt idx="187">
                  <c:v>2.0874700000000002</c:v>
                </c:pt>
                <c:pt idx="188">
                  <c:v>2.1074700000000002</c:v>
                </c:pt>
                <c:pt idx="189">
                  <c:v>2.1274700000000002</c:v>
                </c:pt>
                <c:pt idx="190">
                  <c:v>2.1474700000000002</c:v>
                </c:pt>
                <c:pt idx="191">
                  <c:v>2.1674699999999998</c:v>
                </c:pt>
                <c:pt idx="192">
                  <c:v>2.1874699999999998</c:v>
                </c:pt>
                <c:pt idx="193">
                  <c:v>2.2074699999999998</c:v>
                </c:pt>
                <c:pt idx="194">
                  <c:v>2.2274699999999998</c:v>
                </c:pt>
                <c:pt idx="195">
                  <c:v>2.2474699999999999</c:v>
                </c:pt>
                <c:pt idx="196">
                  <c:v>2.2674699999999999</c:v>
                </c:pt>
                <c:pt idx="197">
                  <c:v>2.2874699999999999</c:v>
                </c:pt>
                <c:pt idx="198">
                  <c:v>2.3074699999999977</c:v>
                </c:pt>
                <c:pt idx="199">
                  <c:v>2.3274699999999977</c:v>
                </c:pt>
                <c:pt idx="200">
                  <c:v>2.3474699999999977</c:v>
                </c:pt>
                <c:pt idx="201">
                  <c:v>2.36747</c:v>
                </c:pt>
                <c:pt idx="202">
                  <c:v>2.38747</c:v>
                </c:pt>
                <c:pt idx="203">
                  <c:v>2.40747</c:v>
                </c:pt>
                <c:pt idx="204">
                  <c:v>2.42747</c:v>
                </c:pt>
                <c:pt idx="205">
                  <c:v>2.44747</c:v>
                </c:pt>
                <c:pt idx="206">
                  <c:v>2.4674700000000001</c:v>
                </c:pt>
                <c:pt idx="207">
                  <c:v>2.4874700000000001</c:v>
                </c:pt>
                <c:pt idx="208">
                  <c:v>2.5074700000000001</c:v>
                </c:pt>
                <c:pt idx="209">
                  <c:v>2.5274700000000001</c:v>
                </c:pt>
                <c:pt idx="210">
                  <c:v>2.5474700000000001</c:v>
                </c:pt>
                <c:pt idx="211">
                  <c:v>2.5674700000000001</c:v>
                </c:pt>
                <c:pt idx="212">
                  <c:v>2.5874700000000002</c:v>
                </c:pt>
                <c:pt idx="213">
                  <c:v>2.6074700000000002</c:v>
                </c:pt>
                <c:pt idx="214">
                  <c:v>2.6274700000000002</c:v>
                </c:pt>
                <c:pt idx="215">
                  <c:v>2.6474700000000002</c:v>
                </c:pt>
                <c:pt idx="216">
                  <c:v>2.6674699999999998</c:v>
                </c:pt>
                <c:pt idx="217">
                  <c:v>2.6874699999999998</c:v>
                </c:pt>
                <c:pt idx="218">
                  <c:v>2.7074699999999998</c:v>
                </c:pt>
                <c:pt idx="219">
                  <c:v>2.7274699999999998</c:v>
                </c:pt>
                <c:pt idx="220">
                  <c:v>2.7474699999999999</c:v>
                </c:pt>
                <c:pt idx="221">
                  <c:v>2.7629999999999999</c:v>
                </c:pt>
                <c:pt idx="222">
                  <c:v>2.7785199999999999</c:v>
                </c:pt>
                <c:pt idx="223">
                  <c:v>2.7940499999999977</c:v>
                </c:pt>
                <c:pt idx="224">
                  <c:v>2.8095699999999977</c:v>
                </c:pt>
                <c:pt idx="225">
                  <c:v>2.8250999999999977</c:v>
                </c:pt>
                <c:pt idx="226">
                  <c:v>2.84423</c:v>
                </c:pt>
                <c:pt idx="227">
                  <c:v>2.8633500000000001</c:v>
                </c:pt>
                <c:pt idx="228">
                  <c:v>2.8833500000000001</c:v>
                </c:pt>
                <c:pt idx="229">
                  <c:v>2.9033500000000001</c:v>
                </c:pt>
                <c:pt idx="230">
                  <c:v>2.9233500000000001</c:v>
                </c:pt>
                <c:pt idx="231">
                  <c:v>2.9433500000000001</c:v>
                </c:pt>
                <c:pt idx="232">
                  <c:v>2.9633500000000002</c:v>
                </c:pt>
                <c:pt idx="233">
                  <c:v>2.9833500000000002</c:v>
                </c:pt>
                <c:pt idx="234">
                  <c:v>3.0033500000000002</c:v>
                </c:pt>
                <c:pt idx="235">
                  <c:v>3.0233499999999998</c:v>
                </c:pt>
                <c:pt idx="236">
                  <c:v>3.0433500000000002</c:v>
                </c:pt>
                <c:pt idx="237">
                  <c:v>3.0633499999999998</c:v>
                </c:pt>
                <c:pt idx="238">
                  <c:v>3.0833500000000011</c:v>
                </c:pt>
                <c:pt idx="239">
                  <c:v>3.1033499999999998</c:v>
                </c:pt>
                <c:pt idx="240">
                  <c:v>3.1233500000000012</c:v>
                </c:pt>
                <c:pt idx="241">
                  <c:v>3.1433499999999999</c:v>
                </c:pt>
                <c:pt idx="242">
                  <c:v>3.1633500000000012</c:v>
                </c:pt>
                <c:pt idx="243">
                  <c:v>3.1833499999999999</c:v>
                </c:pt>
                <c:pt idx="244">
                  <c:v>3.2033500000000052</c:v>
                </c:pt>
                <c:pt idx="245">
                  <c:v>3.2233499999999999</c:v>
                </c:pt>
                <c:pt idx="246">
                  <c:v>3.2433500000000239</c:v>
                </c:pt>
                <c:pt idx="247">
                  <c:v>3.2633500000000244</c:v>
                </c:pt>
                <c:pt idx="248">
                  <c:v>3.2833500000000257</c:v>
                </c:pt>
                <c:pt idx="249">
                  <c:v>3.30335</c:v>
                </c:pt>
                <c:pt idx="250">
                  <c:v>3.3233499999999987</c:v>
                </c:pt>
                <c:pt idx="251">
                  <c:v>3.34335</c:v>
                </c:pt>
                <c:pt idx="252">
                  <c:v>3.3633499999999987</c:v>
                </c:pt>
                <c:pt idx="253">
                  <c:v>3.3833500000000001</c:v>
                </c:pt>
                <c:pt idx="254">
                  <c:v>3.4033499999999997</c:v>
                </c:pt>
                <c:pt idx="255">
                  <c:v>3.4233500000000001</c:v>
                </c:pt>
                <c:pt idx="256">
                  <c:v>3.4433499999999997</c:v>
                </c:pt>
                <c:pt idx="257">
                  <c:v>3.4633500000000002</c:v>
                </c:pt>
                <c:pt idx="258">
                  <c:v>3.4833499999999997</c:v>
                </c:pt>
                <c:pt idx="259">
                  <c:v>3.5033500000000002</c:v>
                </c:pt>
                <c:pt idx="260">
                  <c:v>3.5233499999999998</c:v>
                </c:pt>
                <c:pt idx="261">
                  <c:v>3.5390199999999967</c:v>
                </c:pt>
                <c:pt idx="262">
                  <c:v>3.5546899999999977</c:v>
                </c:pt>
                <c:pt idx="263">
                  <c:v>3.57036</c:v>
                </c:pt>
                <c:pt idx="264">
                  <c:v>3.5860200000000004</c:v>
                </c:pt>
                <c:pt idx="265">
                  <c:v>3.6056100000000004</c:v>
                </c:pt>
                <c:pt idx="266">
                  <c:v>3.6251899999999999</c:v>
                </c:pt>
                <c:pt idx="267">
                  <c:v>3.6447799999999999</c:v>
                </c:pt>
                <c:pt idx="268">
                  <c:v>3.6643600000000012</c:v>
                </c:pt>
                <c:pt idx="269">
                  <c:v>3.6843599999999999</c:v>
                </c:pt>
                <c:pt idx="270">
                  <c:v>3.7043600000000012</c:v>
                </c:pt>
                <c:pt idx="271">
                  <c:v>3.7243599999999999</c:v>
                </c:pt>
                <c:pt idx="272">
                  <c:v>3.7443600000000012</c:v>
                </c:pt>
                <c:pt idx="273">
                  <c:v>3.7643599999999999</c:v>
                </c:pt>
                <c:pt idx="274">
                  <c:v>3.7843600000000239</c:v>
                </c:pt>
                <c:pt idx="275">
                  <c:v>3.80436</c:v>
                </c:pt>
                <c:pt idx="276">
                  <c:v>3.8243600000000004</c:v>
                </c:pt>
                <c:pt idx="277">
                  <c:v>3.84436</c:v>
                </c:pt>
                <c:pt idx="278">
                  <c:v>3.8643599999999987</c:v>
                </c:pt>
                <c:pt idx="279">
                  <c:v>3.88436</c:v>
                </c:pt>
                <c:pt idx="280">
                  <c:v>3.9043599999999987</c:v>
                </c:pt>
                <c:pt idx="281">
                  <c:v>3.9243600000000001</c:v>
                </c:pt>
                <c:pt idx="282">
                  <c:v>3.9443599999999988</c:v>
                </c:pt>
                <c:pt idx="283">
                  <c:v>3.9643600000000001</c:v>
                </c:pt>
                <c:pt idx="284">
                  <c:v>3.9843599999999997</c:v>
                </c:pt>
                <c:pt idx="285">
                  <c:v>4.0043600000000001</c:v>
                </c:pt>
                <c:pt idx="286">
                  <c:v>4.0243599999999855</c:v>
                </c:pt>
                <c:pt idx="287">
                  <c:v>4.0443600000000002</c:v>
                </c:pt>
                <c:pt idx="288">
                  <c:v>4.0643599999999855</c:v>
                </c:pt>
                <c:pt idx="289">
                  <c:v>4.0843600000000002</c:v>
                </c:pt>
                <c:pt idx="290">
                  <c:v>4.1043599999999945</c:v>
                </c:pt>
                <c:pt idx="291">
                  <c:v>4.1243599999999745</c:v>
                </c:pt>
                <c:pt idx="292">
                  <c:v>4.1443599999999945</c:v>
                </c:pt>
                <c:pt idx="293">
                  <c:v>4.1643599999999745</c:v>
                </c:pt>
                <c:pt idx="294">
                  <c:v>4.1843599999999945</c:v>
                </c:pt>
                <c:pt idx="295">
                  <c:v>4.2043600000000003</c:v>
                </c:pt>
                <c:pt idx="296">
                  <c:v>4.2243599999999955</c:v>
                </c:pt>
                <c:pt idx="297">
                  <c:v>4.2443600000000004</c:v>
                </c:pt>
                <c:pt idx="298">
                  <c:v>4.2643599999999955</c:v>
                </c:pt>
                <c:pt idx="299">
                  <c:v>4.2843600000000004</c:v>
                </c:pt>
                <c:pt idx="300">
                  <c:v>4.30436</c:v>
                </c:pt>
                <c:pt idx="301">
                  <c:v>4.3243599999999756</c:v>
                </c:pt>
                <c:pt idx="302">
                  <c:v>4.34436</c:v>
                </c:pt>
                <c:pt idx="303">
                  <c:v>4.3643599999999845</c:v>
                </c:pt>
                <c:pt idx="304">
                  <c:v>4.38436</c:v>
                </c:pt>
                <c:pt idx="305">
                  <c:v>4.4043599999999996</c:v>
                </c:pt>
                <c:pt idx="306">
                  <c:v>4.4243600000000001</c:v>
                </c:pt>
                <c:pt idx="307">
                  <c:v>4.4443599999999996</c:v>
                </c:pt>
                <c:pt idx="308">
                  <c:v>4.4643600000000001</c:v>
                </c:pt>
                <c:pt idx="309">
                  <c:v>4.4843599999999997</c:v>
                </c:pt>
                <c:pt idx="310">
                  <c:v>4.5043600000000001</c:v>
                </c:pt>
                <c:pt idx="311">
                  <c:v>4.5243599999999855</c:v>
                </c:pt>
                <c:pt idx="312">
                  <c:v>4.5443600000000002</c:v>
                </c:pt>
                <c:pt idx="313">
                  <c:v>4.5643599999999855</c:v>
                </c:pt>
                <c:pt idx="314">
                  <c:v>4.5843600000000002</c:v>
                </c:pt>
                <c:pt idx="315">
                  <c:v>4.6043599999999945</c:v>
                </c:pt>
                <c:pt idx="316">
                  <c:v>4.6243599999999745</c:v>
                </c:pt>
                <c:pt idx="317">
                  <c:v>4.6443599999999945</c:v>
                </c:pt>
                <c:pt idx="318">
                  <c:v>4.6587099999999975</c:v>
                </c:pt>
                <c:pt idx="319">
                  <c:v>4.6730600000000004</c:v>
                </c:pt>
                <c:pt idx="320">
                  <c:v>4.6873999999999985</c:v>
                </c:pt>
                <c:pt idx="321">
                  <c:v>4.7031599999999996</c:v>
                </c:pt>
                <c:pt idx="322">
                  <c:v>4.7189199999999945</c:v>
                </c:pt>
                <c:pt idx="323">
                  <c:v>4.7346700000000004</c:v>
                </c:pt>
                <c:pt idx="324">
                  <c:v>4.7504299999999997</c:v>
                </c:pt>
                <c:pt idx="325">
                  <c:v>4.77013</c:v>
                </c:pt>
                <c:pt idx="326">
                  <c:v>4.7901299999999996</c:v>
                </c:pt>
                <c:pt idx="327">
                  <c:v>4.8101299999999965</c:v>
                </c:pt>
                <c:pt idx="328">
                  <c:v>4.8301299999999996</c:v>
                </c:pt>
                <c:pt idx="329">
                  <c:v>4.8501299999999965</c:v>
                </c:pt>
                <c:pt idx="330">
                  <c:v>4.8701299999999996</c:v>
                </c:pt>
                <c:pt idx="331">
                  <c:v>4.8901299999999965</c:v>
                </c:pt>
                <c:pt idx="332">
                  <c:v>4.9101299999999997</c:v>
                </c:pt>
                <c:pt idx="333">
                  <c:v>4.9301300000000001</c:v>
                </c:pt>
                <c:pt idx="334">
                  <c:v>4.9501299999999997</c:v>
                </c:pt>
                <c:pt idx="335">
                  <c:v>4.9701300000000002</c:v>
                </c:pt>
                <c:pt idx="336">
                  <c:v>4.9901299999999997</c:v>
                </c:pt>
                <c:pt idx="337">
                  <c:v>5.0101299999999975</c:v>
                </c:pt>
                <c:pt idx="338">
                  <c:v>5.0301299999999998</c:v>
                </c:pt>
                <c:pt idx="339">
                  <c:v>5.0501299999999985</c:v>
                </c:pt>
                <c:pt idx="340">
                  <c:v>5.0701299999999998</c:v>
                </c:pt>
                <c:pt idx="341">
                  <c:v>5.0901299999999985</c:v>
                </c:pt>
                <c:pt idx="342">
                  <c:v>5.1101299999999945</c:v>
                </c:pt>
                <c:pt idx="343">
                  <c:v>5.1301299999999985</c:v>
                </c:pt>
                <c:pt idx="344">
                  <c:v>5.1501299999999945</c:v>
                </c:pt>
                <c:pt idx="345">
                  <c:v>5.1701299999999986</c:v>
                </c:pt>
                <c:pt idx="346">
                  <c:v>5.1901299999999955</c:v>
                </c:pt>
                <c:pt idx="347">
                  <c:v>5.2101299999999995</c:v>
                </c:pt>
                <c:pt idx="348">
                  <c:v>5.2301299999999999</c:v>
                </c:pt>
                <c:pt idx="349">
                  <c:v>5.2501299999999995</c:v>
                </c:pt>
                <c:pt idx="350">
                  <c:v>5.27013</c:v>
                </c:pt>
                <c:pt idx="351">
                  <c:v>5.2901299999999996</c:v>
                </c:pt>
                <c:pt idx="352">
                  <c:v>5.3101299999999965</c:v>
                </c:pt>
                <c:pt idx="353">
                  <c:v>5.3301299999999996</c:v>
                </c:pt>
                <c:pt idx="354">
                  <c:v>5.3501299999999965</c:v>
                </c:pt>
                <c:pt idx="355">
                  <c:v>5.3701299999999996</c:v>
                </c:pt>
                <c:pt idx="356">
                  <c:v>5.3901299999999965</c:v>
                </c:pt>
                <c:pt idx="357">
                  <c:v>5.4101299999999997</c:v>
                </c:pt>
                <c:pt idx="358">
                  <c:v>5.4301300000000001</c:v>
                </c:pt>
                <c:pt idx="359">
                  <c:v>5.4501299999999997</c:v>
                </c:pt>
                <c:pt idx="360">
                  <c:v>5.4701300000000002</c:v>
                </c:pt>
                <c:pt idx="361">
                  <c:v>5.4901299999999997</c:v>
                </c:pt>
                <c:pt idx="362">
                  <c:v>5.5101299999999975</c:v>
                </c:pt>
                <c:pt idx="363">
                  <c:v>5.5301299999999998</c:v>
                </c:pt>
                <c:pt idx="364">
                  <c:v>5.5501299999999985</c:v>
                </c:pt>
                <c:pt idx="365">
                  <c:v>5.5701299999999998</c:v>
                </c:pt>
                <c:pt idx="366">
                  <c:v>5.5901299999999985</c:v>
                </c:pt>
                <c:pt idx="367">
                  <c:v>5.6101299999999945</c:v>
                </c:pt>
                <c:pt idx="368">
                  <c:v>5.6301299999999985</c:v>
                </c:pt>
                <c:pt idx="369">
                  <c:v>5.6501299999999945</c:v>
                </c:pt>
                <c:pt idx="370">
                  <c:v>5.6701299999999986</c:v>
                </c:pt>
                <c:pt idx="371">
                  <c:v>5.6901299999999955</c:v>
                </c:pt>
                <c:pt idx="372">
                  <c:v>5.7101299999999995</c:v>
                </c:pt>
                <c:pt idx="373">
                  <c:v>5.7301299999999999</c:v>
                </c:pt>
                <c:pt idx="374">
                  <c:v>5.7501299999999995</c:v>
                </c:pt>
                <c:pt idx="375">
                  <c:v>5.77013</c:v>
                </c:pt>
                <c:pt idx="376">
                  <c:v>5.7901299999999996</c:v>
                </c:pt>
                <c:pt idx="377">
                  <c:v>5.8101299999999965</c:v>
                </c:pt>
                <c:pt idx="378">
                  <c:v>5.8301299999999996</c:v>
                </c:pt>
                <c:pt idx="379">
                  <c:v>5.8501299999999965</c:v>
                </c:pt>
                <c:pt idx="380">
                  <c:v>5.8701299999999996</c:v>
                </c:pt>
                <c:pt idx="381">
                  <c:v>5.8901299999999965</c:v>
                </c:pt>
                <c:pt idx="382">
                  <c:v>5.9101299999999997</c:v>
                </c:pt>
                <c:pt idx="383">
                  <c:v>5.9301300000000001</c:v>
                </c:pt>
                <c:pt idx="384">
                  <c:v>5.9501299999999997</c:v>
                </c:pt>
                <c:pt idx="385">
                  <c:v>5.9701300000000002</c:v>
                </c:pt>
                <c:pt idx="386">
                  <c:v>5.9901299999999997</c:v>
                </c:pt>
                <c:pt idx="387">
                  <c:v>6.0101299999999975</c:v>
                </c:pt>
                <c:pt idx="388">
                  <c:v>6.0301299999999998</c:v>
                </c:pt>
                <c:pt idx="389">
                  <c:v>6.0501299999999985</c:v>
                </c:pt>
                <c:pt idx="390">
                  <c:v>6.0701299999999998</c:v>
                </c:pt>
                <c:pt idx="391">
                  <c:v>6.0901299999999985</c:v>
                </c:pt>
                <c:pt idx="392">
                  <c:v>6.1101299999999945</c:v>
                </c:pt>
                <c:pt idx="393">
                  <c:v>6.1301299999999985</c:v>
                </c:pt>
                <c:pt idx="394">
                  <c:v>6.1501299999999945</c:v>
                </c:pt>
                <c:pt idx="395">
                  <c:v>6.1701299999999986</c:v>
                </c:pt>
                <c:pt idx="396">
                  <c:v>6.1901299999999955</c:v>
                </c:pt>
                <c:pt idx="397">
                  <c:v>6.2101299999999995</c:v>
                </c:pt>
                <c:pt idx="398">
                  <c:v>6.2301299999999999</c:v>
                </c:pt>
                <c:pt idx="399">
                  <c:v>6.2501299999999995</c:v>
                </c:pt>
                <c:pt idx="400">
                  <c:v>6.27013</c:v>
                </c:pt>
                <c:pt idx="401">
                  <c:v>6.2901299999999996</c:v>
                </c:pt>
                <c:pt idx="402">
                  <c:v>6.3101299999999965</c:v>
                </c:pt>
                <c:pt idx="403">
                  <c:v>6.3301299999999996</c:v>
                </c:pt>
                <c:pt idx="404">
                  <c:v>6.3501299999999965</c:v>
                </c:pt>
                <c:pt idx="405">
                  <c:v>6.3701299999999996</c:v>
                </c:pt>
                <c:pt idx="406">
                  <c:v>6.3901299999999965</c:v>
                </c:pt>
                <c:pt idx="407">
                  <c:v>6.4101299999999997</c:v>
                </c:pt>
                <c:pt idx="408">
                  <c:v>6.4301300000000001</c:v>
                </c:pt>
                <c:pt idx="409">
                  <c:v>6.4501299999999997</c:v>
                </c:pt>
                <c:pt idx="410">
                  <c:v>6.4701300000000002</c:v>
                </c:pt>
                <c:pt idx="411">
                  <c:v>6.4901299999999997</c:v>
                </c:pt>
                <c:pt idx="412">
                  <c:v>6.5101299999999975</c:v>
                </c:pt>
                <c:pt idx="413">
                  <c:v>6.5301299999999998</c:v>
                </c:pt>
                <c:pt idx="414">
                  <c:v>6.5501299999999985</c:v>
                </c:pt>
                <c:pt idx="415">
                  <c:v>6.5701299999999998</c:v>
                </c:pt>
                <c:pt idx="416">
                  <c:v>6.5901299999999985</c:v>
                </c:pt>
                <c:pt idx="417">
                  <c:v>6.6101299999999945</c:v>
                </c:pt>
                <c:pt idx="418">
                  <c:v>6.6301299999999985</c:v>
                </c:pt>
                <c:pt idx="419">
                  <c:v>6.6501299999999945</c:v>
                </c:pt>
                <c:pt idx="420">
                  <c:v>6.6701299999999986</c:v>
                </c:pt>
                <c:pt idx="421">
                  <c:v>6.6901299999999955</c:v>
                </c:pt>
                <c:pt idx="422">
                  <c:v>6.7101299999999995</c:v>
                </c:pt>
                <c:pt idx="423">
                  <c:v>6.7301299999999999</c:v>
                </c:pt>
                <c:pt idx="424">
                  <c:v>6.7501299999999995</c:v>
                </c:pt>
                <c:pt idx="425">
                  <c:v>6.77013</c:v>
                </c:pt>
                <c:pt idx="426">
                  <c:v>6.7901299999999996</c:v>
                </c:pt>
                <c:pt idx="427">
                  <c:v>6.8101299999999965</c:v>
                </c:pt>
                <c:pt idx="428">
                  <c:v>6.8301299999999996</c:v>
                </c:pt>
                <c:pt idx="429">
                  <c:v>6.8501299999999965</c:v>
                </c:pt>
                <c:pt idx="430">
                  <c:v>6.8701299999999996</c:v>
                </c:pt>
                <c:pt idx="431">
                  <c:v>6.8901299999999965</c:v>
                </c:pt>
                <c:pt idx="432">
                  <c:v>6.9101299999999997</c:v>
                </c:pt>
                <c:pt idx="433">
                  <c:v>6.9301300000000001</c:v>
                </c:pt>
                <c:pt idx="434">
                  <c:v>6.9501299999999997</c:v>
                </c:pt>
                <c:pt idx="435">
                  <c:v>6.9701300000000002</c:v>
                </c:pt>
                <c:pt idx="436">
                  <c:v>6.9901299999999997</c:v>
                </c:pt>
                <c:pt idx="437">
                  <c:v>7.0101299999999975</c:v>
                </c:pt>
                <c:pt idx="438">
                  <c:v>7.0301299999999998</c:v>
                </c:pt>
                <c:pt idx="439">
                  <c:v>7.0501299999999985</c:v>
                </c:pt>
                <c:pt idx="440">
                  <c:v>7.0701300000000007</c:v>
                </c:pt>
                <c:pt idx="441">
                  <c:v>7.0901299999999985</c:v>
                </c:pt>
                <c:pt idx="442">
                  <c:v>7.1101299999999945</c:v>
                </c:pt>
                <c:pt idx="443">
                  <c:v>7.1301299999999985</c:v>
                </c:pt>
                <c:pt idx="444">
                  <c:v>7.1501299999999945</c:v>
                </c:pt>
                <c:pt idx="445">
                  <c:v>7.1701299999999986</c:v>
                </c:pt>
                <c:pt idx="446">
                  <c:v>7.1901299999999955</c:v>
                </c:pt>
                <c:pt idx="447">
                  <c:v>7.2101299999999995</c:v>
                </c:pt>
                <c:pt idx="448">
                  <c:v>7.2301300000000008</c:v>
                </c:pt>
                <c:pt idx="449">
                  <c:v>7.2501299999999995</c:v>
                </c:pt>
                <c:pt idx="450">
                  <c:v>7.27013</c:v>
                </c:pt>
                <c:pt idx="451">
                  <c:v>7.2901299999999996</c:v>
                </c:pt>
                <c:pt idx="452">
                  <c:v>7.3101299999999965</c:v>
                </c:pt>
                <c:pt idx="453">
                  <c:v>7.3301300000000005</c:v>
                </c:pt>
                <c:pt idx="454">
                  <c:v>7.3501299999999965</c:v>
                </c:pt>
                <c:pt idx="455">
                  <c:v>7.3701299999999996</c:v>
                </c:pt>
                <c:pt idx="456">
                  <c:v>7.3901299999999965</c:v>
                </c:pt>
                <c:pt idx="457">
                  <c:v>7.4101300000000005</c:v>
                </c:pt>
                <c:pt idx="458">
                  <c:v>7.4301300000000001</c:v>
                </c:pt>
                <c:pt idx="459">
                  <c:v>7.4501299999999997</c:v>
                </c:pt>
                <c:pt idx="460">
                  <c:v>7.4701299999999993</c:v>
                </c:pt>
                <c:pt idx="461">
                  <c:v>7.4901300000000006</c:v>
                </c:pt>
                <c:pt idx="462">
                  <c:v>7.5101299999999975</c:v>
                </c:pt>
                <c:pt idx="463">
                  <c:v>7.5301299999999998</c:v>
                </c:pt>
                <c:pt idx="464">
                  <c:v>7.5501299999999985</c:v>
                </c:pt>
                <c:pt idx="465">
                  <c:v>7.5701300000000007</c:v>
                </c:pt>
                <c:pt idx="466">
                  <c:v>7.5901299999999985</c:v>
                </c:pt>
                <c:pt idx="467">
                  <c:v>7.6101299999999945</c:v>
                </c:pt>
                <c:pt idx="468">
                  <c:v>7.6301299999999985</c:v>
                </c:pt>
                <c:pt idx="469">
                  <c:v>7.6501299999999945</c:v>
                </c:pt>
                <c:pt idx="470">
                  <c:v>7.6701299999999986</c:v>
                </c:pt>
                <c:pt idx="471">
                  <c:v>7.6901299999999955</c:v>
                </c:pt>
                <c:pt idx="472">
                  <c:v>7.7101299999999995</c:v>
                </c:pt>
                <c:pt idx="473">
                  <c:v>7.7301300000000008</c:v>
                </c:pt>
                <c:pt idx="474">
                  <c:v>7.7501299999999995</c:v>
                </c:pt>
                <c:pt idx="475">
                  <c:v>7.77013</c:v>
                </c:pt>
                <c:pt idx="476">
                  <c:v>7.7901299999999996</c:v>
                </c:pt>
                <c:pt idx="477">
                  <c:v>7.8101299999999965</c:v>
                </c:pt>
                <c:pt idx="478">
                  <c:v>7.8301300000000005</c:v>
                </c:pt>
                <c:pt idx="479">
                  <c:v>7.8501299999999965</c:v>
                </c:pt>
                <c:pt idx="480">
                  <c:v>7.8701299999999996</c:v>
                </c:pt>
                <c:pt idx="481">
                  <c:v>7.8901299999999965</c:v>
                </c:pt>
                <c:pt idx="482">
                  <c:v>7.9101300000000005</c:v>
                </c:pt>
                <c:pt idx="483">
                  <c:v>7.9301300000000001</c:v>
                </c:pt>
                <c:pt idx="484">
                  <c:v>7.9501299999999997</c:v>
                </c:pt>
                <c:pt idx="485">
                  <c:v>7.9701299999999993</c:v>
                </c:pt>
                <c:pt idx="486">
                  <c:v>7.9901300000000006</c:v>
                </c:pt>
                <c:pt idx="487">
                  <c:v>8.0101300000000002</c:v>
                </c:pt>
                <c:pt idx="488">
                  <c:v>8.0301299999999998</c:v>
                </c:pt>
                <c:pt idx="489">
                  <c:v>8.0501300000000047</c:v>
                </c:pt>
                <c:pt idx="490">
                  <c:v>8.0701300000000007</c:v>
                </c:pt>
                <c:pt idx="491">
                  <c:v>8.0901300000000003</c:v>
                </c:pt>
                <c:pt idx="492">
                  <c:v>8.1101299999999998</c:v>
                </c:pt>
                <c:pt idx="493">
                  <c:v>8.1301299999999994</c:v>
                </c:pt>
                <c:pt idx="494">
                  <c:v>8.1501300000000008</c:v>
                </c:pt>
                <c:pt idx="495">
                  <c:v>8.1701300000000003</c:v>
                </c:pt>
                <c:pt idx="496">
                  <c:v>8.1901300000000017</c:v>
                </c:pt>
                <c:pt idx="497">
                  <c:v>8.2101299999999995</c:v>
                </c:pt>
                <c:pt idx="498">
                  <c:v>8.2301299999999991</c:v>
                </c:pt>
                <c:pt idx="499">
                  <c:v>8.2501300000000004</c:v>
                </c:pt>
                <c:pt idx="500">
                  <c:v>8.27013</c:v>
                </c:pt>
                <c:pt idx="501">
                  <c:v>8.2901299999999996</c:v>
                </c:pt>
                <c:pt idx="502">
                  <c:v>8.3101300000000027</c:v>
                </c:pt>
                <c:pt idx="503">
                  <c:v>8.3301300000000005</c:v>
                </c:pt>
                <c:pt idx="504">
                  <c:v>8.3501300000000267</c:v>
                </c:pt>
                <c:pt idx="505">
                  <c:v>8.3701300000000067</c:v>
                </c:pt>
                <c:pt idx="506">
                  <c:v>8.3901300000000028</c:v>
                </c:pt>
                <c:pt idx="507">
                  <c:v>8.4101300000000005</c:v>
                </c:pt>
                <c:pt idx="508">
                  <c:v>8.4301300000000001</c:v>
                </c:pt>
                <c:pt idx="509">
                  <c:v>8.4501300000000068</c:v>
                </c:pt>
                <c:pt idx="510">
                  <c:v>8.4701300000000028</c:v>
                </c:pt>
                <c:pt idx="511">
                  <c:v>8.4901300000000006</c:v>
                </c:pt>
                <c:pt idx="512">
                  <c:v>8.5101300000000002</c:v>
                </c:pt>
                <c:pt idx="513">
                  <c:v>8.5301299999999998</c:v>
                </c:pt>
                <c:pt idx="514">
                  <c:v>8.5501300000000047</c:v>
                </c:pt>
                <c:pt idx="515">
                  <c:v>8.5701300000000007</c:v>
                </c:pt>
                <c:pt idx="516">
                  <c:v>8.5901300000000003</c:v>
                </c:pt>
                <c:pt idx="517">
                  <c:v>8.6101299999999998</c:v>
                </c:pt>
                <c:pt idx="518">
                  <c:v>8.6301299999999994</c:v>
                </c:pt>
                <c:pt idx="519">
                  <c:v>8.6501300000000008</c:v>
                </c:pt>
                <c:pt idx="520">
                  <c:v>8.6701300000000003</c:v>
                </c:pt>
                <c:pt idx="521">
                  <c:v>8.6901300000000017</c:v>
                </c:pt>
                <c:pt idx="522">
                  <c:v>8.7101299999999995</c:v>
                </c:pt>
                <c:pt idx="523">
                  <c:v>8.7301299999999991</c:v>
                </c:pt>
                <c:pt idx="524">
                  <c:v>8.7501300000000004</c:v>
                </c:pt>
                <c:pt idx="525">
                  <c:v>8.77013</c:v>
                </c:pt>
                <c:pt idx="526">
                  <c:v>8.7901299999999996</c:v>
                </c:pt>
                <c:pt idx="527">
                  <c:v>8.8101300000000027</c:v>
                </c:pt>
                <c:pt idx="528">
                  <c:v>8.8301300000000005</c:v>
                </c:pt>
                <c:pt idx="529">
                  <c:v>8.8501300000000267</c:v>
                </c:pt>
                <c:pt idx="530">
                  <c:v>8.8701300000000067</c:v>
                </c:pt>
                <c:pt idx="531">
                  <c:v>8.8901300000000028</c:v>
                </c:pt>
                <c:pt idx="532">
                  <c:v>8.9101300000000005</c:v>
                </c:pt>
                <c:pt idx="533">
                  <c:v>8.9301300000000001</c:v>
                </c:pt>
                <c:pt idx="534">
                  <c:v>8.9501300000000068</c:v>
                </c:pt>
                <c:pt idx="535">
                  <c:v>8.9701300000000028</c:v>
                </c:pt>
                <c:pt idx="536">
                  <c:v>8.9901300000000006</c:v>
                </c:pt>
                <c:pt idx="537">
                  <c:v>9.0101000000000013</c:v>
                </c:pt>
                <c:pt idx="538">
                  <c:v>9.0301000000000009</c:v>
                </c:pt>
                <c:pt idx="539">
                  <c:v>9.0501000000000005</c:v>
                </c:pt>
                <c:pt idx="540">
                  <c:v>9.0701000000000001</c:v>
                </c:pt>
                <c:pt idx="541">
                  <c:v>9.0901000000000014</c:v>
                </c:pt>
                <c:pt idx="542">
                  <c:v>9.110100000000001</c:v>
                </c:pt>
                <c:pt idx="543">
                  <c:v>9.1300999999999988</c:v>
                </c:pt>
                <c:pt idx="544">
                  <c:v>9.1501000000000001</c:v>
                </c:pt>
                <c:pt idx="545">
                  <c:v>9.1701000000000015</c:v>
                </c:pt>
                <c:pt idx="546">
                  <c:v>9.190100000000001</c:v>
                </c:pt>
                <c:pt idx="547">
                  <c:v>9.2100999999999988</c:v>
                </c:pt>
                <c:pt idx="548">
                  <c:v>9.2300999999999984</c:v>
                </c:pt>
                <c:pt idx="549">
                  <c:v>9.2501000000000015</c:v>
                </c:pt>
                <c:pt idx="550">
                  <c:v>9.2701000000000011</c:v>
                </c:pt>
                <c:pt idx="551">
                  <c:v>9.2900999999999989</c:v>
                </c:pt>
                <c:pt idx="552">
                  <c:v>9.3101000000000003</c:v>
                </c:pt>
                <c:pt idx="553">
                  <c:v>9.3301000000000016</c:v>
                </c:pt>
                <c:pt idx="554">
                  <c:v>9.3501000000000047</c:v>
                </c:pt>
                <c:pt idx="555">
                  <c:v>9.3701000000000008</c:v>
                </c:pt>
                <c:pt idx="556">
                  <c:v>9.3901000000000003</c:v>
                </c:pt>
                <c:pt idx="557">
                  <c:v>9.4101000000000035</c:v>
                </c:pt>
                <c:pt idx="558">
                  <c:v>9.4301000000000013</c:v>
                </c:pt>
                <c:pt idx="559">
                  <c:v>9.4501000000000008</c:v>
                </c:pt>
                <c:pt idx="560">
                  <c:v>9.4701000000000004</c:v>
                </c:pt>
                <c:pt idx="561">
                  <c:v>9.4901</c:v>
                </c:pt>
                <c:pt idx="562">
                  <c:v>9.5101000000000013</c:v>
                </c:pt>
                <c:pt idx="563">
                  <c:v>9.5301000000000009</c:v>
                </c:pt>
                <c:pt idx="564">
                  <c:v>9.5501000000000005</c:v>
                </c:pt>
                <c:pt idx="565">
                  <c:v>9.5701000000000001</c:v>
                </c:pt>
                <c:pt idx="566">
                  <c:v>9.5901000000000014</c:v>
                </c:pt>
                <c:pt idx="567">
                  <c:v>9.610100000000001</c:v>
                </c:pt>
                <c:pt idx="568">
                  <c:v>9.6300999999999988</c:v>
                </c:pt>
                <c:pt idx="569">
                  <c:v>9.6501000000000001</c:v>
                </c:pt>
                <c:pt idx="570">
                  <c:v>9.6701000000000015</c:v>
                </c:pt>
                <c:pt idx="571">
                  <c:v>9.690100000000001</c:v>
                </c:pt>
                <c:pt idx="572">
                  <c:v>9.7100999999999988</c:v>
                </c:pt>
                <c:pt idx="573">
                  <c:v>9.7300999999999984</c:v>
                </c:pt>
                <c:pt idx="574">
                  <c:v>9.7501000000000015</c:v>
                </c:pt>
                <c:pt idx="575">
                  <c:v>9.7701000000000011</c:v>
                </c:pt>
                <c:pt idx="576">
                  <c:v>9.7900999999999989</c:v>
                </c:pt>
                <c:pt idx="577">
                  <c:v>9.8101000000000003</c:v>
                </c:pt>
                <c:pt idx="578">
                  <c:v>9.8301000000000016</c:v>
                </c:pt>
                <c:pt idx="579">
                  <c:v>9.8501000000000047</c:v>
                </c:pt>
                <c:pt idx="580">
                  <c:v>9.8701000000000008</c:v>
                </c:pt>
                <c:pt idx="581">
                  <c:v>9.8901000000000003</c:v>
                </c:pt>
                <c:pt idx="582">
                  <c:v>9.9101000000000035</c:v>
                </c:pt>
                <c:pt idx="583">
                  <c:v>9.9301000000000013</c:v>
                </c:pt>
                <c:pt idx="584">
                  <c:v>9.9501000000000008</c:v>
                </c:pt>
                <c:pt idx="585">
                  <c:v>9.9701000000000004</c:v>
                </c:pt>
                <c:pt idx="586">
                  <c:v>9.9901</c:v>
                </c:pt>
                <c:pt idx="587">
                  <c:v>10.0101</c:v>
                </c:pt>
                <c:pt idx="588">
                  <c:v>10.030100000000001</c:v>
                </c:pt>
                <c:pt idx="589">
                  <c:v>10.0501</c:v>
                </c:pt>
                <c:pt idx="590">
                  <c:v>10.0701</c:v>
                </c:pt>
                <c:pt idx="591">
                  <c:v>10.0901</c:v>
                </c:pt>
                <c:pt idx="592">
                  <c:v>10.110100000000001</c:v>
                </c:pt>
                <c:pt idx="593">
                  <c:v>10.130100000000001</c:v>
                </c:pt>
                <c:pt idx="594">
                  <c:v>10.1501</c:v>
                </c:pt>
                <c:pt idx="595">
                  <c:v>10.1701</c:v>
                </c:pt>
                <c:pt idx="596">
                  <c:v>10.190100000000001</c:v>
                </c:pt>
                <c:pt idx="597">
                  <c:v>10.210100000000001</c:v>
                </c:pt>
                <c:pt idx="598">
                  <c:v>10.230099999999998</c:v>
                </c:pt>
                <c:pt idx="599">
                  <c:v>10.2501</c:v>
                </c:pt>
                <c:pt idx="600">
                  <c:v>10.270100000000001</c:v>
                </c:pt>
                <c:pt idx="601">
                  <c:v>10.290100000000001</c:v>
                </c:pt>
                <c:pt idx="602">
                  <c:v>10.3101</c:v>
                </c:pt>
                <c:pt idx="603">
                  <c:v>10.3301</c:v>
                </c:pt>
                <c:pt idx="604">
                  <c:v>10.350100000000024</c:v>
                </c:pt>
                <c:pt idx="605">
                  <c:v>10.370100000000004</c:v>
                </c:pt>
                <c:pt idx="606">
                  <c:v>10.3901</c:v>
                </c:pt>
                <c:pt idx="607">
                  <c:v>10.4101</c:v>
                </c:pt>
                <c:pt idx="608">
                  <c:v>10.430100000000001</c:v>
                </c:pt>
                <c:pt idx="609">
                  <c:v>10.450100000000004</c:v>
                </c:pt>
                <c:pt idx="610">
                  <c:v>10.4701</c:v>
                </c:pt>
                <c:pt idx="611">
                  <c:v>10.4901</c:v>
                </c:pt>
                <c:pt idx="612">
                  <c:v>10.5101</c:v>
                </c:pt>
                <c:pt idx="613">
                  <c:v>10.530100000000001</c:v>
                </c:pt>
                <c:pt idx="614">
                  <c:v>10.5501</c:v>
                </c:pt>
                <c:pt idx="615">
                  <c:v>10.5701</c:v>
                </c:pt>
                <c:pt idx="616">
                  <c:v>10.5901</c:v>
                </c:pt>
                <c:pt idx="617">
                  <c:v>10.610100000000001</c:v>
                </c:pt>
                <c:pt idx="618">
                  <c:v>10.630100000000001</c:v>
                </c:pt>
                <c:pt idx="619">
                  <c:v>10.6501</c:v>
                </c:pt>
                <c:pt idx="620">
                  <c:v>10.6701</c:v>
                </c:pt>
                <c:pt idx="621">
                  <c:v>10.690100000000001</c:v>
                </c:pt>
                <c:pt idx="622">
                  <c:v>10.710100000000001</c:v>
                </c:pt>
                <c:pt idx="623">
                  <c:v>10.730099999999998</c:v>
                </c:pt>
                <c:pt idx="624">
                  <c:v>10.7501</c:v>
                </c:pt>
                <c:pt idx="625">
                  <c:v>10.770100000000001</c:v>
                </c:pt>
                <c:pt idx="626">
                  <c:v>10.790100000000001</c:v>
                </c:pt>
                <c:pt idx="627">
                  <c:v>10.8101</c:v>
                </c:pt>
                <c:pt idx="628">
                  <c:v>10.8301</c:v>
                </c:pt>
                <c:pt idx="629">
                  <c:v>10.850100000000024</c:v>
                </c:pt>
                <c:pt idx="630">
                  <c:v>10.870100000000004</c:v>
                </c:pt>
                <c:pt idx="631">
                  <c:v>10.8901</c:v>
                </c:pt>
                <c:pt idx="632">
                  <c:v>10.9101</c:v>
                </c:pt>
                <c:pt idx="633">
                  <c:v>10.930100000000001</c:v>
                </c:pt>
                <c:pt idx="634">
                  <c:v>10.950100000000004</c:v>
                </c:pt>
                <c:pt idx="635">
                  <c:v>10.9701</c:v>
                </c:pt>
                <c:pt idx="636">
                  <c:v>10.9901</c:v>
                </c:pt>
                <c:pt idx="637">
                  <c:v>11.0101</c:v>
                </c:pt>
                <c:pt idx="638">
                  <c:v>11.030100000000001</c:v>
                </c:pt>
                <c:pt idx="639">
                  <c:v>11.0501</c:v>
                </c:pt>
                <c:pt idx="640">
                  <c:v>11.0701</c:v>
                </c:pt>
                <c:pt idx="641">
                  <c:v>11.0901</c:v>
                </c:pt>
                <c:pt idx="642">
                  <c:v>11.110100000000001</c:v>
                </c:pt>
                <c:pt idx="643">
                  <c:v>11.130100000000001</c:v>
                </c:pt>
                <c:pt idx="644">
                  <c:v>11.1501</c:v>
                </c:pt>
                <c:pt idx="645">
                  <c:v>11.1701</c:v>
                </c:pt>
                <c:pt idx="646">
                  <c:v>11.190100000000001</c:v>
                </c:pt>
                <c:pt idx="647">
                  <c:v>11.210100000000001</c:v>
                </c:pt>
                <c:pt idx="648">
                  <c:v>11.230099999999998</c:v>
                </c:pt>
                <c:pt idx="649">
                  <c:v>11.2501</c:v>
                </c:pt>
                <c:pt idx="650">
                  <c:v>11.270100000000001</c:v>
                </c:pt>
                <c:pt idx="651">
                  <c:v>11.290100000000001</c:v>
                </c:pt>
                <c:pt idx="652">
                  <c:v>11.3101</c:v>
                </c:pt>
                <c:pt idx="653">
                  <c:v>11.3301</c:v>
                </c:pt>
                <c:pt idx="654">
                  <c:v>11.350100000000024</c:v>
                </c:pt>
                <c:pt idx="655">
                  <c:v>11.370100000000004</c:v>
                </c:pt>
                <c:pt idx="656">
                  <c:v>11.3901</c:v>
                </c:pt>
                <c:pt idx="657">
                  <c:v>11.4101</c:v>
                </c:pt>
                <c:pt idx="658">
                  <c:v>11.430100000000001</c:v>
                </c:pt>
                <c:pt idx="659">
                  <c:v>11.450100000000004</c:v>
                </c:pt>
                <c:pt idx="660">
                  <c:v>11.4701</c:v>
                </c:pt>
                <c:pt idx="661">
                  <c:v>11.4901</c:v>
                </c:pt>
                <c:pt idx="662">
                  <c:v>11.5101</c:v>
                </c:pt>
                <c:pt idx="663">
                  <c:v>11.530100000000001</c:v>
                </c:pt>
                <c:pt idx="664">
                  <c:v>11.5501</c:v>
                </c:pt>
                <c:pt idx="665">
                  <c:v>11.5701</c:v>
                </c:pt>
                <c:pt idx="666">
                  <c:v>11.5901</c:v>
                </c:pt>
                <c:pt idx="667">
                  <c:v>11.610100000000001</c:v>
                </c:pt>
                <c:pt idx="668">
                  <c:v>11.630100000000001</c:v>
                </c:pt>
                <c:pt idx="669">
                  <c:v>11.6501</c:v>
                </c:pt>
                <c:pt idx="670">
                  <c:v>11.6701</c:v>
                </c:pt>
                <c:pt idx="671">
                  <c:v>11.690100000000001</c:v>
                </c:pt>
                <c:pt idx="672">
                  <c:v>11.710100000000001</c:v>
                </c:pt>
                <c:pt idx="673">
                  <c:v>11.730099999999998</c:v>
                </c:pt>
                <c:pt idx="674">
                  <c:v>11.7501</c:v>
                </c:pt>
                <c:pt idx="675">
                  <c:v>11.770100000000001</c:v>
                </c:pt>
                <c:pt idx="676">
                  <c:v>11.790100000000001</c:v>
                </c:pt>
                <c:pt idx="677">
                  <c:v>11.8101</c:v>
                </c:pt>
                <c:pt idx="678">
                  <c:v>11.8301</c:v>
                </c:pt>
                <c:pt idx="679">
                  <c:v>11.850100000000024</c:v>
                </c:pt>
                <c:pt idx="680">
                  <c:v>11.870100000000004</c:v>
                </c:pt>
                <c:pt idx="681">
                  <c:v>11.8901</c:v>
                </c:pt>
                <c:pt idx="682">
                  <c:v>11.9101</c:v>
                </c:pt>
                <c:pt idx="683">
                  <c:v>11.930100000000001</c:v>
                </c:pt>
                <c:pt idx="684">
                  <c:v>11.950100000000004</c:v>
                </c:pt>
                <c:pt idx="685">
                  <c:v>11.9701</c:v>
                </c:pt>
                <c:pt idx="686">
                  <c:v>11.9901</c:v>
                </c:pt>
                <c:pt idx="687">
                  <c:v>12.0101</c:v>
                </c:pt>
                <c:pt idx="688">
                  <c:v>12.030100000000001</c:v>
                </c:pt>
                <c:pt idx="689">
                  <c:v>12.0501</c:v>
                </c:pt>
                <c:pt idx="690">
                  <c:v>12.0701</c:v>
                </c:pt>
                <c:pt idx="691">
                  <c:v>12.0901</c:v>
                </c:pt>
                <c:pt idx="692">
                  <c:v>12.110100000000001</c:v>
                </c:pt>
                <c:pt idx="693">
                  <c:v>12.130100000000001</c:v>
                </c:pt>
                <c:pt idx="694">
                  <c:v>12.1501</c:v>
                </c:pt>
                <c:pt idx="695">
                  <c:v>12.1701</c:v>
                </c:pt>
                <c:pt idx="696">
                  <c:v>12.190100000000001</c:v>
                </c:pt>
                <c:pt idx="697">
                  <c:v>12.210100000000001</c:v>
                </c:pt>
                <c:pt idx="698">
                  <c:v>12.230099999999998</c:v>
                </c:pt>
                <c:pt idx="699">
                  <c:v>12.2501</c:v>
                </c:pt>
                <c:pt idx="700">
                  <c:v>12.270100000000001</c:v>
                </c:pt>
                <c:pt idx="701">
                  <c:v>12.290100000000001</c:v>
                </c:pt>
                <c:pt idx="702">
                  <c:v>12.3101</c:v>
                </c:pt>
                <c:pt idx="703">
                  <c:v>12.3301</c:v>
                </c:pt>
                <c:pt idx="704">
                  <c:v>12.350100000000024</c:v>
                </c:pt>
                <c:pt idx="705">
                  <c:v>12.370100000000004</c:v>
                </c:pt>
                <c:pt idx="706">
                  <c:v>12.3901</c:v>
                </c:pt>
                <c:pt idx="707">
                  <c:v>12.4101</c:v>
                </c:pt>
                <c:pt idx="708">
                  <c:v>12.430100000000001</c:v>
                </c:pt>
                <c:pt idx="709">
                  <c:v>12.450100000000004</c:v>
                </c:pt>
                <c:pt idx="710">
                  <c:v>12.4701</c:v>
                </c:pt>
                <c:pt idx="711">
                  <c:v>12.4901</c:v>
                </c:pt>
                <c:pt idx="712">
                  <c:v>12.5101</c:v>
                </c:pt>
                <c:pt idx="713">
                  <c:v>12.530100000000001</c:v>
                </c:pt>
                <c:pt idx="714">
                  <c:v>12.5501</c:v>
                </c:pt>
                <c:pt idx="715">
                  <c:v>12.5701</c:v>
                </c:pt>
                <c:pt idx="716">
                  <c:v>12.5901</c:v>
                </c:pt>
                <c:pt idx="717">
                  <c:v>12.610100000000001</c:v>
                </c:pt>
                <c:pt idx="718">
                  <c:v>12.630100000000001</c:v>
                </c:pt>
                <c:pt idx="719">
                  <c:v>12.6501</c:v>
                </c:pt>
                <c:pt idx="720">
                  <c:v>12.6701</c:v>
                </c:pt>
                <c:pt idx="721">
                  <c:v>12.690100000000001</c:v>
                </c:pt>
                <c:pt idx="722">
                  <c:v>12.710100000000001</c:v>
                </c:pt>
                <c:pt idx="723">
                  <c:v>12.730099999999998</c:v>
                </c:pt>
                <c:pt idx="724">
                  <c:v>12.7501</c:v>
                </c:pt>
                <c:pt idx="725">
                  <c:v>12.770100000000001</c:v>
                </c:pt>
                <c:pt idx="726">
                  <c:v>12.790100000000001</c:v>
                </c:pt>
                <c:pt idx="727">
                  <c:v>12.8101</c:v>
                </c:pt>
                <c:pt idx="728">
                  <c:v>12.8301</c:v>
                </c:pt>
                <c:pt idx="729">
                  <c:v>12.850100000000024</c:v>
                </c:pt>
                <c:pt idx="730">
                  <c:v>12.870100000000004</c:v>
                </c:pt>
                <c:pt idx="731">
                  <c:v>12.8901</c:v>
                </c:pt>
                <c:pt idx="732">
                  <c:v>12.9101</c:v>
                </c:pt>
                <c:pt idx="733">
                  <c:v>12.930100000000001</c:v>
                </c:pt>
                <c:pt idx="734">
                  <c:v>12.950100000000004</c:v>
                </c:pt>
                <c:pt idx="735">
                  <c:v>12.9701</c:v>
                </c:pt>
                <c:pt idx="736">
                  <c:v>12.9901</c:v>
                </c:pt>
                <c:pt idx="737">
                  <c:v>13.0101</c:v>
                </c:pt>
                <c:pt idx="738">
                  <c:v>13.030100000000001</c:v>
                </c:pt>
                <c:pt idx="739">
                  <c:v>13.0501</c:v>
                </c:pt>
                <c:pt idx="740">
                  <c:v>13.0701</c:v>
                </c:pt>
                <c:pt idx="741">
                  <c:v>13.0901</c:v>
                </c:pt>
                <c:pt idx="742">
                  <c:v>13.110100000000001</c:v>
                </c:pt>
                <c:pt idx="743">
                  <c:v>13.130100000000001</c:v>
                </c:pt>
                <c:pt idx="744">
                  <c:v>13.1501</c:v>
                </c:pt>
                <c:pt idx="745">
                  <c:v>13.1701</c:v>
                </c:pt>
                <c:pt idx="746">
                  <c:v>13.190100000000001</c:v>
                </c:pt>
                <c:pt idx="747">
                  <c:v>13.210100000000001</c:v>
                </c:pt>
                <c:pt idx="748">
                  <c:v>13.230099999999998</c:v>
                </c:pt>
                <c:pt idx="749">
                  <c:v>13.2501</c:v>
                </c:pt>
                <c:pt idx="750">
                  <c:v>13.270100000000001</c:v>
                </c:pt>
                <c:pt idx="751">
                  <c:v>13.290100000000001</c:v>
                </c:pt>
                <c:pt idx="752">
                  <c:v>13.3101</c:v>
                </c:pt>
                <c:pt idx="753">
                  <c:v>13.3301</c:v>
                </c:pt>
                <c:pt idx="754">
                  <c:v>13.350100000000024</c:v>
                </c:pt>
                <c:pt idx="755">
                  <c:v>13.370100000000004</c:v>
                </c:pt>
                <c:pt idx="756">
                  <c:v>13.3901</c:v>
                </c:pt>
                <c:pt idx="757">
                  <c:v>13.4101</c:v>
                </c:pt>
                <c:pt idx="758">
                  <c:v>13.430100000000001</c:v>
                </c:pt>
                <c:pt idx="759">
                  <c:v>13.450100000000004</c:v>
                </c:pt>
                <c:pt idx="760">
                  <c:v>13.4701</c:v>
                </c:pt>
                <c:pt idx="761">
                  <c:v>13.4901</c:v>
                </c:pt>
                <c:pt idx="762">
                  <c:v>13.5101</c:v>
                </c:pt>
                <c:pt idx="763">
                  <c:v>13.530100000000001</c:v>
                </c:pt>
                <c:pt idx="764">
                  <c:v>13.5501</c:v>
                </c:pt>
                <c:pt idx="765">
                  <c:v>13.5701</c:v>
                </c:pt>
                <c:pt idx="766">
                  <c:v>13.5901</c:v>
                </c:pt>
                <c:pt idx="767">
                  <c:v>13.610100000000001</c:v>
                </c:pt>
                <c:pt idx="768">
                  <c:v>13.630100000000001</c:v>
                </c:pt>
                <c:pt idx="769">
                  <c:v>13.6501</c:v>
                </c:pt>
                <c:pt idx="770">
                  <c:v>13.6701</c:v>
                </c:pt>
                <c:pt idx="771">
                  <c:v>13.690100000000001</c:v>
                </c:pt>
                <c:pt idx="772">
                  <c:v>13.710100000000001</c:v>
                </c:pt>
                <c:pt idx="773">
                  <c:v>13.730099999999998</c:v>
                </c:pt>
                <c:pt idx="774">
                  <c:v>13.7501</c:v>
                </c:pt>
                <c:pt idx="775">
                  <c:v>13.770100000000001</c:v>
                </c:pt>
                <c:pt idx="776">
                  <c:v>13.790100000000001</c:v>
                </c:pt>
                <c:pt idx="777">
                  <c:v>13.8101</c:v>
                </c:pt>
                <c:pt idx="778">
                  <c:v>13.8301</c:v>
                </c:pt>
                <c:pt idx="779">
                  <c:v>13.850100000000024</c:v>
                </c:pt>
                <c:pt idx="780">
                  <c:v>13.870100000000004</c:v>
                </c:pt>
                <c:pt idx="781">
                  <c:v>13.8901</c:v>
                </c:pt>
                <c:pt idx="782">
                  <c:v>13.9101</c:v>
                </c:pt>
                <c:pt idx="783">
                  <c:v>13.930100000000001</c:v>
                </c:pt>
                <c:pt idx="784">
                  <c:v>13.950100000000004</c:v>
                </c:pt>
                <c:pt idx="785">
                  <c:v>13.9701</c:v>
                </c:pt>
                <c:pt idx="786">
                  <c:v>13.9901</c:v>
                </c:pt>
                <c:pt idx="787">
                  <c:v>14.0101</c:v>
                </c:pt>
                <c:pt idx="788">
                  <c:v>14.030100000000001</c:v>
                </c:pt>
                <c:pt idx="789">
                  <c:v>14.0501</c:v>
                </c:pt>
                <c:pt idx="790">
                  <c:v>14.0701</c:v>
                </c:pt>
                <c:pt idx="791">
                  <c:v>14.0901</c:v>
                </c:pt>
                <c:pt idx="792">
                  <c:v>14.110100000000001</c:v>
                </c:pt>
                <c:pt idx="793">
                  <c:v>14.130100000000001</c:v>
                </c:pt>
                <c:pt idx="794">
                  <c:v>14.1501</c:v>
                </c:pt>
                <c:pt idx="795">
                  <c:v>14.1701</c:v>
                </c:pt>
                <c:pt idx="796">
                  <c:v>14.190100000000001</c:v>
                </c:pt>
                <c:pt idx="797">
                  <c:v>14.210100000000001</c:v>
                </c:pt>
                <c:pt idx="798">
                  <c:v>14.230099999999998</c:v>
                </c:pt>
                <c:pt idx="799">
                  <c:v>14.2501</c:v>
                </c:pt>
                <c:pt idx="800">
                  <c:v>14.270100000000001</c:v>
                </c:pt>
                <c:pt idx="801">
                  <c:v>14.290100000000001</c:v>
                </c:pt>
                <c:pt idx="802">
                  <c:v>14.3101</c:v>
                </c:pt>
                <c:pt idx="803">
                  <c:v>14.3301</c:v>
                </c:pt>
                <c:pt idx="804">
                  <c:v>14.350100000000024</c:v>
                </c:pt>
                <c:pt idx="805">
                  <c:v>14.370100000000004</c:v>
                </c:pt>
                <c:pt idx="806">
                  <c:v>14.3901</c:v>
                </c:pt>
                <c:pt idx="807">
                  <c:v>14.4101</c:v>
                </c:pt>
                <c:pt idx="808">
                  <c:v>14.430100000000001</c:v>
                </c:pt>
                <c:pt idx="809">
                  <c:v>14.450100000000004</c:v>
                </c:pt>
                <c:pt idx="810">
                  <c:v>14.4701</c:v>
                </c:pt>
                <c:pt idx="811">
                  <c:v>14.4901</c:v>
                </c:pt>
                <c:pt idx="812">
                  <c:v>14.5101</c:v>
                </c:pt>
                <c:pt idx="813">
                  <c:v>14.530100000000001</c:v>
                </c:pt>
                <c:pt idx="814">
                  <c:v>14.5501</c:v>
                </c:pt>
                <c:pt idx="815">
                  <c:v>14.5701</c:v>
                </c:pt>
                <c:pt idx="816">
                  <c:v>14.5901</c:v>
                </c:pt>
                <c:pt idx="817">
                  <c:v>14.610100000000001</c:v>
                </c:pt>
                <c:pt idx="818">
                  <c:v>14.630100000000001</c:v>
                </c:pt>
                <c:pt idx="819">
                  <c:v>14.6501</c:v>
                </c:pt>
                <c:pt idx="820">
                  <c:v>14.6701</c:v>
                </c:pt>
                <c:pt idx="821">
                  <c:v>14.690100000000001</c:v>
                </c:pt>
                <c:pt idx="822">
                  <c:v>14.710100000000001</c:v>
                </c:pt>
                <c:pt idx="823">
                  <c:v>14.730099999999998</c:v>
                </c:pt>
                <c:pt idx="824">
                  <c:v>14.7501</c:v>
                </c:pt>
                <c:pt idx="825">
                  <c:v>14.770100000000001</c:v>
                </c:pt>
                <c:pt idx="826">
                  <c:v>14.790100000000001</c:v>
                </c:pt>
                <c:pt idx="827">
                  <c:v>14.8101</c:v>
                </c:pt>
                <c:pt idx="828">
                  <c:v>14.8301</c:v>
                </c:pt>
                <c:pt idx="829">
                  <c:v>14.850100000000024</c:v>
                </c:pt>
                <c:pt idx="830">
                  <c:v>14.870100000000004</c:v>
                </c:pt>
                <c:pt idx="831">
                  <c:v>14.8901</c:v>
                </c:pt>
                <c:pt idx="832">
                  <c:v>14.9101</c:v>
                </c:pt>
                <c:pt idx="833">
                  <c:v>14.930100000000001</c:v>
                </c:pt>
                <c:pt idx="834">
                  <c:v>14.950100000000004</c:v>
                </c:pt>
                <c:pt idx="835">
                  <c:v>14.9701</c:v>
                </c:pt>
                <c:pt idx="836">
                  <c:v>14.9901</c:v>
                </c:pt>
                <c:pt idx="837">
                  <c:v>15.010100000000001</c:v>
                </c:pt>
                <c:pt idx="838">
                  <c:v>15.030100000000001</c:v>
                </c:pt>
                <c:pt idx="839">
                  <c:v>15.0501</c:v>
                </c:pt>
                <c:pt idx="840">
                  <c:v>15.0701</c:v>
                </c:pt>
                <c:pt idx="841">
                  <c:v>15.0901</c:v>
                </c:pt>
                <c:pt idx="842">
                  <c:v>15.110100000000001</c:v>
                </c:pt>
                <c:pt idx="843">
                  <c:v>15.130100000000001</c:v>
                </c:pt>
                <c:pt idx="844">
                  <c:v>15.150100000000002</c:v>
                </c:pt>
                <c:pt idx="845">
                  <c:v>15.170100000000001</c:v>
                </c:pt>
                <c:pt idx="846">
                  <c:v>15.190100000000001</c:v>
                </c:pt>
                <c:pt idx="847">
                  <c:v>15.210100000000001</c:v>
                </c:pt>
                <c:pt idx="848">
                  <c:v>15.230099999999998</c:v>
                </c:pt>
                <c:pt idx="849">
                  <c:v>15.2501</c:v>
                </c:pt>
                <c:pt idx="850">
                  <c:v>15.270100000000001</c:v>
                </c:pt>
                <c:pt idx="851">
                  <c:v>15.290100000000001</c:v>
                </c:pt>
                <c:pt idx="852">
                  <c:v>15.310100000000002</c:v>
                </c:pt>
                <c:pt idx="853">
                  <c:v>15.330100000000002</c:v>
                </c:pt>
                <c:pt idx="854">
                  <c:v>15.350100000000024</c:v>
                </c:pt>
                <c:pt idx="855">
                  <c:v>15.370100000000004</c:v>
                </c:pt>
                <c:pt idx="856">
                  <c:v>15.3901</c:v>
                </c:pt>
                <c:pt idx="857">
                  <c:v>15.4101</c:v>
                </c:pt>
                <c:pt idx="858">
                  <c:v>15.430100000000001</c:v>
                </c:pt>
                <c:pt idx="859">
                  <c:v>15.450100000000004</c:v>
                </c:pt>
                <c:pt idx="860">
                  <c:v>15.470100000000002</c:v>
                </c:pt>
                <c:pt idx="861">
                  <c:v>15.490100000000002</c:v>
                </c:pt>
                <c:pt idx="862">
                  <c:v>15.510100000000001</c:v>
                </c:pt>
                <c:pt idx="863">
                  <c:v>15.530100000000001</c:v>
                </c:pt>
                <c:pt idx="864">
                  <c:v>15.5501</c:v>
                </c:pt>
                <c:pt idx="865">
                  <c:v>15.5701</c:v>
                </c:pt>
                <c:pt idx="866">
                  <c:v>15.5901</c:v>
                </c:pt>
                <c:pt idx="867">
                  <c:v>15.610100000000001</c:v>
                </c:pt>
                <c:pt idx="868">
                  <c:v>15.630100000000001</c:v>
                </c:pt>
                <c:pt idx="869">
                  <c:v>15.650100000000002</c:v>
                </c:pt>
                <c:pt idx="870">
                  <c:v>15.670100000000001</c:v>
                </c:pt>
                <c:pt idx="871">
                  <c:v>15.690100000000001</c:v>
                </c:pt>
                <c:pt idx="872">
                  <c:v>15.710100000000001</c:v>
                </c:pt>
                <c:pt idx="873">
                  <c:v>15.730099999999998</c:v>
                </c:pt>
                <c:pt idx="874">
                  <c:v>15.7501</c:v>
                </c:pt>
                <c:pt idx="875">
                  <c:v>15.770100000000001</c:v>
                </c:pt>
                <c:pt idx="876">
                  <c:v>15.790100000000001</c:v>
                </c:pt>
                <c:pt idx="877">
                  <c:v>15.810100000000002</c:v>
                </c:pt>
                <c:pt idx="878">
                  <c:v>15.830100000000002</c:v>
                </c:pt>
                <c:pt idx="879">
                  <c:v>15.850100000000024</c:v>
                </c:pt>
                <c:pt idx="880">
                  <c:v>15.870100000000004</c:v>
                </c:pt>
                <c:pt idx="881">
                  <c:v>15.8901</c:v>
                </c:pt>
                <c:pt idx="882">
                  <c:v>15.9101</c:v>
                </c:pt>
                <c:pt idx="883">
                  <c:v>15.930100000000001</c:v>
                </c:pt>
                <c:pt idx="884">
                  <c:v>15.950100000000004</c:v>
                </c:pt>
                <c:pt idx="885">
                  <c:v>15.970100000000002</c:v>
                </c:pt>
                <c:pt idx="886">
                  <c:v>15.990100000000002</c:v>
                </c:pt>
                <c:pt idx="887">
                  <c:v>16.010100000000001</c:v>
                </c:pt>
                <c:pt idx="888">
                  <c:v>16.030100000000001</c:v>
                </c:pt>
                <c:pt idx="889">
                  <c:v>16.0501</c:v>
                </c:pt>
                <c:pt idx="890">
                  <c:v>16.0701</c:v>
                </c:pt>
                <c:pt idx="891">
                  <c:v>16.0901</c:v>
                </c:pt>
                <c:pt idx="892">
                  <c:v>16.110099999999999</c:v>
                </c:pt>
                <c:pt idx="893">
                  <c:v>16.130099999999999</c:v>
                </c:pt>
                <c:pt idx="894">
                  <c:v>16.150099999999988</c:v>
                </c:pt>
                <c:pt idx="895">
                  <c:v>16.170100000000001</c:v>
                </c:pt>
                <c:pt idx="896">
                  <c:v>16.190100000000001</c:v>
                </c:pt>
                <c:pt idx="897">
                  <c:v>16.210100000000001</c:v>
                </c:pt>
                <c:pt idx="898">
                  <c:v>16.2301</c:v>
                </c:pt>
                <c:pt idx="899">
                  <c:v>16.2501</c:v>
                </c:pt>
                <c:pt idx="900">
                  <c:v>16.270099999999989</c:v>
                </c:pt>
                <c:pt idx="901">
                  <c:v>16.290099999999889</c:v>
                </c:pt>
                <c:pt idx="902">
                  <c:v>16.310099999999988</c:v>
                </c:pt>
                <c:pt idx="903">
                  <c:v>16.330100000000005</c:v>
                </c:pt>
                <c:pt idx="904">
                  <c:v>16.350100000000001</c:v>
                </c:pt>
                <c:pt idx="905">
                  <c:v>16.370100000000001</c:v>
                </c:pt>
                <c:pt idx="906">
                  <c:v>16.3901</c:v>
                </c:pt>
                <c:pt idx="907">
                  <c:v>16.4101</c:v>
                </c:pt>
                <c:pt idx="908">
                  <c:v>16.430099999999989</c:v>
                </c:pt>
                <c:pt idx="909">
                  <c:v>16.450099999999889</c:v>
                </c:pt>
                <c:pt idx="910">
                  <c:v>16.470099999999807</c:v>
                </c:pt>
                <c:pt idx="911">
                  <c:v>16.490100000000002</c:v>
                </c:pt>
                <c:pt idx="912">
                  <c:v>16.510100000000001</c:v>
                </c:pt>
                <c:pt idx="913">
                  <c:v>16.530100000000001</c:v>
                </c:pt>
                <c:pt idx="914">
                  <c:v>16.5501</c:v>
                </c:pt>
                <c:pt idx="915">
                  <c:v>16.5701</c:v>
                </c:pt>
                <c:pt idx="916">
                  <c:v>16.5901</c:v>
                </c:pt>
                <c:pt idx="917">
                  <c:v>16.610099999999999</c:v>
                </c:pt>
                <c:pt idx="918">
                  <c:v>16.630099999999999</c:v>
                </c:pt>
                <c:pt idx="919">
                  <c:v>16.650099999999988</c:v>
                </c:pt>
                <c:pt idx="920">
                  <c:v>16.670100000000001</c:v>
                </c:pt>
                <c:pt idx="921">
                  <c:v>16.690100000000001</c:v>
                </c:pt>
                <c:pt idx="922">
                  <c:v>16.710100000000001</c:v>
                </c:pt>
                <c:pt idx="923">
                  <c:v>16.7301</c:v>
                </c:pt>
                <c:pt idx="924">
                  <c:v>16.7501</c:v>
                </c:pt>
                <c:pt idx="925">
                  <c:v>16.770099999999989</c:v>
                </c:pt>
                <c:pt idx="926">
                  <c:v>16.790099999999889</c:v>
                </c:pt>
                <c:pt idx="927">
                  <c:v>16.810099999999988</c:v>
                </c:pt>
                <c:pt idx="928">
                  <c:v>16.830100000000005</c:v>
                </c:pt>
                <c:pt idx="929">
                  <c:v>16.850100000000001</c:v>
                </c:pt>
                <c:pt idx="930">
                  <c:v>16.870100000000001</c:v>
                </c:pt>
                <c:pt idx="931">
                  <c:v>16.8901</c:v>
                </c:pt>
                <c:pt idx="932">
                  <c:v>16.9101</c:v>
                </c:pt>
                <c:pt idx="933">
                  <c:v>16.930099999999989</c:v>
                </c:pt>
                <c:pt idx="934">
                  <c:v>16.950099999999889</c:v>
                </c:pt>
                <c:pt idx="935">
                  <c:v>16.970099999999807</c:v>
                </c:pt>
                <c:pt idx="936">
                  <c:v>16.990100000000002</c:v>
                </c:pt>
                <c:pt idx="937">
                  <c:v>17.010100000000001</c:v>
                </c:pt>
                <c:pt idx="938">
                  <c:v>17.030100000000001</c:v>
                </c:pt>
                <c:pt idx="939">
                  <c:v>17.0501</c:v>
                </c:pt>
                <c:pt idx="940">
                  <c:v>17.0701</c:v>
                </c:pt>
                <c:pt idx="941">
                  <c:v>17.0901</c:v>
                </c:pt>
                <c:pt idx="942">
                  <c:v>17.110099999999999</c:v>
                </c:pt>
                <c:pt idx="943">
                  <c:v>17.130099999999999</c:v>
                </c:pt>
                <c:pt idx="944">
                  <c:v>17.150099999999988</c:v>
                </c:pt>
                <c:pt idx="945">
                  <c:v>17.170100000000001</c:v>
                </c:pt>
                <c:pt idx="946">
                  <c:v>17.190100000000001</c:v>
                </c:pt>
                <c:pt idx="947">
                  <c:v>17.210100000000001</c:v>
                </c:pt>
                <c:pt idx="948">
                  <c:v>17.2301</c:v>
                </c:pt>
                <c:pt idx="949">
                  <c:v>17.2501</c:v>
                </c:pt>
                <c:pt idx="950">
                  <c:v>17.270099999999989</c:v>
                </c:pt>
                <c:pt idx="951">
                  <c:v>17.290099999999889</c:v>
                </c:pt>
                <c:pt idx="952">
                  <c:v>17.310099999999988</c:v>
                </c:pt>
                <c:pt idx="953">
                  <c:v>17.330100000000005</c:v>
                </c:pt>
                <c:pt idx="954">
                  <c:v>17.350100000000001</c:v>
                </c:pt>
                <c:pt idx="955">
                  <c:v>17.370100000000001</c:v>
                </c:pt>
                <c:pt idx="956">
                  <c:v>17.3901</c:v>
                </c:pt>
                <c:pt idx="957">
                  <c:v>17.4101</c:v>
                </c:pt>
                <c:pt idx="958">
                  <c:v>17.430099999999989</c:v>
                </c:pt>
                <c:pt idx="959">
                  <c:v>17.450099999999889</c:v>
                </c:pt>
                <c:pt idx="960">
                  <c:v>17.470099999999807</c:v>
                </c:pt>
                <c:pt idx="961">
                  <c:v>17.490100000000002</c:v>
                </c:pt>
                <c:pt idx="962">
                  <c:v>17.510100000000001</c:v>
                </c:pt>
                <c:pt idx="963">
                  <c:v>17.530100000000001</c:v>
                </c:pt>
                <c:pt idx="964">
                  <c:v>17.5501</c:v>
                </c:pt>
                <c:pt idx="965">
                  <c:v>17.5701</c:v>
                </c:pt>
                <c:pt idx="966">
                  <c:v>17.5901</c:v>
                </c:pt>
                <c:pt idx="967">
                  <c:v>17.610099999999999</c:v>
                </c:pt>
                <c:pt idx="968">
                  <c:v>17.630099999999999</c:v>
                </c:pt>
                <c:pt idx="969">
                  <c:v>17.650099999999988</c:v>
                </c:pt>
                <c:pt idx="970">
                  <c:v>17.670100000000001</c:v>
                </c:pt>
                <c:pt idx="971">
                  <c:v>17.690100000000001</c:v>
                </c:pt>
                <c:pt idx="972">
                  <c:v>17.710100000000001</c:v>
                </c:pt>
                <c:pt idx="973">
                  <c:v>17.7301</c:v>
                </c:pt>
                <c:pt idx="974">
                  <c:v>17.7501</c:v>
                </c:pt>
                <c:pt idx="975">
                  <c:v>17.770099999999989</c:v>
                </c:pt>
                <c:pt idx="976">
                  <c:v>17.790099999999889</c:v>
                </c:pt>
                <c:pt idx="977">
                  <c:v>17.810099999999988</c:v>
                </c:pt>
                <c:pt idx="978">
                  <c:v>17.830100000000005</c:v>
                </c:pt>
                <c:pt idx="979">
                  <c:v>17.850100000000001</c:v>
                </c:pt>
                <c:pt idx="980">
                  <c:v>17.870100000000001</c:v>
                </c:pt>
                <c:pt idx="981">
                  <c:v>17.8901</c:v>
                </c:pt>
                <c:pt idx="982">
                  <c:v>17.9101</c:v>
                </c:pt>
                <c:pt idx="983">
                  <c:v>17.930099999999989</c:v>
                </c:pt>
                <c:pt idx="984">
                  <c:v>17.950099999999889</c:v>
                </c:pt>
                <c:pt idx="985">
                  <c:v>17.970099999999807</c:v>
                </c:pt>
                <c:pt idx="986">
                  <c:v>17.990100000000002</c:v>
                </c:pt>
                <c:pt idx="987">
                  <c:v>18.010100000000001</c:v>
                </c:pt>
                <c:pt idx="988">
                  <c:v>18.030100000000001</c:v>
                </c:pt>
                <c:pt idx="989">
                  <c:v>18.0501</c:v>
                </c:pt>
                <c:pt idx="990">
                  <c:v>18.0701</c:v>
                </c:pt>
                <c:pt idx="991">
                  <c:v>18.0901</c:v>
                </c:pt>
                <c:pt idx="992">
                  <c:v>18.110099999999999</c:v>
                </c:pt>
                <c:pt idx="993">
                  <c:v>18.130099999999999</c:v>
                </c:pt>
                <c:pt idx="994">
                  <c:v>18.150099999999988</c:v>
                </c:pt>
                <c:pt idx="995">
                  <c:v>18.170100000000001</c:v>
                </c:pt>
                <c:pt idx="996">
                  <c:v>18.190100000000001</c:v>
                </c:pt>
                <c:pt idx="997">
                  <c:v>18.210100000000001</c:v>
                </c:pt>
                <c:pt idx="998">
                  <c:v>18.2301</c:v>
                </c:pt>
                <c:pt idx="999">
                  <c:v>18.2501</c:v>
                </c:pt>
                <c:pt idx="1000">
                  <c:v>18.270099999999989</c:v>
                </c:pt>
                <c:pt idx="1001">
                  <c:v>18.290099999999889</c:v>
                </c:pt>
                <c:pt idx="1002">
                  <c:v>18.310099999999988</c:v>
                </c:pt>
                <c:pt idx="1003">
                  <c:v>18.330100000000005</c:v>
                </c:pt>
                <c:pt idx="1004">
                  <c:v>18.350100000000001</c:v>
                </c:pt>
                <c:pt idx="1005">
                  <c:v>18.370100000000001</c:v>
                </c:pt>
                <c:pt idx="1006">
                  <c:v>18.3901</c:v>
                </c:pt>
                <c:pt idx="1007">
                  <c:v>18.4101</c:v>
                </c:pt>
                <c:pt idx="1008">
                  <c:v>18.430099999999989</c:v>
                </c:pt>
                <c:pt idx="1009">
                  <c:v>18.450099999999889</c:v>
                </c:pt>
                <c:pt idx="1010">
                  <c:v>18.470099999999807</c:v>
                </c:pt>
                <c:pt idx="1011">
                  <c:v>18.490100000000002</c:v>
                </c:pt>
                <c:pt idx="1012">
                  <c:v>18.510100000000001</c:v>
                </c:pt>
                <c:pt idx="1013">
                  <c:v>18.530100000000001</c:v>
                </c:pt>
                <c:pt idx="1014">
                  <c:v>18.5501</c:v>
                </c:pt>
                <c:pt idx="1015">
                  <c:v>18.5701</c:v>
                </c:pt>
                <c:pt idx="1016">
                  <c:v>18.5901</c:v>
                </c:pt>
                <c:pt idx="1017">
                  <c:v>18.610099999999999</c:v>
                </c:pt>
                <c:pt idx="1018">
                  <c:v>18.630099999999999</c:v>
                </c:pt>
                <c:pt idx="1019">
                  <c:v>18.650099999999988</c:v>
                </c:pt>
                <c:pt idx="1020">
                  <c:v>18.670100000000001</c:v>
                </c:pt>
                <c:pt idx="1021">
                  <c:v>18.690100000000001</c:v>
                </c:pt>
                <c:pt idx="1022">
                  <c:v>18.710100000000001</c:v>
                </c:pt>
                <c:pt idx="1023">
                  <c:v>18.7301</c:v>
                </c:pt>
                <c:pt idx="1024">
                  <c:v>18.7501</c:v>
                </c:pt>
                <c:pt idx="1025">
                  <c:v>18.770099999999989</c:v>
                </c:pt>
                <c:pt idx="1026">
                  <c:v>18.790099999999889</c:v>
                </c:pt>
                <c:pt idx="1027">
                  <c:v>18.810099999999988</c:v>
                </c:pt>
                <c:pt idx="1028">
                  <c:v>18.830100000000005</c:v>
                </c:pt>
                <c:pt idx="1029">
                  <c:v>18.850100000000001</c:v>
                </c:pt>
                <c:pt idx="1030">
                  <c:v>18.870100000000001</c:v>
                </c:pt>
                <c:pt idx="1031">
                  <c:v>18.8901</c:v>
                </c:pt>
                <c:pt idx="1032">
                  <c:v>18.9101</c:v>
                </c:pt>
                <c:pt idx="1033">
                  <c:v>18.930099999999989</c:v>
                </c:pt>
                <c:pt idx="1034">
                  <c:v>18.950099999999889</c:v>
                </c:pt>
                <c:pt idx="1035">
                  <c:v>18.970099999999807</c:v>
                </c:pt>
                <c:pt idx="1036">
                  <c:v>18.990100000000002</c:v>
                </c:pt>
                <c:pt idx="1037">
                  <c:v>19.010100000000001</c:v>
                </c:pt>
                <c:pt idx="1038">
                  <c:v>19.030100000000001</c:v>
                </c:pt>
                <c:pt idx="1039">
                  <c:v>19.0501</c:v>
                </c:pt>
                <c:pt idx="1040">
                  <c:v>19.0701</c:v>
                </c:pt>
                <c:pt idx="1041">
                  <c:v>19.0901</c:v>
                </c:pt>
                <c:pt idx="1042">
                  <c:v>19.110099999999999</c:v>
                </c:pt>
                <c:pt idx="1043">
                  <c:v>19.130099999999999</c:v>
                </c:pt>
                <c:pt idx="1044">
                  <c:v>19.150099999999988</c:v>
                </c:pt>
                <c:pt idx="1045">
                  <c:v>19.170100000000001</c:v>
                </c:pt>
                <c:pt idx="1046">
                  <c:v>19.190100000000001</c:v>
                </c:pt>
                <c:pt idx="1047">
                  <c:v>19.210100000000001</c:v>
                </c:pt>
                <c:pt idx="1048">
                  <c:v>19.2301</c:v>
                </c:pt>
                <c:pt idx="1049">
                  <c:v>19.2501</c:v>
                </c:pt>
                <c:pt idx="1050">
                  <c:v>19.270099999999989</c:v>
                </c:pt>
                <c:pt idx="1051">
                  <c:v>19.290099999999889</c:v>
                </c:pt>
                <c:pt idx="1052">
                  <c:v>19.310099999999988</c:v>
                </c:pt>
                <c:pt idx="1053">
                  <c:v>19.330100000000005</c:v>
                </c:pt>
                <c:pt idx="1054">
                  <c:v>19.350100000000001</c:v>
                </c:pt>
                <c:pt idx="1055">
                  <c:v>19.370100000000001</c:v>
                </c:pt>
                <c:pt idx="1056">
                  <c:v>19.3901</c:v>
                </c:pt>
                <c:pt idx="1057">
                  <c:v>19.4101</c:v>
                </c:pt>
                <c:pt idx="1058">
                  <c:v>19.430099999999989</c:v>
                </c:pt>
                <c:pt idx="1059">
                  <c:v>19.450099999999889</c:v>
                </c:pt>
                <c:pt idx="1060">
                  <c:v>19.470099999999807</c:v>
                </c:pt>
                <c:pt idx="1061">
                  <c:v>19.490100000000002</c:v>
                </c:pt>
                <c:pt idx="1062">
                  <c:v>19.510100000000001</c:v>
                </c:pt>
                <c:pt idx="1063">
                  <c:v>19.530100000000001</c:v>
                </c:pt>
                <c:pt idx="1064">
                  <c:v>19.5501</c:v>
                </c:pt>
                <c:pt idx="1065">
                  <c:v>19.5701</c:v>
                </c:pt>
                <c:pt idx="1066">
                  <c:v>19.5901</c:v>
                </c:pt>
                <c:pt idx="1067">
                  <c:v>19.610099999999999</c:v>
                </c:pt>
                <c:pt idx="1068">
                  <c:v>19.630099999999999</c:v>
                </c:pt>
                <c:pt idx="1069">
                  <c:v>19.650099999999988</c:v>
                </c:pt>
                <c:pt idx="1070">
                  <c:v>19.670100000000001</c:v>
                </c:pt>
                <c:pt idx="1071">
                  <c:v>19.690100000000001</c:v>
                </c:pt>
                <c:pt idx="1072">
                  <c:v>19.710100000000001</c:v>
                </c:pt>
                <c:pt idx="1073">
                  <c:v>19.7301</c:v>
                </c:pt>
                <c:pt idx="1074">
                  <c:v>19.7501</c:v>
                </c:pt>
                <c:pt idx="1075">
                  <c:v>19.770099999999989</c:v>
                </c:pt>
                <c:pt idx="1076">
                  <c:v>19.790099999999889</c:v>
                </c:pt>
                <c:pt idx="1077">
                  <c:v>19.810099999999988</c:v>
                </c:pt>
                <c:pt idx="1078">
                  <c:v>19.830100000000005</c:v>
                </c:pt>
                <c:pt idx="1079">
                  <c:v>19.850100000000001</c:v>
                </c:pt>
                <c:pt idx="1080">
                  <c:v>19.870100000000001</c:v>
                </c:pt>
                <c:pt idx="1081">
                  <c:v>19.8901</c:v>
                </c:pt>
                <c:pt idx="1082">
                  <c:v>19.9101</c:v>
                </c:pt>
                <c:pt idx="1083">
                  <c:v>19.930099999999989</c:v>
                </c:pt>
                <c:pt idx="1084">
                  <c:v>19.950099999999889</c:v>
                </c:pt>
                <c:pt idx="1085">
                  <c:v>19.970099999999807</c:v>
                </c:pt>
                <c:pt idx="1086">
                  <c:v>19.990100000000002</c:v>
                </c:pt>
                <c:pt idx="1087">
                  <c:v>20</c:v>
                </c:pt>
              </c:numCache>
            </c:numRef>
          </c:xVal>
          <c:yVal>
            <c:numRef>
              <c:f>'elc_χ=0.3'!$AB$11:$AB$1098</c:f>
              <c:numCache>
                <c:formatCode>0.00E+00</c:formatCode>
                <c:ptCount val="1088"/>
                <c:pt idx="0">
                  <c:v>2.008820000000097E-16</c:v>
                </c:pt>
                <c:pt idx="1">
                  <c:v>2.008820000000097E-16</c:v>
                </c:pt>
                <c:pt idx="2">
                  <c:v>2.008820000000097E-16</c:v>
                </c:pt>
                <c:pt idx="3">
                  <c:v>2.008820000000097E-16</c:v>
                </c:pt>
                <c:pt idx="4">
                  <c:v>2.0088100000000911E-16</c:v>
                </c:pt>
                <c:pt idx="5">
                  <c:v>2.0087900000001065E-16</c:v>
                </c:pt>
                <c:pt idx="6">
                  <c:v>2.008820000000097E-16</c:v>
                </c:pt>
                <c:pt idx="7">
                  <c:v>2.0085700000000993E-16</c:v>
                </c:pt>
                <c:pt idx="8">
                  <c:v>2.0094700000000857E-16</c:v>
                </c:pt>
                <c:pt idx="9">
                  <c:v>2.007950000000097E-16</c:v>
                </c:pt>
                <c:pt idx="10">
                  <c:v>2.0055800000000975E-16</c:v>
                </c:pt>
                <c:pt idx="11">
                  <c:v>2.0075000000001056E-16</c:v>
                </c:pt>
                <c:pt idx="12">
                  <c:v>2.0074300000001051E-16</c:v>
                </c:pt>
                <c:pt idx="13">
                  <c:v>2.0069500000000818E-16</c:v>
                </c:pt>
                <c:pt idx="14">
                  <c:v>2.006780000000095E-16</c:v>
                </c:pt>
                <c:pt idx="15">
                  <c:v>2.004050000000086E-16</c:v>
                </c:pt>
                <c:pt idx="16">
                  <c:v>1.9994500000000977E-16</c:v>
                </c:pt>
                <c:pt idx="17">
                  <c:v>1.9952300000000931E-16</c:v>
                </c:pt>
                <c:pt idx="18">
                  <c:v>1.991210000000097E-16</c:v>
                </c:pt>
                <c:pt idx="19">
                  <c:v>1.9791100000000975E-16</c:v>
                </c:pt>
                <c:pt idx="20">
                  <c:v>1.9584900000000915E-16</c:v>
                </c:pt>
                <c:pt idx="21">
                  <c:v>1.9198700000000834E-16</c:v>
                </c:pt>
                <c:pt idx="22">
                  <c:v>1.8679800000000815E-16</c:v>
                </c:pt>
                <c:pt idx="23">
                  <c:v>1.774930000000073E-16</c:v>
                </c:pt>
                <c:pt idx="24">
                  <c:v>1.82348000000008E-16</c:v>
                </c:pt>
                <c:pt idx="25">
                  <c:v>1.7106000000000701E-16</c:v>
                </c:pt>
                <c:pt idx="26">
                  <c:v>1.29736000000005E-16</c:v>
                </c:pt>
                <c:pt idx="27">
                  <c:v>8.7518800000004077E-17</c:v>
                </c:pt>
                <c:pt idx="28">
                  <c:v>-3.8368600000001468E-17</c:v>
                </c:pt>
                <c:pt idx="29">
                  <c:v>-2.8994900000001108E-16</c:v>
                </c:pt>
                <c:pt idx="30">
                  <c:v>-7.3308900000003286E-16</c:v>
                </c:pt>
                <c:pt idx="31">
                  <c:v>-1.5521700000000662E-15</c:v>
                </c:pt>
                <c:pt idx="32">
                  <c:v>-2.713200000000116E-15</c:v>
                </c:pt>
                <c:pt idx="33">
                  <c:v>-4.7782100000002311E-15</c:v>
                </c:pt>
                <c:pt idx="34">
                  <c:v>-8.4325400000004027E-15</c:v>
                </c:pt>
                <c:pt idx="35">
                  <c:v>-1.4805100000000584E-14</c:v>
                </c:pt>
                <c:pt idx="36">
                  <c:v>-2.5776100000001019E-14</c:v>
                </c:pt>
                <c:pt idx="37">
                  <c:v>-4.4638700000001786E-14</c:v>
                </c:pt>
                <c:pt idx="38">
                  <c:v>-7.7005800000002805E-14</c:v>
                </c:pt>
                <c:pt idx="39">
                  <c:v>-1.3204900000000465E-13</c:v>
                </c:pt>
                <c:pt idx="40">
                  <c:v>-2.2289900000001059E-13</c:v>
                </c:pt>
                <c:pt idx="41">
                  <c:v>-3.6996200000001329E-13</c:v>
                </c:pt>
                <c:pt idx="42">
                  <c:v>-5.5549000000001554E-13</c:v>
                </c:pt>
                <c:pt idx="43">
                  <c:v>-8.4178200000002365E-13</c:v>
                </c:pt>
                <c:pt idx="44">
                  <c:v>-1.2828500000000456E-12</c:v>
                </c:pt>
                <c:pt idx="45">
                  <c:v>-1.9660900000000725E-12</c:v>
                </c:pt>
                <c:pt idx="46">
                  <c:v>-3.0259000000001029E-12</c:v>
                </c:pt>
                <c:pt idx="47">
                  <c:v>-4.6719100000001382E-12</c:v>
                </c:pt>
                <c:pt idx="48">
                  <c:v>-7.2336800000002709E-12</c:v>
                </c:pt>
                <c:pt idx="49">
                  <c:v>-1.122370000000041E-11</c:v>
                </c:pt>
                <c:pt idx="50">
                  <c:v>-1.7446800000000539E-11</c:v>
                </c:pt>
                <c:pt idx="51">
                  <c:v>-2.7161400000000724E-11</c:v>
                </c:pt>
                <c:pt idx="52">
                  <c:v>-3.9034700000001214E-11</c:v>
                </c:pt>
                <c:pt idx="53">
                  <c:v>-5.6925200000001279E-11</c:v>
                </c:pt>
                <c:pt idx="54">
                  <c:v>-8.4075200000002407E-11</c:v>
                </c:pt>
                <c:pt idx="55">
                  <c:v>-1.2553900000000246E-10</c:v>
                </c:pt>
                <c:pt idx="56">
                  <c:v>-1.8921600000000565E-10</c:v>
                </c:pt>
                <c:pt idx="57">
                  <c:v>-2.8749800000000768E-10</c:v>
                </c:pt>
                <c:pt idx="58">
                  <c:v>-4.3988600000001224E-10</c:v>
                </c:pt>
                <c:pt idx="59">
                  <c:v>-6.7717800000002204E-10</c:v>
                </c:pt>
                <c:pt idx="60">
                  <c:v>-1.0482100000000325E-9</c:v>
                </c:pt>
                <c:pt idx="61">
                  <c:v>-1.630770000000044E-9</c:v>
                </c:pt>
                <c:pt idx="62">
                  <c:v>-2.3483200000000707E-9</c:v>
                </c:pt>
                <c:pt idx="63">
                  <c:v>-3.4403800000000968E-9</c:v>
                </c:pt>
                <c:pt idx="64">
                  <c:v>-5.1197000000001257E-9</c:v>
                </c:pt>
                <c:pt idx="65">
                  <c:v>-7.7280300000001715E-9</c:v>
                </c:pt>
                <c:pt idx="66">
                  <c:v>-1.1819300000000243E-8</c:v>
                </c:pt>
                <c:pt idx="67">
                  <c:v>-1.830010000000049E-8</c:v>
                </c:pt>
                <c:pt idx="68">
                  <c:v>-2.8669200000000646E-8</c:v>
                </c:pt>
                <c:pt idx="69">
                  <c:v>-4.1719800000000736E-8</c:v>
                </c:pt>
                <c:pt idx="70">
                  <c:v>-6.208530000000129E-8</c:v>
                </c:pt>
                <c:pt idx="71">
                  <c:v>-9.4370700000001246E-8</c:v>
                </c:pt>
                <c:pt idx="72">
                  <c:v>-1.4634100000000238E-7</c:v>
                </c:pt>
                <c:pt idx="73">
                  <c:v>-2.3120799999999999E-7</c:v>
                </c:pt>
                <c:pt idx="74">
                  <c:v>-3.7210300000000882E-7</c:v>
                </c:pt>
                <c:pt idx="75">
                  <c:v>-5.5610300000000904E-7</c:v>
                </c:pt>
                <c:pt idx="76">
                  <c:v>-8.5406300000001561E-7</c:v>
                </c:pt>
                <c:pt idx="77">
                  <c:v>-1.3456700000000185E-6</c:v>
                </c:pt>
                <c:pt idx="78">
                  <c:v>-2.1304500000000052E-6</c:v>
                </c:pt>
                <c:pt idx="79">
                  <c:v>-3.0529400000000312E-6</c:v>
                </c:pt>
                <c:pt idx="80">
                  <c:v>-4.2424900000000718E-6</c:v>
                </c:pt>
                <c:pt idx="81">
                  <c:v>-5.2988500000000789E-6</c:v>
                </c:pt>
                <c:pt idx="82">
                  <c:v>-6.1320000000000855E-6</c:v>
                </c:pt>
                <c:pt idx="83">
                  <c:v>-5.8826900000001048E-6</c:v>
                </c:pt>
                <c:pt idx="84">
                  <c:v>-2.6234900000000641E-6</c:v>
                </c:pt>
                <c:pt idx="85">
                  <c:v>3.960050000000063E-6</c:v>
                </c:pt>
                <c:pt idx="86">
                  <c:v>1.42342E-5</c:v>
                </c:pt>
                <c:pt idx="87">
                  <c:v>2.3997200000000279E-5</c:v>
                </c:pt>
                <c:pt idx="88">
                  <c:v>3.2724300000000448E-5</c:v>
                </c:pt>
                <c:pt idx="89">
                  <c:v>3.9130700000000462E-5</c:v>
                </c:pt>
                <c:pt idx="90">
                  <c:v>5.0781300000000618E-5</c:v>
                </c:pt>
                <c:pt idx="91">
                  <c:v>6.6493800000000885E-5</c:v>
                </c:pt>
                <c:pt idx="92">
                  <c:v>7.6332100000001146E-5</c:v>
                </c:pt>
                <c:pt idx="93">
                  <c:v>7.704790000000117E-5</c:v>
                </c:pt>
                <c:pt idx="94">
                  <c:v>7.5908300000000826E-5</c:v>
                </c:pt>
                <c:pt idx="95">
                  <c:v>7.559820000000121E-5</c:v>
                </c:pt>
                <c:pt idx="96">
                  <c:v>6.9959500000000806E-5</c:v>
                </c:pt>
                <c:pt idx="97">
                  <c:v>5.7068000000000972E-5</c:v>
                </c:pt>
                <c:pt idx="98">
                  <c:v>4.4183500000000726E-5</c:v>
                </c:pt>
                <c:pt idx="99">
                  <c:v>3.5421900000000644E-5</c:v>
                </c:pt>
                <c:pt idx="100">
                  <c:v>2.6552900000000381E-5</c:v>
                </c:pt>
                <c:pt idx="101">
                  <c:v>1.5840600000000256E-5</c:v>
                </c:pt>
                <c:pt idx="102">
                  <c:v>8.6800900000001231E-6</c:v>
                </c:pt>
                <c:pt idx="103">
                  <c:v>8.2702000000000246E-6</c:v>
                </c:pt>
                <c:pt idx="104">
                  <c:v>1.0537900000000001E-5</c:v>
                </c:pt>
                <c:pt idx="105">
                  <c:v>1.2585600000000134E-5</c:v>
                </c:pt>
                <c:pt idx="106">
                  <c:v>1.8031000000000221E-5</c:v>
                </c:pt>
                <c:pt idx="107">
                  <c:v>2.9303300000000499E-5</c:v>
                </c:pt>
                <c:pt idx="108">
                  <c:v>4.1930800000000002E-5</c:v>
                </c:pt>
                <c:pt idx="109">
                  <c:v>5.0660300000000034E-5</c:v>
                </c:pt>
                <c:pt idx="110">
                  <c:v>5.5571600000000571E-5</c:v>
                </c:pt>
                <c:pt idx="111">
                  <c:v>5.8649500000000001E-5</c:v>
                </c:pt>
                <c:pt idx="112">
                  <c:v>5.9661800000000134E-5</c:v>
                </c:pt>
                <c:pt idx="113">
                  <c:v>5.8373200000000886E-5</c:v>
                </c:pt>
                <c:pt idx="114">
                  <c:v>5.5420800000000132E-5</c:v>
                </c:pt>
                <c:pt idx="115">
                  <c:v>5.0757900000000939E-5</c:v>
                </c:pt>
                <c:pt idx="116">
                  <c:v>4.586320000000096E-5</c:v>
                </c:pt>
                <c:pt idx="117">
                  <c:v>4.3632400000000772E-5</c:v>
                </c:pt>
                <c:pt idx="118">
                  <c:v>4.3726700000000795E-5</c:v>
                </c:pt>
                <c:pt idx="119">
                  <c:v>4.2731100000000523E-5</c:v>
                </c:pt>
                <c:pt idx="120">
                  <c:v>3.9680800000000632E-5</c:v>
                </c:pt>
                <c:pt idx="121">
                  <c:v>3.8225400000000252E-5</c:v>
                </c:pt>
                <c:pt idx="122">
                  <c:v>3.9931200000000672E-5</c:v>
                </c:pt>
                <c:pt idx="123">
                  <c:v>3.974190000000065E-5</c:v>
                </c:pt>
                <c:pt idx="124">
                  <c:v>3.3260800000000012E-5</c:v>
                </c:pt>
                <c:pt idx="125">
                  <c:v>2.1604900000000465E-5</c:v>
                </c:pt>
                <c:pt idx="126">
                  <c:v>6.5211900000000971E-6</c:v>
                </c:pt>
                <c:pt idx="127">
                  <c:v>-1.2782700000000197E-5</c:v>
                </c:pt>
                <c:pt idx="128">
                  <c:v>-3.7010100000000637E-5</c:v>
                </c:pt>
                <c:pt idx="129">
                  <c:v>-6.5239700000000134E-5</c:v>
                </c:pt>
                <c:pt idx="130">
                  <c:v>-9.6200600000000063E-5</c:v>
                </c:pt>
                <c:pt idx="131">
                  <c:v>-1.2531700000000001E-4</c:v>
                </c:pt>
                <c:pt idx="132">
                  <c:v>-1.4410099999999999E-4</c:v>
                </c:pt>
                <c:pt idx="133">
                  <c:v>-1.4915400000000003E-4</c:v>
                </c:pt>
                <c:pt idx="134">
                  <c:v>-1.4436500000000003E-4</c:v>
                </c:pt>
                <c:pt idx="135">
                  <c:v>-1.3421100000000224E-4</c:v>
                </c:pt>
                <c:pt idx="136">
                  <c:v>-1.23029E-4</c:v>
                </c:pt>
                <c:pt idx="137">
                  <c:v>-1.1684200000000147E-4</c:v>
                </c:pt>
                <c:pt idx="138">
                  <c:v>-1.21594E-4</c:v>
                </c:pt>
                <c:pt idx="139">
                  <c:v>-1.3781600000000187E-4</c:v>
                </c:pt>
                <c:pt idx="140">
                  <c:v>-1.5925600000000172E-4</c:v>
                </c:pt>
                <c:pt idx="141">
                  <c:v>-1.7950600000000153E-4</c:v>
                </c:pt>
                <c:pt idx="142">
                  <c:v>-1.9298700000000207E-4</c:v>
                </c:pt>
                <c:pt idx="143">
                  <c:v>-1.9469500000000324E-4</c:v>
                </c:pt>
                <c:pt idx="144">
                  <c:v>-1.7504000000000182E-4</c:v>
                </c:pt>
                <c:pt idx="145">
                  <c:v>-1.0687000000000101E-4</c:v>
                </c:pt>
                <c:pt idx="146">
                  <c:v>1.9912000000000327E-5</c:v>
                </c:pt>
                <c:pt idx="147">
                  <c:v>1.5942900000000181E-4</c:v>
                </c:pt>
                <c:pt idx="148">
                  <c:v>2.7326800000000001E-4</c:v>
                </c:pt>
                <c:pt idx="149">
                  <c:v>3.6108800000000382E-4</c:v>
                </c:pt>
                <c:pt idx="150">
                  <c:v>4.2753000000000723E-4</c:v>
                </c:pt>
                <c:pt idx="151">
                  <c:v>4.3060900000000134E-4</c:v>
                </c:pt>
                <c:pt idx="152">
                  <c:v>3.5562000000000001E-4</c:v>
                </c:pt>
                <c:pt idx="153">
                  <c:v>2.2788200000000298E-4</c:v>
                </c:pt>
                <c:pt idx="154">
                  <c:v>5.5466800000000944E-5</c:v>
                </c:pt>
                <c:pt idx="155">
                  <c:v>-1.5951300000000156E-4</c:v>
                </c:pt>
                <c:pt idx="156">
                  <c:v>-4.3843600000000114E-4</c:v>
                </c:pt>
                <c:pt idx="157">
                  <c:v>-7.6210400000000715E-4</c:v>
                </c:pt>
                <c:pt idx="158">
                  <c:v>-1.05502E-3</c:v>
                </c:pt>
                <c:pt idx="159">
                  <c:v>-1.2913600000000001E-3</c:v>
                </c:pt>
                <c:pt idx="160">
                  <c:v>-1.46842E-3</c:v>
                </c:pt>
                <c:pt idx="161">
                  <c:v>-1.5942100000000206E-3</c:v>
                </c:pt>
                <c:pt idx="162">
                  <c:v>-1.678030000000022E-3</c:v>
                </c:pt>
                <c:pt idx="163">
                  <c:v>-1.6826500000000249E-3</c:v>
                </c:pt>
                <c:pt idx="164">
                  <c:v>-1.6121000000000184E-3</c:v>
                </c:pt>
                <c:pt idx="165">
                  <c:v>-1.50563E-3</c:v>
                </c:pt>
                <c:pt idx="166">
                  <c:v>-1.3754300000000021E-3</c:v>
                </c:pt>
                <c:pt idx="167">
                  <c:v>-1.1175700000000041E-3</c:v>
                </c:pt>
                <c:pt idx="168">
                  <c:v>-6.9902100000000908E-4</c:v>
                </c:pt>
                <c:pt idx="169">
                  <c:v>-5.1832400000001005E-5</c:v>
                </c:pt>
                <c:pt idx="170">
                  <c:v>7.4658900000000757E-4</c:v>
                </c:pt>
                <c:pt idx="171">
                  <c:v>1.49099E-3</c:v>
                </c:pt>
                <c:pt idx="172">
                  <c:v>2.2775600000000326E-3</c:v>
                </c:pt>
                <c:pt idx="173">
                  <c:v>3.1399200000000052E-3</c:v>
                </c:pt>
                <c:pt idx="174">
                  <c:v>3.9671600000000451E-3</c:v>
                </c:pt>
                <c:pt idx="175">
                  <c:v>4.6273499999999997E-3</c:v>
                </c:pt>
                <c:pt idx="176">
                  <c:v>5.2316000000000966E-3</c:v>
                </c:pt>
                <c:pt idx="177">
                  <c:v>5.8659099999999985E-3</c:v>
                </c:pt>
                <c:pt idx="178">
                  <c:v>6.4212600000001048E-3</c:v>
                </c:pt>
                <c:pt idx="179">
                  <c:v>6.7872700000000692E-3</c:v>
                </c:pt>
                <c:pt idx="180">
                  <c:v>6.9843100000000517E-3</c:v>
                </c:pt>
                <c:pt idx="181">
                  <c:v>7.1524300000000004E-3</c:v>
                </c:pt>
                <c:pt idx="182">
                  <c:v>7.1267000000000014E-3</c:v>
                </c:pt>
                <c:pt idx="183">
                  <c:v>6.7658500000000003E-3</c:v>
                </c:pt>
                <c:pt idx="184">
                  <c:v>6.1707000000000133E-3</c:v>
                </c:pt>
                <c:pt idx="185">
                  <c:v>5.418160000000059E-3</c:v>
                </c:pt>
                <c:pt idx="186">
                  <c:v>4.3912300000000124E-3</c:v>
                </c:pt>
                <c:pt idx="187">
                  <c:v>2.9807800000000383E-3</c:v>
                </c:pt>
                <c:pt idx="188">
                  <c:v>1.2624699999999999E-3</c:v>
                </c:pt>
                <c:pt idx="189">
                  <c:v>-6.6499899999999999E-4</c:v>
                </c:pt>
                <c:pt idx="190">
                  <c:v>-2.80504E-3</c:v>
                </c:pt>
                <c:pt idx="191">
                  <c:v>-5.0700500000000134E-3</c:v>
                </c:pt>
                <c:pt idx="192">
                  <c:v>-7.3021700000000002E-3</c:v>
                </c:pt>
                <c:pt idx="193">
                  <c:v>-9.4440300000000008E-3</c:v>
                </c:pt>
                <c:pt idx="194">
                  <c:v>-1.14112E-2</c:v>
                </c:pt>
                <c:pt idx="195">
                  <c:v>-1.3141800000000143E-2</c:v>
                </c:pt>
                <c:pt idx="196">
                  <c:v>-1.43486E-2</c:v>
                </c:pt>
                <c:pt idx="197">
                  <c:v>-1.51185E-2</c:v>
                </c:pt>
                <c:pt idx="198">
                  <c:v>-1.55186E-2</c:v>
                </c:pt>
                <c:pt idx="199">
                  <c:v>-1.55332E-2</c:v>
                </c:pt>
                <c:pt idx="200">
                  <c:v>-1.5377099999999999E-2</c:v>
                </c:pt>
                <c:pt idx="201">
                  <c:v>-1.5219699999999996E-2</c:v>
                </c:pt>
                <c:pt idx="202">
                  <c:v>-1.50711E-2</c:v>
                </c:pt>
                <c:pt idx="203">
                  <c:v>-1.4760000000000007E-2</c:v>
                </c:pt>
                <c:pt idx="204">
                  <c:v>-1.42554E-2</c:v>
                </c:pt>
                <c:pt idx="205">
                  <c:v>-1.3831900000000001E-2</c:v>
                </c:pt>
                <c:pt idx="206">
                  <c:v>-1.3572900000000001E-2</c:v>
                </c:pt>
                <c:pt idx="207">
                  <c:v>-1.3194600000000001E-2</c:v>
                </c:pt>
                <c:pt idx="208">
                  <c:v>-1.22734E-2</c:v>
                </c:pt>
                <c:pt idx="209">
                  <c:v>-1.06912E-2</c:v>
                </c:pt>
                <c:pt idx="210">
                  <c:v>-9.0428900000000048E-3</c:v>
                </c:pt>
                <c:pt idx="211">
                  <c:v>-7.5843400000000687E-3</c:v>
                </c:pt>
                <c:pt idx="212">
                  <c:v>-5.7652900000000114E-3</c:v>
                </c:pt>
                <c:pt idx="213">
                  <c:v>-3.6887300000000584E-3</c:v>
                </c:pt>
                <c:pt idx="214">
                  <c:v>-1.8282200000000139E-3</c:v>
                </c:pt>
                <c:pt idx="215">
                  <c:v>3.0277100000000533E-4</c:v>
                </c:pt>
                <c:pt idx="216">
                  <c:v>2.8251300000000329E-3</c:v>
                </c:pt>
                <c:pt idx="217">
                  <c:v>5.3750100000000004E-3</c:v>
                </c:pt>
                <c:pt idx="218">
                  <c:v>7.8068300000000024E-3</c:v>
                </c:pt>
                <c:pt idx="219">
                  <c:v>1.0252000000000001E-2</c:v>
                </c:pt>
                <c:pt idx="220">
                  <c:v>1.25089E-2</c:v>
                </c:pt>
                <c:pt idx="221">
                  <c:v>1.3962100000000165E-2</c:v>
                </c:pt>
                <c:pt idx="222">
                  <c:v>1.5399100000000001E-2</c:v>
                </c:pt>
                <c:pt idx="223">
                  <c:v>1.6782300000000003E-2</c:v>
                </c:pt>
                <c:pt idx="224">
                  <c:v>1.7964900000000002E-2</c:v>
                </c:pt>
                <c:pt idx="225">
                  <c:v>1.8871300000000001E-2</c:v>
                </c:pt>
                <c:pt idx="226">
                  <c:v>1.9850800000000206E-2</c:v>
                </c:pt>
                <c:pt idx="227">
                  <c:v>2.0747700000000001E-2</c:v>
                </c:pt>
                <c:pt idx="228">
                  <c:v>2.13676E-2</c:v>
                </c:pt>
                <c:pt idx="229">
                  <c:v>2.1797500000000001E-2</c:v>
                </c:pt>
                <c:pt idx="230">
                  <c:v>2.23147E-2</c:v>
                </c:pt>
                <c:pt idx="231">
                  <c:v>2.2812900000000212E-2</c:v>
                </c:pt>
                <c:pt idx="232">
                  <c:v>2.3133999999999998E-2</c:v>
                </c:pt>
                <c:pt idx="233">
                  <c:v>2.32114E-2</c:v>
                </c:pt>
                <c:pt idx="234">
                  <c:v>2.31448E-2</c:v>
                </c:pt>
                <c:pt idx="235">
                  <c:v>2.2974300000000308E-2</c:v>
                </c:pt>
                <c:pt idx="236">
                  <c:v>2.2582300000000052E-2</c:v>
                </c:pt>
                <c:pt idx="237">
                  <c:v>2.1894899999999998E-2</c:v>
                </c:pt>
                <c:pt idx="238">
                  <c:v>2.1048000000000001E-2</c:v>
                </c:pt>
                <c:pt idx="239">
                  <c:v>2.0226599999999987E-2</c:v>
                </c:pt>
                <c:pt idx="240">
                  <c:v>1.9386900000000061E-2</c:v>
                </c:pt>
                <c:pt idx="241">
                  <c:v>1.8278200000000001E-2</c:v>
                </c:pt>
                <c:pt idx="242">
                  <c:v>1.6876499999999999E-2</c:v>
                </c:pt>
                <c:pt idx="243">
                  <c:v>1.5455199999999999E-2</c:v>
                </c:pt>
                <c:pt idx="244">
                  <c:v>1.3860700000000158E-2</c:v>
                </c:pt>
                <c:pt idx="245">
                  <c:v>1.1866000000000041E-2</c:v>
                </c:pt>
                <c:pt idx="246">
                  <c:v>9.6471900000000034E-3</c:v>
                </c:pt>
                <c:pt idx="247">
                  <c:v>7.4467000000000977E-3</c:v>
                </c:pt>
                <c:pt idx="248">
                  <c:v>5.1930800000000001E-3</c:v>
                </c:pt>
                <c:pt idx="249">
                  <c:v>2.7344000000000092E-3</c:v>
                </c:pt>
                <c:pt idx="250">
                  <c:v>1.9554600000000217E-4</c:v>
                </c:pt>
                <c:pt idx="251">
                  <c:v>-2.2617900000000434E-3</c:v>
                </c:pt>
                <c:pt idx="252">
                  <c:v>-4.7454200000000123E-3</c:v>
                </c:pt>
                <c:pt idx="253">
                  <c:v>-7.1647999999999998E-3</c:v>
                </c:pt>
                <c:pt idx="254">
                  <c:v>-9.2711900000000003E-3</c:v>
                </c:pt>
                <c:pt idx="255">
                  <c:v>-1.0875800000000001E-2</c:v>
                </c:pt>
                <c:pt idx="256">
                  <c:v>-1.21846E-2</c:v>
                </c:pt>
                <c:pt idx="257">
                  <c:v>-1.3254199999999999E-2</c:v>
                </c:pt>
                <c:pt idx="258">
                  <c:v>-1.4047799999999999E-2</c:v>
                </c:pt>
                <c:pt idx="259">
                  <c:v>-1.4759699999999994E-2</c:v>
                </c:pt>
                <c:pt idx="260">
                  <c:v>-1.54389E-2</c:v>
                </c:pt>
                <c:pt idx="261">
                  <c:v>-1.5681900000000002E-2</c:v>
                </c:pt>
                <c:pt idx="262">
                  <c:v>-1.54926E-2</c:v>
                </c:pt>
                <c:pt idx="263">
                  <c:v>-1.5218899999999999E-2</c:v>
                </c:pt>
                <c:pt idx="264">
                  <c:v>-1.5026800000000003E-2</c:v>
                </c:pt>
                <c:pt idx="265">
                  <c:v>-1.4520999999999999E-2</c:v>
                </c:pt>
                <c:pt idx="266">
                  <c:v>-1.3550700000000021E-2</c:v>
                </c:pt>
                <c:pt idx="267">
                  <c:v>-1.2606400000000005E-2</c:v>
                </c:pt>
                <c:pt idx="268">
                  <c:v>-1.1749100000000137E-2</c:v>
                </c:pt>
                <c:pt idx="269">
                  <c:v>-1.0483299999999999E-2</c:v>
                </c:pt>
                <c:pt idx="270">
                  <c:v>-8.7854800000001267E-3</c:v>
                </c:pt>
                <c:pt idx="271">
                  <c:v>-7.1352800000000034E-3</c:v>
                </c:pt>
                <c:pt idx="272">
                  <c:v>-5.6063100000000024E-3</c:v>
                </c:pt>
                <c:pt idx="273">
                  <c:v>-3.8100400000000002E-3</c:v>
                </c:pt>
                <c:pt idx="274">
                  <c:v>-1.920270000000024E-3</c:v>
                </c:pt>
                <c:pt idx="275">
                  <c:v>-3.1122200000000016E-4</c:v>
                </c:pt>
                <c:pt idx="276">
                  <c:v>1.1407900000000061E-3</c:v>
                </c:pt>
                <c:pt idx="277">
                  <c:v>2.6652700000000052E-3</c:v>
                </c:pt>
                <c:pt idx="278">
                  <c:v>4.0573800000000002E-3</c:v>
                </c:pt>
                <c:pt idx="279">
                  <c:v>5.1627699999999997E-3</c:v>
                </c:pt>
                <c:pt idx="280">
                  <c:v>6.1151299999999999E-3</c:v>
                </c:pt>
                <c:pt idx="281">
                  <c:v>6.9487900000000909E-3</c:v>
                </c:pt>
                <c:pt idx="282">
                  <c:v>7.437990000000067E-3</c:v>
                </c:pt>
                <c:pt idx="283">
                  <c:v>7.5537400000000778E-3</c:v>
                </c:pt>
                <c:pt idx="284">
                  <c:v>7.4670600000000618E-3</c:v>
                </c:pt>
                <c:pt idx="285">
                  <c:v>7.0524899999999998E-3</c:v>
                </c:pt>
                <c:pt idx="286">
                  <c:v>6.2157900000000561E-3</c:v>
                </c:pt>
                <c:pt idx="287">
                  <c:v>5.1900700000000024E-3</c:v>
                </c:pt>
                <c:pt idx="288">
                  <c:v>4.2091100000000003E-3</c:v>
                </c:pt>
                <c:pt idx="289">
                  <c:v>3.0845300000000514E-3</c:v>
                </c:pt>
                <c:pt idx="290">
                  <c:v>1.7079899999999999E-3</c:v>
                </c:pt>
                <c:pt idx="291">
                  <c:v>2.3051900000000308E-4</c:v>
                </c:pt>
                <c:pt idx="292">
                  <c:v>-1.0145099999999999E-3</c:v>
                </c:pt>
                <c:pt idx="293">
                  <c:v>-1.9654200000000063E-3</c:v>
                </c:pt>
                <c:pt idx="294">
                  <c:v>-2.9622099999999998E-3</c:v>
                </c:pt>
                <c:pt idx="295">
                  <c:v>-4.0449400000000003E-3</c:v>
                </c:pt>
                <c:pt idx="296">
                  <c:v>-4.8897700000000589E-3</c:v>
                </c:pt>
                <c:pt idx="297">
                  <c:v>-5.4571200000000123E-3</c:v>
                </c:pt>
                <c:pt idx="298">
                  <c:v>-6.107260000000057E-3</c:v>
                </c:pt>
                <c:pt idx="299">
                  <c:v>-6.7728400000000742E-3</c:v>
                </c:pt>
                <c:pt idx="300">
                  <c:v>-7.2945300000000013E-3</c:v>
                </c:pt>
                <c:pt idx="301">
                  <c:v>-7.8500199999999992E-3</c:v>
                </c:pt>
                <c:pt idx="302">
                  <c:v>-8.5450700000000001E-3</c:v>
                </c:pt>
                <c:pt idx="303">
                  <c:v>-9.3028500000001228E-3</c:v>
                </c:pt>
                <c:pt idx="304">
                  <c:v>-9.9177700000000028E-3</c:v>
                </c:pt>
                <c:pt idx="305">
                  <c:v>-1.0374199999999998E-2</c:v>
                </c:pt>
                <c:pt idx="306">
                  <c:v>-1.05156E-2</c:v>
                </c:pt>
                <c:pt idx="307">
                  <c:v>-1.0285700000000005E-2</c:v>
                </c:pt>
                <c:pt idx="308">
                  <c:v>-9.9849100000000048E-3</c:v>
                </c:pt>
                <c:pt idx="309">
                  <c:v>-9.7891500000000208E-3</c:v>
                </c:pt>
                <c:pt idx="310">
                  <c:v>-9.2131300000000207E-3</c:v>
                </c:pt>
                <c:pt idx="311">
                  <c:v>-8.0155100000000208E-3</c:v>
                </c:pt>
                <c:pt idx="312">
                  <c:v>-6.6406000000000034E-3</c:v>
                </c:pt>
                <c:pt idx="313">
                  <c:v>-5.0457800000000014E-3</c:v>
                </c:pt>
                <c:pt idx="314">
                  <c:v>-3.0351200000000252E-3</c:v>
                </c:pt>
                <c:pt idx="315">
                  <c:v>-8.4335400000001219E-4</c:v>
                </c:pt>
                <c:pt idx="316">
                  <c:v>1.2383400000000001E-3</c:v>
                </c:pt>
                <c:pt idx="317">
                  <c:v>3.2840100000000451E-3</c:v>
                </c:pt>
                <c:pt idx="318">
                  <c:v>4.6907700000000004E-3</c:v>
                </c:pt>
                <c:pt idx="319">
                  <c:v>5.8496600000000941E-3</c:v>
                </c:pt>
                <c:pt idx="320">
                  <c:v>6.7718400000001009E-3</c:v>
                </c:pt>
                <c:pt idx="321">
                  <c:v>7.6071000000000003E-3</c:v>
                </c:pt>
                <c:pt idx="322">
                  <c:v>8.2584100000000008E-3</c:v>
                </c:pt>
                <c:pt idx="323">
                  <c:v>8.7222600000000008E-3</c:v>
                </c:pt>
                <c:pt idx="324">
                  <c:v>9.1032200000000004E-3</c:v>
                </c:pt>
                <c:pt idx="325">
                  <c:v>9.5662700000000208E-3</c:v>
                </c:pt>
                <c:pt idx="326">
                  <c:v>9.7275300000000068E-3</c:v>
                </c:pt>
                <c:pt idx="327">
                  <c:v>9.463430000000184E-3</c:v>
                </c:pt>
                <c:pt idx="328">
                  <c:v>9.2835000000000226E-3</c:v>
                </c:pt>
                <c:pt idx="329">
                  <c:v>8.9135500000000548E-3</c:v>
                </c:pt>
                <c:pt idx="330">
                  <c:v>7.8618100000000003E-3</c:v>
                </c:pt>
                <c:pt idx="331">
                  <c:v>6.2765800000000134E-3</c:v>
                </c:pt>
                <c:pt idx="332">
                  <c:v>4.5870700000000004E-3</c:v>
                </c:pt>
                <c:pt idx="333">
                  <c:v>3.2261400000000275E-3</c:v>
                </c:pt>
                <c:pt idx="334">
                  <c:v>1.9867600000000214E-3</c:v>
                </c:pt>
                <c:pt idx="335">
                  <c:v>5.1792700000000949E-4</c:v>
                </c:pt>
                <c:pt idx="336">
                  <c:v>-9.4788900000000265E-4</c:v>
                </c:pt>
                <c:pt idx="337">
                  <c:v>-2.0869700000000092E-3</c:v>
                </c:pt>
                <c:pt idx="338">
                  <c:v>-2.80124E-3</c:v>
                </c:pt>
                <c:pt idx="339">
                  <c:v>-3.2314100000000092E-3</c:v>
                </c:pt>
                <c:pt idx="340">
                  <c:v>-3.3959900000000002E-3</c:v>
                </c:pt>
                <c:pt idx="341">
                  <c:v>-3.148110000000049E-3</c:v>
                </c:pt>
                <c:pt idx="342">
                  <c:v>-2.6612599999999999E-3</c:v>
                </c:pt>
                <c:pt idx="343">
                  <c:v>-2.0430800000000252E-3</c:v>
                </c:pt>
                <c:pt idx="344">
                  <c:v>-1.2833899999999999E-3</c:v>
                </c:pt>
                <c:pt idx="345">
                  <c:v>-3.8861400000000256E-4</c:v>
                </c:pt>
                <c:pt idx="346">
                  <c:v>5.4919500000000124E-4</c:v>
                </c:pt>
                <c:pt idx="347">
                  <c:v>1.4761600000000041E-3</c:v>
                </c:pt>
                <c:pt idx="348">
                  <c:v>2.4696100000000001E-3</c:v>
                </c:pt>
                <c:pt idx="349">
                  <c:v>3.5062200000000052E-3</c:v>
                </c:pt>
                <c:pt idx="350">
                  <c:v>4.3835799999999998E-3</c:v>
                </c:pt>
                <c:pt idx="351">
                  <c:v>5.0532800000000124E-3</c:v>
                </c:pt>
                <c:pt idx="352">
                  <c:v>5.6046000000000004E-3</c:v>
                </c:pt>
                <c:pt idx="353">
                  <c:v>6.0166700000000677E-3</c:v>
                </c:pt>
                <c:pt idx="354">
                  <c:v>6.2479100000000024E-3</c:v>
                </c:pt>
                <c:pt idx="355">
                  <c:v>6.4918100000000579E-3</c:v>
                </c:pt>
                <c:pt idx="356">
                  <c:v>6.7836700000000923E-3</c:v>
                </c:pt>
                <c:pt idx="357">
                  <c:v>6.9582800000000632E-3</c:v>
                </c:pt>
                <c:pt idx="358">
                  <c:v>6.8677900000000004E-3</c:v>
                </c:pt>
                <c:pt idx="359">
                  <c:v>6.5970700000000104E-3</c:v>
                </c:pt>
                <c:pt idx="360">
                  <c:v>6.2025400000000133E-3</c:v>
                </c:pt>
                <c:pt idx="361">
                  <c:v>5.5929400000000002E-3</c:v>
                </c:pt>
                <c:pt idx="362">
                  <c:v>4.6669900000000002E-3</c:v>
                </c:pt>
                <c:pt idx="363">
                  <c:v>3.5804400000000011E-3</c:v>
                </c:pt>
                <c:pt idx="364">
                  <c:v>2.4133700000000253E-3</c:v>
                </c:pt>
                <c:pt idx="365">
                  <c:v>1.0738099999999999E-3</c:v>
                </c:pt>
                <c:pt idx="366">
                  <c:v>-2.9591200000000359E-4</c:v>
                </c:pt>
                <c:pt idx="367">
                  <c:v>-1.5572699999999999E-3</c:v>
                </c:pt>
                <c:pt idx="368">
                  <c:v>-2.7002500000000052E-3</c:v>
                </c:pt>
                <c:pt idx="369">
                  <c:v>-3.8585600000000052E-3</c:v>
                </c:pt>
                <c:pt idx="370">
                  <c:v>-5.0287600000000123E-3</c:v>
                </c:pt>
                <c:pt idx="371">
                  <c:v>-6.2076700000000618E-3</c:v>
                </c:pt>
                <c:pt idx="372">
                  <c:v>-7.3160500000000114E-3</c:v>
                </c:pt>
                <c:pt idx="373">
                  <c:v>-8.2525900000001255E-3</c:v>
                </c:pt>
                <c:pt idx="374">
                  <c:v>-9.0139800000000048E-3</c:v>
                </c:pt>
                <c:pt idx="375">
                  <c:v>-9.4925200000000268E-3</c:v>
                </c:pt>
                <c:pt idx="376">
                  <c:v>-9.7886900000000027E-3</c:v>
                </c:pt>
                <c:pt idx="377">
                  <c:v>-1.00853E-2</c:v>
                </c:pt>
                <c:pt idx="378">
                  <c:v>-1.00757E-2</c:v>
                </c:pt>
                <c:pt idx="379">
                  <c:v>-9.8114500000000548E-3</c:v>
                </c:pt>
                <c:pt idx="380">
                  <c:v>-9.5344300000000208E-3</c:v>
                </c:pt>
                <c:pt idx="381">
                  <c:v>-9.1530400000000567E-3</c:v>
                </c:pt>
                <c:pt idx="382">
                  <c:v>-8.5985000000000002E-3</c:v>
                </c:pt>
                <c:pt idx="383">
                  <c:v>-7.8175899999999993E-3</c:v>
                </c:pt>
                <c:pt idx="384">
                  <c:v>-6.8718700000000741E-3</c:v>
                </c:pt>
                <c:pt idx="385">
                  <c:v>-5.8309099999999999E-3</c:v>
                </c:pt>
                <c:pt idx="386">
                  <c:v>-4.7526700000000517E-3</c:v>
                </c:pt>
                <c:pt idx="387">
                  <c:v>-3.5657600000000311E-3</c:v>
                </c:pt>
                <c:pt idx="388">
                  <c:v>-2.2893700000000388E-3</c:v>
                </c:pt>
                <c:pt idx="389">
                  <c:v>-1.0346500000000041E-3</c:v>
                </c:pt>
                <c:pt idx="390">
                  <c:v>1.8669200000000167E-4</c:v>
                </c:pt>
                <c:pt idx="391">
                  <c:v>1.40559E-3</c:v>
                </c:pt>
                <c:pt idx="392">
                  <c:v>2.5600599999999999E-3</c:v>
                </c:pt>
                <c:pt idx="393">
                  <c:v>3.5363300000000298E-3</c:v>
                </c:pt>
                <c:pt idx="394">
                  <c:v>4.3255699999999999E-3</c:v>
                </c:pt>
                <c:pt idx="395">
                  <c:v>4.9012200000000958E-3</c:v>
                </c:pt>
                <c:pt idx="396">
                  <c:v>5.3095199999999999E-3</c:v>
                </c:pt>
                <c:pt idx="397">
                  <c:v>5.5646300000000001E-3</c:v>
                </c:pt>
                <c:pt idx="398">
                  <c:v>5.6376000000000134E-3</c:v>
                </c:pt>
                <c:pt idx="399">
                  <c:v>5.4950800000000003E-3</c:v>
                </c:pt>
                <c:pt idx="400">
                  <c:v>5.1668E-3</c:v>
                </c:pt>
                <c:pt idx="401">
                  <c:v>4.6773300000000004E-3</c:v>
                </c:pt>
                <c:pt idx="402">
                  <c:v>3.9929400000000004E-3</c:v>
                </c:pt>
                <c:pt idx="403">
                  <c:v>3.1888000000000328E-3</c:v>
                </c:pt>
                <c:pt idx="404">
                  <c:v>2.304990000000028E-3</c:v>
                </c:pt>
                <c:pt idx="405">
                  <c:v>1.3455299999999999E-3</c:v>
                </c:pt>
                <c:pt idx="406">
                  <c:v>2.9870400000000212E-4</c:v>
                </c:pt>
                <c:pt idx="407">
                  <c:v>-7.1694100000000013E-4</c:v>
                </c:pt>
                <c:pt idx="408">
                  <c:v>-1.5642200000000061E-3</c:v>
                </c:pt>
                <c:pt idx="409">
                  <c:v>-2.2866000000000002E-3</c:v>
                </c:pt>
                <c:pt idx="410">
                  <c:v>-2.8946800000000002E-3</c:v>
                </c:pt>
                <c:pt idx="411">
                  <c:v>-3.3914800000000001E-3</c:v>
                </c:pt>
                <c:pt idx="412">
                  <c:v>-3.6992100000000092E-3</c:v>
                </c:pt>
                <c:pt idx="413">
                  <c:v>-3.7955400000000052E-3</c:v>
                </c:pt>
                <c:pt idx="414">
                  <c:v>-3.7149900000000451E-3</c:v>
                </c:pt>
                <c:pt idx="415">
                  <c:v>-3.4052100000000092E-3</c:v>
                </c:pt>
                <c:pt idx="416">
                  <c:v>-2.9196600000000001E-3</c:v>
                </c:pt>
                <c:pt idx="417">
                  <c:v>-2.3488699999999999E-3</c:v>
                </c:pt>
                <c:pt idx="418">
                  <c:v>-1.6523200000000142E-3</c:v>
                </c:pt>
                <c:pt idx="419">
                  <c:v>-8.3866400000001575E-4</c:v>
                </c:pt>
                <c:pt idx="420">
                  <c:v>-1.7344400000000264E-5</c:v>
                </c:pt>
                <c:pt idx="421">
                  <c:v>7.0546000000000606E-4</c:v>
                </c:pt>
                <c:pt idx="422">
                  <c:v>1.3060999999999999E-3</c:v>
                </c:pt>
                <c:pt idx="423">
                  <c:v>1.8531500000000204E-3</c:v>
                </c:pt>
                <c:pt idx="424">
                  <c:v>2.37448E-3</c:v>
                </c:pt>
                <c:pt idx="425">
                  <c:v>2.6926699999999999E-3</c:v>
                </c:pt>
                <c:pt idx="426">
                  <c:v>2.7551699999999999E-3</c:v>
                </c:pt>
                <c:pt idx="427">
                  <c:v>2.760870000000032E-3</c:v>
                </c:pt>
                <c:pt idx="428">
                  <c:v>2.6682000000000337E-3</c:v>
                </c:pt>
                <c:pt idx="429">
                  <c:v>2.3269499999999978E-3</c:v>
                </c:pt>
                <c:pt idx="430">
                  <c:v>1.8348300000000143E-3</c:v>
                </c:pt>
                <c:pt idx="431">
                  <c:v>1.2825500000000147E-3</c:v>
                </c:pt>
                <c:pt idx="432">
                  <c:v>5.7600200000000124E-4</c:v>
                </c:pt>
                <c:pt idx="433">
                  <c:v>-2.7897500000000411E-4</c:v>
                </c:pt>
                <c:pt idx="434">
                  <c:v>-1.0165E-3</c:v>
                </c:pt>
                <c:pt idx="435">
                  <c:v>-1.5045000000000021E-3</c:v>
                </c:pt>
                <c:pt idx="436">
                  <c:v>-1.8661000000000205E-3</c:v>
                </c:pt>
                <c:pt idx="437">
                  <c:v>-2.2190700000000001E-3</c:v>
                </c:pt>
                <c:pt idx="438">
                  <c:v>-2.3942899999999999E-3</c:v>
                </c:pt>
                <c:pt idx="439">
                  <c:v>-2.3476100000000052E-3</c:v>
                </c:pt>
                <c:pt idx="440">
                  <c:v>-2.2539400000000012E-3</c:v>
                </c:pt>
                <c:pt idx="441">
                  <c:v>-1.9731100000000227E-3</c:v>
                </c:pt>
                <c:pt idx="442">
                  <c:v>-1.4744300000000001E-3</c:v>
                </c:pt>
                <c:pt idx="443">
                  <c:v>-8.7365600000000043E-4</c:v>
                </c:pt>
                <c:pt idx="444">
                  <c:v>-3.085380000000049E-4</c:v>
                </c:pt>
                <c:pt idx="445">
                  <c:v>1.5416299999999999E-4</c:v>
                </c:pt>
                <c:pt idx="446">
                  <c:v>6.0633500000000114E-4</c:v>
                </c:pt>
                <c:pt idx="447">
                  <c:v>9.2493100000000015E-4</c:v>
                </c:pt>
                <c:pt idx="448">
                  <c:v>1.1099300000000001E-3</c:v>
                </c:pt>
                <c:pt idx="449">
                  <c:v>1.25983E-3</c:v>
                </c:pt>
                <c:pt idx="450">
                  <c:v>1.3843700000000171E-3</c:v>
                </c:pt>
                <c:pt idx="451">
                  <c:v>1.4145500000000081E-3</c:v>
                </c:pt>
                <c:pt idx="452">
                  <c:v>1.2675500000000001E-3</c:v>
                </c:pt>
                <c:pt idx="453">
                  <c:v>1.0283600000000001E-3</c:v>
                </c:pt>
                <c:pt idx="454">
                  <c:v>7.8265000000000094E-4</c:v>
                </c:pt>
                <c:pt idx="455">
                  <c:v>4.7612300000000608E-4</c:v>
                </c:pt>
                <c:pt idx="456">
                  <c:v>5.9524300000000707E-5</c:v>
                </c:pt>
                <c:pt idx="457">
                  <c:v>-3.5409400000000418E-4</c:v>
                </c:pt>
                <c:pt idx="458">
                  <c:v>-6.7988900000000795E-4</c:v>
                </c:pt>
                <c:pt idx="459">
                  <c:v>-9.3139400000001235E-4</c:v>
                </c:pt>
                <c:pt idx="460">
                  <c:v>-1.13532E-3</c:v>
                </c:pt>
                <c:pt idx="461">
                  <c:v>-1.2708299999999999E-3</c:v>
                </c:pt>
                <c:pt idx="462">
                  <c:v>-1.3308200000000001E-3</c:v>
                </c:pt>
                <c:pt idx="463">
                  <c:v>-1.3431200000000021E-3</c:v>
                </c:pt>
                <c:pt idx="464">
                  <c:v>-1.2309199999999999E-3</c:v>
                </c:pt>
                <c:pt idx="465">
                  <c:v>-9.9272100000000001E-4</c:v>
                </c:pt>
                <c:pt idx="466">
                  <c:v>-6.9288500000000604E-4</c:v>
                </c:pt>
                <c:pt idx="467">
                  <c:v>-3.6917200000000501E-4</c:v>
                </c:pt>
                <c:pt idx="468">
                  <c:v>-5.4866300000001152E-5</c:v>
                </c:pt>
                <c:pt idx="469">
                  <c:v>2.5784700000000001E-4</c:v>
                </c:pt>
                <c:pt idx="470">
                  <c:v>5.1242900000000001E-4</c:v>
                </c:pt>
                <c:pt idx="471">
                  <c:v>6.592680000000056E-4</c:v>
                </c:pt>
                <c:pt idx="472">
                  <c:v>6.6715800000000114E-4</c:v>
                </c:pt>
                <c:pt idx="473">
                  <c:v>5.6164300000000002E-4</c:v>
                </c:pt>
                <c:pt idx="474">
                  <c:v>3.9450100000000424E-4</c:v>
                </c:pt>
                <c:pt idx="475">
                  <c:v>1.5222000000000179E-4</c:v>
                </c:pt>
                <c:pt idx="476">
                  <c:v>-1.6821600000000255E-4</c:v>
                </c:pt>
                <c:pt idx="477">
                  <c:v>-5.3454400000000539E-4</c:v>
                </c:pt>
                <c:pt idx="478">
                  <c:v>-8.4824500000001688E-4</c:v>
                </c:pt>
                <c:pt idx="479">
                  <c:v>-1.0642900000000001E-3</c:v>
                </c:pt>
                <c:pt idx="480">
                  <c:v>-1.1962800000000226E-3</c:v>
                </c:pt>
                <c:pt idx="481">
                  <c:v>-1.2343499999999999E-3</c:v>
                </c:pt>
                <c:pt idx="482">
                  <c:v>-1.1285100000000153E-3</c:v>
                </c:pt>
                <c:pt idx="483">
                  <c:v>-8.5864600000001184E-4</c:v>
                </c:pt>
                <c:pt idx="484">
                  <c:v>-4.9479899999999998E-4</c:v>
                </c:pt>
                <c:pt idx="485">
                  <c:v>-7.8717800000001288E-5</c:v>
                </c:pt>
                <c:pt idx="486">
                  <c:v>3.7509900000000579E-4</c:v>
                </c:pt>
                <c:pt idx="487">
                  <c:v>8.1896500000000266E-4</c:v>
                </c:pt>
                <c:pt idx="488">
                  <c:v>1.1143400000000147E-3</c:v>
                </c:pt>
                <c:pt idx="489">
                  <c:v>1.2591600000000001E-3</c:v>
                </c:pt>
                <c:pt idx="490">
                  <c:v>1.36162E-3</c:v>
                </c:pt>
                <c:pt idx="491">
                  <c:v>1.46262E-3</c:v>
                </c:pt>
                <c:pt idx="492">
                  <c:v>1.5681900000000081E-3</c:v>
                </c:pt>
                <c:pt idx="493">
                  <c:v>1.5209300000000041E-3</c:v>
                </c:pt>
                <c:pt idx="494">
                  <c:v>1.2935500000000081E-3</c:v>
                </c:pt>
                <c:pt idx="495">
                  <c:v>1.0693100000000021E-3</c:v>
                </c:pt>
                <c:pt idx="496">
                  <c:v>8.3797300000001799E-4</c:v>
                </c:pt>
                <c:pt idx="497">
                  <c:v>5.3423700000000023E-4</c:v>
                </c:pt>
                <c:pt idx="498">
                  <c:v>1.7544700000000199E-4</c:v>
                </c:pt>
                <c:pt idx="499">
                  <c:v>-1.3842100000000253E-4</c:v>
                </c:pt>
                <c:pt idx="500">
                  <c:v>-3.3272500000000252E-4</c:v>
                </c:pt>
                <c:pt idx="501">
                  <c:v>-5.0097000000000802E-4</c:v>
                </c:pt>
                <c:pt idx="502">
                  <c:v>-6.5589200000000113E-4</c:v>
                </c:pt>
                <c:pt idx="503">
                  <c:v>-7.3653000000000184E-4</c:v>
                </c:pt>
                <c:pt idx="504">
                  <c:v>-7.280370000000108E-4</c:v>
                </c:pt>
                <c:pt idx="505">
                  <c:v>-6.8863300000000772E-4</c:v>
                </c:pt>
                <c:pt idx="506">
                  <c:v>-6.8184000000000538E-4</c:v>
                </c:pt>
                <c:pt idx="507">
                  <c:v>-6.2654700000000139E-4</c:v>
                </c:pt>
                <c:pt idx="508">
                  <c:v>-4.8533500000000123E-4</c:v>
                </c:pt>
                <c:pt idx="509">
                  <c:v>-3.56059000000006E-4</c:v>
                </c:pt>
                <c:pt idx="510">
                  <c:v>-2.6292700000000307E-4</c:v>
                </c:pt>
                <c:pt idx="511">
                  <c:v>-1.7083600000000141E-4</c:v>
                </c:pt>
                <c:pt idx="512">
                  <c:v>-4.6559000000000013E-5</c:v>
                </c:pt>
                <c:pt idx="513">
                  <c:v>7.1325400000000827E-5</c:v>
                </c:pt>
                <c:pt idx="514">
                  <c:v>1.1561300000000204E-4</c:v>
                </c:pt>
                <c:pt idx="515">
                  <c:v>1.4292700000000002E-4</c:v>
                </c:pt>
                <c:pt idx="516">
                  <c:v>2.6623500000000252E-4</c:v>
                </c:pt>
                <c:pt idx="517">
                  <c:v>5.3687899999999998E-4</c:v>
                </c:pt>
                <c:pt idx="518">
                  <c:v>8.0538200000000227E-4</c:v>
                </c:pt>
                <c:pt idx="519">
                  <c:v>1.0688399999999999E-3</c:v>
                </c:pt>
                <c:pt idx="520">
                  <c:v>1.42333E-3</c:v>
                </c:pt>
                <c:pt idx="521">
                  <c:v>1.8134399999999999E-3</c:v>
                </c:pt>
                <c:pt idx="522">
                  <c:v>2.0811800000000288E-3</c:v>
                </c:pt>
                <c:pt idx="523">
                  <c:v>2.1836200000000337E-3</c:v>
                </c:pt>
                <c:pt idx="524">
                  <c:v>2.2194900000000002E-3</c:v>
                </c:pt>
                <c:pt idx="525">
                  <c:v>2.1676400000000002E-3</c:v>
                </c:pt>
                <c:pt idx="526">
                  <c:v>1.9425800000000268E-3</c:v>
                </c:pt>
                <c:pt idx="527">
                  <c:v>1.6056800000000145E-3</c:v>
                </c:pt>
                <c:pt idx="528">
                  <c:v>1.2017799999999978E-3</c:v>
                </c:pt>
                <c:pt idx="529">
                  <c:v>6.8123900000000123E-4</c:v>
                </c:pt>
                <c:pt idx="530">
                  <c:v>1.0354200000000001E-4</c:v>
                </c:pt>
                <c:pt idx="531">
                  <c:v>-4.4686800000000114E-4</c:v>
                </c:pt>
                <c:pt idx="532">
                  <c:v>-9.3105200000001109E-4</c:v>
                </c:pt>
                <c:pt idx="533">
                  <c:v>-1.3531999999999999E-3</c:v>
                </c:pt>
                <c:pt idx="534">
                  <c:v>-1.7599099999999999E-3</c:v>
                </c:pt>
                <c:pt idx="535">
                  <c:v>-2.167140000000034E-3</c:v>
                </c:pt>
                <c:pt idx="536">
                  <c:v>-2.5601900000000446E-3</c:v>
                </c:pt>
                <c:pt idx="537">
                  <c:v>-2.9648400000000011E-3</c:v>
                </c:pt>
                <c:pt idx="538">
                  <c:v>-3.0320899999999999E-3</c:v>
                </c:pt>
                <c:pt idx="539">
                  <c:v>-2.7477700000000495E-3</c:v>
                </c:pt>
                <c:pt idx="540">
                  <c:v>-2.3979900000000052E-3</c:v>
                </c:pt>
                <c:pt idx="541">
                  <c:v>-2.0457700000000092E-3</c:v>
                </c:pt>
                <c:pt idx="542">
                  <c:v>-1.5327900000000041E-3</c:v>
                </c:pt>
                <c:pt idx="543">
                  <c:v>-6.4696500000000965E-4</c:v>
                </c:pt>
                <c:pt idx="544">
                  <c:v>2.3044300000000012E-4</c:v>
                </c:pt>
                <c:pt idx="545">
                  <c:v>9.0907900000001055E-4</c:v>
                </c:pt>
                <c:pt idx="546">
                  <c:v>1.7003800000000143E-3</c:v>
                </c:pt>
                <c:pt idx="547">
                  <c:v>2.4507900000000052E-3</c:v>
                </c:pt>
                <c:pt idx="548">
                  <c:v>2.8211500000000001E-3</c:v>
                </c:pt>
                <c:pt idx="549">
                  <c:v>2.9607499999999998E-3</c:v>
                </c:pt>
                <c:pt idx="550">
                  <c:v>3.01206E-3</c:v>
                </c:pt>
                <c:pt idx="551">
                  <c:v>2.6725500000000001E-3</c:v>
                </c:pt>
                <c:pt idx="552">
                  <c:v>1.9530800000000239E-3</c:v>
                </c:pt>
                <c:pt idx="553">
                  <c:v>1.4912600000000001E-3</c:v>
                </c:pt>
                <c:pt idx="554">
                  <c:v>1.0820500000000184E-3</c:v>
                </c:pt>
                <c:pt idx="555">
                  <c:v>3.0196200000000002E-4</c:v>
                </c:pt>
                <c:pt idx="556">
                  <c:v>-5.4352200000001133E-4</c:v>
                </c:pt>
                <c:pt idx="557">
                  <c:v>-1.2712999999999999E-3</c:v>
                </c:pt>
                <c:pt idx="558">
                  <c:v>-1.6553700000000149E-3</c:v>
                </c:pt>
                <c:pt idx="559">
                  <c:v>-1.76782E-3</c:v>
                </c:pt>
                <c:pt idx="560">
                  <c:v>-1.7001600000000061E-3</c:v>
                </c:pt>
                <c:pt idx="561">
                  <c:v>-1.3672100000000141E-3</c:v>
                </c:pt>
                <c:pt idx="562">
                  <c:v>-9.2435200000000003E-4</c:v>
                </c:pt>
                <c:pt idx="563">
                  <c:v>-5.5130000000000034E-4</c:v>
                </c:pt>
                <c:pt idx="564">
                  <c:v>-3.0033700000000539E-4</c:v>
                </c:pt>
                <c:pt idx="565">
                  <c:v>-9.6277300000000766E-5</c:v>
                </c:pt>
                <c:pt idx="566">
                  <c:v>3.5867700000000551E-5</c:v>
                </c:pt>
                <c:pt idx="567">
                  <c:v>1.1493500000000206E-4</c:v>
                </c:pt>
                <c:pt idx="568">
                  <c:v>2.5172800000000016E-4</c:v>
                </c:pt>
                <c:pt idx="569">
                  <c:v>4.8713500000000805E-4</c:v>
                </c:pt>
                <c:pt idx="570">
                  <c:v>5.6725600000000122E-4</c:v>
                </c:pt>
                <c:pt idx="571">
                  <c:v>4.5721500000000024E-4</c:v>
                </c:pt>
                <c:pt idx="572">
                  <c:v>3.6920300000000409E-4</c:v>
                </c:pt>
                <c:pt idx="573">
                  <c:v>2.1873200000000587E-4</c:v>
                </c:pt>
                <c:pt idx="574">
                  <c:v>4.8726700000000836E-5</c:v>
                </c:pt>
                <c:pt idx="575">
                  <c:v>3.5594499999999999E-5</c:v>
                </c:pt>
                <c:pt idx="576">
                  <c:v>2.24274000000003E-5</c:v>
                </c:pt>
                <c:pt idx="577">
                  <c:v>-1.6831300000000205E-4</c:v>
                </c:pt>
                <c:pt idx="578">
                  <c:v>-2.9024600000000013E-4</c:v>
                </c:pt>
                <c:pt idx="579">
                  <c:v>-1.9209700000000262E-4</c:v>
                </c:pt>
                <c:pt idx="580">
                  <c:v>-1.51772E-4</c:v>
                </c:pt>
                <c:pt idx="581">
                  <c:v>-3.4114000000000014E-4</c:v>
                </c:pt>
                <c:pt idx="582">
                  <c:v>-3.2647600000000593E-4</c:v>
                </c:pt>
                <c:pt idx="583">
                  <c:v>-2.147750000000042E-4</c:v>
                </c:pt>
                <c:pt idx="584">
                  <c:v>-3.5336000000000324E-4</c:v>
                </c:pt>
                <c:pt idx="585">
                  <c:v>-5.5888900000000533E-4</c:v>
                </c:pt>
                <c:pt idx="586">
                  <c:v>-6.0665800000000037E-4</c:v>
                </c:pt>
                <c:pt idx="587">
                  <c:v>-4.4944600000000124E-4</c:v>
                </c:pt>
                <c:pt idx="588">
                  <c:v>-3.007190000000062E-4</c:v>
                </c:pt>
                <c:pt idx="589">
                  <c:v>-1.6999000000000183E-4</c:v>
                </c:pt>
                <c:pt idx="590">
                  <c:v>2.6695200000000571E-5</c:v>
                </c:pt>
                <c:pt idx="591">
                  <c:v>1.6728000000000226E-4</c:v>
                </c:pt>
                <c:pt idx="592">
                  <c:v>1.4282800000000166E-4</c:v>
                </c:pt>
                <c:pt idx="593">
                  <c:v>1.0171400000000021E-4</c:v>
                </c:pt>
                <c:pt idx="594">
                  <c:v>1.9443800000000332E-4</c:v>
                </c:pt>
                <c:pt idx="595">
                  <c:v>2.5693600000000356E-4</c:v>
                </c:pt>
                <c:pt idx="596">
                  <c:v>1.7195099999999999E-4</c:v>
                </c:pt>
                <c:pt idx="597">
                  <c:v>1.7260100000000221E-4</c:v>
                </c:pt>
                <c:pt idx="598">
                  <c:v>3.5094100000000386E-4</c:v>
                </c:pt>
                <c:pt idx="599">
                  <c:v>4.545340000000067E-4</c:v>
                </c:pt>
                <c:pt idx="600">
                  <c:v>3.9405800000000577E-4</c:v>
                </c:pt>
                <c:pt idx="601">
                  <c:v>3.05125E-4</c:v>
                </c:pt>
                <c:pt idx="602">
                  <c:v>2.6718000000000005E-4</c:v>
                </c:pt>
                <c:pt idx="603">
                  <c:v>1.3908400000000204E-4</c:v>
                </c:pt>
                <c:pt idx="604">
                  <c:v>-1.673280000000025E-4</c:v>
                </c:pt>
                <c:pt idx="605">
                  <c:v>-5.4019000000000744E-4</c:v>
                </c:pt>
                <c:pt idx="606">
                  <c:v>-8.4398700000000025E-4</c:v>
                </c:pt>
                <c:pt idx="607">
                  <c:v>-1.0603500000000157E-3</c:v>
                </c:pt>
                <c:pt idx="608">
                  <c:v>-1.1309200000000001E-3</c:v>
                </c:pt>
                <c:pt idx="609">
                  <c:v>-9.9528300000002062E-4</c:v>
                </c:pt>
                <c:pt idx="610">
                  <c:v>-7.5742400000001087E-4</c:v>
                </c:pt>
                <c:pt idx="611">
                  <c:v>-5.0796700000001053E-4</c:v>
                </c:pt>
                <c:pt idx="612">
                  <c:v>-8.7220900000000248E-5</c:v>
                </c:pt>
                <c:pt idx="613">
                  <c:v>5.0990700000000594E-4</c:v>
                </c:pt>
                <c:pt idx="614">
                  <c:v>9.1776700000000043E-4</c:v>
                </c:pt>
                <c:pt idx="615">
                  <c:v>1.1143200000000041E-3</c:v>
                </c:pt>
                <c:pt idx="616">
                  <c:v>1.2732500000000061E-3</c:v>
                </c:pt>
                <c:pt idx="617">
                  <c:v>1.2190899999999999E-3</c:v>
                </c:pt>
                <c:pt idx="618">
                  <c:v>9.2044400000000247E-4</c:v>
                </c:pt>
                <c:pt idx="619">
                  <c:v>6.4264300000000133E-4</c:v>
                </c:pt>
                <c:pt idx="620">
                  <c:v>3.6460800000000416E-4</c:v>
                </c:pt>
                <c:pt idx="621">
                  <c:v>2.4932200000000434E-6</c:v>
                </c:pt>
                <c:pt idx="622">
                  <c:v>-3.6625200000000533E-4</c:v>
                </c:pt>
                <c:pt idx="623">
                  <c:v>-5.7749100000000029E-4</c:v>
                </c:pt>
                <c:pt idx="624">
                  <c:v>-6.3459000000000031E-4</c:v>
                </c:pt>
                <c:pt idx="625">
                  <c:v>-6.7415400000001024E-4</c:v>
                </c:pt>
                <c:pt idx="626">
                  <c:v>-5.7390900000001078E-4</c:v>
                </c:pt>
                <c:pt idx="627">
                  <c:v>-2.5553499999999999E-4</c:v>
                </c:pt>
                <c:pt idx="628">
                  <c:v>9.7744000000001265E-5</c:v>
                </c:pt>
                <c:pt idx="629">
                  <c:v>3.2671200000000743E-4</c:v>
                </c:pt>
                <c:pt idx="630">
                  <c:v>4.9123600000000795E-4</c:v>
                </c:pt>
                <c:pt idx="631">
                  <c:v>6.7998300000000748E-4</c:v>
                </c:pt>
                <c:pt idx="632">
                  <c:v>8.5855000000001542E-4</c:v>
                </c:pt>
                <c:pt idx="633">
                  <c:v>8.9775500000001287E-4</c:v>
                </c:pt>
                <c:pt idx="634">
                  <c:v>8.1254200000000247E-4</c:v>
                </c:pt>
                <c:pt idx="635">
                  <c:v>7.3733300000000906E-4</c:v>
                </c:pt>
                <c:pt idx="636">
                  <c:v>6.8207300000000092E-4</c:v>
                </c:pt>
                <c:pt idx="637">
                  <c:v>4.7406200000000881E-4</c:v>
                </c:pt>
                <c:pt idx="638">
                  <c:v>8.2728400000001286E-5</c:v>
                </c:pt>
                <c:pt idx="639">
                  <c:v>-3.0078100000000419E-4</c:v>
                </c:pt>
                <c:pt idx="640">
                  <c:v>-6.482860000000093E-4</c:v>
                </c:pt>
                <c:pt idx="641">
                  <c:v>-9.9093300000000764E-4</c:v>
                </c:pt>
                <c:pt idx="642">
                  <c:v>-1.1846700000000153E-3</c:v>
                </c:pt>
                <c:pt idx="643">
                  <c:v>-1.1604700000000159E-3</c:v>
                </c:pt>
                <c:pt idx="644">
                  <c:v>-9.9997100000000726E-4</c:v>
                </c:pt>
                <c:pt idx="645">
                  <c:v>-8.1982400000000003E-4</c:v>
                </c:pt>
                <c:pt idx="646">
                  <c:v>-6.3254700000000001E-4</c:v>
                </c:pt>
                <c:pt idx="647">
                  <c:v>-3.783650000000055E-4</c:v>
                </c:pt>
                <c:pt idx="648">
                  <c:v>-1.0081200000000001E-4</c:v>
                </c:pt>
                <c:pt idx="649">
                  <c:v>1.1741200000000174E-4</c:v>
                </c:pt>
                <c:pt idx="650">
                  <c:v>3.0428300000000252E-4</c:v>
                </c:pt>
                <c:pt idx="651">
                  <c:v>5.7649100000000005E-4</c:v>
                </c:pt>
                <c:pt idx="652">
                  <c:v>8.3559300000001998E-4</c:v>
                </c:pt>
                <c:pt idx="653">
                  <c:v>9.9963900000000225E-4</c:v>
                </c:pt>
                <c:pt idx="654">
                  <c:v>1.1520500000000225E-3</c:v>
                </c:pt>
                <c:pt idx="655">
                  <c:v>1.2917199999999999E-3</c:v>
                </c:pt>
                <c:pt idx="656">
                  <c:v>1.31566E-3</c:v>
                </c:pt>
                <c:pt idx="657">
                  <c:v>1.2014300000000001E-3</c:v>
                </c:pt>
                <c:pt idx="658">
                  <c:v>1.0512900000000001E-3</c:v>
                </c:pt>
                <c:pt idx="659">
                  <c:v>9.238050000000002E-4</c:v>
                </c:pt>
                <c:pt idx="660">
                  <c:v>7.7988500000000772E-4</c:v>
                </c:pt>
                <c:pt idx="661">
                  <c:v>6.2265400000000124E-4</c:v>
                </c:pt>
                <c:pt idx="662">
                  <c:v>5.2752000000000983E-4</c:v>
                </c:pt>
                <c:pt idx="663">
                  <c:v>5.1241399999999977E-4</c:v>
                </c:pt>
                <c:pt idx="664">
                  <c:v>4.8867300000000034E-4</c:v>
                </c:pt>
                <c:pt idx="665">
                  <c:v>3.9374400000000056E-4</c:v>
                </c:pt>
                <c:pt idx="666">
                  <c:v>3.2310699999999999E-4</c:v>
                </c:pt>
                <c:pt idx="667">
                  <c:v>2.9618700000000011E-4</c:v>
                </c:pt>
                <c:pt idx="668">
                  <c:v>2.4720500000000002E-4</c:v>
                </c:pt>
                <c:pt idx="669">
                  <c:v>1.2267200000000002E-4</c:v>
                </c:pt>
                <c:pt idx="670">
                  <c:v>-5.4583400000001033E-5</c:v>
                </c:pt>
                <c:pt idx="671">
                  <c:v>-2.3769500000000001E-4</c:v>
                </c:pt>
                <c:pt idx="672">
                  <c:v>-4.9265000000000094E-4</c:v>
                </c:pt>
                <c:pt idx="673">
                  <c:v>-7.7180000000000824E-4</c:v>
                </c:pt>
                <c:pt idx="674">
                  <c:v>-1.02706E-3</c:v>
                </c:pt>
                <c:pt idx="675">
                  <c:v>-1.3103400000000142E-3</c:v>
                </c:pt>
                <c:pt idx="676">
                  <c:v>-1.6037000000000041E-3</c:v>
                </c:pt>
                <c:pt idx="677">
                  <c:v>-1.8724300000000182E-3</c:v>
                </c:pt>
                <c:pt idx="678">
                  <c:v>-2.1109599999999998E-3</c:v>
                </c:pt>
                <c:pt idx="679">
                  <c:v>-2.3723399999999997E-3</c:v>
                </c:pt>
                <c:pt idx="680">
                  <c:v>-2.7017000000000369E-3</c:v>
                </c:pt>
                <c:pt idx="681">
                  <c:v>-3.0852599999999998E-3</c:v>
                </c:pt>
                <c:pt idx="682">
                  <c:v>-3.4851900000000429E-3</c:v>
                </c:pt>
                <c:pt idx="683">
                  <c:v>-3.8268600000000001E-3</c:v>
                </c:pt>
                <c:pt idx="684">
                  <c:v>-3.9196500000000002E-3</c:v>
                </c:pt>
                <c:pt idx="685">
                  <c:v>-3.730560000000039E-3</c:v>
                </c:pt>
                <c:pt idx="686">
                  <c:v>-3.3904199999999999E-3</c:v>
                </c:pt>
                <c:pt idx="687">
                  <c:v>-2.8715099999999999E-3</c:v>
                </c:pt>
                <c:pt idx="688">
                  <c:v>-2.1376199999999998E-3</c:v>
                </c:pt>
                <c:pt idx="689">
                  <c:v>-1.2102300000000001E-3</c:v>
                </c:pt>
                <c:pt idx="690">
                  <c:v>-1.2860200000000001E-4</c:v>
                </c:pt>
                <c:pt idx="691">
                  <c:v>1.0022900000000001E-3</c:v>
                </c:pt>
                <c:pt idx="692">
                  <c:v>2.1184300000000092E-3</c:v>
                </c:pt>
                <c:pt idx="693">
                  <c:v>3.1520300000000092E-3</c:v>
                </c:pt>
                <c:pt idx="694">
                  <c:v>4.0734300000000124E-3</c:v>
                </c:pt>
                <c:pt idx="695">
                  <c:v>4.9408100000000003E-3</c:v>
                </c:pt>
                <c:pt idx="696">
                  <c:v>5.7348300000000024E-3</c:v>
                </c:pt>
                <c:pt idx="697">
                  <c:v>6.4019700000000632E-3</c:v>
                </c:pt>
                <c:pt idx="698">
                  <c:v>6.9665899999999999E-3</c:v>
                </c:pt>
                <c:pt idx="699">
                  <c:v>7.4625100000000003E-3</c:v>
                </c:pt>
                <c:pt idx="700">
                  <c:v>7.8954700000000034E-3</c:v>
                </c:pt>
                <c:pt idx="701">
                  <c:v>8.2231100000000005E-3</c:v>
                </c:pt>
                <c:pt idx="702">
                  <c:v>8.3688100000000008E-3</c:v>
                </c:pt>
                <c:pt idx="703">
                  <c:v>8.2960800000000008E-3</c:v>
                </c:pt>
                <c:pt idx="704">
                  <c:v>7.9857700000000899E-3</c:v>
                </c:pt>
                <c:pt idx="705">
                  <c:v>7.5132300000000643E-3</c:v>
                </c:pt>
                <c:pt idx="706">
                  <c:v>6.9434600000000974E-3</c:v>
                </c:pt>
                <c:pt idx="707">
                  <c:v>6.1163400000000534E-3</c:v>
                </c:pt>
                <c:pt idx="708">
                  <c:v>5.0860800000000024E-3</c:v>
                </c:pt>
                <c:pt idx="709">
                  <c:v>3.9974000000000016E-3</c:v>
                </c:pt>
                <c:pt idx="710">
                  <c:v>2.6950099999999999E-3</c:v>
                </c:pt>
                <c:pt idx="711">
                  <c:v>1.2311100000000001E-3</c:v>
                </c:pt>
                <c:pt idx="712">
                  <c:v>-1.561650000000017E-4</c:v>
                </c:pt>
                <c:pt idx="713">
                  <c:v>-1.4299599999999999E-3</c:v>
                </c:pt>
                <c:pt idx="714">
                  <c:v>-2.6456100000000092E-3</c:v>
                </c:pt>
                <c:pt idx="715">
                  <c:v>-3.8219500000000002E-3</c:v>
                </c:pt>
                <c:pt idx="716">
                  <c:v>-4.82081E-3</c:v>
                </c:pt>
                <c:pt idx="717">
                  <c:v>-5.5900500000000113E-3</c:v>
                </c:pt>
                <c:pt idx="718">
                  <c:v>-6.2669600000000124E-3</c:v>
                </c:pt>
                <c:pt idx="719">
                  <c:v>-6.7752700000000953E-3</c:v>
                </c:pt>
                <c:pt idx="720">
                  <c:v>-7.0691600000000578E-3</c:v>
                </c:pt>
                <c:pt idx="721">
                  <c:v>-7.2404300000000034E-3</c:v>
                </c:pt>
                <c:pt idx="722">
                  <c:v>-7.1820399999999998E-3</c:v>
                </c:pt>
                <c:pt idx="723">
                  <c:v>-6.9210200000000711E-3</c:v>
                </c:pt>
                <c:pt idx="724">
                  <c:v>-6.5662600000000824E-3</c:v>
                </c:pt>
                <c:pt idx="725">
                  <c:v>-6.089220000000093E-3</c:v>
                </c:pt>
                <c:pt idx="726">
                  <c:v>-5.4894000000000834E-3</c:v>
                </c:pt>
                <c:pt idx="727">
                  <c:v>-4.6997400000000104E-3</c:v>
                </c:pt>
                <c:pt idx="728">
                  <c:v>-3.7223100000000446E-3</c:v>
                </c:pt>
                <c:pt idx="729">
                  <c:v>-2.6401900000000483E-3</c:v>
                </c:pt>
                <c:pt idx="730">
                  <c:v>-1.48172E-3</c:v>
                </c:pt>
                <c:pt idx="731">
                  <c:v>-3.1199599999999999E-4</c:v>
                </c:pt>
                <c:pt idx="732">
                  <c:v>7.5576900000000823E-4</c:v>
                </c:pt>
                <c:pt idx="733">
                  <c:v>1.6678999999999999E-3</c:v>
                </c:pt>
                <c:pt idx="734">
                  <c:v>2.4196700000000001E-3</c:v>
                </c:pt>
                <c:pt idx="735">
                  <c:v>2.9984899999999999E-3</c:v>
                </c:pt>
                <c:pt idx="736">
                  <c:v>3.3660900000000052E-3</c:v>
                </c:pt>
                <c:pt idx="737">
                  <c:v>3.5300599999999998E-3</c:v>
                </c:pt>
                <c:pt idx="738">
                  <c:v>3.5422100000000092E-3</c:v>
                </c:pt>
                <c:pt idx="739">
                  <c:v>3.4051000000000315E-3</c:v>
                </c:pt>
                <c:pt idx="740">
                  <c:v>3.0532900000000279E-3</c:v>
                </c:pt>
                <c:pt idx="741">
                  <c:v>2.46985E-3</c:v>
                </c:pt>
                <c:pt idx="742">
                  <c:v>1.7383699999999999E-3</c:v>
                </c:pt>
                <c:pt idx="743">
                  <c:v>8.6793800000000267E-4</c:v>
                </c:pt>
                <c:pt idx="744">
                  <c:v>-1.1337300000000001E-4</c:v>
                </c:pt>
                <c:pt idx="745">
                  <c:v>-1.1067600000000061E-3</c:v>
                </c:pt>
                <c:pt idx="746">
                  <c:v>-2.0525900000000052E-3</c:v>
                </c:pt>
                <c:pt idx="747">
                  <c:v>-2.8770699999999998E-3</c:v>
                </c:pt>
                <c:pt idx="748">
                  <c:v>-3.5203300000000528E-3</c:v>
                </c:pt>
                <c:pt idx="749">
                  <c:v>-3.9268899999999997E-3</c:v>
                </c:pt>
                <c:pt idx="750">
                  <c:v>-4.1351199999999965E-3</c:v>
                </c:pt>
                <c:pt idx="751">
                  <c:v>-4.1379499999999996E-3</c:v>
                </c:pt>
                <c:pt idx="752">
                  <c:v>-3.9086400000000006E-3</c:v>
                </c:pt>
                <c:pt idx="753">
                  <c:v>-3.5325800000000052E-3</c:v>
                </c:pt>
                <c:pt idx="754">
                  <c:v>-3.0432700000000302E-3</c:v>
                </c:pt>
                <c:pt idx="755">
                  <c:v>-2.4580299999999999E-3</c:v>
                </c:pt>
                <c:pt idx="756">
                  <c:v>-1.7657500000000021E-3</c:v>
                </c:pt>
                <c:pt idx="757">
                  <c:v>-9.7886900000000005E-4</c:v>
                </c:pt>
                <c:pt idx="758">
                  <c:v>-1.05969E-4</c:v>
                </c:pt>
                <c:pt idx="759">
                  <c:v>7.7051600000000993E-4</c:v>
                </c:pt>
                <c:pt idx="760">
                  <c:v>1.5138899999999999E-3</c:v>
                </c:pt>
                <c:pt idx="761">
                  <c:v>2.0199200000000001E-3</c:v>
                </c:pt>
                <c:pt idx="762">
                  <c:v>2.4073400000000052E-3</c:v>
                </c:pt>
                <c:pt idx="763">
                  <c:v>2.8521699999999998E-3</c:v>
                </c:pt>
                <c:pt idx="764">
                  <c:v>3.1216000000000052E-3</c:v>
                </c:pt>
                <c:pt idx="765">
                  <c:v>3.1678000000000374E-3</c:v>
                </c:pt>
                <c:pt idx="766">
                  <c:v>3.09165E-3</c:v>
                </c:pt>
                <c:pt idx="767">
                  <c:v>2.9418400000000011E-3</c:v>
                </c:pt>
                <c:pt idx="768">
                  <c:v>2.7134500000000092E-3</c:v>
                </c:pt>
                <c:pt idx="769">
                  <c:v>2.3235500000000002E-3</c:v>
                </c:pt>
                <c:pt idx="770">
                  <c:v>1.8322000000000184E-3</c:v>
                </c:pt>
                <c:pt idx="771">
                  <c:v>1.3152500000000126E-3</c:v>
                </c:pt>
                <c:pt idx="772">
                  <c:v>8.2675400000000268E-4</c:v>
                </c:pt>
                <c:pt idx="773">
                  <c:v>2.8365699999999998E-4</c:v>
                </c:pt>
                <c:pt idx="774">
                  <c:v>-3.2998400000000002E-4</c:v>
                </c:pt>
                <c:pt idx="775">
                  <c:v>-8.5619100000000061E-4</c:v>
                </c:pt>
                <c:pt idx="776">
                  <c:v>-1.2604900000000021E-3</c:v>
                </c:pt>
                <c:pt idx="777">
                  <c:v>-1.602710000000018E-3</c:v>
                </c:pt>
                <c:pt idx="778">
                  <c:v>-1.9188500000000251E-3</c:v>
                </c:pt>
                <c:pt idx="779">
                  <c:v>-2.193310000000036E-3</c:v>
                </c:pt>
                <c:pt idx="780">
                  <c:v>-2.3887200000000212E-3</c:v>
                </c:pt>
                <c:pt idx="781">
                  <c:v>-2.4707499999999999E-3</c:v>
                </c:pt>
                <c:pt idx="782">
                  <c:v>-2.2924099999999999E-3</c:v>
                </c:pt>
                <c:pt idx="783">
                  <c:v>-1.8020700000000184E-3</c:v>
                </c:pt>
                <c:pt idx="784">
                  <c:v>-1.1690500000000174E-3</c:v>
                </c:pt>
                <c:pt idx="785">
                  <c:v>-4.6329100000000001E-4</c:v>
                </c:pt>
                <c:pt idx="786">
                  <c:v>3.3244900000000376E-4</c:v>
                </c:pt>
                <c:pt idx="787">
                  <c:v>1.0942500000000175E-3</c:v>
                </c:pt>
                <c:pt idx="788">
                  <c:v>1.7043200000000001E-3</c:v>
                </c:pt>
                <c:pt idx="789">
                  <c:v>2.1942099999999998E-3</c:v>
                </c:pt>
                <c:pt idx="790">
                  <c:v>2.5151200000000052E-3</c:v>
                </c:pt>
                <c:pt idx="791">
                  <c:v>2.6123900000000052E-3</c:v>
                </c:pt>
                <c:pt idx="792">
                  <c:v>2.5708800000000002E-3</c:v>
                </c:pt>
                <c:pt idx="793">
                  <c:v>2.5334300000000266E-3</c:v>
                </c:pt>
                <c:pt idx="794">
                  <c:v>2.47146E-3</c:v>
                </c:pt>
                <c:pt idx="795">
                  <c:v>2.3165999999999998E-3</c:v>
                </c:pt>
                <c:pt idx="796">
                  <c:v>2.0251700000000262E-3</c:v>
                </c:pt>
                <c:pt idx="797">
                  <c:v>1.6543100000000225E-3</c:v>
                </c:pt>
                <c:pt idx="798">
                  <c:v>1.2047099999999999E-3</c:v>
                </c:pt>
                <c:pt idx="799">
                  <c:v>5.645470000000002E-4</c:v>
                </c:pt>
                <c:pt idx="800">
                  <c:v>-2.3784100000000006E-4</c:v>
                </c:pt>
                <c:pt idx="801">
                  <c:v>-1.0717999999999999E-3</c:v>
                </c:pt>
                <c:pt idx="802">
                  <c:v>-1.9066400000000221E-3</c:v>
                </c:pt>
                <c:pt idx="803">
                  <c:v>-2.7943400000000271E-3</c:v>
                </c:pt>
                <c:pt idx="804">
                  <c:v>-3.4767900000000052E-3</c:v>
                </c:pt>
                <c:pt idx="805">
                  <c:v>-3.9058300000000307E-3</c:v>
                </c:pt>
                <c:pt idx="806">
                  <c:v>-4.2255599999999997E-3</c:v>
                </c:pt>
                <c:pt idx="807">
                  <c:v>-4.4151800000000003E-3</c:v>
                </c:pt>
                <c:pt idx="808">
                  <c:v>-4.4792100000000832E-3</c:v>
                </c:pt>
                <c:pt idx="809">
                  <c:v>-4.4181200000000123E-3</c:v>
                </c:pt>
                <c:pt idx="810">
                  <c:v>-4.2864400000000623E-3</c:v>
                </c:pt>
                <c:pt idx="811">
                  <c:v>-4.0139199999999998E-3</c:v>
                </c:pt>
                <c:pt idx="812">
                  <c:v>-3.5076500000000271E-3</c:v>
                </c:pt>
                <c:pt idx="813">
                  <c:v>-2.8482000000000052E-3</c:v>
                </c:pt>
                <c:pt idx="814">
                  <c:v>-2.118720000000027E-3</c:v>
                </c:pt>
                <c:pt idx="815">
                  <c:v>-1.3514600000000001E-3</c:v>
                </c:pt>
                <c:pt idx="816">
                  <c:v>-4.9037000000000841E-4</c:v>
                </c:pt>
                <c:pt idx="817">
                  <c:v>4.1510500000000014E-4</c:v>
                </c:pt>
                <c:pt idx="818">
                  <c:v>1.2386999999999999E-3</c:v>
                </c:pt>
                <c:pt idx="819">
                  <c:v>1.9766000000000215E-3</c:v>
                </c:pt>
                <c:pt idx="820">
                  <c:v>2.6772000000000276E-3</c:v>
                </c:pt>
                <c:pt idx="821">
                  <c:v>3.2832900000000554E-3</c:v>
                </c:pt>
                <c:pt idx="822">
                  <c:v>3.7121900000000375E-3</c:v>
                </c:pt>
                <c:pt idx="823">
                  <c:v>3.9877200000000487E-3</c:v>
                </c:pt>
                <c:pt idx="824">
                  <c:v>4.1083000000000014E-3</c:v>
                </c:pt>
                <c:pt idx="825">
                  <c:v>4.0577199999999999E-3</c:v>
                </c:pt>
                <c:pt idx="826">
                  <c:v>3.8413000000000284E-3</c:v>
                </c:pt>
                <c:pt idx="827">
                  <c:v>3.4841000000000412E-3</c:v>
                </c:pt>
                <c:pt idx="828">
                  <c:v>2.9459800000000212E-3</c:v>
                </c:pt>
                <c:pt idx="829">
                  <c:v>2.2463600000000267E-3</c:v>
                </c:pt>
                <c:pt idx="830">
                  <c:v>1.4961500000000173E-3</c:v>
                </c:pt>
                <c:pt idx="831">
                  <c:v>7.8667600000000969E-4</c:v>
                </c:pt>
                <c:pt idx="832">
                  <c:v>1.542060000000017E-4</c:v>
                </c:pt>
                <c:pt idx="833">
                  <c:v>-4.8984000000000039E-4</c:v>
                </c:pt>
                <c:pt idx="834">
                  <c:v>-1.1484100000000177E-3</c:v>
                </c:pt>
                <c:pt idx="835">
                  <c:v>-1.7284700000000021E-3</c:v>
                </c:pt>
                <c:pt idx="836">
                  <c:v>-2.1473900000000502E-3</c:v>
                </c:pt>
                <c:pt idx="837">
                  <c:v>-2.4536499999999978E-3</c:v>
                </c:pt>
                <c:pt idx="838">
                  <c:v>-2.6307499999999998E-3</c:v>
                </c:pt>
                <c:pt idx="839">
                  <c:v>-2.5904100000000052E-3</c:v>
                </c:pt>
                <c:pt idx="840">
                  <c:v>-2.4234000000000052E-3</c:v>
                </c:pt>
                <c:pt idx="841">
                  <c:v>-2.1984000000000001E-3</c:v>
                </c:pt>
                <c:pt idx="842">
                  <c:v>-1.9153600000000135E-3</c:v>
                </c:pt>
                <c:pt idx="843">
                  <c:v>-1.5409900000000001E-3</c:v>
                </c:pt>
                <c:pt idx="844">
                  <c:v>-1.13396E-3</c:v>
                </c:pt>
                <c:pt idx="845">
                  <c:v>-6.856760000000093E-4</c:v>
                </c:pt>
                <c:pt idx="846">
                  <c:v>-1.06579E-4</c:v>
                </c:pt>
                <c:pt idx="847">
                  <c:v>4.8011800000000014E-4</c:v>
                </c:pt>
                <c:pt idx="848">
                  <c:v>9.5205800000001267E-4</c:v>
                </c:pt>
                <c:pt idx="849">
                  <c:v>1.3361500000000197E-3</c:v>
                </c:pt>
                <c:pt idx="850">
                  <c:v>1.6633800000000181E-3</c:v>
                </c:pt>
                <c:pt idx="851">
                  <c:v>1.9027100000000225E-3</c:v>
                </c:pt>
                <c:pt idx="852">
                  <c:v>1.9370000000000192E-3</c:v>
                </c:pt>
                <c:pt idx="853">
                  <c:v>1.7863000000000158E-3</c:v>
                </c:pt>
                <c:pt idx="854">
                  <c:v>1.6151500000000183E-3</c:v>
                </c:pt>
                <c:pt idx="855">
                  <c:v>1.3758900000000001E-3</c:v>
                </c:pt>
                <c:pt idx="856">
                  <c:v>1.0020500000000145E-3</c:v>
                </c:pt>
                <c:pt idx="857">
                  <c:v>5.7705400000000837E-4</c:v>
                </c:pt>
                <c:pt idx="858">
                  <c:v>1.584210000000025E-4</c:v>
                </c:pt>
                <c:pt idx="859">
                  <c:v>-2.6228300000000052E-4</c:v>
                </c:pt>
                <c:pt idx="860">
                  <c:v>-6.1391100000000138E-4</c:v>
                </c:pt>
                <c:pt idx="861">
                  <c:v>-8.6519300000000726E-4</c:v>
                </c:pt>
                <c:pt idx="862">
                  <c:v>-1.1069700000000001E-3</c:v>
                </c:pt>
                <c:pt idx="863">
                  <c:v>-1.3174100000000021E-3</c:v>
                </c:pt>
                <c:pt idx="864">
                  <c:v>-1.4292100000000041E-3</c:v>
                </c:pt>
                <c:pt idx="865">
                  <c:v>-1.4679500000000041E-3</c:v>
                </c:pt>
                <c:pt idx="866">
                  <c:v>-1.4742800000000144E-3</c:v>
                </c:pt>
                <c:pt idx="867">
                  <c:v>-1.3822400000000185E-3</c:v>
                </c:pt>
                <c:pt idx="868">
                  <c:v>-1.2062900000000001E-3</c:v>
                </c:pt>
                <c:pt idx="869">
                  <c:v>-1.0362100000000131E-3</c:v>
                </c:pt>
                <c:pt idx="870">
                  <c:v>-8.3245100000000228E-4</c:v>
                </c:pt>
                <c:pt idx="871">
                  <c:v>-5.9320400000001004E-4</c:v>
                </c:pt>
                <c:pt idx="872">
                  <c:v>-2.6569199999999999E-4</c:v>
                </c:pt>
                <c:pt idx="873">
                  <c:v>1.4086799999999999E-4</c:v>
                </c:pt>
                <c:pt idx="874">
                  <c:v>5.4899700000000831E-4</c:v>
                </c:pt>
                <c:pt idx="875">
                  <c:v>9.6800100000000045E-4</c:v>
                </c:pt>
                <c:pt idx="876">
                  <c:v>1.2742100000000143E-3</c:v>
                </c:pt>
                <c:pt idx="877">
                  <c:v>1.4172099999999999E-3</c:v>
                </c:pt>
                <c:pt idx="878">
                  <c:v>1.4766500000000142E-3</c:v>
                </c:pt>
                <c:pt idx="879">
                  <c:v>1.4097199999999999E-3</c:v>
                </c:pt>
                <c:pt idx="880">
                  <c:v>1.2753899999999999E-3</c:v>
                </c:pt>
                <c:pt idx="881">
                  <c:v>1.1555100000000041E-3</c:v>
                </c:pt>
                <c:pt idx="882">
                  <c:v>9.3038800000001473E-4</c:v>
                </c:pt>
                <c:pt idx="883">
                  <c:v>6.0291100000000003E-4</c:v>
                </c:pt>
                <c:pt idx="884">
                  <c:v>2.5427100000000052E-4</c:v>
                </c:pt>
                <c:pt idx="885">
                  <c:v>-9.9230700000000263E-5</c:v>
                </c:pt>
                <c:pt idx="886">
                  <c:v>-4.3305000000000014E-4</c:v>
                </c:pt>
                <c:pt idx="887">
                  <c:v>-6.7984000000000729E-4</c:v>
                </c:pt>
                <c:pt idx="888">
                  <c:v>-8.1495300000000248E-4</c:v>
                </c:pt>
                <c:pt idx="889">
                  <c:v>-8.6317700000000013E-4</c:v>
                </c:pt>
                <c:pt idx="890">
                  <c:v>-8.1677400000000264E-4</c:v>
                </c:pt>
                <c:pt idx="891">
                  <c:v>-6.8800900000000732E-4</c:v>
                </c:pt>
                <c:pt idx="892">
                  <c:v>-5.1469800000000017E-4</c:v>
                </c:pt>
                <c:pt idx="893">
                  <c:v>-3.5632600000000468E-4</c:v>
                </c:pt>
                <c:pt idx="894">
                  <c:v>-2.2827500000000304E-4</c:v>
                </c:pt>
                <c:pt idx="895">
                  <c:v>-1.2893799999999999E-4</c:v>
                </c:pt>
                <c:pt idx="896">
                  <c:v>-7.2451100000000767E-5</c:v>
                </c:pt>
                <c:pt idx="897">
                  <c:v>-2.3083300000000488E-5</c:v>
                </c:pt>
                <c:pt idx="898">
                  <c:v>1.0330799999999999E-4</c:v>
                </c:pt>
                <c:pt idx="899">
                  <c:v>3.2972200000000522E-4</c:v>
                </c:pt>
                <c:pt idx="900">
                  <c:v>5.1901400000000004E-4</c:v>
                </c:pt>
                <c:pt idx="901">
                  <c:v>6.4875500000000194E-4</c:v>
                </c:pt>
                <c:pt idx="902">
                  <c:v>7.4510300000000932E-4</c:v>
                </c:pt>
                <c:pt idx="903">
                  <c:v>7.7248500000000092E-4</c:v>
                </c:pt>
                <c:pt idx="904">
                  <c:v>7.3890900000001024E-4</c:v>
                </c:pt>
                <c:pt idx="905">
                  <c:v>5.7094600000001032E-4</c:v>
                </c:pt>
                <c:pt idx="906">
                  <c:v>3.0291900000000501E-4</c:v>
                </c:pt>
                <c:pt idx="907">
                  <c:v>4.60091E-5</c:v>
                </c:pt>
                <c:pt idx="908">
                  <c:v>-2.2364700000000002E-4</c:v>
                </c:pt>
                <c:pt idx="909">
                  <c:v>-5.3304300000000138E-4</c:v>
                </c:pt>
                <c:pt idx="910">
                  <c:v>-7.2394400000001325E-4</c:v>
                </c:pt>
                <c:pt idx="911">
                  <c:v>-8.1803800000000064E-4</c:v>
                </c:pt>
                <c:pt idx="912">
                  <c:v>-9.2598400000001163E-4</c:v>
                </c:pt>
                <c:pt idx="913">
                  <c:v>-9.8538300000001848E-4</c:v>
                </c:pt>
                <c:pt idx="914">
                  <c:v>-8.9251700000000066E-4</c:v>
                </c:pt>
                <c:pt idx="915">
                  <c:v>-6.3470000000000139E-4</c:v>
                </c:pt>
                <c:pt idx="916">
                  <c:v>-3.254380000000052E-4</c:v>
                </c:pt>
                <c:pt idx="917">
                  <c:v>-3.8501900000000588E-5</c:v>
                </c:pt>
                <c:pt idx="918">
                  <c:v>2.1164999999999999E-4</c:v>
                </c:pt>
                <c:pt idx="919">
                  <c:v>4.5421600000000034E-4</c:v>
                </c:pt>
                <c:pt idx="920">
                  <c:v>6.7009800000000102E-4</c:v>
                </c:pt>
                <c:pt idx="921">
                  <c:v>8.3316800000000728E-4</c:v>
                </c:pt>
                <c:pt idx="922">
                  <c:v>9.5689400000000067E-4</c:v>
                </c:pt>
                <c:pt idx="923">
                  <c:v>1.0295899999999999E-3</c:v>
                </c:pt>
                <c:pt idx="924">
                  <c:v>1.0266699999999999E-3</c:v>
                </c:pt>
                <c:pt idx="925">
                  <c:v>9.4105100000001164E-4</c:v>
                </c:pt>
                <c:pt idx="926">
                  <c:v>7.8764600000001195E-4</c:v>
                </c:pt>
                <c:pt idx="927">
                  <c:v>5.7941399999999999E-4</c:v>
                </c:pt>
                <c:pt idx="928">
                  <c:v>3.1610400000000216E-4</c:v>
                </c:pt>
                <c:pt idx="929">
                  <c:v>2.6993600000000415E-5</c:v>
                </c:pt>
                <c:pt idx="930">
                  <c:v>-2.2419400000000294E-4</c:v>
                </c:pt>
                <c:pt idx="931">
                  <c:v>-4.0092400000000953E-4</c:v>
                </c:pt>
                <c:pt idx="932">
                  <c:v>-5.4758700000000823E-4</c:v>
                </c:pt>
                <c:pt idx="933">
                  <c:v>-7.3559700000000103E-4</c:v>
                </c:pt>
                <c:pt idx="934">
                  <c:v>-9.3636700000001292E-4</c:v>
                </c:pt>
                <c:pt idx="935">
                  <c:v>-1.1057700000000001E-3</c:v>
                </c:pt>
                <c:pt idx="936">
                  <c:v>-1.2585600000000001E-3</c:v>
                </c:pt>
                <c:pt idx="937">
                  <c:v>-1.3854800000000147E-3</c:v>
                </c:pt>
                <c:pt idx="938">
                  <c:v>-1.4048500000000041E-3</c:v>
                </c:pt>
                <c:pt idx="939">
                  <c:v>-1.2896400000000001E-3</c:v>
                </c:pt>
                <c:pt idx="940">
                  <c:v>-1.0651899999999999E-3</c:v>
                </c:pt>
                <c:pt idx="941">
                  <c:v>-7.6302700000000986E-4</c:v>
                </c:pt>
                <c:pt idx="942">
                  <c:v>-4.1147400000000011E-4</c:v>
                </c:pt>
                <c:pt idx="943">
                  <c:v>-2.473980000000043E-5</c:v>
                </c:pt>
                <c:pt idx="944">
                  <c:v>3.3592300000000012E-4</c:v>
                </c:pt>
                <c:pt idx="945">
                  <c:v>6.2310000000001065E-4</c:v>
                </c:pt>
                <c:pt idx="946">
                  <c:v>8.2648500000000028E-4</c:v>
                </c:pt>
                <c:pt idx="947">
                  <c:v>9.7116300000000047E-4</c:v>
                </c:pt>
                <c:pt idx="948">
                  <c:v>1.0759400000000001E-3</c:v>
                </c:pt>
                <c:pt idx="949">
                  <c:v>1.1297200000000001E-3</c:v>
                </c:pt>
                <c:pt idx="950">
                  <c:v>1.1404500000000187E-3</c:v>
                </c:pt>
                <c:pt idx="951">
                  <c:v>1.1153400000000061E-3</c:v>
                </c:pt>
                <c:pt idx="952">
                  <c:v>1.0550700000000021E-3</c:v>
                </c:pt>
                <c:pt idx="953">
                  <c:v>9.2454500000000068E-4</c:v>
                </c:pt>
                <c:pt idx="954">
                  <c:v>7.255670000000092E-4</c:v>
                </c:pt>
                <c:pt idx="955">
                  <c:v>4.7168100000000032E-4</c:v>
                </c:pt>
                <c:pt idx="956">
                  <c:v>2.0479200000000461E-4</c:v>
                </c:pt>
                <c:pt idx="957">
                  <c:v>-5.8691200000000655E-5</c:v>
                </c:pt>
                <c:pt idx="958">
                  <c:v>-2.6954700000000046E-4</c:v>
                </c:pt>
                <c:pt idx="959">
                  <c:v>-3.832830000000001E-4</c:v>
                </c:pt>
                <c:pt idx="960">
                  <c:v>-4.2925700000000022E-4</c:v>
                </c:pt>
                <c:pt idx="961">
                  <c:v>-4.0804600000000641E-4</c:v>
                </c:pt>
                <c:pt idx="962">
                  <c:v>-3.4795700000000252E-4</c:v>
                </c:pt>
                <c:pt idx="963">
                  <c:v>-1.9714500000000306E-4</c:v>
                </c:pt>
                <c:pt idx="964">
                  <c:v>4.7822900000000995E-5</c:v>
                </c:pt>
                <c:pt idx="965">
                  <c:v>2.9228300000000012E-4</c:v>
                </c:pt>
                <c:pt idx="966">
                  <c:v>5.133010000000003E-4</c:v>
                </c:pt>
                <c:pt idx="967">
                  <c:v>7.1534500000000113E-4</c:v>
                </c:pt>
                <c:pt idx="968">
                  <c:v>8.9898800000001386E-4</c:v>
                </c:pt>
                <c:pt idx="969">
                  <c:v>9.6163200000000002E-4</c:v>
                </c:pt>
                <c:pt idx="970">
                  <c:v>9.1729600000000245E-4</c:v>
                </c:pt>
                <c:pt idx="971">
                  <c:v>8.3451000000001085E-4</c:v>
                </c:pt>
                <c:pt idx="972">
                  <c:v>5.9313600000001471E-4</c:v>
                </c:pt>
                <c:pt idx="973">
                  <c:v>1.9767500000000352E-4</c:v>
                </c:pt>
                <c:pt idx="974">
                  <c:v>-2.7381100000000461E-4</c:v>
                </c:pt>
                <c:pt idx="975">
                  <c:v>-7.3560500000000668E-4</c:v>
                </c:pt>
                <c:pt idx="976">
                  <c:v>-1.1344100000000167E-3</c:v>
                </c:pt>
                <c:pt idx="977">
                  <c:v>-1.4923000000000041E-3</c:v>
                </c:pt>
                <c:pt idx="978">
                  <c:v>-1.6808300000000157E-3</c:v>
                </c:pt>
                <c:pt idx="979">
                  <c:v>-1.701E-3</c:v>
                </c:pt>
                <c:pt idx="980">
                  <c:v>-1.6289300000000121E-3</c:v>
                </c:pt>
                <c:pt idx="981">
                  <c:v>-1.4744900000000021E-3</c:v>
                </c:pt>
                <c:pt idx="982">
                  <c:v>-1.2283800000000061E-3</c:v>
                </c:pt>
                <c:pt idx="983">
                  <c:v>-8.7051300000000765E-4</c:v>
                </c:pt>
                <c:pt idx="984">
                  <c:v>-4.6410900000000134E-4</c:v>
                </c:pt>
                <c:pt idx="985">
                  <c:v>-7.9079300000000813E-5</c:v>
                </c:pt>
                <c:pt idx="986">
                  <c:v>2.47245E-4</c:v>
                </c:pt>
                <c:pt idx="987">
                  <c:v>5.5363300000000812E-4</c:v>
                </c:pt>
                <c:pt idx="988">
                  <c:v>8.4373000000000022E-4</c:v>
                </c:pt>
                <c:pt idx="989">
                  <c:v>1.0608700000000041E-3</c:v>
                </c:pt>
                <c:pt idx="990">
                  <c:v>1.1371900000000021E-3</c:v>
                </c:pt>
                <c:pt idx="991">
                  <c:v>1.0703700000000021E-3</c:v>
                </c:pt>
                <c:pt idx="992">
                  <c:v>9.3622600000001362E-4</c:v>
                </c:pt>
                <c:pt idx="993">
                  <c:v>7.4277600000000857E-4</c:v>
                </c:pt>
                <c:pt idx="994">
                  <c:v>4.9141899999999999E-4</c:v>
                </c:pt>
                <c:pt idx="995">
                  <c:v>2.2312100000000052E-4</c:v>
                </c:pt>
                <c:pt idx="996">
                  <c:v>-4.8131000000000024E-5</c:v>
                </c:pt>
                <c:pt idx="997">
                  <c:v>-3.2995800000000481E-4</c:v>
                </c:pt>
                <c:pt idx="998">
                  <c:v>-5.6448100000000003E-4</c:v>
                </c:pt>
                <c:pt idx="999">
                  <c:v>-6.9496300000001241E-4</c:v>
                </c:pt>
                <c:pt idx="1000">
                  <c:v>-7.2224400000000133E-4</c:v>
                </c:pt>
                <c:pt idx="1001">
                  <c:v>-6.6834100000000014E-4</c:v>
                </c:pt>
                <c:pt idx="1002">
                  <c:v>-5.8085800000000018E-4</c:v>
                </c:pt>
                <c:pt idx="1003">
                  <c:v>-4.3152000000000034E-4</c:v>
                </c:pt>
                <c:pt idx="1004">
                  <c:v>-2.1621400000000016E-4</c:v>
                </c:pt>
                <c:pt idx="1005">
                  <c:v>2.0563400000000012E-6</c:v>
                </c:pt>
                <c:pt idx="1006">
                  <c:v>1.7615000000000043E-4</c:v>
                </c:pt>
                <c:pt idx="1007">
                  <c:v>2.9157599999999999E-4</c:v>
                </c:pt>
                <c:pt idx="1008">
                  <c:v>3.9133400000000381E-4</c:v>
                </c:pt>
                <c:pt idx="1009">
                  <c:v>4.5291800000000002E-4</c:v>
                </c:pt>
                <c:pt idx="1010">
                  <c:v>4.2180700000000033E-4</c:v>
                </c:pt>
                <c:pt idx="1011">
                  <c:v>3.0813600000000415E-4</c:v>
                </c:pt>
                <c:pt idx="1012">
                  <c:v>1.6334300000000166E-4</c:v>
                </c:pt>
                <c:pt idx="1013">
                  <c:v>2.6647900000000774E-7</c:v>
                </c:pt>
                <c:pt idx="1014">
                  <c:v>-2.0867300000000348E-4</c:v>
                </c:pt>
                <c:pt idx="1015">
                  <c:v>-4.289610000000077E-4</c:v>
                </c:pt>
                <c:pt idx="1016">
                  <c:v>-6.2351900000000803E-4</c:v>
                </c:pt>
                <c:pt idx="1017">
                  <c:v>-7.9138900000001028E-4</c:v>
                </c:pt>
                <c:pt idx="1018">
                  <c:v>-9.0887300000000264E-4</c:v>
                </c:pt>
                <c:pt idx="1019">
                  <c:v>-9.1749400000000047E-4</c:v>
                </c:pt>
                <c:pt idx="1020">
                  <c:v>-8.2614900000000247E-4</c:v>
                </c:pt>
                <c:pt idx="1021">
                  <c:v>-6.686560000000077E-4</c:v>
                </c:pt>
                <c:pt idx="1022">
                  <c:v>-4.566110000000001E-4</c:v>
                </c:pt>
                <c:pt idx="1023">
                  <c:v>-2.2676000000000429E-4</c:v>
                </c:pt>
                <c:pt idx="1024">
                  <c:v>4.8060300000000133E-5</c:v>
                </c:pt>
                <c:pt idx="1025">
                  <c:v>4.0808600000000601E-4</c:v>
                </c:pt>
                <c:pt idx="1026">
                  <c:v>7.7841000000000639E-4</c:v>
                </c:pt>
                <c:pt idx="1027">
                  <c:v>1.0601900000000001E-3</c:v>
                </c:pt>
                <c:pt idx="1028">
                  <c:v>1.2553099999999999E-3</c:v>
                </c:pt>
                <c:pt idx="1029">
                  <c:v>1.3683400000000174E-3</c:v>
                </c:pt>
                <c:pt idx="1030">
                  <c:v>1.3675600000000001E-3</c:v>
                </c:pt>
                <c:pt idx="1031">
                  <c:v>1.1955900000000001E-3</c:v>
                </c:pt>
                <c:pt idx="1032">
                  <c:v>9.1616500000000264E-4</c:v>
                </c:pt>
                <c:pt idx="1033">
                  <c:v>6.4718800000000969E-4</c:v>
                </c:pt>
                <c:pt idx="1034">
                  <c:v>3.4840700000000424E-4</c:v>
                </c:pt>
                <c:pt idx="1035">
                  <c:v>-6.0155100000000433E-6</c:v>
                </c:pt>
                <c:pt idx="1036">
                  <c:v>-2.9014699999999999E-4</c:v>
                </c:pt>
                <c:pt idx="1037">
                  <c:v>-4.2542200000000434E-4</c:v>
                </c:pt>
                <c:pt idx="1038">
                  <c:v>-4.8181599999999998E-4</c:v>
                </c:pt>
                <c:pt idx="1039">
                  <c:v>-5.8509700000000003E-4</c:v>
                </c:pt>
                <c:pt idx="1040">
                  <c:v>-6.9523800000000123E-4</c:v>
                </c:pt>
                <c:pt idx="1041">
                  <c:v>-6.5626200000000533E-4</c:v>
                </c:pt>
                <c:pt idx="1042">
                  <c:v>-5.4309000000000713E-4</c:v>
                </c:pt>
                <c:pt idx="1043">
                  <c:v>-4.8820900000000024E-4</c:v>
                </c:pt>
                <c:pt idx="1044">
                  <c:v>-4.8146500000000004E-4</c:v>
                </c:pt>
                <c:pt idx="1045">
                  <c:v>-4.0390200000000806E-4</c:v>
                </c:pt>
                <c:pt idx="1046">
                  <c:v>-2.3753400000000002E-4</c:v>
                </c:pt>
                <c:pt idx="1047">
                  <c:v>-7.1560400000001044E-5</c:v>
                </c:pt>
                <c:pt idx="1048">
                  <c:v>1.1003000000000179E-4</c:v>
                </c:pt>
                <c:pt idx="1049">
                  <c:v>3.3980400000000014E-4</c:v>
                </c:pt>
                <c:pt idx="1050">
                  <c:v>5.4237600000000901E-4</c:v>
                </c:pt>
                <c:pt idx="1051">
                  <c:v>6.7831500000000713E-4</c:v>
                </c:pt>
                <c:pt idx="1052">
                  <c:v>7.9247400000000839E-4</c:v>
                </c:pt>
                <c:pt idx="1053">
                  <c:v>8.8321800000001362E-4</c:v>
                </c:pt>
                <c:pt idx="1054">
                  <c:v>8.5657900000001583E-4</c:v>
                </c:pt>
                <c:pt idx="1055">
                  <c:v>6.8660400000000689E-4</c:v>
                </c:pt>
                <c:pt idx="1056">
                  <c:v>4.2948599999999997E-4</c:v>
                </c:pt>
                <c:pt idx="1057">
                  <c:v>1.3310700000000101E-4</c:v>
                </c:pt>
                <c:pt idx="1058">
                  <c:v>-1.6594700000000198E-4</c:v>
                </c:pt>
                <c:pt idx="1059">
                  <c:v>-4.5332000000000906E-4</c:v>
                </c:pt>
                <c:pt idx="1060">
                  <c:v>-6.6314800000000533E-4</c:v>
                </c:pt>
                <c:pt idx="1061">
                  <c:v>-7.6534300000000014E-4</c:v>
                </c:pt>
                <c:pt idx="1062">
                  <c:v>-7.7890600000001399E-4</c:v>
                </c:pt>
                <c:pt idx="1063">
                  <c:v>-7.0445300000000028E-4</c:v>
                </c:pt>
                <c:pt idx="1064">
                  <c:v>-5.5919100000000012E-4</c:v>
                </c:pt>
                <c:pt idx="1065">
                  <c:v>-3.9633700000000626E-4</c:v>
                </c:pt>
                <c:pt idx="1066">
                  <c:v>-2.5934400000000006E-4</c:v>
                </c:pt>
                <c:pt idx="1067">
                  <c:v>-1.5648900000000043E-4</c:v>
                </c:pt>
                <c:pt idx="1068">
                  <c:v>-7.8307500000001208E-5</c:v>
                </c:pt>
                <c:pt idx="1069">
                  <c:v>1.4591800000000181E-5</c:v>
                </c:pt>
                <c:pt idx="1070">
                  <c:v>1.3819000000000003E-4</c:v>
                </c:pt>
                <c:pt idx="1071">
                  <c:v>2.4591899999999999E-4</c:v>
                </c:pt>
                <c:pt idx="1072">
                  <c:v>3.3825000000000212E-4</c:v>
                </c:pt>
                <c:pt idx="1073">
                  <c:v>4.535670000000078E-4</c:v>
                </c:pt>
                <c:pt idx="1074">
                  <c:v>5.4512800000000865E-4</c:v>
                </c:pt>
                <c:pt idx="1075">
                  <c:v>5.9154200000000534E-4</c:v>
                </c:pt>
                <c:pt idx="1076">
                  <c:v>6.3015900000000134E-4</c:v>
                </c:pt>
                <c:pt idx="1077">
                  <c:v>6.7855600000000865E-4</c:v>
                </c:pt>
                <c:pt idx="1078">
                  <c:v>6.9537000000001003E-4</c:v>
                </c:pt>
                <c:pt idx="1079">
                  <c:v>6.6039400000000132E-4</c:v>
                </c:pt>
                <c:pt idx="1080">
                  <c:v>6.0252400000000716E-4</c:v>
                </c:pt>
                <c:pt idx="1081">
                  <c:v>5.3841700000000002E-4</c:v>
                </c:pt>
                <c:pt idx="1082">
                  <c:v>4.3269500000000003E-4</c:v>
                </c:pt>
                <c:pt idx="1083">
                  <c:v>2.6593200000000399E-4</c:v>
                </c:pt>
                <c:pt idx="1084">
                  <c:v>7.0438400000001199E-5</c:v>
                </c:pt>
                <c:pt idx="1085">
                  <c:v>-1.0453400000000001E-4</c:v>
                </c:pt>
                <c:pt idx="1086">
                  <c:v>-2.1592200000000012E-4</c:v>
                </c:pt>
                <c:pt idx="1087">
                  <c:v>-2.5253300000000443E-4</c:v>
                </c:pt>
              </c:numCache>
            </c:numRef>
          </c:yVal>
          <c:smooth val="1"/>
        </c:ser>
        <c:axId val="109009536"/>
        <c:axId val="109019520"/>
      </c:scatterChart>
      <c:valAx>
        <c:axId val="109009536"/>
        <c:scaling>
          <c:orientation val="minMax"/>
          <c:max val="20"/>
          <c:min val="0"/>
        </c:scaling>
        <c:axPos val="b"/>
        <c:numFmt formatCode="General" sourceLinked="0"/>
        <c:tickLblPos val="nextTo"/>
        <c:crossAx val="109019520"/>
        <c:crossesAt val="-3.0000000000000002E-2"/>
        <c:crossBetween val="midCat"/>
        <c:minorUnit val="0.2"/>
      </c:valAx>
      <c:valAx>
        <c:axId val="109019520"/>
        <c:scaling>
          <c:orientation val="minMax"/>
          <c:max val="3.0000000000000002E-2"/>
          <c:min val="-3.0000000000000002E-2"/>
        </c:scaling>
        <c:axPos val="l"/>
        <c:numFmt formatCode="General" sourceLinked="0"/>
        <c:tickLblPos val="nextTo"/>
        <c:crossAx val="109009536"/>
        <c:crossesAt val="0"/>
        <c:crossBetween val="midCat"/>
        <c:majorUnit val="1.5000000000000006E-2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1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0708573928259237"/>
          <c:y val="3.8752777777777817E-2"/>
          <c:w val="0.81397581699346544"/>
          <c:h val="0.83284833333333452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elc_χ=0.3'!$I$14:$I$1014</c:f>
              <c:numCache>
                <c:formatCode>0.00E+00</c:formatCode>
                <c:ptCount val="1001"/>
                <c:pt idx="0">
                  <c:v>0</c:v>
                </c:pt>
                <c:pt idx="1">
                  <c:v>-1.1499999999996761E-7</c:v>
                </c:pt>
                <c:pt idx="2">
                  <c:v>-3.5350000000000449E-6</c:v>
                </c:pt>
                <c:pt idx="3">
                  <c:v>-7.2500000000003319E-7</c:v>
                </c:pt>
                <c:pt idx="4">
                  <c:v>1.4860000000000029E-5</c:v>
                </c:pt>
                <c:pt idx="5">
                  <c:v>3.3420000000000056E-5</c:v>
                </c:pt>
                <c:pt idx="6">
                  <c:v>4.8335000000000024E-5</c:v>
                </c:pt>
                <c:pt idx="7">
                  <c:v>6.4310000000000067E-5</c:v>
                </c:pt>
                <c:pt idx="8">
                  <c:v>8.4460000000000096E-5</c:v>
                </c:pt>
                <c:pt idx="9">
                  <c:v>1.0117999999999998E-4</c:v>
                </c:pt>
                <c:pt idx="10">
                  <c:v>1.0837500000000009E-4</c:v>
                </c:pt>
                <c:pt idx="11">
                  <c:v>1.1009500000000028E-4</c:v>
                </c:pt>
                <c:pt idx="12">
                  <c:v>1.1033500000000022E-4</c:v>
                </c:pt>
                <c:pt idx="13">
                  <c:v>1.0517500000000013E-4</c:v>
                </c:pt>
                <c:pt idx="14">
                  <c:v>9.136500000000018E-5</c:v>
                </c:pt>
                <c:pt idx="15">
                  <c:v>7.4285000000000093E-5</c:v>
                </c:pt>
                <c:pt idx="16">
                  <c:v>6.0115000000000111E-5</c:v>
                </c:pt>
                <c:pt idx="17">
                  <c:v>4.7775000000000077E-5</c:v>
                </c:pt>
                <c:pt idx="18">
                  <c:v>3.5355000000000098E-5</c:v>
                </c:pt>
                <c:pt idx="19">
                  <c:v>2.6954999999999982E-5</c:v>
                </c:pt>
                <c:pt idx="20">
                  <c:v>2.6950000000000018E-5</c:v>
                </c:pt>
                <c:pt idx="21">
                  <c:v>3.3120000000000001E-5</c:v>
                </c:pt>
                <c:pt idx="22">
                  <c:v>4.1385000000000032E-5</c:v>
                </c:pt>
                <c:pt idx="23">
                  <c:v>5.2785000000000071E-5</c:v>
                </c:pt>
                <c:pt idx="24">
                  <c:v>6.9295000000000129E-5</c:v>
                </c:pt>
                <c:pt idx="25">
                  <c:v>8.7280000000000018E-5</c:v>
                </c:pt>
                <c:pt idx="26">
                  <c:v>1.0046500000000016E-4</c:v>
                </c:pt>
                <c:pt idx="27">
                  <c:v>1.0662000000000028E-4</c:v>
                </c:pt>
                <c:pt idx="28">
                  <c:v>1.0698000000000001E-4</c:v>
                </c:pt>
                <c:pt idx="29">
                  <c:v>1.021350000000002E-4</c:v>
                </c:pt>
                <c:pt idx="30">
                  <c:v>9.2555000000000241E-5</c:v>
                </c:pt>
                <c:pt idx="31">
                  <c:v>7.988500000000008E-5</c:v>
                </c:pt>
                <c:pt idx="32">
                  <c:v>6.5635000000000072E-5</c:v>
                </c:pt>
                <c:pt idx="33">
                  <c:v>5.2185000000000118E-5</c:v>
                </c:pt>
                <c:pt idx="34">
                  <c:v>4.3440000000000092E-5</c:v>
                </c:pt>
                <c:pt idx="35">
                  <c:v>4.0985000000000022E-5</c:v>
                </c:pt>
                <c:pt idx="36">
                  <c:v>4.2540000000000104E-5</c:v>
                </c:pt>
                <c:pt idx="37">
                  <c:v>4.5995000000000037E-5</c:v>
                </c:pt>
                <c:pt idx="38">
                  <c:v>5.297000000000003E-5</c:v>
                </c:pt>
                <c:pt idx="39">
                  <c:v>6.4720000000000153E-5</c:v>
                </c:pt>
                <c:pt idx="40">
                  <c:v>7.6575000000000032E-5</c:v>
                </c:pt>
                <c:pt idx="41">
                  <c:v>8.2200000000000046E-5</c:v>
                </c:pt>
                <c:pt idx="42">
                  <c:v>7.9810000000000213E-5</c:v>
                </c:pt>
                <c:pt idx="43">
                  <c:v>7.0170000000000136E-5</c:v>
                </c:pt>
                <c:pt idx="44">
                  <c:v>5.2870000000000075E-5</c:v>
                </c:pt>
                <c:pt idx="45">
                  <c:v>2.7475000000000085E-5</c:v>
                </c:pt>
                <c:pt idx="46">
                  <c:v>-5.0049999999999834E-6</c:v>
                </c:pt>
                <c:pt idx="47">
                  <c:v>-4.2785000000000127E-5</c:v>
                </c:pt>
                <c:pt idx="48">
                  <c:v>-8.1405000000000065E-5</c:v>
                </c:pt>
                <c:pt idx="49">
                  <c:v>-1.1247500000000024E-4</c:v>
                </c:pt>
                <c:pt idx="50">
                  <c:v>-1.2979500000000023E-4</c:v>
                </c:pt>
                <c:pt idx="51">
                  <c:v>-1.3396999999999997E-4</c:v>
                </c:pt>
                <c:pt idx="52">
                  <c:v>-1.2862500000000032E-4</c:v>
                </c:pt>
                <c:pt idx="53">
                  <c:v>-1.176700000000003E-4</c:v>
                </c:pt>
                <c:pt idx="54">
                  <c:v>-1.0686000000000008E-4</c:v>
                </c:pt>
                <c:pt idx="55">
                  <c:v>-1.0321000000000009E-4</c:v>
                </c:pt>
                <c:pt idx="56">
                  <c:v>-1.0990000000000018E-4</c:v>
                </c:pt>
                <c:pt idx="57">
                  <c:v>-1.2330500000000001E-4</c:v>
                </c:pt>
                <c:pt idx="58">
                  <c:v>-1.3762000000000019E-4</c:v>
                </c:pt>
                <c:pt idx="59">
                  <c:v>-1.4749500000000017E-4</c:v>
                </c:pt>
                <c:pt idx="60">
                  <c:v>-1.4808000000000003E-4</c:v>
                </c:pt>
                <c:pt idx="61">
                  <c:v>-1.3210500000000028E-4</c:v>
                </c:pt>
                <c:pt idx="62">
                  <c:v>-7.9940000000000051E-5</c:v>
                </c:pt>
                <c:pt idx="63">
                  <c:v>2.6540000000000078E-5</c:v>
                </c:pt>
                <c:pt idx="64">
                  <c:v>1.6724500000000038E-4</c:v>
                </c:pt>
                <c:pt idx="65">
                  <c:v>2.9204500000000011E-4</c:v>
                </c:pt>
                <c:pt idx="66">
                  <c:v>3.7884500000000065E-4</c:v>
                </c:pt>
                <c:pt idx="67">
                  <c:v>4.3889000000000021E-4</c:v>
                </c:pt>
                <c:pt idx="68">
                  <c:v>4.5970500000000003E-4</c:v>
                </c:pt>
                <c:pt idx="69">
                  <c:v>4.0676000000000004E-4</c:v>
                </c:pt>
                <c:pt idx="70">
                  <c:v>2.7803000000000062E-4</c:v>
                </c:pt>
                <c:pt idx="71">
                  <c:v>1.0136500000000019E-4</c:v>
                </c:pt>
                <c:pt idx="72">
                  <c:v>-1.1388999999999995E-4</c:v>
                </c:pt>
                <c:pt idx="73">
                  <c:v>-3.7985500000000039E-4</c:v>
                </c:pt>
                <c:pt idx="74">
                  <c:v>-6.8550950000000033E-4</c:v>
                </c:pt>
                <c:pt idx="75">
                  <c:v>-9.916265000000004E-4</c:v>
                </c:pt>
                <c:pt idx="76">
                  <c:v>-1.2577235E-3</c:v>
                </c:pt>
                <c:pt idx="77">
                  <c:v>-1.4631669999999998E-3</c:v>
                </c:pt>
                <c:pt idx="78">
                  <c:v>-1.612067500000003E-3</c:v>
                </c:pt>
                <c:pt idx="79">
                  <c:v>-1.7076652549999998E-3</c:v>
                </c:pt>
                <c:pt idx="80">
                  <c:v>-1.7347910499999999E-3</c:v>
                </c:pt>
                <c:pt idx="81">
                  <c:v>-1.6851115000000023E-3</c:v>
                </c:pt>
                <c:pt idx="82">
                  <c:v>-1.5807350000000013E-3</c:v>
                </c:pt>
                <c:pt idx="83">
                  <c:v>-1.4494919999999988E-3</c:v>
                </c:pt>
                <c:pt idx="84">
                  <c:v>-1.2612039999999999E-3</c:v>
                </c:pt>
                <c:pt idx="85">
                  <c:v>-8.9986500000000067E-4</c:v>
                </c:pt>
                <c:pt idx="86">
                  <c:v>-2.567550000000006E-4</c:v>
                </c:pt>
                <c:pt idx="87">
                  <c:v>5.110200000000007E-4</c:v>
                </c:pt>
                <c:pt idx="88">
                  <c:v>1.2153145000000001E-3</c:v>
                </c:pt>
                <c:pt idx="89">
                  <c:v>1.9418821550000024E-3</c:v>
                </c:pt>
                <c:pt idx="90">
                  <c:v>2.7548690000000001E-3</c:v>
                </c:pt>
                <c:pt idx="91">
                  <c:v>3.5641400000000051E-3</c:v>
                </c:pt>
                <c:pt idx="92">
                  <c:v>4.2512150000000052E-3</c:v>
                </c:pt>
                <c:pt idx="93">
                  <c:v>4.9257050000000024E-3</c:v>
                </c:pt>
                <c:pt idx="94">
                  <c:v>5.6652600000000053E-3</c:v>
                </c:pt>
                <c:pt idx="95">
                  <c:v>6.3419200000000052E-3</c:v>
                </c:pt>
                <c:pt idx="96">
                  <c:v>6.8547249999999999E-3</c:v>
                </c:pt>
                <c:pt idx="97">
                  <c:v>7.2427300000000062E-3</c:v>
                </c:pt>
                <c:pt idx="98">
                  <c:v>7.5805249999999994E-3</c:v>
                </c:pt>
                <c:pt idx="99">
                  <c:v>7.7707250000000087E-3</c:v>
                </c:pt>
                <c:pt idx="100">
                  <c:v>7.6878550000000004E-3</c:v>
                </c:pt>
                <c:pt idx="101">
                  <c:v>7.3597600000000095E-3</c:v>
                </c:pt>
                <c:pt idx="102">
                  <c:v>6.8347600000000083E-3</c:v>
                </c:pt>
                <c:pt idx="103">
                  <c:v>6.0460800000000014E-3</c:v>
                </c:pt>
                <c:pt idx="104">
                  <c:v>4.8930049999999998E-3</c:v>
                </c:pt>
                <c:pt idx="105">
                  <c:v>3.4338640000000026E-3</c:v>
                </c:pt>
                <c:pt idx="106">
                  <c:v>1.7894600000000001E-3</c:v>
                </c:pt>
                <c:pt idx="107">
                  <c:v>-8.7775000000000141E-5</c:v>
                </c:pt>
                <c:pt idx="108">
                  <c:v>-2.2402905000000052E-3</c:v>
                </c:pt>
                <c:pt idx="109">
                  <c:v>-4.4930650000000062E-3</c:v>
                </c:pt>
                <c:pt idx="110">
                  <c:v>-6.8565550000000003E-3</c:v>
                </c:pt>
                <c:pt idx="111">
                  <c:v>-9.23181E-3</c:v>
                </c:pt>
                <c:pt idx="112">
                  <c:v>-1.139535E-2</c:v>
                </c:pt>
                <c:pt idx="113">
                  <c:v>-1.2960450000000016E-2</c:v>
                </c:pt>
                <c:pt idx="114">
                  <c:v>-1.41289E-2</c:v>
                </c:pt>
                <c:pt idx="115">
                  <c:v>-1.5274850000000001E-2</c:v>
                </c:pt>
                <c:pt idx="116">
                  <c:v>-1.6074600000000001E-2</c:v>
                </c:pt>
                <c:pt idx="117">
                  <c:v>-1.6472250000000001E-2</c:v>
                </c:pt>
                <c:pt idx="118">
                  <c:v>-1.6791150000000022E-2</c:v>
                </c:pt>
                <c:pt idx="119">
                  <c:v>-1.7138750000000001E-2</c:v>
                </c:pt>
                <c:pt idx="120">
                  <c:v>-1.7320000000000009E-2</c:v>
                </c:pt>
                <c:pt idx="121">
                  <c:v>-1.7285149999999999E-2</c:v>
                </c:pt>
                <c:pt idx="122">
                  <c:v>-1.7286849999999999E-2</c:v>
                </c:pt>
                <c:pt idx="123">
                  <c:v>-1.7432850000000003E-2</c:v>
                </c:pt>
                <c:pt idx="124">
                  <c:v>-1.7481099999999999E-2</c:v>
                </c:pt>
                <c:pt idx="125">
                  <c:v>-1.7065900000000002E-2</c:v>
                </c:pt>
                <c:pt idx="126">
                  <c:v>-1.603425E-2</c:v>
                </c:pt>
                <c:pt idx="127">
                  <c:v>-1.473755E-2</c:v>
                </c:pt>
                <c:pt idx="128">
                  <c:v>-1.3625900000000003E-2</c:v>
                </c:pt>
                <c:pt idx="129">
                  <c:v>-1.2184199999999999E-2</c:v>
                </c:pt>
                <c:pt idx="130">
                  <c:v>-1.0369929999999999E-2</c:v>
                </c:pt>
                <c:pt idx="131">
                  <c:v>-8.8017350000000067E-3</c:v>
                </c:pt>
                <c:pt idx="132">
                  <c:v>-7.0524849999999955E-3</c:v>
                </c:pt>
                <c:pt idx="133">
                  <c:v>-4.6559004999999955E-3</c:v>
                </c:pt>
                <c:pt idx="134">
                  <c:v>-2.2087750000000027E-3</c:v>
                </c:pt>
                <c:pt idx="135">
                  <c:v>-1.2074500000000038E-4</c:v>
                </c:pt>
                <c:pt idx="136">
                  <c:v>2.388205E-3</c:v>
                </c:pt>
                <c:pt idx="137">
                  <c:v>4.9163350000000034E-3</c:v>
                </c:pt>
                <c:pt idx="138">
                  <c:v>6.9649249999999985E-3</c:v>
                </c:pt>
                <c:pt idx="139">
                  <c:v>9.1442950000000002E-3</c:v>
                </c:pt>
                <c:pt idx="140">
                  <c:v>1.13591E-2</c:v>
                </c:pt>
                <c:pt idx="141">
                  <c:v>1.3048450000000001E-2</c:v>
                </c:pt>
                <c:pt idx="142">
                  <c:v>1.4612449999999999E-2</c:v>
                </c:pt>
                <c:pt idx="143">
                  <c:v>1.6253999999999998E-2</c:v>
                </c:pt>
                <c:pt idx="144">
                  <c:v>1.7644100000000003E-2</c:v>
                </c:pt>
                <c:pt idx="145">
                  <c:v>1.8787999999999999E-2</c:v>
                </c:pt>
                <c:pt idx="146">
                  <c:v>1.9986450000000031E-2</c:v>
                </c:pt>
                <c:pt idx="147">
                  <c:v>2.1257750000000002E-2</c:v>
                </c:pt>
                <c:pt idx="148">
                  <c:v>2.2306199999999998E-2</c:v>
                </c:pt>
                <c:pt idx="149">
                  <c:v>2.3063300000000002E-2</c:v>
                </c:pt>
                <c:pt idx="150">
                  <c:v>2.3753649999999998E-2</c:v>
                </c:pt>
                <c:pt idx="151">
                  <c:v>2.4403050000000006E-2</c:v>
                </c:pt>
                <c:pt idx="152">
                  <c:v>2.4764099999999976E-2</c:v>
                </c:pt>
                <c:pt idx="153">
                  <c:v>2.4783350000000006E-2</c:v>
                </c:pt>
                <c:pt idx="154">
                  <c:v>2.4690299999999998E-2</c:v>
                </c:pt>
                <c:pt idx="155">
                  <c:v>2.4616649999999997E-2</c:v>
                </c:pt>
                <c:pt idx="156">
                  <c:v>2.4418849999999999E-2</c:v>
                </c:pt>
                <c:pt idx="157">
                  <c:v>2.3914099999999987E-2</c:v>
                </c:pt>
                <c:pt idx="158">
                  <c:v>2.3171450000000003E-2</c:v>
                </c:pt>
                <c:pt idx="159">
                  <c:v>2.2345600000000024E-2</c:v>
                </c:pt>
                <c:pt idx="160">
                  <c:v>2.1333100000000028E-2</c:v>
                </c:pt>
                <c:pt idx="161">
                  <c:v>1.9937750000000021E-2</c:v>
                </c:pt>
                <c:pt idx="162">
                  <c:v>1.8231450000000003E-2</c:v>
                </c:pt>
                <c:pt idx="163">
                  <c:v>1.6531650000000005E-2</c:v>
                </c:pt>
                <c:pt idx="164">
                  <c:v>1.4762400000000005E-2</c:v>
                </c:pt>
                <c:pt idx="165">
                  <c:v>1.2734845E-2</c:v>
                </c:pt>
                <c:pt idx="166">
                  <c:v>1.0535565000000005E-2</c:v>
                </c:pt>
                <c:pt idx="167">
                  <c:v>8.2802350000000004E-3</c:v>
                </c:pt>
                <c:pt idx="168">
                  <c:v>5.8265449999999998E-3</c:v>
                </c:pt>
                <c:pt idx="169">
                  <c:v>3.1098850000000002E-3</c:v>
                </c:pt>
                <c:pt idx="170">
                  <c:v>5.3692500000000092E-4</c:v>
                </c:pt>
                <c:pt idx="171">
                  <c:v>-1.5470400000000017E-3</c:v>
                </c:pt>
                <c:pt idx="172">
                  <c:v>-3.5697500000000026E-3</c:v>
                </c:pt>
                <c:pt idx="173">
                  <c:v>-5.6804554999999998E-3</c:v>
                </c:pt>
                <c:pt idx="174">
                  <c:v>-7.4911800000000053E-3</c:v>
                </c:pt>
                <c:pt idx="175">
                  <c:v>-9.0919250000000007E-3</c:v>
                </c:pt>
                <c:pt idx="176">
                  <c:v>-1.0767015000000001E-2</c:v>
                </c:pt>
                <c:pt idx="177">
                  <c:v>-1.1924425000000025E-2</c:v>
                </c:pt>
                <c:pt idx="178">
                  <c:v>-1.2569160000000001E-2</c:v>
                </c:pt>
                <c:pt idx="179">
                  <c:v>-1.3314400000000001E-2</c:v>
                </c:pt>
                <c:pt idx="180">
                  <c:v>-1.3849900000000005E-2</c:v>
                </c:pt>
                <c:pt idx="181">
                  <c:v>-1.38373E-2</c:v>
                </c:pt>
                <c:pt idx="182">
                  <c:v>-1.3823650000000014E-2</c:v>
                </c:pt>
                <c:pt idx="183">
                  <c:v>-1.3838150000000013E-2</c:v>
                </c:pt>
                <c:pt idx="184">
                  <c:v>-1.349125E-2</c:v>
                </c:pt>
                <c:pt idx="185">
                  <c:v>-1.2737755000000003E-2</c:v>
                </c:pt>
                <c:pt idx="186">
                  <c:v>-1.1914245E-2</c:v>
                </c:pt>
                <c:pt idx="187">
                  <c:v>-1.1194764999999999E-2</c:v>
                </c:pt>
                <c:pt idx="188">
                  <c:v>-1.0129639999999999E-2</c:v>
                </c:pt>
                <c:pt idx="189">
                  <c:v>-8.8772000000000104E-3</c:v>
                </c:pt>
                <c:pt idx="190">
                  <c:v>-7.8040700000000024E-3</c:v>
                </c:pt>
                <c:pt idx="191">
                  <c:v>-6.7559685000000034E-3</c:v>
                </c:pt>
                <c:pt idx="192">
                  <c:v>-5.4960600000000109E-3</c:v>
                </c:pt>
                <c:pt idx="193">
                  <c:v>-4.122684999999994E-3</c:v>
                </c:pt>
                <c:pt idx="194">
                  <c:v>-2.8778549999999995E-3</c:v>
                </c:pt>
                <c:pt idx="195">
                  <c:v>-1.5630050000000027E-3</c:v>
                </c:pt>
                <c:pt idx="196">
                  <c:v>-1.7931000000000042E-4</c:v>
                </c:pt>
                <c:pt idx="197">
                  <c:v>1.0101050000000012E-3</c:v>
                </c:pt>
                <c:pt idx="198">
                  <c:v>2.0253399999999996E-3</c:v>
                </c:pt>
                <c:pt idx="199">
                  <c:v>2.9664549999999998E-3</c:v>
                </c:pt>
                <c:pt idx="200">
                  <c:v>3.6751900000000048E-3</c:v>
                </c:pt>
                <c:pt idx="201">
                  <c:v>4.0861550000000002E-3</c:v>
                </c:pt>
                <c:pt idx="202">
                  <c:v>4.3380550000000004E-3</c:v>
                </c:pt>
                <c:pt idx="203">
                  <c:v>4.6338799999999999E-3</c:v>
                </c:pt>
                <c:pt idx="204">
                  <c:v>4.9323650000000089E-3</c:v>
                </c:pt>
                <c:pt idx="205">
                  <c:v>5.0077650000000034E-3</c:v>
                </c:pt>
                <c:pt idx="206">
                  <c:v>4.8709000000000053E-3</c:v>
                </c:pt>
                <c:pt idx="207">
                  <c:v>4.7906100000000024E-3</c:v>
                </c:pt>
                <c:pt idx="208">
                  <c:v>4.7734800000000053E-3</c:v>
                </c:pt>
                <c:pt idx="209">
                  <c:v>4.5304700000000052E-3</c:v>
                </c:pt>
                <c:pt idx="210">
                  <c:v>4.0208100000000005E-3</c:v>
                </c:pt>
                <c:pt idx="211">
                  <c:v>3.4732750000000001E-3</c:v>
                </c:pt>
                <c:pt idx="212">
                  <c:v>2.9411250000000032E-3</c:v>
                </c:pt>
                <c:pt idx="213">
                  <c:v>2.0803250000000027E-3</c:v>
                </c:pt>
                <c:pt idx="214">
                  <c:v>9.8588000000000234E-4</c:v>
                </c:pt>
                <c:pt idx="215">
                  <c:v>-9.8040000000000776E-5</c:v>
                </c:pt>
                <c:pt idx="216">
                  <c:v>-1.3514050000000013E-3</c:v>
                </c:pt>
                <c:pt idx="217">
                  <c:v>-2.8845150000000011E-3</c:v>
                </c:pt>
                <c:pt idx="218">
                  <c:v>-4.5129799999999998E-3</c:v>
                </c:pt>
                <c:pt idx="219">
                  <c:v>-6.0751000000000034E-3</c:v>
                </c:pt>
                <c:pt idx="220">
                  <c:v>-7.6410020000000104E-3</c:v>
                </c:pt>
                <c:pt idx="221">
                  <c:v>-9.0698800000000145E-3</c:v>
                </c:pt>
                <c:pt idx="222">
                  <c:v>-1.0017385E-2</c:v>
                </c:pt>
                <c:pt idx="223">
                  <c:v>-1.080088500000002E-2</c:v>
                </c:pt>
                <c:pt idx="224">
                  <c:v>-1.1675400000000001E-2</c:v>
                </c:pt>
                <c:pt idx="225">
                  <c:v>-1.214959E-2</c:v>
                </c:pt>
                <c:pt idx="226">
                  <c:v>-1.2021259999999999E-2</c:v>
                </c:pt>
                <c:pt idx="227">
                  <c:v>-1.1696060000000001E-2</c:v>
                </c:pt>
                <c:pt idx="228">
                  <c:v>-1.1127975000000014E-2</c:v>
                </c:pt>
                <c:pt idx="229">
                  <c:v>-1.0039055E-2</c:v>
                </c:pt>
                <c:pt idx="230">
                  <c:v>-8.6706600000000123E-3</c:v>
                </c:pt>
                <c:pt idx="231">
                  <c:v>-7.3301300000000024E-3</c:v>
                </c:pt>
                <c:pt idx="232">
                  <c:v>-5.7543250000000002E-3</c:v>
                </c:pt>
                <c:pt idx="233">
                  <c:v>-4.0747100000000014E-3</c:v>
                </c:pt>
                <c:pt idx="234">
                  <c:v>-2.6292800000000012E-3</c:v>
                </c:pt>
                <c:pt idx="235">
                  <c:v>-1.3453099999999997E-3</c:v>
                </c:pt>
                <c:pt idx="236">
                  <c:v>-1.2574999999999999E-4</c:v>
                </c:pt>
                <c:pt idx="237">
                  <c:v>9.2200000000000008E-4</c:v>
                </c:pt>
                <c:pt idx="238">
                  <c:v>1.996290000000003E-3</c:v>
                </c:pt>
                <c:pt idx="239">
                  <c:v>3.115540000000003E-3</c:v>
                </c:pt>
                <c:pt idx="240">
                  <c:v>3.9124850000000003E-3</c:v>
                </c:pt>
                <c:pt idx="241">
                  <c:v>4.4010350000000063E-3</c:v>
                </c:pt>
                <c:pt idx="242">
                  <c:v>4.8211649999999997E-3</c:v>
                </c:pt>
                <c:pt idx="243">
                  <c:v>4.9681050000000004E-3</c:v>
                </c:pt>
                <c:pt idx="244">
                  <c:v>4.620854999999994E-3</c:v>
                </c:pt>
                <c:pt idx="245">
                  <c:v>3.8920350000000012E-3</c:v>
                </c:pt>
                <c:pt idx="246">
                  <c:v>3.4112599999999997E-3</c:v>
                </c:pt>
                <c:pt idx="247">
                  <c:v>3.1959250000000035E-3</c:v>
                </c:pt>
                <c:pt idx="248">
                  <c:v>2.8654750000000001E-3</c:v>
                </c:pt>
                <c:pt idx="249">
                  <c:v>2.3068799999999977E-3</c:v>
                </c:pt>
                <c:pt idx="250">
                  <c:v>1.8493100000000011E-3</c:v>
                </c:pt>
                <c:pt idx="251">
                  <c:v>1.6734800000000032E-3</c:v>
                </c:pt>
                <c:pt idx="252">
                  <c:v>1.5860300000000015E-3</c:v>
                </c:pt>
                <c:pt idx="253">
                  <c:v>1.5542600000000013E-3</c:v>
                </c:pt>
                <c:pt idx="254">
                  <c:v>1.6957500000000017E-3</c:v>
                </c:pt>
                <c:pt idx="255">
                  <c:v>1.9474150000000031E-3</c:v>
                </c:pt>
                <c:pt idx="256">
                  <c:v>2.2122599999999997E-3</c:v>
                </c:pt>
                <c:pt idx="257">
                  <c:v>2.454595000000003E-3</c:v>
                </c:pt>
                <c:pt idx="258">
                  <c:v>2.6958150000000011E-3</c:v>
                </c:pt>
                <c:pt idx="259">
                  <c:v>2.9488800000000027E-3</c:v>
                </c:pt>
                <c:pt idx="260">
                  <c:v>3.1887800000000043E-3</c:v>
                </c:pt>
                <c:pt idx="261">
                  <c:v>3.4941700000000026E-3</c:v>
                </c:pt>
                <c:pt idx="262">
                  <c:v>3.8853650000000022E-3</c:v>
                </c:pt>
                <c:pt idx="263">
                  <c:v>4.2371249999999996E-3</c:v>
                </c:pt>
                <c:pt idx="264">
                  <c:v>4.5095100000000004E-3</c:v>
                </c:pt>
                <c:pt idx="265">
                  <c:v>4.7354549999999995E-3</c:v>
                </c:pt>
                <c:pt idx="266">
                  <c:v>4.8923700000000001E-3</c:v>
                </c:pt>
                <c:pt idx="267">
                  <c:v>4.9408200000000064E-3</c:v>
                </c:pt>
                <c:pt idx="268">
                  <c:v>4.9951700000000062E-3</c:v>
                </c:pt>
                <c:pt idx="269">
                  <c:v>5.1864100000000024E-3</c:v>
                </c:pt>
                <c:pt idx="270">
                  <c:v>5.3346900000000065E-3</c:v>
                </c:pt>
                <c:pt idx="271">
                  <c:v>5.2467600000000109E-3</c:v>
                </c:pt>
                <c:pt idx="272">
                  <c:v>5.0401700000000053E-3</c:v>
                </c:pt>
                <c:pt idx="273">
                  <c:v>4.8233400000000023E-3</c:v>
                </c:pt>
                <c:pt idx="274">
                  <c:v>4.4395300000000092E-3</c:v>
                </c:pt>
                <c:pt idx="275">
                  <c:v>3.7334400000000032E-3</c:v>
                </c:pt>
                <c:pt idx="276">
                  <c:v>2.8453750000000002E-3</c:v>
                </c:pt>
                <c:pt idx="277">
                  <c:v>2.1102549999999997E-3</c:v>
                </c:pt>
                <c:pt idx="278">
                  <c:v>1.3172450000000014E-3</c:v>
                </c:pt>
                <c:pt idx="279">
                  <c:v>3.6915000000000098E-4</c:v>
                </c:pt>
                <c:pt idx="280">
                  <c:v>-6.3390000000000072E-4</c:v>
                </c:pt>
                <c:pt idx="281">
                  <c:v>-1.5768300000000017E-3</c:v>
                </c:pt>
                <c:pt idx="282">
                  <c:v>-2.5756199999999998E-3</c:v>
                </c:pt>
                <c:pt idx="283">
                  <c:v>-3.7377400000000046E-3</c:v>
                </c:pt>
                <c:pt idx="284">
                  <c:v>-4.9775549999999998E-3</c:v>
                </c:pt>
                <c:pt idx="285">
                  <c:v>-6.1736750000000087E-3</c:v>
                </c:pt>
                <c:pt idx="286">
                  <c:v>-7.4477200000000075E-3</c:v>
                </c:pt>
                <c:pt idx="287">
                  <c:v>-8.6284460000000066E-3</c:v>
                </c:pt>
                <c:pt idx="288">
                  <c:v>-9.586030000000011E-3</c:v>
                </c:pt>
                <c:pt idx="289">
                  <c:v>-1.0365265E-2</c:v>
                </c:pt>
                <c:pt idx="290">
                  <c:v>-1.110015000000002E-2</c:v>
                </c:pt>
                <c:pt idx="291">
                  <c:v>-1.1791645000000003E-2</c:v>
                </c:pt>
                <c:pt idx="292">
                  <c:v>-1.2266120000000005E-2</c:v>
                </c:pt>
                <c:pt idx="293">
                  <c:v>-1.2497005E-2</c:v>
                </c:pt>
                <c:pt idx="294">
                  <c:v>-1.2589835000000013E-2</c:v>
                </c:pt>
                <c:pt idx="295">
                  <c:v>-1.2555644999999985E-2</c:v>
                </c:pt>
                <c:pt idx="296">
                  <c:v>-1.2313675000000001E-2</c:v>
                </c:pt>
                <c:pt idx="297">
                  <c:v>-1.1829994999999999E-2</c:v>
                </c:pt>
                <c:pt idx="298">
                  <c:v>-1.1177224999999999E-2</c:v>
                </c:pt>
                <c:pt idx="299">
                  <c:v>-1.0431985E-2</c:v>
                </c:pt>
                <c:pt idx="300">
                  <c:v>-9.5373920000000004E-3</c:v>
                </c:pt>
                <c:pt idx="301">
                  <c:v>-8.5187520000000027E-3</c:v>
                </c:pt>
                <c:pt idx="302">
                  <c:v>-7.5184400000000064E-3</c:v>
                </c:pt>
                <c:pt idx="303">
                  <c:v>-6.4725500000000092E-3</c:v>
                </c:pt>
                <c:pt idx="304">
                  <c:v>-5.2720400000000065E-3</c:v>
                </c:pt>
                <c:pt idx="305">
                  <c:v>-3.9844950000000002E-3</c:v>
                </c:pt>
                <c:pt idx="306">
                  <c:v>-2.7180850000000012E-3</c:v>
                </c:pt>
                <c:pt idx="307">
                  <c:v>-1.4514500000000013E-3</c:v>
                </c:pt>
                <c:pt idx="308">
                  <c:v>-2.4600000000000056E-4</c:v>
                </c:pt>
                <c:pt idx="309">
                  <c:v>8.8985000000000117E-4</c:v>
                </c:pt>
                <c:pt idx="310">
                  <c:v>1.9906550000000035E-3</c:v>
                </c:pt>
                <c:pt idx="311">
                  <c:v>2.9939200000000032E-3</c:v>
                </c:pt>
                <c:pt idx="312">
                  <c:v>3.7878800000000061E-3</c:v>
                </c:pt>
                <c:pt idx="313">
                  <c:v>4.4465200000000094E-3</c:v>
                </c:pt>
                <c:pt idx="314">
                  <c:v>4.9711900000000107E-3</c:v>
                </c:pt>
                <c:pt idx="315">
                  <c:v>5.3211850000000008E-3</c:v>
                </c:pt>
                <c:pt idx="316">
                  <c:v>5.5178050000000006E-3</c:v>
                </c:pt>
                <c:pt idx="317">
                  <c:v>5.6507700000000003E-3</c:v>
                </c:pt>
                <c:pt idx="318">
                  <c:v>5.6729199999999997E-3</c:v>
                </c:pt>
                <c:pt idx="319">
                  <c:v>5.4854650000000088E-3</c:v>
                </c:pt>
                <c:pt idx="320">
                  <c:v>5.1565149999999943E-3</c:v>
                </c:pt>
                <c:pt idx="321">
                  <c:v>4.7646850000000003E-3</c:v>
                </c:pt>
                <c:pt idx="322">
                  <c:v>4.2834000000000075E-3</c:v>
                </c:pt>
                <c:pt idx="323">
                  <c:v>3.6443200000000073E-3</c:v>
                </c:pt>
                <c:pt idx="324">
                  <c:v>2.8823749999999995E-3</c:v>
                </c:pt>
                <c:pt idx="325">
                  <c:v>2.0842899999999999E-3</c:v>
                </c:pt>
                <c:pt idx="326">
                  <c:v>1.2617499999999999E-3</c:v>
                </c:pt>
                <c:pt idx="327">
                  <c:v>3.9170000000000041E-4</c:v>
                </c:pt>
                <c:pt idx="328">
                  <c:v>-4.5210000000000096E-4</c:v>
                </c:pt>
                <c:pt idx="329">
                  <c:v>-1.2264500000000009E-3</c:v>
                </c:pt>
                <c:pt idx="330">
                  <c:v>-1.9580100000000026E-3</c:v>
                </c:pt>
                <c:pt idx="331">
                  <c:v>-2.6758700000000012E-3</c:v>
                </c:pt>
                <c:pt idx="332">
                  <c:v>-3.3331150000000002E-3</c:v>
                </c:pt>
                <c:pt idx="333">
                  <c:v>-3.8714649999999997E-3</c:v>
                </c:pt>
                <c:pt idx="334">
                  <c:v>-4.3500150000000005E-3</c:v>
                </c:pt>
                <c:pt idx="335">
                  <c:v>-4.8064450000000047E-3</c:v>
                </c:pt>
                <c:pt idx="336">
                  <c:v>-5.1395199999999999E-3</c:v>
                </c:pt>
                <c:pt idx="337">
                  <c:v>-5.2799150000000013E-3</c:v>
                </c:pt>
                <c:pt idx="338">
                  <c:v>-5.3263800000000004E-3</c:v>
                </c:pt>
                <c:pt idx="339">
                  <c:v>-5.3309749999999999E-3</c:v>
                </c:pt>
                <c:pt idx="340">
                  <c:v>-5.1932549999999999E-3</c:v>
                </c:pt>
                <c:pt idx="341">
                  <c:v>-4.8842900000000047E-3</c:v>
                </c:pt>
                <c:pt idx="342">
                  <c:v>-4.5138849999999935E-3</c:v>
                </c:pt>
                <c:pt idx="343">
                  <c:v>-4.1594049999999997E-3</c:v>
                </c:pt>
                <c:pt idx="344">
                  <c:v>-3.7272500000000053E-3</c:v>
                </c:pt>
                <c:pt idx="345">
                  <c:v>-3.2613600000000044E-3</c:v>
                </c:pt>
                <c:pt idx="346">
                  <c:v>-2.8759449999999995E-3</c:v>
                </c:pt>
                <c:pt idx="347">
                  <c:v>-2.5357200000000026E-3</c:v>
                </c:pt>
                <c:pt idx="348">
                  <c:v>-2.0782000000000001E-3</c:v>
                </c:pt>
                <c:pt idx="349">
                  <c:v>-1.477699999999998E-3</c:v>
                </c:pt>
                <c:pt idx="350">
                  <c:v>-1.0179000000000004E-3</c:v>
                </c:pt>
                <c:pt idx="351">
                  <c:v>-6.6370000000000014E-4</c:v>
                </c:pt>
                <c:pt idx="352">
                  <c:v>-2.0560000000000031E-4</c:v>
                </c:pt>
                <c:pt idx="353">
                  <c:v>2.2064999999999956E-4</c:v>
                </c:pt>
                <c:pt idx="354">
                  <c:v>5.5355000000000053E-4</c:v>
                </c:pt>
                <c:pt idx="355">
                  <c:v>8.8205000000000239E-4</c:v>
                </c:pt>
                <c:pt idx="356">
                  <c:v>1.2346000000000011E-3</c:v>
                </c:pt>
                <c:pt idx="357">
                  <c:v>1.4789000000000013E-3</c:v>
                </c:pt>
                <c:pt idx="358">
                  <c:v>1.534350000000002E-3</c:v>
                </c:pt>
                <c:pt idx="359">
                  <c:v>1.4847500000000015E-3</c:v>
                </c:pt>
                <c:pt idx="360">
                  <c:v>1.3762500000000038E-3</c:v>
                </c:pt>
                <c:pt idx="361">
                  <c:v>1.1498500000000013E-3</c:v>
                </c:pt>
                <c:pt idx="362">
                  <c:v>8.1240000000000045E-4</c:v>
                </c:pt>
                <c:pt idx="363">
                  <c:v>4.6800000000000026E-4</c:v>
                </c:pt>
                <c:pt idx="364">
                  <c:v>1.392999999999994E-4</c:v>
                </c:pt>
                <c:pt idx="365">
                  <c:v>-2.5600000000000053E-4</c:v>
                </c:pt>
                <c:pt idx="366">
                  <c:v>-7.0955000000000052E-4</c:v>
                </c:pt>
                <c:pt idx="367">
                  <c:v>-1.1204500000000024E-3</c:v>
                </c:pt>
                <c:pt idx="368">
                  <c:v>-1.4869500000000019E-3</c:v>
                </c:pt>
                <c:pt idx="369">
                  <c:v>-1.8928000000000024E-3</c:v>
                </c:pt>
                <c:pt idx="370">
                  <c:v>-2.3309799999999999E-3</c:v>
                </c:pt>
                <c:pt idx="371">
                  <c:v>-2.7117899999999995E-3</c:v>
                </c:pt>
                <c:pt idx="372">
                  <c:v>-3.0044550000000005E-3</c:v>
                </c:pt>
                <c:pt idx="373">
                  <c:v>-3.2478250000000032E-3</c:v>
                </c:pt>
                <c:pt idx="374">
                  <c:v>-3.4563250000000005E-3</c:v>
                </c:pt>
                <c:pt idx="375">
                  <c:v>-3.6165950000000002E-3</c:v>
                </c:pt>
                <c:pt idx="376">
                  <c:v>-3.7362750000000011E-3</c:v>
                </c:pt>
                <c:pt idx="377">
                  <c:v>-3.8056600000000006E-3</c:v>
                </c:pt>
                <c:pt idx="378">
                  <c:v>-3.7724099999999995E-3</c:v>
                </c:pt>
                <c:pt idx="379">
                  <c:v>-3.6185600000000037E-3</c:v>
                </c:pt>
                <c:pt idx="380">
                  <c:v>-3.3918099999999977E-3</c:v>
                </c:pt>
                <c:pt idx="381">
                  <c:v>-3.1223150000000022E-3</c:v>
                </c:pt>
                <c:pt idx="382">
                  <c:v>-2.7969650000000002E-3</c:v>
                </c:pt>
                <c:pt idx="383">
                  <c:v>-2.4247350000000012E-3</c:v>
                </c:pt>
                <c:pt idx="384">
                  <c:v>-2.0638499999999999E-3</c:v>
                </c:pt>
                <c:pt idx="385">
                  <c:v>-1.7632500000000014E-3</c:v>
                </c:pt>
                <c:pt idx="386">
                  <c:v>-1.5108999999999999E-3</c:v>
                </c:pt>
                <c:pt idx="387">
                  <c:v>-1.2852999999999996E-3</c:v>
                </c:pt>
                <c:pt idx="388">
                  <c:v>-1.1059500000000005E-3</c:v>
                </c:pt>
                <c:pt idx="389">
                  <c:v>-1.0123500000000017E-3</c:v>
                </c:pt>
                <c:pt idx="390">
                  <c:v>-1.0243000000000019E-3</c:v>
                </c:pt>
                <c:pt idx="391">
                  <c:v>-1.1147500000000007E-3</c:v>
                </c:pt>
                <c:pt idx="392">
                  <c:v>-1.2325000000000001E-3</c:v>
                </c:pt>
                <c:pt idx="393">
                  <c:v>-1.3546999999999995E-3</c:v>
                </c:pt>
                <c:pt idx="394">
                  <c:v>-1.4814500000000009E-3</c:v>
                </c:pt>
                <c:pt idx="395">
                  <c:v>-1.5807500000000014E-3</c:v>
                </c:pt>
                <c:pt idx="396">
                  <c:v>-1.6176999999999997E-3</c:v>
                </c:pt>
                <c:pt idx="397">
                  <c:v>-1.6043500000000029E-3</c:v>
                </c:pt>
                <c:pt idx="398">
                  <c:v>-1.5560000000000018E-3</c:v>
                </c:pt>
                <c:pt idx="399">
                  <c:v>-1.4615000000000001E-3</c:v>
                </c:pt>
                <c:pt idx="400">
                  <c:v>-1.3178500000000011E-3</c:v>
                </c:pt>
                <c:pt idx="401">
                  <c:v>-1.1678000000000001E-3</c:v>
                </c:pt>
                <c:pt idx="402">
                  <c:v>-1.0761500000000025E-3</c:v>
                </c:pt>
                <c:pt idx="403">
                  <c:v>-1.0271500000000001E-3</c:v>
                </c:pt>
                <c:pt idx="404">
                  <c:v>-9.1715000000000145E-4</c:v>
                </c:pt>
                <c:pt idx="405">
                  <c:v>-7.1865000000000026E-4</c:v>
                </c:pt>
                <c:pt idx="406">
                  <c:v>-5.4510000000000149E-4</c:v>
                </c:pt>
                <c:pt idx="407">
                  <c:v>-4.5519999999999995E-4</c:v>
                </c:pt>
                <c:pt idx="408">
                  <c:v>-3.5810000000000046E-4</c:v>
                </c:pt>
                <c:pt idx="409">
                  <c:v>-2.077500000000009E-4</c:v>
                </c:pt>
                <c:pt idx="410">
                  <c:v>-9.8450000000000143E-5</c:v>
                </c:pt>
                <c:pt idx="411">
                  <c:v>-8.7400000000000525E-5</c:v>
                </c:pt>
                <c:pt idx="412">
                  <c:v>-9.715000000000003E-5</c:v>
                </c:pt>
                <c:pt idx="413">
                  <c:v>-7.1749999999999874E-5</c:v>
                </c:pt>
                <c:pt idx="414">
                  <c:v>-7.4600000000000336E-5</c:v>
                </c:pt>
                <c:pt idx="415">
                  <c:v>-1.6730000000000068E-4</c:v>
                </c:pt>
                <c:pt idx="416">
                  <c:v>-3.1305000000000091E-4</c:v>
                </c:pt>
                <c:pt idx="417">
                  <c:v>-4.7325000000000025E-4</c:v>
                </c:pt>
                <c:pt idx="418">
                  <c:v>-6.9690000000000138E-4</c:v>
                </c:pt>
                <c:pt idx="419">
                  <c:v>-1.0263000000000021E-3</c:v>
                </c:pt>
                <c:pt idx="420">
                  <c:v>-1.4063000000000001E-3</c:v>
                </c:pt>
                <c:pt idx="421">
                  <c:v>-1.7704000000000018E-3</c:v>
                </c:pt>
                <c:pt idx="422">
                  <c:v>-2.1391000000000036E-3</c:v>
                </c:pt>
                <c:pt idx="423">
                  <c:v>-2.5380000000000012E-3</c:v>
                </c:pt>
                <c:pt idx="424">
                  <c:v>-2.9139700000000031E-3</c:v>
                </c:pt>
                <c:pt idx="425">
                  <c:v>-3.2039750000000056E-3</c:v>
                </c:pt>
                <c:pt idx="426">
                  <c:v>-3.416105E-3</c:v>
                </c:pt>
                <c:pt idx="427">
                  <c:v>-3.5916699999999999E-3</c:v>
                </c:pt>
                <c:pt idx="428">
                  <c:v>-3.7105500000000052E-3</c:v>
                </c:pt>
                <c:pt idx="429">
                  <c:v>-3.661605000000004E-3</c:v>
                </c:pt>
                <c:pt idx="430">
                  <c:v>-3.3159500000000011E-3</c:v>
                </c:pt>
                <c:pt idx="431">
                  <c:v>-2.728875000000003E-3</c:v>
                </c:pt>
                <c:pt idx="432">
                  <c:v>-2.0422000000000001E-3</c:v>
                </c:pt>
                <c:pt idx="433">
                  <c:v>-1.2500500000000023E-3</c:v>
                </c:pt>
                <c:pt idx="434">
                  <c:v>-2.9729999999999958E-4</c:v>
                </c:pt>
                <c:pt idx="435">
                  <c:v>6.4805000000000082E-4</c:v>
                </c:pt>
                <c:pt idx="436">
                  <c:v>1.4917500000000013E-3</c:v>
                </c:pt>
                <c:pt idx="437">
                  <c:v>2.3273800000000048E-3</c:v>
                </c:pt>
                <c:pt idx="438">
                  <c:v>3.0791100000000012E-3</c:v>
                </c:pt>
                <c:pt idx="439">
                  <c:v>3.6326449999999999E-3</c:v>
                </c:pt>
                <c:pt idx="440">
                  <c:v>4.0602300000000023E-3</c:v>
                </c:pt>
                <c:pt idx="441">
                  <c:v>4.4190950000000074E-3</c:v>
                </c:pt>
                <c:pt idx="442">
                  <c:v>4.6204649999999955E-3</c:v>
                </c:pt>
                <c:pt idx="443">
                  <c:v>4.6302400000000094E-3</c:v>
                </c:pt>
                <c:pt idx="444">
                  <c:v>4.4775800000000001E-3</c:v>
                </c:pt>
                <c:pt idx="445">
                  <c:v>4.1888399999999992E-3</c:v>
                </c:pt>
                <c:pt idx="446">
                  <c:v>3.7432000000000051E-3</c:v>
                </c:pt>
                <c:pt idx="447">
                  <c:v>3.0945200000000055E-3</c:v>
                </c:pt>
                <c:pt idx="448">
                  <c:v>2.2163250000000012E-3</c:v>
                </c:pt>
                <c:pt idx="449">
                  <c:v>1.1356000000000005E-3</c:v>
                </c:pt>
                <c:pt idx="450">
                  <c:v>-1.3045000000000089E-4</c:v>
                </c:pt>
                <c:pt idx="451">
                  <c:v>-1.5676000000000019E-3</c:v>
                </c:pt>
                <c:pt idx="452">
                  <c:v>-2.8252499999999988E-3</c:v>
                </c:pt>
                <c:pt idx="453">
                  <c:v>-3.7185500000000019E-3</c:v>
                </c:pt>
                <c:pt idx="454">
                  <c:v>-4.6155799999999985E-3</c:v>
                </c:pt>
                <c:pt idx="455">
                  <c:v>-5.5400849999999975E-3</c:v>
                </c:pt>
                <c:pt idx="456">
                  <c:v>-6.0034749999999994E-3</c:v>
                </c:pt>
                <c:pt idx="457">
                  <c:v>-6.1579199999999956E-3</c:v>
                </c:pt>
                <c:pt idx="458">
                  <c:v>-6.3640000000000007E-3</c:v>
                </c:pt>
                <c:pt idx="459">
                  <c:v>-6.3260249999999999E-3</c:v>
                </c:pt>
                <c:pt idx="460">
                  <c:v>-5.8662800000000024E-3</c:v>
                </c:pt>
                <c:pt idx="461">
                  <c:v>-5.3802400000000075E-3</c:v>
                </c:pt>
                <c:pt idx="462">
                  <c:v>-4.9681700000000053E-3</c:v>
                </c:pt>
                <c:pt idx="463">
                  <c:v>-4.4535250000000024E-3</c:v>
                </c:pt>
                <c:pt idx="464">
                  <c:v>-3.8981900000000041E-3</c:v>
                </c:pt>
                <c:pt idx="465">
                  <c:v>-3.4941400000000002E-3</c:v>
                </c:pt>
                <c:pt idx="466">
                  <c:v>-3.1391700000000032E-3</c:v>
                </c:pt>
                <c:pt idx="467">
                  <c:v>-2.6061500000000011E-3</c:v>
                </c:pt>
                <c:pt idx="468">
                  <c:v>-2.0074000000000012E-3</c:v>
                </c:pt>
                <c:pt idx="469">
                  <c:v>-1.5381500000000031E-3</c:v>
                </c:pt>
                <c:pt idx="470">
                  <c:v>-1.0621000000000012E-3</c:v>
                </c:pt>
                <c:pt idx="471">
                  <c:v>-3.6314999999999996E-4</c:v>
                </c:pt>
                <c:pt idx="472">
                  <c:v>4.506000000000013E-4</c:v>
                </c:pt>
                <c:pt idx="473">
                  <c:v>1.1394500000000017E-3</c:v>
                </c:pt>
                <c:pt idx="474">
                  <c:v>1.8185000000000011E-3</c:v>
                </c:pt>
                <c:pt idx="475">
                  <c:v>2.5255550000000005E-3</c:v>
                </c:pt>
                <c:pt idx="476">
                  <c:v>3.0529699999999995E-3</c:v>
                </c:pt>
                <c:pt idx="477">
                  <c:v>3.2732700000000052E-3</c:v>
                </c:pt>
                <c:pt idx="478">
                  <c:v>3.2486050000000012E-3</c:v>
                </c:pt>
                <c:pt idx="479">
                  <c:v>3.0207300000000058E-3</c:v>
                </c:pt>
                <c:pt idx="480">
                  <c:v>2.5960950000000001E-3</c:v>
                </c:pt>
                <c:pt idx="481">
                  <c:v>2.0854000000000011E-3</c:v>
                </c:pt>
                <c:pt idx="482">
                  <c:v>1.5749500000000023E-3</c:v>
                </c:pt>
                <c:pt idx="483">
                  <c:v>9.394500000000015E-4</c:v>
                </c:pt>
                <c:pt idx="484">
                  <c:v>8.2500000000000271E-5</c:v>
                </c:pt>
                <c:pt idx="485">
                  <c:v>-7.536000000000014E-4</c:v>
                </c:pt>
                <c:pt idx="486">
                  <c:v>-1.5751000000000007E-3</c:v>
                </c:pt>
                <c:pt idx="487">
                  <c:v>-2.4781499999999993E-3</c:v>
                </c:pt>
                <c:pt idx="488">
                  <c:v>-3.2199100000000046E-3</c:v>
                </c:pt>
                <c:pt idx="489">
                  <c:v>-3.6399199999999996E-3</c:v>
                </c:pt>
                <c:pt idx="490">
                  <c:v>-4.1193700000000024E-3</c:v>
                </c:pt>
                <c:pt idx="491">
                  <c:v>-4.5595949999999996E-3</c:v>
                </c:pt>
                <c:pt idx="492">
                  <c:v>-4.7172600000000078E-3</c:v>
                </c:pt>
                <c:pt idx="493">
                  <c:v>-4.6997250000000053E-3</c:v>
                </c:pt>
                <c:pt idx="494">
                  <c:v>-4.7548199999999999E-3</c:v>
                </c:pt>
                <c:pt idx="495">
                  <c:v>-4.8339950000000024E-3</c:v>
                </c:pt>
                <c:pt idx="496">
                  <c:v>-4.7252750000000062E-3</c:v>
                </c:pt>
                <c:pt idx="497">
                  <c:v>-4.4495400000000114E-3</c:v>
                </c:pt>
                <c:pt idx="498">
                  <c:v>-4.2315150000000034E-3</c:v>
                </c:pt>
                <c:pt idx="499">
                  <c:v>-3.8909850000000031E-3</c:v>
                </c:pt>
                <c:pt idx="500">
                  <c:v>-3.3206599999999996E-3</c:v>
                </c:pt>
                <c:pt idx="501">
                  <c:v>-2.6522000000000004E-3</c:v>
                </c:pt>
                <c:pt idx="502">
                  <c:v>-1.9871500000000031E-3</c:v>
                </c:pt>
                <c:pt idx="503">
                  <c:v>-1.2497000000000003E-3</c:v>
                </c:pt>
                <c:pt idx="504">
                  <c:v>-4.798500000000002E-4</c:v>
                </c:pt>
                <c:pt idx="505">
                  <c:v>1.0474999999999979E-4</c:v>
                </c:pt>
                <c:pt idx="506">
                  <c:v>5.4680000000000071E-4</c:v>
                </c:pt>
                <c:pt idx="507">
                  <c:v>1.0070000000000001E-3</c:v>
                </c:pt>
                <c:pt idx="508">
                  <c:v>1.4672999999999995E-3</c:v>
                </c:pt>
                <c:pt idx="509">
                  <c:v>1.6645000000000026E-3</c:v>
                </c:pt>
                <c:pt idx="510">
                  <c:v>1.7467500000000013E-3</c:v>
                </c:pt>
                <c:pt idx="511">
                  <c:v>1.8688000000000023E-3</c:v>
                </c:pt>
                <c:pt idx="512">
                  <c:v>1.9345000000000033E-3</c:v>
                </c:pt>
                <c:pt idx="513">
                  <c:v>1.7819500000000013E-3</c:v>
                </c:pt>
                <c:pt idx="514">
                  <c:v>1.4693499999999995E-3</c:v>
                </c:pt>
                <c:pt idx="515">
                  <c:v>1.1267000000000017E-3</c:v>
                </c:pt>
                <c:pt idx="516">
                  <c:v>6.72100000000001E-4</c:v>
                </c:pt>
                <c:pt idx="517">
                  <c:v>-5.6350000000000211E-5</c:v>
                </c:pt>
                <c:pt idx="518">
                  <c:v>-9.5225000000000225E-4</c:v>
                </c:pt>
                <c:pt idx="519">
                  <c:v>-1.7989500000000012E-3</c:v>
                </c:pt>
                <c:pt idx="520">
                  <c:v>-2.6322999999999997E-3</c:v>
                </c:pt>
                <c:pt idx="521">
                  <c:v>-3.3816400000000009E-3</c:v>
                </c:pt>
                <c:pt idx="522">
                  <c:v>-3.9275700000000061E-3</c:v>
                </c:pt>
                <c:pt idx="523">
                  <c:v>-4.2879450000000013E-3</c:v>
                </c:pt>
                <c:pt idx="524">
                  <c:v>-4.5210949999999975E-3</c:v>
                </c:pt>
                <c:pt idx="525">
                  <c:v>-4.522285E-3</c:v>
                </c:pt>
                <c:pt idx="526">
                  <c:v>-4.2106250000000034E-3</c:v>
                </c:pt>
                <c:pt idx="527">
                  <c:v>-3.7643750000000051E-3</c:v>
                </c:pt>
                <c:pt idx="528">
                  <c:v>-3.3634000000000012E-3</c:v>
                </c:pt>
                <c:pt idx="529">
                  <c:v>-2.8452499999999997E-3</c:v>
                </c:pt>
                <c:pt idx="530">
                  <c:v>-2.2056000000000011E-3</c:v>
                </c:pt>
                <c:pt idx="531">
                  <c:v>-1.6778999999999995E-3</c:v>
                </c:pt>
                <c:pt idx="532">
                  <c:v>-1.2225999999999999E-3</c:v>
                </c:pt>
                <c:pt idx="533">
                  <c:v>-6.0715000000000085E-4</c:v>
                </c:pt>
                <c:pt idx="534">
                  <c:v>-2.6949999999999598E-5</c:v>
                </c:pt>
                <c:pt idx="535">
                  <c:v>3.7275000000000063E-4</c:v>
                </c:pt>
                <c:pt idx="536">
                  <c:v>7.6695000000000051E-4</c:v>
                </c:pt>
                <c:pt idx="537">
                  <c:v>1.1767500000000035E-3</c:v>
                </c:pt>
                <c:pt idx="538">
                  <c:v>1.4567000000000013E-3</c:v>
                </c:pt>
                <c:pt idx="539">
                  <c:v>1.6236000000000015E-3</c:v>
                </c:pt>
                <c:pt idx="540">
                  <c:v>1.8005500000000019E-3</c:v>
                </c:pt>
                <c:pt idx="541">
                  <c:v>1.9613500000000023E-3</c:v>
                </c:pt>
                <c:pt idx="542">
                  <c:v>1.9441000000000026E-3</c:v>
                </c:pt>
                <c:pt idx="543">
                  <c:v>1.7179500000000015E-3</c:v>
                </c:pt>
                <c:pt idx="544">
                  <c:v>1.4010999999999984E-3</c:v>
                </c:pt>
                <c:pt idx="545">
                  <c:v>1.0325000000000017E-3</c:v>
                </c:pt>
                <c:pt idx="546">
                  <c:v>5.4335000000000147E-4</c:v>
                </c:pt>
                <c:pt idx="547">
                  <c:v>-5.6900000000000428E-5</c:v>
                </c:pt>
                <c:pt idx="548">
                  <c:v>-6.4450000000000108E-4</c:v>
                </c:pt>
                <c:pt idx="549">
                  <c:v>-1.1559500000000015E-3</c:v>
                </c:pt>
                <c:pt idx="550">
                  <c:v>-1.6820000000000034E-3</c:v>
                </c:pt>
                <c:pt idx="551">
                  <c:v>-2.2855000000000032E-3</c:v>
                </c:pt>
                <c:pt idx="552">
                  <c:v>-2.8649000000000031E-3</c:v>
                </c:pt>
                <c:pt idx="553">
                  <c:v>-3.3420400000000001E-3</c:v>
                </c:pt>
                <c:pt idx="554">
                  <c:v>-3.7472550000000036E-3</c:v>
                </c:pt>
                <c:pt idx="555">
                  <c:v>-4.0520249999999956E-3</c:v>
                </c:pt>
                <c:pt idx="556">
                  <c:v>-4.1449299999999955E-3</c:v>
                </c:pt>
                <c:pt idx="557">
                  <c:v>-4.0053600000000047E-3</c:v>
                </c:pt>
                <c:pt idx="558">
                  <c:v>-3.739680000000003E-3</c:v>
                </c:pt>
                <c:pt idx="559">
                  <c:v>-3.4154899999999993E-3</c:v>
                </c:pt>
                <c:pt idx="560">
                  <c:v>-2.9871499999999992E-3</c:v>
                </c:pt>
                <c:pt idx="561">
                  <c:v>-2.4550000000000006E-3</c:v>
                </c:pt>
                <c:pt idx="562">
                  <c:v>-1.9147500000000024E-3</c:v>
                </c:pt>
                <c:pt idx="563">
                  <c:v>-1.3855999999999999E-3</c:v>
                </c:pt>
                <c:pt idx="564">
                  <c:v>-7.5930000000000116E-4</c:v>
                </c:pt>
                <c:pt idx="565">
                  <c:v>-3.9400000000000267E-5</c:v>
                </c:pt>
                <c:pt idx="566">
                  <c:v>5.8065000000000015E-4</c:v>
                </c:pt>
                <c:pt idx="567">
                  <c:v>1.1446000000000013E-3</c:v>
                </c:pt>
                <c:pt idx="568">
                  <c:v>1.7022500000000024E-3</c:v>
                </c:pt>
                <c:pt idx="569">
                  <c:v>2.1500000000000026E-3</c:v>
                </c:pt>
                <c:pt idx="570">
                  <c:v>2.4207500000000002E-3</c:v>
                </c:pt>
                <c:pt idx="571">
                  <c:v>2.5753950000000012E-3</c:v>
                </c:pt>
                <c:pt idx="572">
                  <c:v>2.677750000000003E-3</c:v>
                </c:pt>
                <c:pt idx="573">
                  <c:v>2.7074950000000046E-3</c:v>
                </c:pt>
                <c:pt idx="574">
                  <c:v>2.6396000000000006E-3</c:v>
                </c:pt>
                <c:pt idx="575">
                  <c:v>2.5213500000000012E-3</c:v>
                </c:pt>
                <c:pt idx="576">
                  <c:v>2.3957500000000003E-3</c:v>
                </c:pt>
                <c:pt idx="577">
                  <c:v>2.2069500000000027E-3</c:v>
                </c:pt>
                <c:pt idx="578">
                  <c:v>1.8821000000000022E-3</c:v>
                </c:pt>
                <c:pt idx="579">
                  <c:v>1.4661500000000016E-3</c:v>
                </c:pt>
                <c:pt idx="580">
                  <c:v>1.0302500000000019E-3</c:v>
                </c:pt>
                <c:pt idx="581">
                  <c:v>5.3835000000000059E-4</c:v>
                </c:pt>
                <c:pt idx="582">
                  <c:v>-6.229999999999959E-5</c:v>
                </c:pt>
                <c:pt idx="583">
                  <c:v>-7.3410000000000044E-4</c:v>
                </c:pt>
                <c:pt idx="584">
                  <c:v>-1.3931000000000017E-3</c:v>
                </c:pt>
                <c:pt idx="585">
                  <c:v>-2.0893000000000023E-3</c:v>
                </c:pt>
                <c:pt idx="586">
                  <c:v>-2.8192499999999971E-3</c:v>
                </c:pt>
                <c:pt idx="587">
                  <c:v>-3.5032250000000043E-3</c:v>
                </c:pt>
                <c:pt idx="588">
                  <c:v>-4.1486900000000052E-3</c:v>
                </c:pt>
                <c:pt idx="589">
                  <c:v>-4.7938300000000024E-3</c:v>
                </c:pt>
                <c:pt idx="590">
                  <c:v>-5.4159599999999992E-3</c:v>
                </c:pt>
                <c:pt idx="591">
                  <c:v>-5.9769150000000063E-3</c:v>
                </c:pt>
                <c:pt idx="592">
                  <c:v>-6.4879650000000053E-3</c:v>
                </c:pt>
                <c:pt idx="593">
                  <c:v>-7.0142849999999986E-3</c:v>
                </c:pt>
                <c:pt idx="594">
                  <c:v>-7.5812450000000108E-3</c:v>
                </c:pt>
                <c:pt idx="595">
                  <c:v>-8.1684050000000105E-3</c:v>
                </c:pt>
                <c:pt idx="596">
                  <c:v>-8.7360050000000015E-3</c:v>
                </c:pt>
                <c:pt idx="597">
                  <c:v>-9.159630000000021E-3</c:v>
                </c:pt>
                <c:pt idx="598">
                  <c:v>-9.3113400000000048E-3</c:v>
                </c:pt>
                <c:pt idx="599">
                  <c:v>-9.2158300000000047E-3</c:v>
                </c:pt>
                <c:pt idx="600">
                  <c:v>-8.9383400000000012E-3</c:v>
                </c:pt>
                <c:pt idx="601">
                  <c:v>-8.4462100000000026E-3</c:v>
                </c:pt>
                <c:pt idx="602">
                  <c:v>-7.6727900000000092E-3</c:v>
                </c:pt>
                <c:pt idx="603">
                  <c:v>-6.5919550000000052E-3</c:v>
                </c:pt>
                <c:pt idx="604">
                  <c:v>-5.3165950000000003E-3</c:v>
                </c:pt>
                <c:pt idx="605">
                  <c:v>-3.8688000000000012E-3</c:v>
                </c:pt>
                <c:pt idx="606">
                  <c:v>-2.2955000000000037E-3</c:v>
                </c:pt>
                <c:pt idx="607">
                  <c:v>-6.7225000000000021E-4</c:v>
                </c:pt>
                <c:pt idx="608">
                  <c:v>9.3440000000000125E-4</c:v>
                </c:pt>
                <c:pt idx="609">
                  <c:v>2.5262999999999996E-3</c:v>
                </c:pt>
                <c:pt idx="610">
                  <c:v>4.0535849999999932E-3</c:v>
                </c:pt>
                <c:pt idx="611">
                  <c:v>5.4861400000000091E-3</c:v>
                </c:pt>
                <c:pt idx="612">
                  <c:v>6.8351300000000061E-3</c:v>
                </c:pt>
                <c:pt idx="613">
                  <c:v>8.1233300000000067E-3</c:v>
                </c:pt>
                <c:pt idx="614">
                  <c:v>9.3212170000000066E-3</c:v>
                </c:pt>
                <c:pt idx="615">
                  <c:v>1.0406152E-2</c:v>
                </c:pt>
                <c:pt idx="616">
                  <c:v>1.131239E-2</c:v>
                </c:pt>
                <c:pt idx="617">
                  <c:v>1.1979284999999999E-2</c:v>
                </c:pt>
                <c:pt idx="618">
                  <c:v>1.2428264999999996E-2</c:v>
                </c:pt>
                <c:pt idx="619">
                  <c:v>1.2711314999999996E-2</c:v>
                </c:pt>
                <c:pt idx="620">
                  <c:v>1.2807395000000001E-2</c:v>
                </c:pt>
                <c:pt idx="621">
                  <c:v>1.2661965000000001E-2</c:v>
                </c:pt>
                <c:pt idx="622">
                  <c:v>1.2317789999999999E-2</c:v>
                </c:pt>
                <c:pt idx="623">
                  <c:v>1.1785105000000023E-2</c:v>
                </c:pt>
                <c:pt idx="624">
                  <c:v>1.1008510000000001E-2</c:v>
                </c:pt>
                <c:pt idx="625">
                  <c:v>1.0003658E-2</c:v>
                </c:pt>
                <c:pt idx="626">
                  <c:v>8.9211750000000034E-3</c:v>
                </c:pt>
                <c:pt idx="627">
                  <c:v>7.7075049999999999E-3</c:v>
                </c:pt>
                <c:pt idx="628">
                  <c:v>6.2751350000000072E-3</c:v>
                </c:pt>
                <c:pt idx="629">
                  <c:v>4.7268049999999997E-3</c:v>
                </c:pt>
                <c:pt idx="630">
                  <c:v>3.1492500000000032E-3</c:v>
                </c:pt>
                <c:pt idx="631">
                  <c:v>1.4993999999999997E-3</c:v>
                </c:pt>
                <c:pt idx="632">
                  <c:v>-2.2714999999999996E-4</c:v>
                </c:pt>
                <c:pt idx="633">
                  <c:v>-1.8591500000000017E-3</c:v>
                </c:pt>
                <c:pt idx="634">
                  <c:v>-3.3944000000000005E-3</c:v>
                </c:pt>
                <c:pt idx="635">
                  <c:v>-4.8593700000000052E-3</c:v>
                </c:pt>
                <c:pt idx="636">
                  <c:v>-6.1468349999999998E-3</c:v>
                </c:pt>
                <c:pt idx="637">
                  <c:v>-7.235620000000012E-3</c:v>
                </c:pt>
                <c:pt idx="638">
                  <c:v>-8.2382299999999992E-3</c:v>
                </c:pt>
                <c:pt idx="639">
                  <c:v>-9.0807700000000002E-3</c:v>
                </c:pt>
                <c:pt idx="640">
                  <c:v>-9.7027900000000028E-3</c:v>
                </c:pt>
                <c:pt idx="641">
                  <c:v>-1.0107239999999998E-2</c:v>
                </c:pt>
                <c:pt idx="642">
                  <c:v>-1.03370385E-2</c:v>
                </c:pt>
                <c:pt idx="643">
                  <c:v>-1.0411448E-2</c:v>
                </c:pt>
                <c:pt idx="644">
                  <c:v>-1.0333101500000001E-2</c:v>
                </c:pt>
                <c:pt idx="645">
                  <c:v>-1.0126225000000001E-2</c:v>
                </c:pt>
                <c:pt idx="646">
                  <c:v>-9.8185850000000185E-3</c:v>
                </c:pt>
                <c:pt idx="647">
                  <c:v>-9.3949550000000104E-3</c:v>
                </c:pt>
                <c:pt idx="648">
                  <c:v>-8.8449500000000007E-3</c:v>
                </c:pt>
                <c:pt idx="649">
                  <c:v>-8.1882150000000004E-3</c:v>
                </c:pt>
                <c:pt idx="650">
                  <c:v>-7.4335150000000034E-3</c:v>
                </c:pt>
                <c:pt idx="651">
                  <c:v>-6.5739549999999994E-3</c:v>
                </c:pt>
                <c:pt idx="652">
                  <c:v>-5.6164599999999993E-3</c:v>
                </c:pt>
                <c:pt idx="653">
                  <c:v>-4.6178000000000009E-3</c:v>
                </c:pt>
                <c:pt idx="654">
                  <c:v>-3.652300000000005E-3</c:v>
                </c:pt>
                <c:pt idx="655">
                  <c:v>-2.67665E-3</c:v>
                </c:pt>
                <c:pt idx="656">
                  <c:v>-1.7286000000000018E-3</c:v>
                </c:pt>
                <c:pt idx="657">
                  <c:v>-8.7450000000000028E-4</c:v>
                </c:pt>
                <c:pt idx="658">
                  <c:v>-1.4359999999999978E-4</c:v>
                </c:pt>
                <c:pt idx="659">
                  <c:v>4.8599999999999994E-4</c:v>
                </c:pt>
                <c:pt idx="660">
                  <c:v>1.0240500000000023E-3</c:v>
                </c:pt>
                <c:pt idx="661">
                  <c:v>1.5074500000000018E-3</c:v>
                </c:pt>
                <c:pt idx="662">
                  <c:v>1.9879500000000035E-3</c:v>
                </c:pt>
                <c:pt idx="663">
                  <c:v>2.3988999999999989E-3</c:v>
                </c:pt>
                <c:pt idx="664">
                  <c:v>2.7384499999999999E-3</c:v>
                </c:pt>
                <c:pt idx="665">
                  <c:v>3.0792000000000011E-3</c:v>
                </c:pt>
                <c:pt idx="666">
                  <c:v>3.3592500000000003E-3</c:v>
                </c:pt>
                <c:pt idx="667">
                  <c:v>3.5122500000000006E-3</c:v>
                </c:pt>
                <c:pt idx="668">
                  <c:v>3.5459500000000034E-3</c:v>
                </c:pt>
                <c:pt idx="669">
                  <c:v>3.4732500000000006E-3</c:v>
                </c:pt>
                <c:pt idx="670">
                  <c:v>3.2828499999999995E-3</c:v>
                </c:pt>
                <c:pt idx="671">
                  <c:v>3.0304000000000012E-3</c:v>
                </c:pt>
                <c:pt idx="672">
                  <c:v>2.7635000000000073E-3</c:v>
                </c:pt>
                <c:pt idx="673">
                  <c:v>2.3836000000000031E-3</c:v>
                </c:pt>
                <c:pt idx="674">
                  <c:v>1.8130500000000005E-3</c:v>
                </c:pt>
                <c:pt idx="675">
                  <c:v>1.1696999999999992E-3</c:v>
                </c:pt>
                <c:pt idx="676">
                  <c:v>6.36799999999999E-4</c:v>
                </c:pt>
                <c:pt idx="677">
                  <c:v>2.3154999999999877E-4</c:v>
                </c:pt>
                <c:pt idx="678">
                  <c:v>-1.9504999999999978E-4</c:v>
                </c:pt>
                <c:pt idx="679">
                  <c:v>-7.2115000000000124E-4</c:v>
                </c:pt>
                <c:pt idx="680">
                  <c:v>-1.2145999999999997E-3</c:v>
                </c:pt>
                <c:pt idx="681">
                  <c:v>-1.5718500000000009E-3</c:v>
                </c:pt>
                <c:pt idx="682">
                  <c:v>-1.8607000000000012E-3</c:v>
                </c:pt>
                <c:pt idx="683">
                  <c:v>-2.138000000000001E-3</c:v>
                </c:pt>
                <c:pt idx="684">
                  <c:v>-2.330300000000003E-3</c:v>
                </c:pt>
                <c:pt idx="685">
                  <c:v>-2.3742999999999993E-3</c:v>
                </c:pt>
                <c:pt idx="686">
                  <c:v>-2.3364999999999987E-3</c:v>
                </c:pt>
                <c:pt idx="687">
                  <c:v>-2.2870000000000034E-3</c:v>
                </c:pt>
                <c:pt idx="688">
                  <c:v>-2.189850000000001E-3</c:v>
                </c:pt>
                <c:pt idx="689">
                  <c:v>-2.003249999999999E-3</c:v>
                </c:pt>
                <c:pt idx="690">
                  <c:v>-1.7858500000000029E-3</c:v>
                </c:pt>
                <c:pt idx="691">
                  <c:v>-1.6234500000000007E-3</c:v>
                </c:pt>
                <c:pt idx="692">
                  <c:v>-1.5221500000000016E-3</c:v>
                </c:pt>
                <c:pt idx="693">
                  <c:v>-1.4622999999999997E-3</c:v>
                </c:pt>
                <c:pt idx="694">
                  <c:v>-1.4157500000000003E-3</c:v>
                </c:pt>
                <c:pt idx="695">
                  <c:v>-1.2796000000000005E-3</c:v>
                </c:pt>
                <c:pt idx="696">
                  <c:v>-9.7780000000000002E-4</c:v>
                </c:pt>
                <c:pt idx="697">
                  <c:v>-5.6825000000000018E-4</c:v>
                </c:pt>
                <c:pt idx="698">
                  <c:v>-1.7560000000000085E-4</c:v>
                </c:pt>
                <c:pt idx="699">
                  <c:v>2.5440000000000147E-4</c:v>
                </c:pt>
                <c:pt idx="700">
                  <c:v>7.4010000000000178E-4</c:v>
                </c:pt>
                <c:pt idx="701">
                  <c:v>1.1496000000000019E-3</c:v>
                </c:pt>
                <c:pt idx="702">
                  <c:v>1.4403500000000013E-3</c:v>
                </c:pt>
                <c:pt idx="703">
                  <c:v>1.6968000000000007E-3</c:v>
                </c:pt>
                <c:pt idx="704">
                  <c:v>1.8443500000000024E-3</c:v>
                </c:pt>
                <c:pt idx="705">
                  <c:v>1.8368500000000005E-3</c:v>
                </c:pt>
                <c:pt idx="706">
                  <c:v>1.8105000000000009E-3</c:v>
                </c:pt>
                <c:pt idx="707">
                  <c:v>1.8461000000000035E-3</c:v>
                </c:pt>
                <c:pt idx="708">
                  <c:v>1.8439500000000018E-3</c:v>
                </c:pt>
                <c:pt idx="709">
                  <c:v>1.7271499999999993E-3</c:v>
                </c:pt>
                <c:pt idx="710">
                  <c:v>1.5801000000000016E-3</c:v>
                </c:pt>
                <c:pt idx="711">
                  <c:v>1.4279500000000007E-3</c:v>
                </c:pt>
                <c:pt idx="712">
                  <c:v>1.1252000000000022E-3</c:v>
                </c:pt>
                <c:pt idx="713">
                  <c:v>5.9000000000000003E-4</c:v>
                </c:pt>
                <c:pt idx="714">
                  <c:v>-8.6100000000000548E-5</c:v>
                </c:pt>
                <c:pt idx="715">
                  <c:v>-8.1435000000000047E-4</c:v>
                </c:pt>
                <c:pt idx="716">
                  <c:v>-1.6928000000000025E-3</c:v>
                </c:pt>
                <c:pt idx="717">
                  <c:v>-2.6344000000000012E-3</c:v>
                </c:pt>
                <c:pt idx="718">
                  <c:v>-3.4324999999999998E-3</c:v>
                </c:pt>
                <c:pt idx="719">
                  <c:v>-4.0561000000000052E-3</c:v>
                </c:pt>
                <c:pt idx="720">
                  <c:v>-4.6346500000000014E-3</c:v>
                </c:pt>
                <c:pt idx="721">
                  <c:v>-5.0857850000000024E-3</c:v>
                </c:pt>
                <c:pt idx="722">
                  <c:v>-5.3592649999999993E-3</c:v>
                </c:pt>
                <c:pt idx="723">
                  <c:v>-5.5919550000000052E-3</c:v>
                </c:pt>
                <c:pt idx="724">
                  <c:v>-5.7658849999999975E-3</c:v>
                </c:pt>
                <c:pt idx="725">
                  <c:v>-5.7592400000000135E-3</c:v>
                </c:pt>
                <c:pt idx="726">
                  <c:v>-5.5302100000000094E-3</c:v>
                </c:pt>
                <c:pt idx="727">
                  <c:v>-5.1642900000000002E-3</c:v>
                </c:pt>
                <c:pt idx="728">
                  <c:v>-4.7279000000000002E-3</c:v>
                </c:pt>
                <c:pt idx="729">
                  <c:v>-4.1467000000000014E-3</c:v>
                </c:pt>
                <c:pt idx="730">
                  <c:v>-3.4205000000000056E-3</c:v>
                </c:pt>
                <c:pt idx="731">
                  <c:v>-2.6206499999999995E-3</c:v>
                </c:pt>
                <c:pt idx="732">
                  <c:v>-1.7734999999999999E-3</c:v>
                </c:pt>
                <c:pt idx="733">
                  <c:v>-8.4515000000000176E-4</c:v>
                </c:pt>
                <c:pt idx="734">
                  <c:v>1.6759999999999865E-4</c:v>
                </c:pt>
                <c:pt idx="735">
                  <c:v>1.1645500000000007E-3</c:v>
                </c:pt>
                <c:pt idx="736">
                  <c:v>2.0769499999999993E-3</c:v>
                </c:pt>
                <c:pt idx="737">
                  <c:v>2.9011000000000032E-3</c:v>
                </c:pt>
                <c:pt idx="738">
                  <c:v>3.6068000000000012E-3</c:v>
                </c:pt>
                <c:pt idx="739">
                  <c:v>4.1602499999999999E-3</c:v>
                </c:pt>
                <c:pt idx="740">
                  <c:v>4.5538500000000034E-3</c:v>
                </c:pt>
                <c:pt idx="741">
                  <c:v>4.8010200000000083E-3</c:v>
                </c:pt>
                <c:pt idx="742">
                  <c:v>4.855715E-3</c:v>
                </c:pt>
                <c:pt idx="743">
                  <c:v>4.7197800000000024E-3</c:v>
                </c:pt>
                <c:pt idx="744">
                  <c:v>4.5163000000000061E-3</c:v>
                </c:pt>
                <c:pt idx="745">
                  <c:v>4.2908500000000014E-3</c:v>
                </c:pt>
                <c:pt idx="746">
                  <c:v>3.9507499999999994E-3</c:v>
                </c:pt>
                <c:pt idx="747">
                  <c:v>3.4065499999999995E-3</c:v>
                </c:pt>
                <c:pt idx="748">
                  <c:v>2.7110000000000012E-3</c:v>
                </c:pt>
                <c:pt idx="749">
                  <c:v>1.9611500000000018E-3</c:v>
                </c:pt>
                <c:pt idx="750">
                  <c:v>1.1042000000000009E-3</c:v>
                </c:pt>
                <c:pt idx="751">
                  <c:v>1.8075000000000057E-4</c:v>
                </c:pt>
                <c:pt idx="752">
                  <c:v>-6.7150000000000109E-4</c:v>
                </c:pt>
                <c:pt idx="753">
                  <c:v>-1.4540000000000017E-3</c:v>
                </c:pt>
                <c:pt idx="754">
                  <c:v>-2.2946000000000012E-3</c:v>
                </c:pt>
                <c:pt idx="755">
                  <c:v>-3.1057500000000026E-3</c:v>
                </c:pt>
                <c:pt idx="756">
                  <c:v>-3.8220000000000012E-3</c:v>
                </c:pt>
                <c:pt idx="757">
                  <c:v>-4.4947500000000013E-3</c:v>
                </c:pt>
                <c:pt idx="758">
                  <c:v>-5.1180099999999992E-3</c:v>
                </c:pt>
                <c:pt idx="759">
                  <c:v>-5.5181700000000002E-3</c:v>
                </c:pt>
                <c:pt idx="760">
                  <c:v>-5.6981999999999996E-3</c:v>
                </c:pt>
                <c:pt idx="761">
                  <c:v>-5.7429650000000053E-3</c:v>
                </c:pt>
                <c:pt idx="762">
                  <c:v>-5.654779999999999E-3</c:v>
                </c:pt>
                <c:pt idx="763">
                  <c:v>-5.3649249999999944E-3</c:v>
                </c:pt>
                <c:pt idx="764">
                  <c:v>-4.8993000000000075E-3</c:v>
                </c:pt>
                <c:pt idx="765">
                  <c:v>-4.3550500000000009E-3</c:v>
                </c:pt>
                <c:pt idx="766">
                  <c:v>-3.7414000000000037E-3</c:v>
                </c:pt>
                <c:pt idx="767">
                  <c:v>-2.9638500000000035E-3</c:v>
                </c:pt>
                <c:pt idx="768">
                  <c:v>-2.0051499999999998E-3</c:v>
                </c:pt>
                <c:pt idx="769">
                  <c:v>-1.0370000000000019E-3</c:v>
                </c:pt>
                <c:pt idx="770">
                  <c:v>-9.794999999999963E-5</c:v>
                </c:pt>
                <c:pt idx="771">
                  <c:v>8.3830000000000167E-4</c:v>
                </c:pt>
                <c:pt idx="772">
                  <c:v>1.6941000000000024E-3</c:v>
                </c:pt>
                <c:pt idx="773">
                  <c:v>2.3973999999999992E-3</c:v>
                </c:pt>
                <c:pt idx="774">
                  <c:v>3.030699999999999E-3</c:v>
                </c:pt>
                <c:pt idx="775">
                  <c:v>3.5236500000000023E-3</c:v>
                </c:pt>
                <c:pt idx="776">
                  <c:v>3.7741000000000059E-3</c:v>
                </c:pt>
                <c:pt idx="777">
                  <c:v>3.8148500000000011E-3</c:v>
                </c:pt>
                <c:pt idx="778">
                  <c:v>3.705900000000002E-3</c:v>
                </c:pt>
                <c:pt idx="779">
                  <c:v>3.4088000000000035E-3</c:v>
                </c:pt>
                <c:pt idx="780">
                  <c:v>2.9129499999999988E-3</c:v>
                </c:pt>
                <c:pt idx="781">
                  <c:v>2.2688000000000035E-3</c:v>
                </c:pt>
                <c:pt idx="782">
                  <c:v>1.4884000000000021E-3</c:v>
                </c:pt>
                <c:pt idx="783">
                  <c:v>5.3255000000000143E-4</c:v>
                </c:pt>
                <c:pt idx="784">
                  <c:v>-4.7220000000000074E-4</c:v>
                </c:pt>
                <c:pt idx="785">
                  <c:v>-1.3477000000000003E-3</c:v>
                </c:pt>
                <c:pt idx="786">
                  <c:v>-2.1273000000000034E-3</c:v>
                </c:pt>
                <c:pt idx="787">
                  <c:v>-2.8153499999999977E-3</c:v>
                </c:pt>
                <c:pt idx="788">
                  <c:v>-3.2949000000000056E-3</c:v>
                </c:pt>
                <c:pt idx="789">
                  <c:v>-3.6490000000000047E-3</c:v>
                </c:pt>
                <c:pt idx="790">
                  <c:v>-3.9262000000000012E-3</c:v>
                </c:pt>
                <c:pt idx="791">
                  <c:v>-4.0376500000000063E-3</c:v>
                </c:pt>
                <c:pt idx="792">
                  <c:v>-3.9802000000000049E-3</c:v>
                </c:pt>
                <c:pt idx="793">
                  <c:v>-3.7818500000000037E-3</c:v>
                </c:pt>
                <c:pt idx="794">
                  <c:v>-3.3829500000000026E-3</c:v>
                </c:pt>
                <c:pt idx="795">
                  <c:v>-2.8134000000000006E-3</c:v>
                </c:pt>
                <c:pt idx="796">
                  <c:v>-2.1667000000000023E-3</c:v>
                </c:pt>
                <c:pt idx="797">
                  <c:v>-1.4908000000000018E-3</c:v>
                </c:pt>
                <c:pt idx="798">
                  <c:v>-7.8225000000000028E-4</c:v>
                </c:pt>
                <c:pt idx="799">
                  <c:v>-7.779999999999956E-5</c:v>
                </c:pt>
                <c:pt idx="800">
                  <c:v>5.6524999999999989E-4</c:v>
                </c:pt>
                <c:pt idx="801">
                  <c:v>1.1731000000000003E-3</c:v>
                </c:pt>
                <c:pt idx="802">
                  <c:v>1.7330500000000014E-3</c:v>
                </c:pt>
                <c:pt idx="803">
                  <c:v>2.2006000000000022E-3</c:v>
                </c:pt>
                <c:pt idx="804">
                  <c:v>2.5582999999999995E-3</c:v>
                </c:pt>
                <c:pt idx="805">
                  <c:v>2.7726499999999998E-3</c:v>
                </c:pt>
                <c:pt idx="806">
                  <c:v>2.8036000000000011E-3</c:v>
                </c:pt>
                <c:pt idx="807">
                  <c:v>2.6398000000000012E-3</c:v>
                </c:pt>
                <c:pt idx="808">
                  <c:v>2.2911500000000031E-3</c:v>
                </c:pt>
                <c:pt idx="809">
                  <c:v>1.7694500000000025E-3</c:v>
                </c:pt>
                <c:pt idx="810">
                  <c:v>1.1172500000000015E-3</c:v>
                </c:pt>
                <c:pt idx="811">
                  <c:v>4.1314999999999993E-4</c:v>
                </c:pt>
                <c:pt idx="812">
                  <c:v>-2.0714999999999972E-4</c:v>
                </c:pt>
                <c:pt idx="813">
                  <c:v>-7.3420000000000147E-4</c:v>
                </c:pt>
                <c:pt idx="814">
                  <c:v>-1.2162500000000023E-3</c:v>
                </c:pt>
                <c:pt idx="815">
                  <c:v>-1.6737000000000015E-3</c:v>
                </c:pt>
                <c:pt idx="816">
                  <c:v>-2.0609000000000027E-3</c:v>
                </c:pt>
                <c:pt idx="817">
                  <c:v>-2.3509999999999998E-3</c:v>
                </c:pt>
                <c:pt idx="818">
                  <c:v>-2.5892000000000011E-3</c:v>
                </c:pt>
                <c:pt idx="819">
                  <c:v>-2.7746500000000035E-3</c:v>
                </c:pt>
                <c:pt idx="820">
                  <c:v>-2.8362999999999978E-3</c:v>
                </c:pt>
                <c:pt idx="821">
                  <c:v>-2.7829500000000019E-3</c:v>
                </c:pt>
                <c:pt idx="822">
                  <c:v>-2.6815000000000051E-3</c:v>
                </c:pt>
                <c:pt idx="823">
                  <c:v>-2.5140499999999977E-3</c:v>
                </c:pt>
                <c:pt idx="824">
                  <c:v>-2.225100000000005E-3</c:v>
                </c:pt>
                <c:pt idx="825">
                  <c:v>-1.8445500000000036E-3</c:v>
                </c:pt>
                <c:pt idx="826">
                  <c:v>-1.4417500000000003E-3</c:v>
                </c:pt>
                <c:pt idx="827">
                  <c:v>-1.0019E-3</c:v>
                </c:pt>
                <c:pt idx="828">
                  <c:v>-4.7400000000000128E-4</c:v>
                </c:pt>
                <c:pt idx="829">
                  <c:v>9.750000000000054E-5</c:v>
                </c:pt>
                <c:pt idx="830">
                  <c:v>6.0625000000000089E-4</c:v>
                </c:pt>
                <c:pt idx="831">
                  <c:v>1.006350000000002E-3</c:v>
                </c:pt>
                <c:pt idx="832">
                  <c:v>1.3229000000000025E-3</c:v>
                </c:pt>
                <c:pt idx="833">
                  <c:v>1.5589000000000015E-3</c:v>
                </c:pt>
                <c:pt idx="834">
                  <c:v>1.7007000000000003E-3</c:v>
                </c:pt>
                <c:pt idx="835">
                  <c:v>1.7584000000000007E-3</c:v>
                </c:pt>
                <c:pt idx="836">
                  <c:v>1.7391500000000027E-3</c:v>
                </c:pt>
                <c:pt idx="837">
                  <c:v>1.6279499999999995E-3</c:v>
                </c:pt>
                <c:pt idx="838">
                  <c:v>1.4165999999999996E-3</c:v>
                </c:pt>
                <c:pt idx="839">
                  <c:v>1.1178499999999992E-3</c:v>
                </c:pt>
                <c:pt idx="840">
                  <c:v>7.6075000000000101E-4</c:v>
                </c:pt>
                <c:pt idx="841">
                  <c:v>3.5200000000000021E-4</c:v>
                </c:pt>
                <c:pt idx="842">
                  <c:v>-1.0655000000000041E-4</c:v>
                </c:pt>
                <c:pt idx="843">
                  <c:v>-5.6770000000000084E-4</c:v>
                </c:pt>
                <c:pt idx="844">
                  <c:v>-9.7215000000000008E-4</c:v>
                </c:pt>
                <c:pt idx="845">
                  <c:v>-1.3276000000000013E-3</c:v>
                </c:pt>
                <c:pt idx="846">
                  <c:v>-1.6960500000000045E-3</c:v>
                </c:pt>
                <c:pt idx="847">
                  <c:v>-2.0800499999999991E-3</c:v>
                </c:pt>
                <c:pt idx="848">
                  <c:v>-2.4384000000000012E-3</c:v>
                </c:pt>
                <c:pt idx="849">
                  <c:v>-2.7585000000000023E-3</c:v>
                </c:pt>
                <c:pt idx="850">
                  <c:v>-3.0395000000000023E-3</c:v>
                </c:pt>
                <c:pt idx="851">
                  <c:v>-3.2467499999999996E-3</c:v>
                </c:pt>
                <c:pt idx="852">
                  <c:v>-3.3197999999999995E-3</c:v>
                </c:pt>
                <c:pt idx="853">
                  <c:v>-3.2332500000000035E-3</c:v>
                </c:pt>
                <c:pt idx="854">
                  <c:v>-3.0029499999999999E-3</c:v>
                </c:pt>
                <c:pt idx="855">
                  <c:v>-2.6473000000000052E-3</c:v>
                </c:pt>
                <c:pt idx="856">
                  <c:v>-2.1774000000000012E-3</c:v>
                </c:pt>
                <c:pt idx="857">
                  <c:v>-1.6267500000000019E-3</c:v>
                </c:pt>
                <c:pt idx="858">
                  <c:v>-1.0536E-3</c:v>
                </c:pt>
                <c:pt idx="859">
                  <c:v>-4.9549999999999963E-4</c:v>
                </c:pt>
                <c:pt idx="860">
                  <c:v>3.9350000000000543E-5</c:v>
                </c:pt>
                <c:pt idx="861">
                  <c:v>5.5865000000000114E-4</c:v>
                </c:pt>
                <c:pt idx="862">
                  <c:v>1.0331500000000013E-3</c:v>
                </c:pt>
                <c:pt idx="863">
                  <c:v>1.4516500000000005E-3</c:v>
                </c:pt>
                <c:pt idx="864">
                  <c:v>1.8301500000000015E-3</c:v>
                </c:pt>
                <c:pt idx="865">
                  <c:v>2.1472000000000032E-3</c:v>
                </c:pt>
                <c:pt idx="866">
                  <c:v>2.3816000000000002E-3</c:v>
                </c:pt>
                <c:pt idx="867">
                  <c:v>2.4744999999999993E-3</c:v>
                </c:pt>
                <c:pt idx="868">
                  <c:v>2.4017499999999994E-3</c:v>
                </c:pt>
                <c:pt idx="869">
                  <c:v>2.2256000000000012E-3</c:v>
                </c:pt>
                <c:pt idx="870">
                  <c:v>1.9409500000000033E-3</c:v>
                </c:pt>
                <c:pt idx="871">
                  <c:v>1.5434000000000021E-3</c:v>
                </c:pt>
                <c:pt idx="872">
                  <c:v>1.0964500000000012E-3</c:v>
                </c:pt>
                <c:pt idx="873">
                  <c:v>6.305500000000011E-4</c:v>
                </c:pt>
                <c:pt idx="874">
                  <c:v>1.4724999999999981E-4</c:v>
                </c:pt>
                <c:pt idx="875">
                  <c:v>-3.5120000000000116E-4</c:v>
                </c:pt>
                <c:pt idx="876">
                  <c:v>-8.0645000000000152E-4</c:v>
                </c:pt>
                <c:pt idx="877">
                  <c:v>-1.1385000000000021E-3</c:v>
                </c:pt>
                <c:pt idx="878">
                  <c:v>-1.3639500000000014E-3</c:v>
                </c:pt>
                <c:pt idx="879">
                  <c:v>-1.5099500000000017E-3</c:v>
                </c:pt>
                <c:pt idx="880">
                  <c:v>-1.5616999999999992E-3</c:v>
                </c:pt>
                <c:pt idx="881">
                  <c:v>-1.4909000000000007E-3</c:v>
                </c:pt>
                <c:pt idx="882">
                  <c:v>-1.3087500000000013E-3</c:v>
                </c:pt>
                <c:pt idx="883">
                  <c:v>-1.0756500000000024E-3</c:v>
                </c:pt>
                <c:pt idx="884">
                  <c:v>-8.1495000000000048E-4</c:v>
                </c:pt>
                <c:pt idx="885">
                  <c:v>-5.5225000000000087E-4</c:v>
                </c:pt>
                <c:pt idx="886">
                  <c:v>-3.6985000000000007E-4</c:v>
                </c:pt>
                <c:pt idx="887">
                  <c:v>-3.1985000000000048E-4</c:v>
                </c:pt>
                <c:pt idx="888">
                  <c:v>-3.5584999999999995E-4</c:v>
                </c:pt>
                <c:pt idx="889">
                  <c:v>-4.2219999999999931E-4</c:v>
                </c:pt>
                <c:pt idx="890">
                  <c:v>-5.3475000000000072E-4</c:v>
                </c:pt>
                <c:pt idx="891">
                  <c:v>-6.8535000000000015E-4</c:v>
                </c:pt>
                <c:pt idx="892">
                  <c:v>-7.9590000000000173E-4</c:v>
                </c:pt>
                <c:pt idx="893">
                  <c:v>-8.3510000000000192E-4</c:v>
                </c:pt>
                <c:pt idx="894">
                  <c:v>-8.5710000000000246E-4</c:v>
                </c:pt>
                <c:pt idx="895">
                  <c:v>-8.8965000000000268E-4</c:v>
                </c:pt>
                <c:pt idx="896">
                  <c:v>-8.9155000000000213E-4</c:v>
                </c:pt>
                <c:pt idx="897">
                  <c:v>-8.4170000000000197E-4</c:v>
                </c:pt>
                <c:pt idx="898">
                  <c:v>-7.8350000000000023E-4</c:v>
                </c:pt>
                <c:pt idx="899">
                  <c:v>-7.5135000000000035E-4</c:v>
                </c:pt>
                <c:pt idx="900">
                  <c:v>-7.0850000000000145E-4</c:v>
                </c:pt>
                <c:pt idx="901">
                  <c:v>-6.0975000000000092E-4</c:v>
                </c:pt>
                <c:pt idx="902">
                  <c:v>-4.8034999999999934E-4</c:v>
                </c:pt>
                <c:pt idx="903">
                  <c:v>-3.8069999999999977E-4</c:v>
                </c:pt>
                <c:pt idx="904">
                  <c:v>-3.2340000000000201E-4</c:v>
                </c:pt>
                <c:pt idx="905">
                  <c:v>-2.7354999999999947E-4</c:v>
                </c:pt>
                <c:pt idx="906">
                  <c:v>-2.1925000000000097E-4</c:v>
                </c:pt>
                <c:pt idx="907">
                  <c:v>-1.7775000000000101E-4</c:v>
                </c:pt>
                <c:pt idx="908">
                  <c:v>-1.4955000000000003E-4</c:v>
                </c:pt>
                <c:pt idx="909">
                  <c:v>-1.3315000000000044E-4</c:v>
                </c:pt>
                <c:pt idx="910">
                  <c:v>-1.5864999999999987E-4</c:v>
                </c:pt>
                <c:pt idx="911">
                  <c:v>-2.4185000000000035E-4</c:v>
                </c:pt>
                <c:pt idx="912">
                  <c:v>-3.3240000000000016E-4</c:v>
                </c:pt>
                <c:pt idx="913">
                  <c:v>-3.704500000000002E-4</c:v>
                </c:pt>
                <c:pt idx="914">
                  <c:v>-3.7290000000000131E-4</c:v>
                </c:pt>
                <c:pt idx="915">
                  <c:v>-3.9945000000000128E-4</c:v>
                </c:pt>
                <c:pt idx="916">
                  <c:v>-4.5644999999999892E-4</c:v>
                </c:pt>
                <c:pt idx="917">
                  <c:v>-4.9699999999999983E-4</c:v>
                </c:pt>
                <c:pt idx="918">
                  <c:v>-5.0975E-4</c:v>
                </c:pt>
                <c:pt idx="919">
                  <c:v>-5.378500000000002E-4</c:v>
                </c:pt>
                <c:pt idx="920">
                  <c:v>-5.9420000000000046E-4</c:v>
                </c:pt>
                <c:pt idx="921">
                  <c:v>-6.3805000000000014E-4</c:v>
                </c:pt>
                <c:pt idx="922">
                  <c:v>-6.5675E-4</c:v>
                </c:pt>
                <c:pt idx="923">
                  <c:v>-6.8835000000000142E-4</c:v>
                </c:pt>
                <c:pt idx="924">
                  <c:v>-7.4835000000000114E-4</c:v>
                </c:pt>
                <c:pt idx="925">
                  <c:v>-8.0430000000000096E-4</c:v>
                </c:pt>
                <c:pt idx="926">
                  <c:v>-8.4070000000000108E-4</c:v>
                </c:pt>
                <c:pt idx="927">
                  <c:v>-8.8705000000000229E-4</c:v>
                </c:pt>
                <c:pt idx="928">
                  <c:v>-9.582000000000028E-4</c:v>
                </c:pt>
                <c:pt idx="929">
                  <c:v>-1.0290000000000017E-3</c:v>
                </c:pt>
                <c:pt idx="930">
                  <c:v>-1.0813999999999997E-3</c:v>
                </c:pt>
                <c:pt idx="931">
                  <c:v>-1.1126999999999995E-3</c:v>
                </c:pt>
                <c:pt idx="932">
                  <c:v>-1.1035000000000003E-3</c:v>
                </c:pt>
                <c:pt idx="933">
                  <c:v>-1.0331000000000003E-3</c:v>
                </c:pt>
                <c:pt idx="934">
                  <c:v>-9.0465000000000142E-4</c:v>
                </c:pt>
                <c:pt idx="935">
                  <c:v>-7.4310000000000142E-4</c:v>
                </c:pt>
                <c:pt idx="936">
                  <c:v>-5.7965000000000013E-4</c:v>
                </c:pt>
                <c:pt idx="937">
                  <c:v>-3.9790000000000008E-4</c:v>
                </c:pt>
                <c:pt idx="938">
                  <c:v>-1.4254999999999997E-4</c:v>
                </c:pt>
                <c:pt idx="939">
                  <c:v>1.8050000000000029E-4</c:v>
                </c:pt>
                <c:pt idx="940">
                  <c:v>4.948500000000023E-4</c:v>
                </c:pt>
                <c:pt idx="941">
                  <c:v>7.437500000000007E-4</c:v>
                </c:pt>
                <c:pt idx="942">
                  <c:v>9.2300000000000021E-4</c:v>
                </c:pt>
                <c:pt idx="943">
                  <c:v>1.0059500000000002E-3</c:v>
                </c:pt>
                <c:pt idx="944">
                  <c:v>9.3895000000000306E-4</c:v>
                </c:pt>
                <c:pt idx="945">
                  <c:v>7.5510000000000084E-4</c:v>
                </c:pt>
                <c:pt idx="946">
                  <c:v>5.4540000000000014E-4</c:v>
                </c:pt>
                <c:pt idx="947">
                  <c:v>3.1729999999999991E-4</c:v>
                </c:pt>
                <c:pt idx="948">
                  <c:v>2.3500000000000981E-5</c:v>
                </c:pt>
                <c:pt idx="949">
                  <c:v>-2.8685000000000028E-4</c:v>
                </c:pt>
                <c:pt idx="950">
                  <c:v>-5.039500000000004E-4</c:v>
                </c:pt>
                <c:pt idx="951">
                  <c:v>-6.4125000000000033E-4</c:v>
                </c:pt>
                <c:pt idx="952">
                  <c:v>-8.0920000000000232E-4</c:v>
                </c:pt>
                <c:pt idx="953">
                  <c:v>-1.0127000000000001E-3</c:v>
                </c:pt>
                <c:pt idx="954">
                  <c:v>-1.138400000000001E-3</c:v>
                </c:pt>
                <c:pt idx="955">
                  <c:v>-1.1629500000000007E-3</c:v>
                </c:pt>
                <c:pt idx="956">
                  <c:v>-1.1899000000000022E-3</c:v>
                </c:pt>
                <c:pt idx="957">
                  <c:v>-1.2499E-3</c:v>
                </c:pt>
                <c:pt idx="958">
                  <c:v>-1.2557000000000002E-3</c:v>
                </c:pt>
                <c:pt idx="959">
                  <c:v>-1.1654500000000026E-3</c:v>
                </c:pt>
                <c:pt idx="960">
                  <c:v>-1.0200999999999995E-3</c:v>
                </c:pt>
                <c:pt idx="961">
                  <c:v>-8.2540000000000066E-4</c:v>
                </c:pt>
                <c:pt idx="962">
                  <c:v>-5.4755000000000016E-4</c:v>
                </c:pt>
                <c:pt idx="963">
                  <c:v>-2.1585000000000045E-4</c:v>
                </c:pt>
                <c:pt idx="964">
                  <c:v>9.915000000000119E-5</c:v>
                </c:pt>
                <c:pt idx="965">
                  <c:v>3.8369999999999897E-4</c:v>
                </c:pt>
                <c:pt idx="966">
                  <c:v>6.5710000000000193E-4</c:v>
                </c:pt>
                <c:pt idx="967">
                  <c:v>8.7455000000000128E-4</c:v>
                </c:pt>
                <c:pt idx="968">
                  <c:v>9.5240000000000027E-4</c:v>
                </c:pt>
                <c:pt idx="969">
                  <c:v>8.7360000000000042E-4</c:v>
                </c:pt>
                <c:pt idx="970">
                  <c:v>6.8230000000000092E-4</c:v>
                </c:pt>
                <c:pt idx="971">
                  <c:v>4.0835000000000052E-4</c:v>
                </c:pt>
                <c:pt idx="972">
                  <c:v>5.9600000000000046E-5</c:v>
                </c:pt>
                <c:pt idx="973">
                  <c:v>-3.2404999999999988E-4</c:v>
                </c:pt>
                <c:pt idx="974">
                  <c:v>-6.7215000000000243E-4</c:v>
                </c:pt>
                <c:pt idx="975">
                  <c:v>-9.6155000000000209E-4</c:v>
                </c:pt>
                <c:pt idx="976">
                  <c:v>-1.181150000000003E-3</c:v>
                </c:pt>
                <c:pt idx="977">
                  <c:v>-1.3276000000000013E-3</c:v>
                </c:pt>
                <c:pt idx="978">
                  <c:v>-1.4196499999999997E-3</c:v>
                </c:pt>
                <c:pt idx="979">
                  <c:v>-1.4817500000000009E-3</c:v>
                </c:pt>
                <c:pt idx="980">
                  <c:v>-1.5223000000000014E-3</c:v>
                </c:pt>
                <c:pt idx="981">
                  <c:v>-1.530150000000002E-3</c:v>
                </c:pt>
                <c:pt idx="982">
                  <c:v>-1.4675000000000009E-3</c:v>
                </c:pt>
                <c:pt idx="983">
                  <c:v>-1.2999000000000005E-3</c:v>
                </c:pt>
                <c:pt idx="984">
                  <c:v>-1.0474000000000004E-3</c:v>
                </c:pt>
                <c:pt idx="985">
                  <c:v>-7.5000000000000153E-4</c:v>
                </c:pt>
                <c:pt idx="986">
                  <c:v>-3.916000000000009E-4</c:v>
                </c:pt>
                <c:pt idx="987">
                  <c:v>1.6999999999999661E-5</c:v>
                </c:pt>
                <c:pt idx="988">
                  <c:v>4.1440000000000053E-4</c:v>
                </c:pt>
                <c:pt idx="989">
                  <c:v>7.653500000000022E-4</c:v>
                </c:pt>
                <c:pt idx="990">
                  <c:v>1.0828999999999995E-3</c:v>
                </c:pt>
                <c:pt idx="991">
                  <c:v>1.366450000000003E-3</c:v>
                </c:pt>
                <c:pt idx="992">
                  <c:v>1.5697000000000003E-3</c:v>
                </c:pt>
                <c:pt idx="993">
                  <c:v>1.6618000000000019E-3</c:v>
                </c:pt>
                <c:pt idx="994">
                  <c:v>1.6629000000000023E-3</c:v>
                </c:pt>
                <c:pt idx="995">
                  <c:v>1.5821500000000029E-3</c:v>
                </c:pt>
                <c:pt idx="996">
                  <c:v>1.3776999999999999E-3</c:v>
                </c:pt>
                <c:pt idx="997">
                  <c:v>1.0293999999999998E-3</c:v>
                </c:pt>
                <c:pt idx="998">
                  <c:v>5.9480000000000015E-4</c:v>
                </c:pt>
                <c:pt idx="999">
                  <c:v>1.4379999999999948E-4</c:v>
                </c:pt>
                <c:pt idx="1000">
                  <c:v>-3.1100000000000089E-4</c:v>
                </c:pt>
              </c:numCache>
            </c:numRef>
          </c:xVal>
          <c:yVal>
            <c:numRef>
              <c:f>'elc_χ=0.3'!$N$14:$N$1014</c:f>
              <c:numCache>
                <c:formatCode>0.000</c:formatCode>
                <c:ptCount val="1001"/>
                <c:pt idx="0">
                  <c:v>-1.6256330000000072E-14</c:v>
                </c:pt>
                <c:pt idx="1">
                  <c:v>-7.2793831479999904E-2</c:v>
                </c:pt>
                <c:pt idx="2">
                  <c:v>-1.9625940489199658</c:v>
                </c:pt>
                <c:pt idx="3">
                  <c:v>0.18248729020000037</c:v>
                </c:pt>
                <c:pt idx="4">
                  <c:v>8.3899171083175581</c:v>
                </c:pt>
                <c:pt idx="5">
                  <c:v>17.98615837101222</c:v>
                </c:pt>
                <c:pt idx="6">
                  <c:v>25.471838682435937</c:v>
                </c:pt>
                <c:pt idx="7">
                  <c:v>33.694259556522049</c:v>
                </c:pt>
                <c:pt idx="8">
                  <c:v>44.159658743071603</c:v>
                </c:pt>
                <c:pt idx="9">
                  <c:v>52.690117303389137</c:v>
                </c:pt>
                <c:pt idx="10">
                  <c:v>56.118949062052607</c:v>
                </c:pt>
                <c:pt idx="11">
                  <c:v>56.880896142646769</c:v>
                </c:pt>
                <c:pt idx="12">
                  <c:v>56.988939865520322</c:v>
                </c:pt>
                <c:pt idx="13">
                  <c:v>53.299261823734106</c:v>
                </c:pt>
                <c:pt idx="14">
                  <c:v>43.871807583312233</c:v>
                </c:pt>
                <c:pt idx="15">
                  <c:v>32.164084158614862</c:v>
                </c:pt>
                <c:pt idx="16">
                  <c:v>22.246683773718292</c:v>
                </c:pt>
                <c:pt idx="17">
                  <c:v>13.520702155718842</c:v>
                </c:pt>
                <c:pt idx="18">
                  <c:v>4.9752597767271114</c:v>
                </c:pt>
                <c:pt idx="19">
                  <c:v>-0.697503620054577</c:v>
                </c:pt>
                <c:pt idx="20">
                  <c:v>-0.77943918761456865</c:v>
                </c:pt>
                <c:pt idx="21">
                  <c:v>3.3276609414129612</c:v>
                </c:pt>
                <c:pt idx="22">
                  <c:v>9.0782296940672467</c:v>
                </c:pt>
                <c:pt idx="23">
                  <c:v>17.085850450810561</c:v>
                </c:pt>
                <c:pt idx="24">
                  <c:v>28.516679493792356</c:v>
                </c:pt>
                <c:pt idx="25">
                  <c:v>40.924900206865161</c:v>
                </c:pt>
                <c:pt idx="26">
                  <c:v>50.144632462325305</c:v>
                </c:pt>
                <c:pt idx="27">
                  <c:v>54.583460888537935</c:v>
                </c:pt>
                <c:pt idx="28">
                  <c:v>54.927834072848775</c:v>
                </c:pt>
                <c:pt idx="29">
                  <c:v>51.60599866732705</c:v>
                </c:pt>
                <c:pt idx="30">
                  <c:v>45.014347702569907</c:v>
                </c:pt>
                <c:pt idx="31">
                  <c:v>36.230083505740517</c:v>
                </c:pt>
                <c:pt idx="32">
                  <c:v>26.301901799909597</c:v>
                </c:pt>
                <c:pt idx="33">
                  <c:v>16.971601623614234</c:v>
                </c:pt>
                <c:pt idx="34">
                  <c:v>10.854310641218992</c:v>
                </c:pt>
                <c:pt idx="35">
                  <c:v>9.0122147692687626</c:v>
                </c:pt>
                <c:pt idx="36">
                  <c:v>9.9792664804227069</c:v>
                </c:pt>
                <c:pt idx="37">
                  <c:v>12.380580104367592</c:v>
                </c:pt>
                <c:pt idx="38">
                  <c:v>17.278588890529345</c:v>
                </c:pt>
                <c:pt idx="39">
                  <c:v>25.366294576438229</c:v>
                </c:pt>
                <c:pt idx="40">
                  <c:v>33.49320666106582</c:v>
                </c:pt>
                <c:pt idx="41">
                  <c:v>37.470326045986624</c:v>
                </c:pt>
                <c:pt idx="42">
                  <c:v>35.948343952341645</c:v>
                </c:pt>
                <c:pt idx="43">
                  <c:v>29.303257696782854</c:v>
                </c:pt>
                <c:pt idx="44">
                  <c:v>17.296532419329978</c:v>
                </c:pt>
                <c:pt idx="45">
                  <c:v>-0.30320928901543592</c:v>
                </c:pt>
                <c:pt idx="46">
                  <c:v>-19.348548687559873</c:v>
                </c:pt>
                <c:pt idx="47">
                  <c:v>-39.038598770861775</c:v>
                </c:pt>
                <c:pt idx="48">
                  <c:v>-58.342794203958505</c:v>
                </c:pt>
                <c:pt idx="49">
                  <c:v>-73.615116861141033</c:v>
                </c:pt>
                <c:pt idx="50">
                  <c:v>-82.3808619284126</c:v>
                </c:pt>
                <c:pt idx="51">
                  <c:v>-84.821624640850544</c:v>
                </c:pt>
                <c:pt idx="52">
                  <c:v>-81.240368479416233</c:v>
                </c:pt>
                <c:pt idx="53">
                  <c:v>-73.78261359582747</c:v>
                </c:pt>
                <c:pt idx="54">
                  <c:v>-66.332789411411667</c:v>
                </c:pt>
                <c:pt idx="55">
                  <c:v>-63.791951092701794</c:v>
                </c:pt>
                <c:pt idx="56">
                  <c:v>-68.290523767812289</c:v>
                </c:pt>
                <c:pt idx="57">
                  <c:v>-77.418423155764714</c:v>
                </c:pt>
                <c:pt idx="58">
                  <c:v>-86.554482959500149</c:v>
                </c:pt>
                <c:pt idx="59">
                  <c:v>-91.559804690051848</c:v>
                </c:pt>
                <c:pt idx="60">
                  <c:v>-91.724013014543374</c:v>
                </c:pt>
                <c:pt idx="61">
                  <c:v>-80.448383661044261</c:v>
                </c:pt>
                <c:pt idx="62">
                  <c:v>-44.086489348899811</c:v>
                </c:pt>
                <c:pt idx="63">
                  <c:v>29.43676316846609</c:v>
                </c:pt>
                <c:pt idx="64">
                  <c:v>110.98216335095839</c:v>
                </c:pt>
                <c:pt idx="65">
                  <c:v>171.22255203350147</c:v>
                </c:pt>
                <c:pt idx="66">
                  <c:v>208.51731925317262</c:v>
                </c:pt>
                <c:pt idx="67">
                  <c:v>233.77502049876009</c:v>
                </c:pt>
                <c:pt idx="68">
                  <c:v>243.54279092165675</c:v>
                </c:pt>
                <c:pt idx="69">
                  <c:v>206.72011961103189</c:v>
                </c:pt>
                <c:pt idx="70">
                  <c:v>119.0978334853647</c:v>
                </c:pt>
                <c:pt idx="71">
                  <c:v>-2.8330097368951468</c:v>
                </c:pt>
                <c:pt idx="72">
                  <c:v>-135.21227156058058</c:v>
                </c:pt>
                <c:pt idx="73">
                  <c:v>-263.4330606199685</c:v>
                </c:pt>
                <c:pt idx="74">
                  <c:v>-382.12621945861201</c:v>
                </c:pt>
                <c:pt idx="75">
                  <c:v>-467.37562330955637</c:v>
                </c:pt>
                <c:pt idx="76">
                  <c:v>-522.93296990120234</c:v>
                </c:pt>
                <c:pt idx="77">
                  <c:v>-555.30469946518519</c:v>
                </c:pt>
                <c:pt idx="78">
                  <c:v>-577.24111164810654</c:v>
                </c:pt>
                <c:pt idx="79">
                  <c:v>-588.6519799819913</c:v>
                </c:pt>
                <c:pt idx="80">
                  <c:v>-591.5452783656375</c:v>
                </c:pt>
                <c:pt idx="81">
                  <c:v>-580.26662606330922</c:v>
                </c:pt>
                <c:pt idx="82">
                  <c:v>-543.24342017165952</c:v>
                </c:pt>
                <c:pt idx="83">
                  <c:v>-493.19076965334318</c:v>
                </c:pt>
                <c:pt idx="84">
                  <c:v>-412.49286650339235</c:v>
                </c:pt>
                <c:pt idx="85">
                  <c:v>-226.77411901356442</c:v>
                </c:pt>
                <c:pt idx="86">
                  <c:v>171.14711267903718</c:v>
                </c:pt>
                <c:pt idx="87">
                  <c:v>445.91442344292034</c:v>
                </c:pt>
                <c:pt idx="88">
                  <c:v>566.11960014758756</c:v>
                </c:pt>
                <c:pt idx="89">
                  <c:v>645.2095166158382</c:v>
                </c:pt>
                <c:pt idx="90">
                  <c:v>700.69629301745829</c:v>
                </c:pt>
                <c:pt idx="91">
                  <c:v>733.71600424324163</c:v>
                </c:pt>
                <c:pt idx="92">
                  <c:v>743.58481041514801</c:v>
                </c:pt>
                <c:pt idx="93">
                  <c:v>757.04811384031711</c:v>
                </c:pt>
                <c:pt idx="94">
                  <c:v>772.30411118786549</c:v>
                </c:pt>
                <c:pt idx="95">
                  <c:v>782.79097002579852</c:v>
                </c:pt>
                <c:pt idx="96">
                  <c:v>785.5724730325735</c:v>
                </c:pt>
                <c:pt idx="97">
                  <c:v>788.49314296269267</c:v>
                </c:pt>
                <c:pt idx="98">
                  <c:v>792.09089715110872</c:v>
                </c:pt>
                <c:pt idx="99">
                  <c:v>790.24087651281468</c:v>
                </c:pt>
                <c:pt idx="100">
                  <c:v>767.60244658738304</c:v>
                </c:pt>
                <c:pt idx="101">
                  <c:v>714.36747990241747</c:v>
                </c:pt>
                <c:pt idx="102">
                  <c:v>662.47007317394014</c:v>
                </c:pt>
                <c:pt idx="103">
                  <c:v>596.29911030243579</c:v>
                </c:pt>
                <c:pt idx="104">
                  <c:v>452.38103175761648</c:v>
                </c:pt>
                <c:pt idx="105">
                  <c:v>225.0336459635183</c:v>
                </c:pt>
                <c:pt idx="106">
                  <c:v>-150.17385156115438</c:v>
                </c:pt>
                <c:pt idx="107">
                  <c:v>-691.30817631529669</c:v>
                </c:pt>
                <c:pt idx="108">
                  <c:v>-759.03108374301928</c:v>
                </c:pt>
                <c:pt idx="109">
                  <c:v>-769.46863216745589</c:v>
                </c:pt>
                <c:pt idx="110">
                  <c:v>-806.27858872749641</c:v>
                </c:pt>
                <c:pt idx="111">
                  <c:v>-837.46456476683591</c:v>
                </c:pt>
                <c:pt idx="112">
                  <c:v>-843.79329888300049</c:v>
                </c:pt>
                <c:pt idx="113">
                  <c:v>-832.62837677063851</c:v>
                </c:pt>
                <c:pt idx="114">
                  <c:v>-824.27156136006226</c:v>
                </c:pt>
                <c:pt idx="115">
                  <c:v>-833.27566953174869</c:v>
                </c:pt>
                <c:pt idx="116">
                  <c:v>-831.21114793954655</c:v>
                </c:pt>
                <c:pt idx="117">
                  <c:v>-828.80333565409239</c:v>
                </c:pt>
                <c:pt idx="118">
                  <c:v>-833.83237447346426</c:v>
                </c:pt>
                <c:pt idx="119">
                  <c:v>-844.91625107151049</c:v>
                </c:pt>
                <c:pt idx="120">
                  <c:v>-840.34504099147875</c:v>
                </c:pt>
                <c:pt idx="121">
                  <c:v>-825.88250519285657</c:v>
                </c:pt>
                <c:pt idx="122">
                  <c:v>-822.84935942911261</c:v>
                </c:pt>
                <c:pt idx="123">
                  <c:v>-841.42244994352029</c:v>
                </c:pt>
                <c:pt idx="124">
                  <c:v>-836.75358206790384</c:v>
                </c:pt>
                <c:pt idx="125">
                  <c:v>-742.95848209647841</c:v>
                </c:pt>
                <c:pt idx="126">
                  <c:v>-624.13348375050703</c:v>
                </c:pt>
                <c:pt idx="127">
                  <c:v>-613.87367610457443</c:v>
                </c:pt>
                <c:pt idx="128">
                  <c:v>-700.94242512879975</c:v>
                </c:pt>
                <c:pt idx="129">
                  <c:v>-615.8555771157985</c:v>
                </c:pt>
                <c:pt idx="130">
                  <c:v>-424.26879131711593</c:v>
                </c:pt>
                <c:pt idx="131">
                  <c:v>-298.58521057833809</c:v>
                </c:pt>
                <c:pt idx="132">
                  <c:v>-215.96568173424794</c:v>
                </c:pt>
                <c:pt idx="133">
                  <c:v>-65.163572837874383</c:v>
                </c:pt>
                <c:pt idx="134">
                  <c:v>153.24669195219946</c:v>
                </c:pt>
                <c:pt idx="135">
                  <c:v>410.41264055487017</c:v>
                </c:pt>
                <c:pt idx="136">
                  <c:v>686.10396394837142</c:v>
                </c:pt>
                <c:pt idx="137">
                  <c:v>796.45845649950638</c:v>
                </c:pt>
                <c:pt idx="138">
                  <c:v>765.61242470695947</c:v>
                </c:pt>
                <c:pt idx="139">
                  <c:v>800.452941979863</c:v>
                </c:pt>
                <c:pt idx="140">
                  <c:v>841.14149054953555</c:v>
                </c:pt>
                <c:pt idx="141">
                  <c:v>847.40562859869442</c:v>
                </c:pt>
                <c:pt idx="142">
                  <c:v>857.59362870531299</c:v>
                </c:pt>
                <c:pt idx="143">
                  <c:v>866.11574013432755</c:v>
                </c:pt>
                <c:pt idx="144">
                  <c:v>856.6634762707788</c:v>
                </c:pt>
                <c:pt idx="145">
                  <c:v>837.90914369638904</c:v>
                </c:pt>
                <c:pt idx="146">
                  <c:v>843.01402250841693</c:v>
                </c:pt>
                <c:pt idx="147">
                  <c:v>859.75573244167174</c:v>
                </c:pt>
                <c:pt idx="148">
                  <c:v>859.9982876615386</c:v>
                </c:pt>
                <c:pt idx="149">
                  <c:v>851.91632086698621</c:v>
                </c:pt>
                <c:pt idx="150">
                  <c:v>848.79841844235204</c:v>
                </c:pt>
                <c:pt idx="151">
                  <c:v>851.45167329073797</c:v>
                </c:pt>
                <c:pt idx="152">
                  <c:v>844.61039522375256</c:v>
                </c:pt>
                <c:pt idx="153">
                  <c:v>834.24948995232535</c:v>
                </c:pt>
                <c:pt idx="154">
                  <c:v>832.07247718366284</c:v>
                </c:pt>
                <c:pt idx="155">
                  <c:v>847.09303616700004</c:v>
                </c:pt>
                <c:pt idx="156">
                  <c:v>836.69179135968841</c:v>
                </c:pt>
                <c:pt idx="157">
                  <c:v>765.25718634885754</c:v>
                </c:pt>
                <c:pt idx="158">
                  <c:v>702.18313694921642</c:v>
                </c:pt>
                <c:pt idx="159">
                  <c:v>694.0899129875786</c:v>
                </c:pt>
                <c:pt idx="160">
                  <c:v>695.03661247848686</c:v>
                </c:pt>
                <c:pt idx="161">
                  <c:v>652.30905140199934</c:v>
                </c:pt>
                <c:pt idx="162">
                  <c:v>573.47489675361544</c:v>
                </c:pt>
                <c:pt idx="163">
                  <c:v>526.69785415178842</c:v>
                </c:pt>
                <c:pt idx="164">
                  <c:v>471.72006560679671</c:v>
                </c:pt>
                <c:pt idx="165">
                  <c:v>338.91891088207439</c:v>
                </c:pt>
                <c:pt idx="166">
                  <c:v>248.53418398997346</c:v>
                </c:pt>
                <c:pt idx="167">
                  <c:v>156.6944870360611</c:v>
                </c:pt>
                <c:pt idx="168">
                  <c:v>36.801273560862008</c:v>
                </c:pt>
                <c:pt idx="169">
                  <c:v>-129.75616079865767</c:v>
                </c:pt>
                <c:pt idx="170">
                  <c:v>-295.58401348460194</c:v>
                </c:pt>
                <c:pt idx="171">
                  <c:v>-407.79431412882667</c:v>
                </c:pt>
                <c:pt idx="172">
                  <c:v>-500.19614360619499</c:v>
                </c:pt>
                <c:pt idx="173">
                  <c:v>-656.2686537836214</c:v>
                </c:pt>
                <c:pt idx="174">
                  <c:v>-756.45945731014922</c:v>
                </c:pt>
                <c:pt idx="175">
                  <c:v>-806.13669283788681</c:v>
                </c:pt>
                <c:pt idx="176">
                  <c:v>-814.4813377129193</c:v>
                </c:pt>
                <c:pt idx="177">
                  <c:v>-807.0540490180432</c:v>
                </c:pt>
                <c:pt idx="178">
                  <c:v>-790.14080894294693</c:v>
                </c:pt>
                <c:pt idx="179">
                  <c:v>-836.1707203401071</c:v>
                </c:pt>
                <c:pt idx="180">
                  <c:v>-851.40297342532449</c:v>
                </c:pt>
                <c:pt idx="181">
                  <c:v>-826.30616136554238</c:v>
                </c:pt>
                <c:pt idx="182">
                  <c:v>-821.68410895637703</c:v>
                </c:pt>
                <c:pt idx="183">
                  <c:v>-828.90914868734433</c:v>
                </c:pt>
                <c:pt idx="184">
                  <c:v>-759.72203920585844</c:v>
                </c:pt>
                <c:pt idx="185">
                  <c:v>-673.91631566805802</c:v>
                </c:pt>
                <c:pt idx="186">
                  <c:v>-678.20975333503202</c:v>
                </c:pt>
                <c:pt idx="187">
                  <c:v>-723.38943329626704</c:v>
                </c:pt>
                <c:pt idx="188">
                  <c:v>-607.63740740532887</c:v>
                </c:pt>
                <c:pt idx="189">
                  <c:v>-458.24218727587265</c:v>
                </c:pt>
                <c:pt idx="190">
                  <c:v>-388.97848249548116</c:v>
                </c:pt>
                <c:pt idx="191">
                  <c:v>-345.76925850880673</c:v>
                </c:pt>
                <c:pt idx="192">
                  <c:v>-282.78666232390071</c:v>
                </c:pt>
                <c:pt idx="193">
                  <c:v>-149.48741838902541</c:v>
                </c:pt>
                <c:pt idx="194">
                  <c:v>-66.744937497865322</c:v>
                </c:pt>
                <c:pt idx="195">
                  <c:v>17.553252698289388</c:v>
                </c:pt>
                <c:pt idx="196">
                  <c:v>124.59368824757077</c:v>
                </c:pt>
                <c:pt idx="197">
                  <c:v>177.80846163171728</c:v>
                </c:pt>
                <c:pt idx="198">
                  <c:v>234.06683149087362</c:v>
                </c:pt>
                <c:pt idx="199">
                  <c:v>309.08120097173543</c:v>
                </c:pt>
                <c:pt idx="200">
                  <c:v>350.76643770198723</c:v>
                </c:pt>
                <c:pt idx="201">
                  <c:v>367.58131460969639</c:v>
                </c:pt>
                <c:pt idx="202">
                  <c:v>381.31520710097897</c:v>
                </c:pt>
                <c:pt idx="203">
                  <c:v>397.04328389164408</c:v>
                </c:pt>
                <c:pt idx="204">
                  <c:v>408.47249298896156</c:v>
                </c:pt>
                <c:pt idx="205">
                  <c:v>406.65290603518997</c:v>
                </c:pt>
                <c:pt idx="206">
                  <c:v>383.89170919115884</c:v>
                </c:pt>
                <c:pt idx="207">
                  <c:v>378.50458301619926</c:v>
                </c:pt>
                <c:pt idx="208">
                  <c:v>386.02537767027127</c:v>
                </c:pt>
                <c:pt idx="209">
                  <c:v>365.73215094374865</c:v>
                </c:pt>
                <c:pt idx="210">
                  <c:v>306.08560212533882</c:v>
                </c:pt>
                <c:pt idx="211">
                  <c:v>242.30467120740951</c:v>
                </c:pt>
                <c:pt idx="212">
                  <c:v>188.65190204621967</c:v>
                </c:pt>
                <c:pt idx="213">
                  <c:v>109.30716395080334</c:v>
                </c:pt>
                <c:pt idx="214">
                  <c:v>-11.518116222608509</c:v>
                </c:pt>
                <c:pt idx="215">
                  <c:v>-106.86401399577881</c:v>
                </c:pt>
                <c:pt idx="216">
                  <c:v>-241.13549900749814</c:v>
                </c:pt>
                <c:pt idx="217">
                  <c:v>-360.61856808434476</c:v>
                </c:pt>
                <c:pt idx="218">
                  <c:v>-537.27355393730409</c:v>
                </c:pt>
                <c:pt idx="219">
                  <c:v>-623.35377708072497</c:v>
                </c:pt>
                <c:pt idx="220">
                  <c:v>-781.29048609886809</c:v>
                </c:pt>
                <c:pt idx="221">
                  <c:v>-751.59633468473066</c:v>
                </c:pt>
                <c:pt idx="222">
                  <c:v>-789.41189278947456</c:v>
                </c:pt>
                <c:pt idx="223">
                  <c:v>-815.8160958099154</c:v>
                </c:pt>
                <c:pt idx="224">
                  <c:v>-860.40223031218943</c:v>
                </c:pt>
                <c:pt idx="225">
                  <c:v>-857.57155718472245</c:v>
                </c:pt>
                <c:pt idx="226">
                  <c:v>-795.41453187944012</c:v>
                </c:pt>
                <c:pt idx="227">
                  <c:v>-743.27137749101053</c:v>
                </c:pt>
                <c:pt idx="228">
                  <c:v>-718.25242432716811</c:v>
                </c:pt>
                <c:pt idx="229">
                  <c:v>-630.00202356882551</c:v>
                </c:pt>
                <c:pt idx="230">
                  <c:v>-562.96318712924688</c:v>
                </c:pt>
                <c:pt idx="231">
                  <c:v>-462.48453435087498</c:v>
                </c:pt>
                <c:pt idx="232">
                  <c:v>-302.68961753083875</c:v>
                </c:pt>
                <c:pt idx="233">
                  <c:v>-130.50438085032701</c:v>
                </c:pt>
                <c:pt idx="234">
                  <c:v>-5.6766663460321075E-2</c:v>
                </c:pt>
                <c:pt idx="235">
                  <c:v>117.77822626340053</c:v>
                </c:pt>
                <c:pt idx="236">
                  <c:v>237.19533946748021</c:v>
                </c:pt>
                <c:pt idx="237">
                  <c:v>313.80569348067195</c:v>
                </c:pt>
                <c:pt idx="238">
                  <c:v>376.87582622953823</c:v>
                </c:pt>
                <c:pt idx="239">
                  <c:v>416.07619634936685</c:v>
                </c:pt>
                <c:pt idx="240">
                  <c:v>478.45679614371761</c:v>
                </c:pt>
                <c:pt idx="241">
                  <c:v>514.1775391618695</c:v>
                </c:pt>
                <c:pt idx="242">
                  <c:v>542.35051875966712</c:v>
                </c:pt>
                <c:pt idx="243">
                  <c:v>536.86602523238298</c:v>
                </c:pt>
                <c:pt idx="244">
                  <c:v>472.93888282055502</c:v>
                </c:pt>
                <c:pt idx="245">
                  <c:v>396.8778491186099</c:v>
                </c:pt>
                <c:pt idx="246">
                  <c:v>405.21239212146497</c:v>
                </c:pt>
                <c:pt idx="247">
                  <c:v>399.63281234401273</c:v>
                </c:pt>
                <c:pt idx="248">
                  <c:v>318.80627148725023</c:v>
                </c:pt>
                <c:pt idx="249">
                  <c:v>221.39265278574342</c:v>
                </c:pt>
                <c:pt idx="250">
                  <c:v>178.61170408966692</c:v>
                </c:pt>
                <c:pt idx="251">
                  <c:v>198.99333433371947</c:v>
                </c:pt>
                <c:pt idx="252">
                  <c:v>216.29417382805934</c:v>
                </c:pt>
                <c:pt idx="253">
                  <c:v>197.52233428670476</c:v>
                </c:pt>
                <c:pt idx="254">
                  <c:v>192.09772274484553</c:v>
                </c:pt>
                <c:pt idx="255">
                  <c:v>223.83646515486319</c:v>
                </c:pt>
                <c:pt idx="256">
                  <c:v>282.42030631909864</c:v>
                </c:pt>
                <c:pt idx="257">
                  <c:v>333.95135882088169</c:v>
                </c:pt>
                <c:pt idx="258">
                  <c:v>360.71728285118593</c:v>
                </c:pt>
                <c:pt idx="259">
                  <c:v>367.85962474160573</c:v>
                </c:pt>
                <c:pt idx="260">
                  <c:v>388.65653282335234</c:v>
                </c:pt>
                <c:pt idx="261">
                  <c:v>447.82108871444728</c:v>
                </c:pt>
                <c:pt idx="262">
                  <c:v>508.90237237877363</c:v>
                </c:pt>
                <c:pt idx="263">
                  <c:v>531.72643591774818</c:v>
                </c:pt>
                <c:pt idx="264">
                  <c:v>524.07091476833853</c:v>
                </c:pt>
                <c:pt idx="265">
                  <c:v>524.77943209565285</c:v>
                </c:pt>
                <c:pt idx="266">
                  <c:v>549.5966257914356</c:v>
                </c:pt>
                <c:pt idx="267">
                  <c:v>572.17240123286854</c:v>
                </c:pt>
                <c:pt idx="268">
                  <c:v>584.27761081500046</c:v>
                </c:pt>
                <c:pt idx="269">
                  <c:v>591.39513626261169</c:v>
                </c:pt>
                <c:pt idx="270">
                  <c:v>573.93120921947241</c:v>
                </c:pt>
                <c:pt idx="271">
                  <c:v>539.75361824494541</c:v>
                </c:pt>
                <c:pt idx="272">
                  <c:v>534.20626832535299</c:v>
                </c:pt>
                <c:pt idx="273">
                  <c:v>540.25720713533872</c:v>
                </c:pt>
                <c:pt idx="274">
                  <c:v>489.38171736693391</c:v>
                </c:pt>
                <c:pt idx="275">
                  <c:v>371.02257759130322</c:v>
                </c:pt>
                <c:pt idx="276">
                  <c:v>237.18564306196518</c:v>
                </c:pt>
                <c:pt idx="277">
                  <c:v>186.47203643157465</c:v>
                </c:pt>
                <c:pt idx="278">
                  <c:v>86.44938525337993</c:v>
                </c:pt>
                <c:pt idx="279">
                  <c:v>-38.406334042639379</c:v>
                </c:pt>
                <c:pt idx="280">
                  <c:v>-131.15930626722462</c:v>
                </c:pt>
                <c:pt idx="281">
                  <c:v>-237.20685756903177</c:v>
                </c:pt>
                <c:pt idx="282">
                  <c:v>-333.65149650100915</c:v>
                </c:pt>
                <c:pt idx="283">
                  <c:v>-471.36876955892694</c:v>
                </c:pt>
                <c:pt idx="284">
                  <c:v>-586.93015179901272</c:v>
                </c:pt>
                <c:pt idx="285">
                  <c:v>-665.96823667066303</c:v>
                </c:pt>
                <c:pt idx="286">
                  <c:v>-748.43595157249445</c:v>
                </c:pt>
                <c:pt idx="287">
                  <c:v>-779.48175105720804</c:v>
                </c:pt>
                <c:pt idx="288">
                  <c:v>-798.92038840427142</c:v>
                </c:pt>
                <c:pt idx="289">
                  <c:v>-813.30193842319056</c:v>
                </c:pt>
                <c:pt idx="290">
                  <c:v>-834.8960831296987</c:v>
                </c:pt>
                <c:pt idx="291">
                  <c:v>-845.79499202150953</c:v>
                </c:pt>
                <c:pt idx="292">
                  <c:v>-842.66515652274109</c:v>
                </c:pt>
                <c:pt idx="293">
                  <c:v>-829.49840923032582</c:v>
                </c:pt>
                <c:pt idx="294">
                  <c:v>-821.50081409875679</c:v>
                </c:pt>
                <c:pt idx="295">
                  <c:v>-823.09156631035103</c:v>
                </c:pt>
                <c:pt idx="296">
                  <c:v>-809.82542590868252</c:v>
                </c:pt>
                <c:pt idx="297">
                  <c:v>-771.64572846237252</c:v>
                </c:pt>
                <c:pt idx="298">
                  <c:v>-734.8231211160072</c:v>
                </c:pt>
                <c:pt idx="299">
                  <c:v>-704.43834927564262</c:v>
                </c:pt>
                <c:pt idx="300">
                  <c:v>-634.2713087601669</c:v>
                </c:pt>
                <c:pt idx="301">
                  <c:v>-537.28072918724615</c:v>
                </c:pt>
                <c:pt idx="302">
                  <c:v>-447.0256101392369</c:v>
                </c:pt>
                <c:pt idx="303">
                  <c:v>-361.24866468436443</c:v>
                </c:pt>
                <c:pt idx="304">
                  <c:v>-234.21973362699003</c:v>
                </c:pt>
                <c:pt idx="305">
                  <c:v>-116.65491995610719</c:v>
                </c:pt>
                <c:pt idx="306">
                  <c:v>21.241006240928449</c:v>
                </c:pt>
                <c:pt idx="307">
                  <c:v>142.15590128335847</c:v>
                </c:pt>
                <c:pt idx="308">
                  <c:v>279.82179125907919</c:v>
                </c:pt>
                <c:pt idx="309">
                  <c:v>375.88614652879033</c:v>
                </c:pt>
                <c:pt idx="310">
                  <c:v>483.91779991941627</c:v>
                </c:pt>
                <c:pt idx="311">
                  <c:v>558.79000571417384</c:v>
                </c:pt>
                <c:pt idx="312">
                  <c:v>594.19031914550919</c:v>
                </c:pt>
                <c:pt idx="313">
                  <c:v>616.6276749877261</c:v>
                </c:pt>
                <c:pt idx="314">
                  <c:v>635.8994571667879</c:v>
                </c:pt>
                <c:pt idx="315">
                  <c:v>647.16265533587239</c:v>
                </c:pt>
                <c:pt idx="316">
                  <c:v>658.48293940996132</c:v>
                </c:pt>
                <c:pt idx="317">
                  <c:v>666.83329495469275</c:v>
                </c:pt>
                <c:pt idx="318">
                  <c:v>654.24578046012459</c:v>
                </c:pt>
                <c:pt idx="319">
                  <c:v>621.23972693745304</c:v>
                </c:pt>
                <c:pt idx="320">
                  <c:v>595.03069756648858</c:v>
                </c:pt>
                <c:pt idx="321">
                  <c:v>585.77930153886166</c:v>
                </c:pt>
                <c:pt idx="322">
                  <c:v>543.15830761027655</c:v>
                </c:pt>
                <c:pt idx="323">
                  <c:v>455.62001306972275</c:v>
                </c:pt>
                <c:pt idx="324">
                  <c:v>362.58457992839067</c:v>
                </c:pt>
                <c:pt idx="325">
                  <c:v>276.24170246749679</c:v>
                </c:pt>
                <c:pt idx="326">
                  <c:v>200.49091187100441</c:v>
                </c:pt>
                <c:pt idx="327">
                  <c:v>99.879336205671706</c:v>
                </c:pt>
                <c:pt idx="328">
                  <c:v>-15.510166546426122</c:v>
                </c:pt>
                <c:pt idx="329">
                  <c:v>-91.455812219403128</c:v>
                </c:pt>
                <c:pt idx="330">
                  <c:v>-187.27386196430007</c:v>
                </c:pt>
                <c:pt idx="331">
                  <c:v>-267.09281213559234</c:v>
                </c:pt>
                <c:pt idx="332">
                  <c:v>-328.40485827042255</c:v>
                </c:pt>
                <c:pt idx="333">
                  <c:v>-391.13878302880983</c:v>
                </c:pt>
                <c:pt idx="334">
                  <c:v>-441.86879092058223</c:v>
                </c:pt>
                <c:pt idx="335">
                  <c:v>-481.35171518462465</c:v>
                </c:pt>
                <c:pt idx="336">
                  <c:v>-509.16781519568701</c:v>
                </c:pt>
                <c:pt idx="337">
                  <c:v>-523.86497424455331</c:v>
                </c:pt>
                <c:pt idx="338">
                  <c:v>-534.54661334196146</c:v>
                </c:pt>
                <c:pt idx="339">
                  <c:v>-538.69124407828565</c:v>
                </c:pt>
                <c:pt idx="340">
                  <c:v>-508.68855028060813</c:v>
                </c:pt>
                <c:pt idx="341">
                  <c:v>-453.73775848557119</c:v>
                </c:pt>
                <c:pt idx="342">
                  <c:v>-409.38824478450033</c:v>
                </c:pt>
                <c:pt idx="343">
                  <c:v>-370.04648498372768</c:v>
                </c:pt>
                <c:pt idx="344">
                  <c:v>-295.46223466434571</c:v>
                </c:pt>
                <c:pt idx="345">
                  <c:v>-223.6519979987122</c:v>
                </c:pt>
                <c:pt idx="346">
                  <c:v>-167.80173320524116</c:v>
                </c:pt>
                <c:pt idx="347">
                  <c:v>-117.79956315408766</c:v>
                </c:pt>
                <c:pt idx="348">
                  <c:v>-46.241094758315775</c:v>
                </c:pt>
                <c:pt idx="349">
                  <c:v>31.35602787907893</c:v>
                </c:pt>
                <c:pt idx="350">
                  <c:v>99.320271320137948</c:v>
                </c:pt>
                <c:pt idx="351">
                  <c:v>159.12157990318818</c:v>
                </c:pt>
                <c:pt idx="352">
                  <c:v>224.47234993926827</c:v>
                </c:pt>
                <c:pt idx="353">
                  <c:v>268.86732881480475</c:v>
                </c:pt>
                <c:pt idx="354">
                  <c:v>313.63567924136186</c:v>
                </c:pt>
                <c:pt idx="355">
                  <c:v>357.05292114886032</c:v>
                </c:pt>
                <c:pt idx="356">
                  <c:v>409.66107411464941</c:v>
                </c:pt>
                <c:pt idx="357">
                  <c:v>434.34911048946577</c:v>
                </c:pt>
                <c:pt idx="358">
                  <c:v>440.45514684880339</c:v>
                </c:pt>
                <c:pt idx="359">
                  <c:v>430.92709370598453</c:v>
                </c:pt>
                <c:pt idx="360">
                  <c:v>419.48091494995379</c:v>
                </c:pt>
                <c:pt idx="361">
                  <c:v>372.52658784172866</c:v>
                </c:pt>
                <c:pt idx="362">
                  <c:v>305.76632634974783</c:v>
                </c:pt>
                <c:pt idx="363">
                  <c:v>245.06970193971159</c:v>
                </c:pt>
                <c:pt idx="364">
                  <c:v>185.41958981958805</c:v>
                </c:pt>
                <c:pt idx="365">
                  <c:v>113.41382654048648</c:v>
                </c:pt>
                <c:pt idx="366">
                  <c:v>38.35852734626981</c:v>
                </c:pt>
                <c:pt idx="367">
                  <c:v>-34.786298513518751</c:v>
                </c:pt>
                <c:pt idx="368">
                  <c:v>-102.52923622154034</c:v>
                </c:pt>
                <c:pt idx="369">
                  <c:v>-169.1570344665906</c:v>
                </c:pt>
                <c:pt idx="370">
                  <c:v>-230.38577533558421</c:v>
                </c:pt>
                <c:pt idx="371">
                  <c:v>-287.68304394463064</c:v>
                </c:pt>
                <c:pt idx="372">
                  <c:v>-333.89268647150965</c:v>
                </c:pt>
                <c:pt idx="373">
                  <c:v>-375.81225841389755</c:v>
                </c:pt>
                <c:pt idx="374">
                  <c:v>-405.31303003333608</c:v>
                </c:pt>
                <c:pt idx="375">
                  <c:v>-427.40217396542283</c:v>
                </c:pt>
                <c:pt idx="376">
                  <c:v>-442.61088522952753</c:v>
                </c:pt>
                <c:pt idx="377">
                  <c:v>-452.74758017659798</c:v>
                </c:pt>
                <c:pt idx="378">
                  <c:v>-444.70183816843894</c:v>
                </c:pt>
                <c:pt idx="379">
                  <c:v>-413.34663423908637</c:v>
                </c:pt>
                <c:pt idx="380">
                  <c:v>-367.95891361553657</c:v>
                </c:pt>
                <c:pt idx="381">
                  <c:v>-317.34762364601704</c:v>
                </c:pt>
                <c:pt idx="382">
                  <c:v>-244.59406848633597</c:v>
                </c:pt>
                <c:pt idx="383">
                  <c:v>-162.66418462938469</c:v>
                </c:pt>
                <c:pt idx="384">
                  <c:v>-94.401357998540675</c:v>
                </c:pt>
                <c:pt idx="385">
                  <c:v>-41.114789953986246</c:v>
                </c:pt>
                <c:pt idx="386">
                  <c:v>12.341735926207424</c:v>
                </c:pt>
                <c:pt idx="387">
                  <c:v>59.126934206678044</c:v>
                </c:pt>
                <c:pt idx="388">
                  <c:v>95.713826410361193</c:v>
                </c:pt>
                <c:pt idx="389">
                  <c:v>111.54031809896844</c:v>
                </c:pt>
                <c:pt idx="390">
                  <c:v>110.21876805823702</c:v>
                </c:pt>
                <c:pt idx="391">
                  <c:v>87.910183528985272</c:v>
                </c:pt>
                <c:pt idx="392">
                  <c:v>58.861537853415896</c:v>
                </c:pt>
                <c:pt idx="393">
                  <c:v>24.436591303930729</c:v>
                </c:pt>
                <c:pt idx="394">
                  <c:v>-8.3324674925917215</c:v>
                </c:pt>
                <c:pt idx="395">
                  <c:v>-34.994615714255943</c:v>
                </c:pt>
                <c:pt idx="396">
                  <c:v>-43.926813691650246</c:v>
                </c:pt>
                <c:pt idx="397">
                  <c:v>-41.832546223812528</c:v>
                </c:pt>
                <c:pt idx="398">
                  <c:v>-28.347467948188996</c:v>
                </c:pt>
                <c:pt idx="399">
                  <c:v>-4.4874890086404546</c:v>
                </c:pt>
                <c:pt idx="400">
                  <c:v>34.929041514204975</c:v>
                </c:pt>
                <c:pt idx="401">
                  <c:v>73.643113871692123</c:v>
                </c:pt>
                <c:pt idx="402">
                  <c:v>97.860248188752308</c:v>
                </c:pt>
                <c:pt idx="403">
                  <c:v>109.1326797557319</c:v>
                </c:pt>
                <c:pt idx="404">
                  <c:v>130.81344584337077</c:v>
                </c:pt>
                <c:pt idx="405">
                  <c:v>163.08088247743117</c:v>
                </c:pt>
                <c:pt idx="406">
                  <c:v>189.71623912934456</c:v>
                </c:pt>
                <c:pt idx="407">
                  <c:v>202.80911980779848</c:v>
                </c:pt>
                <c:pt idx="408">
                  <c:v>218.39769458697688</c:v>
                </c:pt>
                <c:pt idx="409">
                  <c:v>244.04590828867344</c:v>
                </c:pt>
                <c:pt idx="410">
                  <c:v>264.08073194430983</c:v>
                </c:pt>
                <c:pt idx="411">
                  <c:v>265.17157345169636</c:v>
                </c:pt>
                <c:pt idx="412">
                  <c:v>263.21756030988246</c:v>
                </c:pt>
                <c:pt idx="413">
                  <c:v>269.43658191427414</c:v>
                </c:pt>
                <c:pt idx="414">
                  <c:v>268.86350400510895</c:v>
                </c:pt>
                <c:pt idx="415">
                  <c:v>244.86700464588503</c:v>
                </c:pt>
                <c:pt idx="416">
                  <c:v>209.91228429123271</c:v>
                </c:pt>
                <c:pt idx="417">
                  <c:v>173.97717492488437</c:v>
                </c:pt>
                <c:pt idx="418">
                  <c:v>127.18033613910171</c:v>
                </c:pt>
                <c:pt idx="419">
                  <c:v>46.502776238931411</c:v>
                </c:pt>
                <c:pt idx="420">
                  <c:v>-47.516460975678342</c:v>
                </c:pt>
                <c:pt idx="421">
                  <c:v>-127.81816391495126</c:v>
                </c:pt>
                <c:pt idx="422">
                  <c:v>-194.58914863447481</c:v>
                </c:pt>
                <c:pt idx="423">
                  <c:v>-280.81686448868538</c:v>
                </c:pt>
                <c:pt idx="424">
                  <c:v>-352.06852478749869</c:v>
                </c:pt>
                <c:pt idx="425">
                  <c:v>-396.07814193156793</c:v>
                </c:pt>
                <c:pt idx="426">
                  <c:v>-424.43345300104369</c:v>
                </c:pt>
                <c:pt idx="427">
                  <c:v>-453.18856540172465</c:v>
                </c:pt>
                <c:pt idx="428">
                  <c:v>-470.11572592963341</c:v>
                </c:pt>
                <c:pt idx="429">
                  <c:v>-457.49751492964907</c:v>
                </c:pt>
                <c:pt idx="430">
                  <c:v>-370.85208178053404</c:v>
                </c:pt>
                <c:pt idx="431">
                  <c:v>-239.52998653485673</c:v>
                </c:pt>
                <c:pt idx="432">
                  <c:v>-94.084363067487814</c:v>
                </c:pt>
                <c:pt idx="433">
                  <c:v>96.155543378191368</c:v>
                </c:pt>
                <c:pt idx="434">
                  <c:v>279.90224650195711</c:v>
                </c:pt>
                <c:pt idx="435">
                  <c:v>422.44124524904379</c:v>
                </c:pt>
                <c:pt idx="436">
                  <c:v>526.49982505536775</c:v>
                </c:pt>
                <c:pt idx="437">
                  <c:v>591.62870993599051</c:v>
                </c:pt>
                <c:pt idx="438">
                  <c:v>652.61842892753805</c:v>
                </c:pt>
                <c:pt idx="439">
                  <c:v>675.74720816221748</c:v>
                </c:pt>
                <c:pt idx="440">
                  <c:v>698.45921997144876</c:v>
                </c:pt>
                <c:pt idx="441">
                  <c:v>719.86292152434885</c:v>
                </c:pt>
                <c:pt idx="442">
                  <c:v>728.95118048946574</c:v>
                </c:pt>
                <c:pt idx="443">
                  <c:v>727.50177440234154</c:v>
                </c:pt>
                <c:pt idx="444">
                  <c:v>701.38350040970386</c:v>
                </c:pt>
                <c:pt idx="445">
                  <c:v>668.54878058436464</c:v>
                </c:pt>
                <c:pt idx="446">
                  <c:v>621.83538548388299</c:v>
                </c:pt>
                <c:pt idx="447">
                  <c:v>537.85393813961457</c:v>
                </c:pt>
                <c:pt idx="448">
                  <c:v>419.69719058087759</c:v>
                </c:pt>
                <c:pt idx="449">
                  <c:v>248.64081593727619</c:v>
                </c:pt>
                <c:pt idx="450">
                  <c:v>30.252676441252159</c:v>
                </c:pt>
                <c:pt idx="451">
                  <c:v>-253.89924814421323</c:v>
                </c:pt>
                <c:pt idx="452">
                  <c:v>-471.9220749941922</c:v>
                </c:pt>
                <c:pt idx="453">
                  <c:v>-533.03869537917592</c:v>
                </c:pt>
                <c:pt idx="454">
                  <c:v>-614.73334269595045</c:v>
                </c:pt>
                <c:pt idx="455">
                  <c:v>-731.10034149663295</c:v>
                </c:pt>
                <c:pt idx="456">
                  <c:v>-744.62241261657857</c:v>
                </c:pt>
                <c:pt idx="457">
                  <c:v>-717.79068386642803</c:v>
                </c:pt>
                <c:pt idx="458">
                  <c:v>-745.73614254104052</c:v>
                </c:pt>
                <c:pt idx="459">
                  <c:v>-751.0926961363715</c:v>
                </c:pt>
                <c:pt idx="460">
                  <c:v>-672.37495348773086</c:v>
                </c:pt>
                <c:pt idx="461">
                  <c:v>-629.47782637196644</c:v>
                </c:pt>
                <c:pt idx="462">
                  <c:v>-596.98457948708153</c:v>
                </c:pt>
                <c:pt idx="463">
                  <c:v>-515.60910758956334</c:v>
                </c:pt>
                <c:pt idx="464">
                  <c:v>-401.19331813646852</c:v>
                </c:pt>
                <c:pt idx="465">
                  <c:v>-331.66848114990546</c:v>
                </c:pt>
                <c:pt idx="466">
                  <c:v>-284.20421428191327</c:v>
                </c:pt>
                <c:pt idx="467">
                  <c:v>-183.57455932478675</c:v>
                </c:pt>
                <c:pt idx="468">
                  <c:v>-71.268652368450788</c:v>
                </c:pt>
                <c:pt idx="469">
                  <c:v>14.871363265620101</c:v>
                </c:pt>
                <c:pt idx="470">
                  <c:v>110.33083019649452</c:v>
                </c:pt>
                <c:pt idx="471">
                  <c:v>226.82820775284355</c:v>
                </c:pt>
                <c:pt idx="472">
                  <c:v>379.55686043910873</c:v>
                </c:pt>
                <c:pt idx="473">
                  <c:v>474.86828254735332</c:v>
                </c:pt>
                <c:pt idx="474">
                  <c:v>557.67438509631268</c:v>
                </c:pt>
                <c:pt idx="475">
                  <c:v>632.63498816995559</c:v>
                </c:pt>
                <c:pt idx="476">
                  <c:v>666.92243699251867</c:v>
                </c:pt>
                <c:pt idx="477">
                  <c:v>675.46705636275146</c:v>
                </c:pt>
                <c:pt idx="478">
                  <c:v>670.53634709488256</c:v>
                </c:pt>
                <c:pt idx="479">
                  <c:v>650.79639754951586</c:v>
                </c:pt>
                <c:pt idx="480">
                  <c:v>589.89261635352238</c:v>
                </c:pt>
                <c:pt idx="481">
                  <c:v>516.00004397504483</c:v>
                </c:pt>
                <c:pt idx="482">
                  <c:v>424.66393361689637</c:v>
                </c:pt>
                <c:pt idx="483">
                  <c:v>304.54609903132075</c:v>
                </c:pt>
                <c:pt idx="484">
                  <c:v>122.22362393958217</c:v>
                </c:pt>
                <c:pt idx="485">
                  <c:v>-35.178045044675663</c:v>
                </c:pt>
                <c:pt idx="486">
                  <c:v>-198.86628504286554</c:v>
                </c:pt>
                <c:pt idx="487">
                  <c:v>-389.9296124361191</c:v>
                </c:pt>
                <c:pt idx="488">
                  <c:v>-483.82628189823453</c:v>
                </c:pt>
                <c:pt idx="489">
                  <c:v>-541.99641454724053</c:v>
                </c:pt>
                <c:pt idx="490">
                  <c:v>-630.60718014244446</c:v>
                </c:pt>
                <c:pt idx="491">
                  <c:v>-688.15746363742119</c:v>
                </c:pt>
                <c:pt idx="492">
                  <c:v>-686.74483101231181</c:v>
                </c:pt>
                <c:pt idx="493">
                  <c:v>-643.9278011273725</c:v>
                </c:pt>
                <c:pt idx="494">
                  <c:v>-676.84352976198647</c:v>
                </c:pt>
                <c:pt idx="495">
                  <c:v>-711.24604261101172</c:v>
                </c:pt>
                <c:pt idx="496">
                  <c:v>-692.07914969209344</c:v>
                </c:pt>
                <c:pt idx="497">
                  <c:v>-596.97652070055778</c:v>
                </c:pt>
                <c:pt idx="498">
                  <c:v>-563.50165662000722</c:v>
                </c:pt>
                <c:pt idx="499">
                  <c:v>-526.02022836651292</c:v>
                </c:pt>
                <c:pt idx="500">
                  <c:v>-406.08647582625724</c:v>
                </c:pt>
                <c:pt idx="501">
                  <c:v>-263.51166184163066</c:v>
                </c:pt>
                <c:pt idx="502">
                  <c:v>-110.94586353081311</c:v>
                </c:pt>
                <c:pt idx="503">
                  <c:v>52.187972706170775</c:v>
                </c:pt>
                <c:pt idx="504">
                  <c:v>220.94391614903117</c:v>
                </c:pt>
                <c:pt idx="505">
                  <c:v>336.86647998114415</c:v>
                </c:pt>
                <c:pt idx="506">
                  <c:v>405.49858183992382</c:v>
                </c:pt>
                <c:pt idx="507">
                  <c:v>488.1376658240095</c:v>
                </c:pt>
                <c:pt idx="508">
                  <c:v>569.4434594064694</c:v>
                </c:pt>
                <c:pt idx="509">
                  <c:v>588.55026529180896</c:v>
                </c:pt>
                <c:pt idx="510">
                  <c:v>591.93097711945643</c:v>
                </c:pt>
                <c:pt idx="511">
                  <c:v>608.95878396815044</c:v>
                </c:pt>
                <c:pt idx="512">
                  <c:v>620.39546357601853</c:v>
                </c:pt>
                <c:pt idx="513">
                  <c:v>583.46212289719278</c:v>
                </c:pt>
                <c:pt idx="514">
                  <c:v>517.50518969620134</c:v>
                </c:pt>
                <c:pt idx="515">
                  <c:v>447.42105290590155</c:v>
                </c:pt>
                <c:pt idx="516">
                  <c:v>351.53698558924515</c:v>
                </c:pt>
                <c:pt idx="517">
                  <c:v>161.75951079893318</c:v>
                </c:pt>
                <c:pt idx="518">
                  <c:v>-52.893589559352243</c:v>
                </c:pt>
                <c:pt idx="519">
                  <c:v>-258.09370687951429</c:v>
                </c:pt>
                <c:pt idx="520">
                  <c:v>-455.10251126303217</c:v>
                </c:pt>
                <c:pt idx="521">
                  <c:v>-559.27866921894554</c:v>
                </c:pt>
                <c:pt idx="522">
                  <c:v>-624.206365874673</c:v>
                </c:pt>
                <c:pt idx="523">
                  <c:v>-656.98770717593038</c:v>
                </c:pt>
                <c:pt idx="524">
                  <c:v>-700.49899119749387</c:v>
                </c:pt>
                <c:pt idx="525">
                  <c:v>-701.6104411024503</c:v>
                </c:pt>
                <c:pt idx="526">
                  <c:v>-629.43513290537328</c:v>
                </c:pt>
                <c:pt idx="527">
                  <c:v>-536.29316603428356</c:v>
                </c:pt>
                <c:pt idx="528">
                  <c:v>-466.33596354327256</c:v>
                </c:pt>
                <c:pt idx="529">
                  <c:v>-348.67403447522469</c:v>
                </c:pt>
                <c:pt idx="530">
                  <c:v>-177.02678768173584</c:v>
                </c:pt>
                <c:pt idx="531">
                  <c:v>-48.934178109048474</c:v>
                </c:pt>
                <c:pt idx="532">
                  <c:v>66.92500478890733</c:v>
                </c:pt>
                <c:pt idx="533">
                  <c:v>225.40951335577429</c:v>
                </c:pt>
                <c:pt idx="534">
                  <c:v>347.56505605161414</c:v>
                </c:pt>
                <c:pt idx="535">
                  <c:v>427.12721395945454</c:v>
                </c:pt>
                <c:pt idx="536">
                  <c:v>505.05977609264596</c:v>
                </c:pt>
                <c:pt idx="537">
                  <c:v>575.87075003324651</c:v>
                </c:pt>
                <c:pt idx="538">
                  <c:v>612.28051702985795</c:v>
                </c:pt>
                <c:pt idx="539">
                  <c:v>623.33609009785039</c:v>
                </c:pt>
                <c:pt idx="540">
                  <c:v>639.41187728714351</c:v>
                </c:pt>
                <c:pt idx="541">
                  <c:v>658.08301834574161</c:v>
                </c:pt>
                <c:pt idx="542">
                  <c:v>655.42500441060542</c:v>
                </c:pt>
                <c:pt idx="543">
                  <c:v>605.67686656683895</c:v>
                </c:pt>
                <c:pt idx="544">
                  <c:v>549.43768281615496</c:v>
                </c:pt>
                <c:pt idx="545">
                  <c:v>473.69424032079991</c:v>
                </c:pt>
                <c:pt idx="546">
                  <c:v>359.33636542581229</c:v>
                </c:pt>
                <c:pt idx="547">
                  <c:v>196.44374996733711</c:v>
                </c:pt>
                <c:pt idx="548">
                  <c:v>42.523625715245565</c:v>
                </c:pt>
                <c:pt idx="549">
                  <c:v>-92.505228246825482</c:v>
                </c:pt>
                <c:pt idx="550">
                  <c:v>-239.81138284241317</c:v>
                </c:pt>
                <c:pt idx="551">
                  <c:v>-379.51969319087436</c:v>
                </c:pt>
                <c:pt idx="552">
                  <c:v>-504.91449982838924</c:v>
                </c:pt>
                <c:pt idx="553">
                  <c:v>-582.50366794304341</c:v>
                </c:pt>
                <c:pt idx="554">
                  <c:v>-641.75938900804852</c:v>
                </c:pt>
                <c:pt idx="555">
                  <c:v>-672.60818874688982</c:v>
                </c:pt>
                <c:pt idx="556">
                  <c:v>-682.84626965472376</c:v>
                </c:pt>
                <c:pt idx="557">
                  <c:v>-643.26700732049244</c:v>
                </c:pt>
                <c:pt idx="558">
                  <c:v>-602.1413709916618</c:v>
                </c:pt>
                <c:pt idx="559">
                  <c:v>-539.88353792718681</c:v>
                </c:pt>
                <c:pt idx="560">
                  <c:v>-439.21287433311903</c:v>
                </c:pt>
                <c:pt idx="561">
                  <c:v>-283.73686894779235</c:v>
                </c:pt>
                <c:pt idx="562">
                  <c:v>-144.95920747736247</c:v>
                </c:pt>
                <c:pt idx="563">
                  <c:v>9.3877572726559606</c:v>
                </c:pt>
                <c:pt idx="564">
                  <c:v>190.33562906420678</c:v>
                </c:pt>
                <c:pt idx="565">
                  <c:v>382.24031002724524</c:v>
                </c:pt>
                <c:pt idx="566">
                  <c:v>495.51987539709876</c:v>
                </c:pt>
                <c:pt idx="567">
                  <c:v>585.4047359191577</c:v>
                </c:pt>
                <c:pt idx="568">
                  <c:v>661.31868613095276</c:v>
                </c:pt>
                <c:pt idx="569">
                  <c:v>696.01057940334624</c:v>
                </c:pt>
                <c:pt idx="570">
                  <c:v>713.72061361629062</c:v>
                </c:pt>
                <c:pt idx="571">
                  <c:v>712.91357256414267</c:v>
                </c:pt>
                <c:pt idx="572">
                  <c:v>724.50027846807552</c:v>
                </c:pt>
                <c:pt idx="573">
                  <c:v>727.61011264099977</c:v>
                </c:pt>
                <c:pt idx="574">
                  <c:v>722.69119978738252</c:v>
                </c:pt>
                <c:pt idx="575">
                  <c:v>698.96161075178065</c:v>
                </c:pt>
                <c:pt idx="576">
                  <c:v>678.78617614002451</c:v>
                </c:pt>
                <c:pt idx="577">
                  <c:v>640.2070097082634</c:v>
                </c:pt>
                <c:pt idx="578">
                  <c:v>579.19347117330085</c:v>
                </c:pt>
                <c:pt idx="579">
                  <c:v>505.27333207319305</c:v>
                </c:pt>
                <c:pt idx="580">
                  <c:v>420.46812652414349</c:v>
                </c:pt>
                <c:pt idx="581">
                  <c:v>303.43960346907767</c:v>
                </c:pt>
                <c:pt idx="582">
                  <c:v>153.62218740258021</c:v>
                </c:pt>
                <c:pt idx="583">
                  <c:v>-35.384844704767431</c:v>
                </c:pt>
                <c:pt idx="584">
                  <c:v>-220.1193827550199</c:v>
                </c:pt>
                <c:pt idx="585">
                  <c:v>-400.07255703390484</c:v>
                </c:pt>
                <c:pt idx="586">
                  <c:v>-552.6113460288982</c:v>
                </c:pt>
                <c:pt idx="587">
                  <c:v>-637.71998127812788</c:v>
                </c:pt>
                <c:pt idx="588">
                  <c:v>-702.62329183548138</c:v>
                </c:pt>
                <c:pt idx="589">
                  <c:v>-750.66453539973043</c:v>
                </c:pt>
                <c:pt idx="590">
                  <c:v>-785.98942813661256</c:v>
                </c:pt>
                <c:pt idx="591">
                  <c:v>-800.05186674575509</c:v>
                </c:pt>
                <c:pt idx="592">
                  <c:v>-804.18203430651113</c:v>
                </c:pt>
                <c:pt idx="593">
                  <c:v>-809.87343699507335</c:v>
                </c:pt>
                <c:pt idx="594">
                  <c:v>-825.21901622736266</c:v>
                </c:pt>
                <c:pt idx="595">
                  <c:v>-838.20125691809778</c:v>
                </c:pt>
                <c:pt idx="596">
                  <c:v>-845.2968949593153</c:v>
                </c:pt>
                <c:pt idx="597">
                  <c:v>-836.88734573857153</c:v>
                </c:pt>
                <c:pt idx="598">
                  <c:v>-816.09299567182802</c:v>
                </c:pt>
                <c:pt idx="599">
                  <c:v>-784.43979292062204</c:v>
                </c:pt>
                <c:pt idx="600">
                  <c:v>-781.10678904768167</c:v>
                </c:pt>
                <c:pt idx="601">
                  <c:v>-769.34550766978532</c:v>
                </c:pt>
                <c:pt idx="602">
                  <c:v>-695.23575963322003</c:v>
                </c:pt>
                <c:pt idx="603">
                  <c:v>-567.72389696844505</c:v>
                </c:pt>
                <c:pt idx="604">
                  <c:v>-425.32501972572368</c:v>
                </c:pt>
                <c:pt idx="605">
                  <c:v>-256.81374972845265</c:v>
                </c:pt>
                <c:pt idx="606">
                  <c:v>47.287616606264855</c:v>
                </c:pt>
                <c:pt idx="607">
                  <c:v>374.81633578410583</c:v>
                </c:pt>
                <c:pt idx="608">
                  <c:v>637.41950180561798</c:v>
                </c:pt>
                <c:pt idx="609">
                  <c:v>731.06621096578249</c:v>
                </c:pt>
                <c:pt idx="610">
                  <c:v>783.75223488839799</c:v>
                </c:pt>
                <c:pt idx="611">
                  <c:v>822.72336511269805</c:v>
                </c:pt>
                <c:pt idx="612">
                  <c:v>848.74866937478691</c:v>
                </c:pt>
                <c:pt idx="613">
                  <c:v>860.37306064275833</c:v>
                </c:pt>
                <c:pt idx="614">
                  <c:v>860.44626761982374</c:v>
                </c:pt>
                <c:pt idx="615">
                  <c:v>857.98030996552802</c:v>
                </c:pt>
                <c:pt idx="616">
                  <c:v>844.42430388532387</c:v>
                </c:pt>
                <c:pt idx="617">
                  <c:v>838.15246550937525</c:v>
                </c:pt>
                <c:pt idx="618">
                  <c:v>841.93252177323609</c:v>
                </c:pt>
                <c:pt idx="619">
                  <c:v>854.30781708908148</c:v>
                </c:pt>
                <c:pt idx="620">
                  <c:v>856.73060455772952</c:v>
                </c:pt>
                <c:pt idx="621">
                  <c:v>842.12480580627675</c:v>
                </c:pt>
                <c:pt idx="622">
                  <c:v>789.68754409700102</c:v>
                </c:pt>
                <c:pt idx="623">
                  <c:v>743.04080560221541</c:v>
                </c:pt>
                <c:pt idx="624">
                  <c:v>708.43745661285334</c:v>
                </c:pt>
                <c:pt idx="625">
                  <c:v>692.19726177758309</c:v>
                </c:pt>
                <c:pt idx="626">
                  <c:v>654.97615759025848</c:v>
                </c:pt>
                <c:pt idx="627">
                  <c:v>564.39787129849253</c:v>
                </c:pt>
                <c:pt idx="628">
                  <c:v>419.91547714130559</c:v>
                </c:pt>
                <c:pt idx="629">
                  <c:v>300.1578714491535</c:v>
                </c:pt>
                <c:pt idx="630">
                  <c:v>191.55457442037573</c:v>
                </c:pt>
                <c:pt idx="631">
                  <c:v>12.228178023962775</c:v>
                </c:pt>
                <c:pt idx="632">
                  <c:v>-181.80612504207721</c:v>
                </c:pt>
                <c:pt idx="633">
                  <c:v>-360.8931438522086</c:v>
                </c:pt>
                <c:pt idx="634">
                  <c:v>-519.15059282503739</c:v>
                </c:pt>
                <c:pt idx="635">
                  <c:v>-689.24118564713956</c:v>
                </c:pt>
                <c:pt idx="636">
                  <c:v>-765.85127260273896</c:v>
                </c:pt>
                <c:pt idx="637">
                  <c:v>-782.01576200430202</c:v>
                </c:pt>
                <c:pt idx="638">
                  <c:v>-805.97990680214559</c:v>
                </c:pt>
                <c:pt idx="639">
                  <c:v>-825.64682610782745</c:v>
                </c:pt>
                <c:pt idx="640">
                  <c:v>-838.411429336683</c:v>
                </c:pt>
                <c:pt idx="641">
                  <c:v>-839.47544105703639</c:v>
                </c:pt>
                <c:pt idx="642">
                  <c:v>-839.29982740133823</c:v>
                </c:pt>
                <c:pt idx="643">
                  <c:v>-833.95574203596846</c:v>
                </c:pt>
                <c:pt idx="644">
                  <c:v>-819.16695961951666</c:v>
                </c:pt>
                <c:pt idx="645">
                  <c:v>-803.81335846396291</c:v>
                </c:pt>
                <c:pt idx="646">
                  <c:v>-794.78319266707274</c:v>
                </c:pt>
                <c:pt idx="647">
                  <c:v>-773.99620312565548</c:v>
                </c:pt>
                <c:pt idx="648">
                  <c:v>-732.77086736768717</c:v>
                </c:pt>
                <c:pt idx="649">
                  <c:v>-665.47758775245939</c:v>
                </c:pt>
                <c:pt idx="650">
                  <c:v>-595.26144873042949</c:v>
                </c:pt>
                <c:pt idx="651">
                  <c:v>-513.7569434940674</c:v>
                </c:pt>
                <c:pt idx="652">
                  <c:v>-427.28357766926126</c:v>
                </c:pt>
                <c:pt idx="653">
                  <c:v>-337.87013202694396</c:v>
                </c:pt>
                <c:pt idx="654">
                  <c:v>-214.11105081833045</c:v>
                </c:pt>
                <c:pt idx="655">
                  <c:v>-114.83690242247862</c:v>
                </c:pt>
                <c:pt idx="656">
                  <c:v>8.2949923609778313</c:v>
                </c:pt>
                <c:pt idx="657">
                  <c:v>89.899795053736327</c:v>
                </c:pt>
                <c:pt idx="658">
                  <c:v>169.36320687900405</c:v>
                </c:pt>
                <c:pt idx="659">
                  <c:v>239.83607634656641</c:v>
                </c:pt>
                <c:pt idx="660">
                  <c:v>294.25217236434872</c:v>
                </c:pt>
                <c:pt idx="661">
                  <c:v>330.39785191493701</c:v>
                </c:pt>
                <c:pt idx="662">
                  <c:v>362.34956793335743</c:v>
                </c:pt>
                <c:pt idx="663">
                  <c:v>415.25582966240358</c:v>
                </c:pt>
                <c:pt idx="664">
                  <c:v>456.55565885249621</c:v>
                </c:pt>
                <c:pt idx="665">
                  <c:v>481.2587908217123</c:v>
                </c:pt>
                <c:pt idx="666">
                  <c:v>499.89343897316394</c:v>
                </c:pt>
                <c:pt idx="667">
                  <c:v>504.14087427598832</c:v>
                </c:pt>
                <c:pt idx="668">
                  <c:v>521.66634509325297</c:v>
                </c:pt>
                <c:pt idx="669">
                  <c:v>519.7302963702831</c:v>
                </c:pt>
                <c:pt idx="670">
                  <c:v>495.25973973786404</c:v>
                </c:pt>
                <c:pt idx="671">
                  <c:v>444.72957085291199</c:v>
                </c:pt>
                <c:pt idx="672">
                  <c:v>409.02355630481884</c:v>
                </c:pt>
                <c:pt idx="673">
                  <c:v>354.09511552414023</c:v>
                </c:pt>
                <c:pt idx="674">
                  <c:v>274.41368329603171</c:v>
                </c:pt>
                <c:pt idx="675">
                  <c:v>202.12006819531308</c:v>
                </c:pt>
                <c:pt idx="676">
                  <c:v>118.63695864941072</c:v>
                </c:pt>
                <c:pt idx="677">
                  <c:v>54.916013294360354</c:v>
                </c:pt>
                <c:pt idx="678">
                  <c:v>-9.3075838700772291</c:v>
                </c:pt>
                <c:pt idx="679">
                  <c:v>-66.729352499676239</c:v>
                </c:pt>
                <c:pt idx="680">
                  <c:v>-149.0412303416179</c:v>
                </c:pt>
                <c:pt idx="681">
                  <c:v>-198.21494734683125</c:v>
                </c:pt>
                <c:pt idx="682">
                  <c:v>-242.61497978383696</c:v>
                </c:pt>
                <c:pt idx="683">
                  <c:v>-263.76644298250699</c:v>
                </c:pt>
                <c:pt idx="684">
                  <c:v>-287.33599719567133</c:v>
                </c:pt>
                <c:pt idx="685">
                  <c:v>-287.84383598005581</c:v>
                </c:pt>
                <c:pt idx="686">
                  <c:v>-291.0271328946987</c:v>
                </c:pt>
                <c:pt idx="687">
                  <c:v>-277.15600824136862</c:v>
                </c:pt>
                <c:pt idx="688">
                  <c:v>-263.51000483758764</c:v>
                </c:pt>
                <c:pt idx="689">
                  <c:v>-223.62695493091218</c:v>
                </c:pt>
                <c:pt idx="690">
                  <c:v>-188.15153916628341</c:v>
                </c:pt>
                <c:pt idx="691">
                  <c:v>-152.77059947193334</c:v>
                </c:pt>
                <c:pt idx="692">
                  <c:v>-135.74441166602358</c:v>
                </c:pt>
                <c:pt idx="693">
                  <c:v>-117.24183907042305</c:v>
                </c:pt>
                <c:pt idx="694">
                  <c:v>-110.59789690206921</c:v>
                </c:pt>
                <c:pt idx="695">
                  <c:v>-81.464809995853457</c:v>
                </c:pt>
                <c:pt idx="696">
                  <c:v>-34.778106857822962</c:v>
                </c:pt>
                <c:pt idx="697">
                  <c:v>41.679872622564659</c:v>
                </c:pt>
                <c:pt idx="698">
                  <c:v>111.5965424968298</c:v>
                </c:pt>
                <c:pt idx="699">
                  <c:v>177.52329504054615</c:v>
                </c:pt>
                <c:pt idx="700">
                  <c:v>249.56266272948875</c:v>
                </c:pt>
                <c:pt idx="701">
                  <c:v>308.54847706446679</c:v>
                </c:pt>
                <c:pt idx="702">
                  <c:v>349.45923798525445</c:v>
                </c:pt>
                <c:pt idx="703">
                  <c:v>390.36568192570053</c:v>
                </c:pt>
                <c:pt idx="704">
                  <c:v>403.90945838791953</c:v>
                </c:pt>
                <c:pt idx="705">
                  <c:v>398.19461590465079</c:v>
                </c:pt>
                <c:pt idx="706">
                  <c:v>405.18307705912065</c:v>
                </c:pt>
                <c:pt idx="707">
                  <c:v>413.77371862061563</c:v>
                </c:pt>
                <c:pt idx="708">
                  <c:v>409.03550018615692</c:v>
                </c:pt>
                <c:pt idx="709">
                  <c:v>370.16515001628744</c:v>
                </c:pt>
                <c:pt idx="710">
                  <c:v>342.81966617508118</c:v>
                </c:pt>
                <c:pt idx="711">
                  <c:v>322.35679209339975</c:v>
                </c:pt>
                <c:pt idx="712">
                  <c:v>266.14779704214789</c:v>
                </c:pt>
                <c:pt idx="713">
                  <c:v>149.74254632714619</c:v>
                </c:pt>
                <c:pt idx="714">
                  <c:v>29.252134777275014</c:v>
                </c:pt>
                <c:pt idx="715">
                  <c:v>-118.21715729526751</c:v>
                </c:pt>
                <c:pt idx="716">
                  <c:v>-255.15933750335321</c:v>
                </c:pt>
                <c:pt idx="717">
                  <c:v>-400.39730400571761</c:v>
                </c:pt>
                <c:pt idx="718">
                  <c:v>-487.78902384104668</c:v>
                </c:pt>
                <c:pt idx="719">
                  <c:v>-530.8042735587527</c:v>
                </c:pt>
                <c:pt idx="720">
                  <c:v>-618.87433109896153</c:v>
                </c:pt>
                <c:pt idx="721">
                  <c:v>-685.22682404449745</c:v>
                </c:pt>
                <c:pt idx="722">
                  <c:v>-695.93440360813258</c:v>
                </c:pt>
                <c:pt idx="723">
                  <c:v>-701.55733201610053</c:v>
                </c:pt>
                <c:pt idx="724">
                  <c:v>-711.89775799319341</c:v>
                </c:pt>
                <c:pt idx="725">
                  <c:v>-709.15509315863551</c:v>
                </c:pt>
                <c:pt idx="726">
                  <c:v>-682.30887724114905</c:v>
                </c:pt>
                <c:pt idx="727">
                  <c:v>-636.89374446000602</c:v>
                </c:pt>
                <c:pt idx="728">
                  <c:v>-570.62530353015666</c:v>
                </c:pt>
                <c:pt idx="729">
                  <c:v>-472.38835674303891</c:v>
                </c:pt>
                <c:pt idx="730">
                  <c:v>-350.77213081162159</c:v>
                </c:pt>
                <c:pt idx="731">
                  <c:v>-225.43531782767042</c:v>
                </c:pt>
                <c:pt idx="732">
                  <c:v>-74.427487780418943</c:v>
                </c:pt>
                <c:pt idx="733">
                  <c:v>101.82691058248427</c:v>
                </c:pt>
                <c:pt idx="734">
                  <c:v>259.50003180769619</c:v>
                </c:pt>
                <c:pt idx="735">
                  <c:v>438.64584762417695</c:v>
                </c:pt>
                <c:pt idx="736">
                  <c:v>543.09678248036255</c:v>
                </c:pt>
                <c:pt idx="737">
                  <c:v>576.34226269098122</c:v>
                </c:pt>
                <c:pt idx="738">
                  <c:v>645.72970976066244</c:v>
                </c:pt>
                <c:pt idx="739">
                  <c:v>686.63821670871948</c:v>
                </c:pt>
                <c:pt idx="740">
                  <c:v>713.55017753732159</c:v>
                </c:pt>
                <c:pt idx="741">
                  <c:v>720.95387406153554</c:v>
                </c:pt>
                <c:pt idx="742">
                  <c:v>719.45469639333646</c:v>
                </c:pt>
                <c:pt idx="743">
                  <c:v>707.8318439772795</c:v>
                </c:pt>
                <c:pt idx="744">
                  <c:v>701.80221128605649</c:v>
                </c:pt>
                <c:pt idx="745">
                  <c:v>688.47775936895255</c:v>
                </c:pt>
                <c:pt idx="746">
                  <c:v>625.25669163974567</c:v>
                </c:pt>
                <c:pt idx="747">
                  <c:v>522.20461648215041</c:v>
                </c:pt>
                <c:pt idx="748">
                  <c:v>436.6054794031183</c:v>
                </c:pt>
                <c:pt idx="749">
                  <c:v>343.89671244505854</c:v>
                </c:pt>
                <c:pt idx="750">
                  <c:v>197.07255814841039</c:v>
                </c:pt>
                <c:pt idx="751">
                  <c:v>38.251256009605044</c:v>
                </c:pt>
                <c:pt idx="752">
                  <c:v>-142.04443828264991</c:v>
                </c:pt>
                <c:pt idx="753">
                  <c:v>-258.14562016022603</c:v>
                </c:pt>
                <c:pt idx="754">
                  <c:v>-426.93754524351914</c:v>
                </c:pt>
                <c:pt idx="755">
                  <c:v>-522.61846959839454</c:v>
                </c:pt>
                <c:pt idx="756">
                  <c:v>-619.87940131201822</c:v>
                </c:pt>
                <c:pt idx="757">
                  <c:v>-670.17427647919885</c:v>
                </c:pt>
                <c:pt idx="758">
                  <c:v>-719.82481129586836</c:v>
                </c:pt>
                <c:pt idx="759">
                  <c:v>-753.10699329702754</c:v>
                </c:pt>
                <c:pt idx="760">
                  <c:v>-753.10975477889883</c:v>
                </c:pt>
                <c:pt idx="761">
                  <c:v>-765.74116215272147</c:v>
                </c:pt>
                <c:pt idx="762">
                  <c:v>-751.78696937171935</c:v>
                </c:pt>
                <c:pt idx="763">
                  <c:v>-709.57015804270134</c:v>
                </c:pt>
                <c:pt idx="764">
                  <c:v>-639.711651418722</c:v>
                </c:pt>
                <c:pt idx="765">
                  <c:v>-574.49103456053035</c:v>
                </c:pt>
                <c:pt idx="766">
                  <c:v>-490.1334356185684</c:v>
                </c:pt>
                <c:pt idx="767">
                  <c:v>-335.51259156411339</c:v>
                </c:pt>
                <c:pt idx="768">
                  <c:v>-145.59549618667205</c:v>
                </c:pt>
                <c:pt idx="769">
                  <c:v>14.311092805958276</c:v>
                </c:pt>
                <c:pt idx="770">
                  <c:v>211.66440870029959</c:v>
                </c:pt>
                <c:pt idx="771">
                  <c:v>387.7993198711514</c:v>
                </c:pt>
                <c:pt idx="772">
                  <c:v>486.10312426062899</c:v>
                </c:pt>
                <c:pt idx="773">
                  <c:v>569.99619221366481</c:v>
                </c:pt>
                <c:pt idx="774">
                  <c:v>663.05848650036125</c:v>
                </c:pt>
                <c:pt idx="775">
                  <c:v>710.55670079777758</c:v>
                </c:pt>
                <c:pt idx="776">
                  <c:v>712.65831282999602</c:v>
                </c:pt>
                <c:pt idx="777">
                  <c:v>695.62006513398148</c:v>
                </c:pt>
                <c:pt idx="778">
                  <c:v>683.43491104159966</c:v>
                </c:pt>
                <c:pt idx="779">
                  <c:v>664.61943182581433</c:v>
                </c:pt>
                <c:pt idx="780">
                  <c:v>588.29865878458986</c:v>
                </c:pt>
                <c:pt idx="781">
                  <c:v>472.76476093382411</c:v>
                </c:pt>
                <c:pt idx="782">
                  <c:v>317.62089760677532</c:v>
                </c:pt>
                <c:pt idx="783">
                  <c:v>126.03682990319099</c:v>
                </c:pt>
                <c:pt idx="784">
                  <c:v>-77.552097088039318</c:v>
                </c:pt>
                <c:pt idx="785">
                  <c:v>-259.32149190060397</c:v>
                </c:pt>
                <c:pt idx="786">
                  <c:v>-415.836032512766</c:v>
                </c:pt>
                <c:pt idx="787">
                  <c:v>-502.14866660121231</c:v>
                </c:pt>
                <c:pt idx="788">
                  <c:v>-593.01312486644349</c:v>
                </c:pt>
                <c:pt idx="789">
                  <c:v>-646.32783312692641</c:v>
                </c:pt>
                <c:pt idx="790">
                  <c:v>-674.17665617040177</c:v>
                </c:pt>
                <c:pt idx="791">
                  <c:v>-669.29842153700122</c:v>
                </c:pt>
                <c:pt idx="792">
                  <c:v>-651.95367193415063</c:v>
                </c:pt>
                <c:pt idx="793">
                  <c:v>-631.34412830101587</c:v>
                </c:pt>
                <c:pt idx="794">
                  <c:v>-561.28284700620452</c:v>
                </c:pt>
                <c:pt idx="795">
                  <c:v>-432.39831168729722</c:v>
                </c:pt>
                <c:pt idx="796">
                  <c:v>-293.84221088004477</c:v>
                </c:pt>
                <c:pt idx="797">
                  <c:v>-135.98542042368521</c:v>
                </c:pt>
                <c:pt idx="798">
                  <c:v>31.895421674251509</c:v>
                </c:pt>
                <c:pt idx="799">
                  <c:v>192.49396636675039</c:v>
                </c:pt>
                <c:pt idx="800">
                  <c:v>338.81906252358721</c:v>
                </c:pt>
                <c:pt idx="801">
                  <c:v>447.21083412569641</c:v>
                </c:pt>
                <c:pt idx="802">
                  <c:v>543.02228769765702</c:v>
                </c:pt>
                <c:pt idx="803">
                  <c:v>614.47806177592088</c:v>
                </c:pt>
                <c:pt idx="804">
                  <c:v>646.6101868879864</c:v>
                </c:pt>
                <c:pt idx="805">
                  <c:v>663.09878998308238</c:v>
                </c:pt>
                <c:pt idx="806">
                  <c:v>664.45693304228791</c:v>
                </c:pt>
                <c:pt idx="807">
                  <c:v>641.27502088667063</c:v>
                </c:pt>
                <c:pt idx="808">
                  <c:v>581.86220486761636</c:v>
                </c:pt>
                <c:pt idx="809">
                  <c:v>470.09336808519555</c:v>
                </c:pt>
                <c:pt idx="810">
                  <c:v>325.6092122440628</c:v>
                </c:pt>
                <c:pt idx="811">
                  <c:v>153.37144703031427</c:v>
                </c:pt>
                <c:pt idx="812">
                  <c:v>-12.484971364184313</c:v>
                </c:pt>
                <c:pt idx="813">
                  <c:v>-128.13629701584719</c:v>
                </c:pt>
                <c:pt idx="814">
                  <c:v>-252.01301763097538</c:v>
                </c:pt>
                <c:pt idx="815">
                  <c:v>-346.16229754498357</c:v>
                </c:pt>
                <c:pt idx="816">
                  <c:v>-434.87550876615614</c:v>
                </c:pt>
                <c:pt idx="817">
                  <c:v>-489.65103304085756</c:v>
                </c:pt>
                <c:pt idx="818">
                  <c:v>-539.6669227517632</c:v>
                </c:pt>
                <c:pt idx="819">
                  <c:v>-561.89400097272801</c:v>
                </c:pt>
                <c:pt idx="820">
                  <c:v>-575.23353870408903</c:v>
                </c:pt>
                <c:pt idx="821">
                  <c:v>-561.60332057923051</c:v>
                </c:pt>
                <c:pt idx="822">
                  <c:v>-547.73100007795551</c:v>
                </c:pt>
                <c:pt idx="823">
                  <c:v>-498.90047661749833</c:v>
                </c:pt>
                <c:pt idx="824">
                  <c:v>-418.46044975205621</c:v>
                </c:pt>
                <c:pt idx="825">
                  <c:v>-308.53184028880025</c:v>
                </c:pt>
                <c:pt idx="826">
                  <c:v>-206.24773449556358</c:v>
                </c:pt>
                <c:pt idx="827">
                  <c:v>-77.25546852429774</c:v>
                </c:pt>
                <c:pt idx="828">
                  <c:v>62.953276991260104</c:v>
                </c:pt>
                <c:pt idx="829">
                  <c:v>225.97651781931017</c:v>
                </c:pt>
                <c:pt idx="830">
                  <c:v>338.62478768416582</c:v>
                </c:pt>
                <c:pt idx="831">
                  <c:v>440.29506404267903</c:v>
                </c:pt>
                <c:pt idx="832">
                  <c:v>497.88758410173784</c:v>
                </c:pt>
                <c:pt idx="833">
                  <c:v>548.16677183728302</c:v>
                </c:pt>
                <c:pt idx="834">
                  <c:v>563.99910859737236</c:v>
                </c:pt>
                <c:pt idx="835">
                  <c:v>581.59078425436257</c:v>
                </c:pt>
                <c:pt idx="836">
                  <c:v>573.48419927980729</c:v>
                </c:pt>
                <c:pt idx="837">
                  <c:v>551.03789104937903</c:v>
                </c:pt>
                <c:pt idx="838">
                  <c:v>485.66965018346389</c:v>
                </c:pt>
                <c:pt idx="839">
                  <c:v>411.89095474958907</c:v>
                </c:pt>
                <c:pt idx="840">
                  <c:v>299.52977392632306</c:v>
                </c:pt>
                <c:pt idx="841">
                  <c:v>183.78887539153999</c:v>
                </c:pt>
                <c:pt idx="842">
                  <c:v>45.992381297300277</c:v>
                </c:pt>
                <c:pt idx="843">
                  <c:v>-83.435035826231385</c:v>
                </c:pt>
                <c:pt idx="844">
                  <c:v>-207.55062040701483</c:v>
                </c:pt>
                <c:pt idx="845">
                  <c:v>-294.73505918970716</c:v>
                </c:pt>
                <c:pt idx="846">
                  <c:v>-390.69007679651929</c:v>
                </c:pt>
                <c:pt idx="847">
                  <c:v>-473.31025753766016</c:v>
                </c:pt>
                <c:pt idx="848">
                  <c:v>-549.14448567047054</c:v>
                </c:pt>
                <c:pt idx="849">
                  <c:v>-599.13917922992164</c:v>
                </c:pt>
                <c:pt idx="850">
                  <c:v>-642.32700682496261</c:v>
                </c:pt>
                <c:pt idx="851">
                  <c:v>-659.70340761380805</c:v>
                </c:pt>
                <c:pt idx="852">
                  <c:v>-668.43260350710523</c:v>
                </c:pt>
                <c:pt idx="853">
                  <c:v>-642.26358751822852</c:v>
                </c:pt>
                <c:pt idx="854">
                  <c:v>-605.09685710626752</c:v>
                </c:pt>
                <c:pt idx="855">
                  <c:v>-525.18699210964655</c:v>
                </c:pt>
                <c:pt idx="856">
                  <c:v>-411.55327414573401</c:v>
                </c:pt>
                <c:pt idx="857">
                  <c:v>-237.3228036420748</c:v>
                </c:pt>
                <c:pt idx="858">
                  <c:v>-66.704923372743096</c:v>
                </c:pt>
                <c:pt idx="859">
                  <c:v>84.228908494542182</c:v>
                </c:pt>
                <c:pt idx="860">
                  <c:v>261.23200749715414</c:v>
                </c:pt>
                <c:pt idx="861">
                  <c:v>387.93798934904044</c:v>
                </c:pt>
                <c:pt idx="862">
                  <c:v>497.03069490205144</c:v>
                </c:pt>
                <c:pt idx="863">
                  <c:v>572.8012302181005</c:v>
                </c:pt>
                <c:pt idx="864">
                  <c:v>626.9259122245403</c:v>
                </c:pt>
                <c:pt idx="865">
                  <c:v>666.48745999860751</c:v>
                </c:pt>
                <c:pt idx="866">
                  <c:v>687.29895732549005</c:v>
                </c:pt>
                <c:pt idx="867">
                  <c:v>689.20230616729452</c:v>
                </c:pt>
                <c:pt idx="868">
                  <c:v>669.40853713494039</c:v>
                </c:pt>
                <c:pt idx="869">
                  <c:v>646.69495530252755</c:v>
                </c:pt>
                <c:pt idx="870">
                  <c:v>598.46086607434438</c:v>
                </c:pt>
                <c:pt idx="871">
                  <c:v>501.66260448455239</c:v>
                </c:pt>
                <c:pt idx="872">
                  <c:v>385.23629365136054</c:v>
                </c:pt>
                <c:pt idx="873">
                  <c:v>246.49657880501437</c:v>
                </c:pt>
                <c:pt idx="874">
                  <c:v>110.9534170396237</c:v>
                </c:pt>
                <c:pt idx="875">
                  <c:v>-42.782232342160967</c:v>
                </c:pt>
                <c:pt idx="876">
                  <c:v>-180.88385896205165</c:v>
                </c:pt>
                <c:pt idx="877">
                  <c:v>-272.02965151370472</c:v>
                </c:pt>
                <c:pt idx="878">
                  <c:v>-328.22439320390725</c:v>
                </c:pt>
                <c:pt idx="879">
                  <c:v>-369.32224288223171</c:v>
                </c:pt>
                <c:pt idx="880">
                  <c:v>-387.82506085566285</c:v>
                </c:pt>
                <c:pt idx="881">
                  <c:v>-362.7127933743887</c:v>
                </c:pt>
                <c:pt idx="882">
                  <c:v>-297.84183636163891</c:v>
                </c:pt>
                <c:pt idx="883">
                  <c:v>-219.93039185654001</c:v>
                </c:pt>
                <c:pt idx="884">
                  <c:v>-125.82987020157825</c:v>
                </c:pt>
                <c:pt idx="885">
                  <c:v>-31.917928556649191</c:v>
                </c:pt>
                <c:pt idx="886">
                  <c:v>40.282501384452807</c:v>
                </c:pt>
                <c:pt idx="887">
                  <c:v>55.565022011153381</c:v>
                </c:pt>
                <c:pt idx="888">
                  <c:v>47.77101478833675</c:v>
                </c:pt>
                <c:pt idx="889">
                  <c:v>16.52872992961116</c:v>
                </c:pt>
                <c:pt idx="890">
                  <c:v>-27.095460108192107</c:v>
                </c:pt>
                <c:pt idx="891">
                  <c:v>-87.257872009616278</c:v>
                </c:pt>
                <c:pt idx="892">
                  <c:v>-125.51856782557175</c:v>
                </c:pt>
                <c:pt idx="893">
                  <c:v>-143.97581343775354</c:v>
                </c:pt>
                <c:pt idx="894">
                  <c:v>-152.50891066658679</c:v>
                </c:pt>
                <c:pt idx="895">
                  <c:v>-166.57837582674418</c:v>
                </c:pt>
                <c:pt idx="896">
                  <c:v>-163.87887549617938</c:v>
                </c:pt>
                <c:pt idx="897">
                  <c:v>-146.13607700659523</c:v>
                </c:pt>
                <c:pt idx="898">
                  <c:v>-123.80717789403791</c:v>
                </c:pt>
                <c:pt idx="899">
                  <c:v>-114.15630452552004</c:v>
                </c:pt>
                <c:pt idx="900">
                  <c:v>-95.417833387308889</c:v>
                </c:pt>
                <c:pt idx="901">
                  <c:v>-57.982760173276489</c:v>
                </c:pt>
                <c:pt idx="902">
                  <c:v>-5.7016227667114991</c:v>
                </c:pt>
                <c:pt idx="903">
                  <c:v>34.285451462664639</c:v>
                </c:pt>
                <c:pt idx="904">
                  <c:v>59.575413444373289</c:v>
                </c:pt>
                <c:pt idx="905">
                  <c:v>76.323600007634454</c:v>
                </c:pt>
                <c:pt idx="906">
                  <c:v>95.602086101843867</c:v>
                </c:pt>
                <c:pt idx="907">
                  <c:v>110.23317684617975</c:v>
                </c:pt>
                <c:pt idx="908">
                  <c:v>122.81883868288917</c:v>
                </c:pt>
                <c:pt idx="909">
                  <c:v>127.86922987895689</c:v>
                </c:pt>
                <c:pt idx="910">
                  <c:v>117.40456652417208</c:v>
                </c:pt>
                <c:pt idx="911">
                  <c:v>84.295507133328258</c:v>
                </c:pt>
                <c:pt idx="912">
                  <c:v>51.891505438534011</c:v>
                </c:pt>
                <c:pt idx="913">
                  <c:v>35.174344397436272</c:v>
                </c:pt>
                <c:pt idx="914">
                  <c:v>33.940554613791974</c:v>
                </c:pt>
                <c:pt idx="915">
                  <c:v>20.985309759035879</c:v>
                </c:pt>
                <c:pt idx="916">
                  <c:v>-1.0271516736217745</c:v>
                </c:pt>
                <c:pt idx="917">
                  <c:v>-18.633097532633027</c:v>
                </c:pt>
                <c:pt idx="918">
                  <c:v>-24.136591843419339</c:v>
                </c:pt>
                <c:pt idx="919">
                  <c:v>-36.991422073401324</c:v>
                </c:pt>
                <c:pt idx="920">
                  <c:v>-57.111259074258591</c:v>
                </c:pt>
                <c:pt idx="921">
                  <c:v>-74.411666938276866</c:v>
                </c:pt>
                <c:pt idx="922">
                  <c:v>-82.088363195175901</c:v>
                </c:pt>
                <c:pt idx="923">
                  <c:v>-95.479434942456166</c:v>
                </c:pt>
                <c:pt idx="924">
                  <c:v>-116.50539599328631</c:v>
                </c:pt>
                <c:pt idx="925">
                  <c:v>-137.36715251436536</c:v>
                </c:pt>
                <c:pt idx="926">
                  <c:v>-151.34501709617513</c:v>
                </c:pt>
                <c:pt idx="927">
                  <c:v>-170.16375590012515</c:v>
                </c:pt>
                <c:pt idx="928">
                  <c:v>-195.09277534363059</c:v>
                </c:pt>
                <c:pt idx="929">
                  <c:v>-219.93192303710219</c:v>
                </c:pt>
                <c:pt idx="930">
                  <c:v>-236.95869893560638</c:v>
                </c:pt>
                <c:pt idx="931">
                  <c:v>-248.63050617709223</c:v>
                </c:pt>
                <c:pt idx="932">
                  <c:v>-245.58737949191487</c:v>
                </c:pt>
                <c:pt idx="933">
                  <c:v>-220.3894996265706</c:v>
                </c:pt>
                <c:pt idx="934">
                  <c:v>-171.3926392797872</c:v>
                </c:pt>
                <c:pt idx="935">
                  <c:v>-110.7040984618052</c:v>
                </c:pt>
                <c:pt idx="936">
                  <c:v>-48.411597085850168</c:v>
                </c:pt>
                <c:pt idx="937">
                  <c:v>26.916750342085852</c:v>
                </c:pt>
                <c:pt idx="938">
                  <c:v>124.80563646655575</c:v>
                </c:pt>
                <c:pt idx="939">
                  <c:v>230.88276811162359</c:v>
                </c:pt>
                <c:pt idx="940">
                  <c:v>326.70454092301372</c:v>
                </c:pt>
                <c:pt idx="941">
                  <c:v>398.92644024380269</c:v>
                </c:pt>
                <c:pt idx="942">
                  <c:v>447.26250859077197</c:v>
                </c:pt>
                <c:pt idx="943">
                  <c:v>464.82673703878362</c:v>
                </c:pt>
                <c:pt idx="944">
                  <c:v>443.06395747630529</c:v>
                </c:pt>
                <c:pt idx="945">
                  <c:v>383.94824059077001</c:v>
                </c:pt>
                <c:pt idx="946">
                  <c:v>315.8065501240564</c:v>
                </c:pt>
                <c:pt idx="947">
                  <c:v>230.54455813382421</c:v>
                </c:pt>
                <c:pt idx="948">
                  <c:v>118.15195553199034</c:v>
                </c:pt>
                <c:pt idx="949">
                  <c:v>6.6447827003664672</c:v>
                </c:pt>
                <c:pt idx="950">
                  <c:v>-79.059932277146189</c:v>
                </c:pt>
                <c:pt idx="951">
                  <c:v>-128.58428697375356</c:v>
                </c:pt>
                <c:pt idx="952">
                  <c:v>-188.00636311604475</c:v>
                </c:pt>
                <c:pt idx="953">
                  <c:v>-246.0467912294302</c:v>
                </c:pt>
                <c:pt idx="954">
                  <c:v>-284.66510176279394</c:v>
                </c:pt>
                <c:pt idx="955">
                  <c:v>-291.99056040981463</c:v>
                </c:pt>
                <c:pt idx="956">
                  <c:v>-304.78822587493335</c:v>
                </c:pt>
                <c:pt idx="957">
                  <c:v>-318.75995239553208</c:v>
                </c:pt>
                <c:pt idx="958">
                  <c:v>-318.58419874480666</c:v>
                </c:pt>
                <c:pt idx="959">
                  <c:v>-284.81684738224897</c:v>
                </c:pt>
                <c:pt idx="960">
                  <c:v>-236.88616160116155</c:v>
                </c:pt>
                <c:pt idx="961">
                  <c:v>-161.72171398628271</c:v>
                </c:pt>
                <c:pt idx="962">
                  <c:v>-52.927226173422397</c:v>
                </c:pt>
                <c:pt idx="963">
                  <c:v>86.580638442284567</c:v>
                </c:pt>
                <c:pt idx="964">
                  <c:v>198.96685551407455</c:v>
                </c:pt>
                <c:pt idx="965">
                  <c:v>304.68042571235702</c:v>
                </c:pt>
                <c:pt idx="966">
                  <c:v>387.97385652403875</c:v>
                </c:pt>
                <c:pt idx="967">
                  <c:v>448.72584262177838</c:v>
                </c:pt>
                <c:pt idx="968">
                  <c:v>460.5272249858487</c:v>
                </c:pt>
                <c:pt idx="969">
                  <c:v>437.64931558699874</c:v>
                </c:pt>
                <c:pt idx="970">
                  <c:v>376.03087060120066</c:v>
                </c:pt>
                <c:pt idx="971">
                  <c:v>283.44025497452225</c:v>
                </c:pt>
                <c:pt idx="972">
                  <c:v>135.22247491504243</c:v>
                </c:pt>
                <c:pt idx="973">
                  <c:v>-17.161326978274612</c:v>
                </c:pt>
                <c:pt idx="974">
                  <c:v>-143.95144246479492</c:v>
                </c:pt>
                <c:pt idx="975">
                  <c:v>-243.69851400193878</c:v>
                </c:pt>
                <c:pt idx="976">
                  <c:v>-308.54870707239149</c:v>
                </c:pt>
                <c:pt idx="977">
                  <c:v>-350.32726958970738</c:v>
                </c:pt>
                <c:pt idx="978">
                  <c:v>-375.49482678136775</c:v>
                </c:pt>
                <c:pt idx="979">
                  <c:v>-396.09726998472132</c:v>
                </c:pt>
                <c:pt idx="980">
                  <c:v>-407.94830869204753</c:v>
                </c:pt>
                <c:pt idx="981">
                  <c:v>-409.27157892041987</c:v>
                </c:pt>
                <c:pt idx="982">
                  <c:v>-383.06680930790804</c:v>
                </c:pt>
                <c:pt idx="983">
                  <c:v>-325.01371741405569</c:v>
                </c:pt>
                <c:pt idx="984">
                  <c:v>-235.30289081362</c:v>
                </c:pt>
                <c:pt idx="985">
                  <c:v>-120.8540064860187</c:v>
                </c:pt>
                <c:pt idx="986">
                  <c:v>32.686320665493874</c:v>
                </c:pt>
                <c:pt idx="987">
                  <c:v>187.13625690399641</c:v>
                </c:pt>
                <c:pt idx="988">
                  <c:v>330.58684411983677</c:v>
                </c:pt>
                <c:pt idx="989">
                  <c:v>435.60686407554334</c:v>
                </c:pt>
                <c:pt idx="990">
                  <c:v>510.66304599968419</c:v>
                </c:pt>
                <c:pt idx="991">
                  <c:v>561.63708097350388</c:v>
                </c:pt>
                <c:pt idx="992">
                  <c:v>595.51483130787642</c:v>
                </c:pt>
                <c:pt idx="993">
                  <c:v>609.45464842608487</c:v>
                </c:pt>
                <c:pt idx="994">
                  <c:v>613.34241648249656</c:v>
                </c:pt>
                <c:pt idx="995">
                  <c:v>593.55389086323794</c:v>
                </c:pt>
                <c:pt idx="996">
                  <c:v>535.70450193621673</c:v>
                </c:pt>
                <c:pt idx="997">
                  <c:v>432.38829484095618</c:v>
                </c:pt>
                <c:pt idx="998">
                  <c:v>295.57045838098514</c:v>
                </c:pt>
                <c:pt idx="999">
                  <c:v>129.33537422338676</c:v>
                </c:pt>
                <c:pt idx="1000">
                  <c:v>-44.978771729612724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'elc_χ=0.3'!$AO$11:$AO$1098</c:f>
              <c:numCache>
                <c:formatCode>0.00E+00</c:formatCode>
                <c:ptCount val="1088"/>
                <c:pt idx="0">
                  <c:v>2.0088200000000107E-16</c:v>
                </c:pt>
                <c:pt idx="1">
                  <c:v>2.0088200000000107E-16</c:v>
                </c:pt>
                <c:pt idx="2">
                  <c:v>2.0088200000000107E-16</c:v>
                </c:pt>
                <c:pt idx="3">
                  <c:v>2.0088200000000107E-16</c:v>
                </c:pt>
                <c:pt idx="4">
                  <c:v>2.0088100000000103E-16</c:v>
                </c:pt>
                <c:pt idx="5">
                  <c:v>2.0087900000000124E-16</c:v>
                </c:pt>
                <c:pt idx="6">
                  <c:v>2.0088200000000107E-16</c:v>
                </c:pt>
                <c:pt idx="7">
                  <c:v>2.0085700000000123E-16</c:v>
                </c:pt>
                <c:pt idx="8">
                  <c:v>2.0094700000000098E-16</c:v>
                </c:pt>
                <c:pt idx="9">
                  <c:v>2.0079500000000108E-16</c:v>
                </c:pt>
                <c:pt idx="10">
                  <c:v>2.0055800000000112E-16</c:v>
                </c:pt>
                <c:pt idx="11">
                  <c:v>2.0075000000000131E-16</c:v>
                </c:pt>
                <c:pt idx="12">
                  <c:v>2.0074300000000132E-16</c:v>
                </c:pt>
                <c:pt idx="13">
                  <c:v>2.0069500000000096E-16</c:v>
                </c:pt>
                <c:pt idx="14">
                  <c:v>2.0067800000000106E-16</c:v>
                </c:pt>
                <c:pt idx="15">
                  <c:v>2.0040500000000106E-16</c:v>
                </c:pt>
                <c:pt idx="16">
                  <c:v>1.999450000000012E-16</c:v>
                </c:pt>
                <c:pt idx="17">
                  <c:v>1.9952300000000115E-16</c:v>
                </c:pt>
                <c:pt idx="18">
                  <c:v>1.9912100000000119E-16</c:v>
                </c:pt>
                <c:pt idx="19">
                  <c:v>1.979110000000012E-16</c:v>
                </c:pt>
                <c:pt idx="20">
                  <c:v>1.9584900000000116E-16</c:v>
                </c:pt>
                <c:pt idx="21">
                  <c:v>1.9198700000000102E-16</c:v>
                </c:pt>
                <c:pt idx="22">
                  <c:v>1.8679800000000097E-16</c:v>
                </c:pt>
                <c:pt idx="23">
                  <c:v>1.7749300000000089E-16</c:v>
                </c:pt>
                <c:pt idx="24">
                  <c:v>1.82348000000001E-16</c:v>
                </c:pt>
                <c:pt idx="25">
                  <c:v>1.7106000000000083E-16</c:v>
                </c:pt>
                <c:pt idx="26">
                  <c:v>1.2973600000000059E-16</c:v>
                </c:pt>
                <c:pt idx="27">
                  <c:v>8.7518800000000502E-17</c:v>
                </c:pt>
                <c:pt idx="28">
                  <c:v>-3.8368600000000186E-17</c:v>
                </c:pt>
                <c:pt idx="29">
                  <c:v>-2.8994900000000132E-16</c:v>
                </c:pt>
                <c:pt idx="30">
                  <c:v>-7.3308900000000397E-16</c:v>
                </c:pt>
                <c:pt idx="31">
                  <c:v>-1.552170000000008E-15</c:v>
                </c:pt>
                <c:pt idx="32">
                  <c:v>-2.7132000000000142E-15</c:v>
                </c:pt>
                <c:pt idx="33">
                  <c:v>-4.7782100000000276E-15</c:v>
                </c:pt>
                <c:pt idx="34">
                  <c:v>-8.4325400000000508E-15</c:v>
                </c:pt>
                <c:pt idx="35">
                  <c:v>-1.4805100000000067E-14</c:v>
                </c:pt>
                <c:pt idx="36">
                  <c:v>-2.5776100000000123E-14</c:v>
                </c:pt>
                <c:pt idx="37">
                  <c:v>-4.4638700000000196E-14</c:v>
                </c:pt>
                <c:pt idx="38">
                  <c:v>-7.7005800000000344E-14</c:v>
                </c:pt>
                <c:pt idx="39">
                  <c:v>-1.3204900000000059E-13</c:v>
                </c:pt>
                <c:pt idx="40">
                  <c:v>-2.2289900000000128E-13</c:v>
                </c:pt>
                <c:pt idx="41">
                  <c:v>-3.6996200000000168E-13</c:v>
                </c:pt>
                <c:pt idx="42">
                  <c:v>-5.5549000000000181E-13</c:v>
                </c:pt>
                <c:pt idx="43">
                  <c:v>-8.4178200000000295E-13</c:v>
                </c:pt>
                <c:pt idx="44">
                  <c:v>-1.2828500000000054E-12</c:v>
                </c:pt>
                <c:pt idx="45">
                  <c:v>-1.9660900000000094E-12</c:v>
                </c:pt>
                <c:pt idx="46">
                  <c:v>-3.0259000000000116E-12</c:v>
                </c:pt>
                <c:pt idx="47">
                  <c:v>-4.6719100000000154E-12</c:v>
                </c:pt>
                <c:pt idx="48">
                  <c:v>-7.2336800000000326E-12</c:v>
                </c:pt>
                <c:pt idx="49">
                  <c:v>-1.122370000000005E-11</c:v>
                </c:pt>
                <c:pt idx="50">
                  <c:v>-1.7446800000000067E-11</c:v>
                </c:pt>
                <c:pt idx="51">
                  <c:v>-2.7161400000000084E-11</c:v>
                </c:pt>
                <c:pt idx="52">
                  <c:v>-3.9034700000000141E-11</c:v>
                </c:pt>
                <c:pt idx="53">
                  <c:v>-5.6925200000000141E-11</c:v>
                </c:pt>
                <c:pt idx="54">
                  <c:v>-8.4075200000000301E-11</c:v>
                </c:pt>
                <c:pt idx="55">
                  <c:v>-1.2553900000000034E-10</c:v>
                </c:pt>
                <c:pt idx="56">
                  <c:v>-1.8921600000000066E-10</c:v>
                </c:pt>
                <c:pt idx="57">
                  <c:v>-2.874980000000009E-10</c:v>
                </c:pt>
                <c:pt idx="58">
                  <c:v>-4.3988600000000133E-10</c:v>
                </c:pt>
                <c:pt idx="59">
                  <c:v>-6.771780000000026E-10</c:v>
                </c:pt>
                <c:pt idx="60">
                  <c:v>-1.0482100000000038E-9</c:v>
                </c:pt>
                <c:pt idx="61">
                  <c:v>-1.6307700000000053E-9</c:v>
                </c:pt>
                <c:pt idx="62">
                  <c:v>-2.3483200000000079E-9</c:v>
                </c:pt>
                <c:pt idx="63">
                  <c:v>-3.4403800000000112E-9</c:v>
                </c:pt>
                <c:pt idx="64">
                  <c:v>-5.1197000000000149E-9</c:v>
                </c:pt>
                <c:pt idx="65">
                  <c:v>-7.7280300000000193E-9</c:v>
                </c:pt>
                <c:pt idx="66">
                  <c:v>-1.1819300000000026E-8</c:v>
                </c:pt>
                <c:pt idx="67">
                  <c:v>-1.830010000000006E-8</c:v>
                </c:pt>
                <c:pt idx="68">
                  <c:v>-2.8669200000000074E-8</c:v>
                </c:pt>
                <c:pt idx="69">
                  <c:v>-4.1719800000000101E-8</c:v>
                </c:pt>
                <c:pt idx="70">
                  <c:v>-6.2085300000000152E-8</c:v>
                </c:pt>
                <c:pt idx="71">
                  <c:v>-9.4370700000000174E-8</c:v>
                </c:pt>
                <c:pt idx="72">
                  <c:v>-1.4634100000000029E-7</c:v>
                </c:pt>
                <c:pt idx="73">
                  <c:v>-2.3120799999999999E-7</c:v>
                </c:pt>
                <c:pt idx="74">
                  <c:v>-3.7210300000000104E-7</c:v>
                </c:pt>
                <c:pt idx="75">
                  <c:v>-5.561030000000012E-7</c:v>
                </c:pt>
                <c:pt idx="76">
                  <c:v>-8.5406300000000216E-7</c:v>
                </c:pt>
                <c:pt idx="77">
                  <c:v>-1.3456700000000014E-6</c:v>
                </c:pt>
                <c:pt idx="78">
                  <c:v>-2.1304500000000026E-6</c:v>
                </c:pt>
                <c:pt idx="79">
                  <c:v>-3.0529400000000045E-6</c:v>
                </c:pt>
                <c:pt idx="80">
                  <c:v>-4.2424900000000074E-6</c:v>
                </c:pt>
                <c:pt idx="81">
                  <c:v>-5.2988500000000103E-6</c:v>
                </c:pt>
                <c:pt idx="82">
                  <c:v>-6.1320000000000101E-6</c:v>
                </c:pt>
                <c:pt idx="83">
                  <c:v>-5.8826900000000108E-6</c:v>
                </c:pt>
                <c:pt idx="84">
                  <c:v>-2.6234900000000073E-6</c:v>
                </c:pt>
                <c:pt idx="85">
                  <c:v>3.9600500000000079E-6</c:v>
                </c:pt>
                <c:pt idx="86">
                  <c:v>1.42342E-5</c:v>
                </c:pt>
                <c:pt idx="87">
                  <c:v>2.3997200000000028E-5</c:v>
                </c:pt>
                <c:pt idx="88">
                  <c:v>3.2724300000000049E-5</c:v>
                </c:pt>
                <c:pt idx="89">
                  <c:v>3.9130700000000049E-5</c:v>
                </c:pt>
                <c:pt idx="90">
                  <c:v>5.0781300000000089E-5</c:v>
                </c:pt>
                <c:pt idx="91">
                  <c:v>6.6493800000000112E-5</c:v>
                </c:pt>
                <c:pt idx="92">
                  <c:v>7.6332100000000116E-5</c:v>
                </c:pt>
                <c:pt idx="93">
                  <c:v>7.7047900000000127E-5</c:v>
                </c:pt>
                <c:pt idx="94">
                  <c:v>7.5908300000000094E-5</c:v>
                </c:pt>
                <c:pt idx="95">
                  <c:v>7.5598200000000153E-5</c:v>
                </c:pt>
                <c:pt idx="96">
                  <c:v>6.9959500000000102E-5</c:v>
                </c:pt>
                <c:pt idx="97">
                  <c:v>5.7068000000000118E-5</c:v>
                </c:pt>
                <c:pt idx="98">
                  <c:v>4.4183500000000096E-5</c:v>
                </c:pt>
                <c:pt idx="99">
                  <c:v>3.5421900000000075E-5</c:v>
                </c:pt>
                <c:pt idx="100">
                  <c:v>2.6552900000000045E-5</c:v>
                </c:pt>
                <c:pt idx="101">
                  <c:v>1.5840600000000039E-5</c:v>
                </c:pt>
                <c:pt idx="102">
                  <c:v>8.6800900000000164E-6</c:v>
                </c:pt>
                <c:pt idx="103">
                  <c:v>8.2702000000000144E-6</c:v>
                </c:pt>
                <c:pt idx="104">
                  <c:v>1.0537900000000001E-5</c:v>
                </c:pt>
                <c:pt idx="105">
                  <c:v>1.2585600000000016E-5</c:v>
                </c:pt>
                <c:pt idx="106">
                  <c:v>1.8031000000000024E-5</c:v>
                </c:pt>
                <c:pt idx="107">
                  <c:v>2.9303300000000059E-5</c:v>
                </c:pt>
                <c:pt idx="108">
                  <c:v>4.1930800000000002E-5</c:v>
                </c:pt>
                <c:pt idx="109">
                  <c:v>5.0660300000000034E-5</c:v>
                </c:pt>
                <c:pt idx="110">
                  <c:v>5.5571600000000076E-5</c:v>
                </c:pt>
                <c:pt idx="111">
                  <c:v>5.8649500000000001E-5</c:v>
                </c:pt>
                <c:pt idx="112">
                  <c:v>5.9661800000000066E-5</c:v>
                </c:pt>
                <c:pt idx="113">
                  <c:v>5.8373200000000107E-5</c:v>
                </c:pt>
                <c:pt idx="114">
                  <c:v>5.5420800000000057E-5</c:v>
                </c:pt>
                <c:pt idx="115">
                  <c:v>5.0757900000000092E-5</c:v>
                </c:pt>
                <c:pt idx="116">
                  <c:v>4.5863200000000107E-5</c:v>
                </c:pt>
                <c:pt idx="117">
                  <c:v>4.3632400000000087E-5</c:v>
                </c:pt>
                <c:pt idx="118">
                  <c:v>4.3726700000000098E-5</c:v>
                </c:pt>
                <c:pt idx="119">
                  <c:v>4.2731100000000063E-5</c:v>
                </c:pt>
                <c:pt idx="120">
                  <c:v>3.9680800000000076E-5</c:v>
                </c:pt>
                <c:pt idx="121">
                  <c:v>3.8225400000000042E-5</c:v>
                </c:pt>
                <c:pt idx="122">
                  <c:v>3.9931200000000083E-5</c:v>
                </c:pt>
                <c:pt idx="123">
                  <c:v>3.9741900000000081E-5</c:v>
                </c:pt>
                <c:pt idx="124">
                  <c:v>3.3260800000000012E-5</c:v>
                </c:pt>
                <c:pt idx="125">
                  <c:v>2.1604900000000058E-5</c:v>
                </c:pt>
                <c:pt idx="126">
                  <c:v>6.5211900000000107E-6</c:v>
                </c:pt>
                <c:pt idx="127">
                  <c:v>-1.2782700000000024E-5</c:v>
                </c:pt>
                <c:pt idx="128">
                  <c:v>-3.7010100000000081E-5</c:v>
                </c:pt>
                <c:pt idx="129">
                  <c:v>-6.5239700000000079E-5</c:v>
                </c:pt>
                <c:pt idx="130">
                  <c:v>-9.6200600000000063E-5</c:v>
                </c:pt>
                <c:pt idx="131">
                  <c:v>-1.2531700000000001E-4</c:v>
                </c:pt>
                <c:pt idx="132">
                  <c:v>-1.4410099999999999E-4</c:v>
                </c:pt>
                <c:pt idx="133">
                  <c:v>-1.4915400000000003E-4</c:v>
                </c:pt>
                <c:pt idx="134">
                  <c:v>-1.4436500000000003E-4</c:v>
                </c:pt>
                <c:pt idx="135">
                  <c:v>-1.3421100000000024E-4</c:v>
                </c:pt>
                <c:pt idx="136">
                  <c:v>-1.23029E-4</c:v>
                </c:pt>
                <c:pt idx="137">
                  <c:v>-1.1684200000000018E-4</c:v>
                </c:pt>
                <c:pt idx="138">
                  <c:v>-1.21594E-4</c:v>
                </c:pt>
                <c:pt idx="139">
                  <c:v>-1.3781600000000021E-4</c:v>
                </c:pt>
                <c:pt idx="140">
                  <c:v>-1.5925600000000022E-4</c:v>
                </c:pt>
                <c:pt idx="141">
                  <c:v>-1.7950600000000017E-4</c:v>
                </c:pt>
                <c:pt idx="142">
                  <c:v>-1.9298700000000023E-4</c:v>
                </c:pt>
                <c:pt idx="143">
                  <c:v>-1.946950000000004E-4</c:v>
                </c:pt>
                <c:pt idx="144">
                  <c:v>-1.7504000000000022E-4</c:v>
                </c:pt>
                <c:pt idx="145">
                  <c:v>-1.0687000000000013E-4</c:v>
                </c:pt>
                <c:pt idx="146">
                  <c:v>1.9912000000000039E-5</c:v>
                </c:pt>
                <c:pt idx="147">
                  <c:v>1.5942900000000021E-4</c:v>
                </c:pt>
                <c:pt idx="148">
                  <c:v>2.7326800000000001E-4</c:v>
                </c:pt>
                <c:pt idx="149">
                  <c:v>3.610880000000004E-4</c:v>
                </c:pt>
                <c:pt idx="150">
                  <c:v>4.2753000000000083E-4</c:v>
                </c:pt>
                <c:pt idx="151">
                  <c:v>4.3060900000000047E-4</c:v>
                </c:pt>
                <c:pt idx="152">
                  <c:v>3.5562000000000001E-4</c:v>
                </c:pt>
                <c:pt idx="153">
                  <c:v>2.2788200000000032E-4</c:v>
                </c:pt>
                <c:pt idx="154">
                  <c:v>5.5466800000000117E-5</c:v>
                </c:pt>
                <c:pt idx="155">
                  <c:v>-1.5951300000000018E-4</c:v>
                </c:pt>
                <c:pt idx="156">
                  <c:v>-4.3843600000000054E-4</c:v>
                </c:pt>
                <c:pt idx="157">
                  <c:v>-7.6210400000000075E-4</c:v>
                </c:pt>
                <c:pt idx="158">
                  <c:v>-1.05502E-3</c:v>
                </c:pt>
                <c:pt idx="159">
                  <c:v>-1.2913600000000001E-3</c:v>
                </c:pt>
                <c:pt idx="160">
                  <c:v>-1.46842E-3</c:v>
                </c:pt>
                <c:pt idx="161">
                  <c:v>-1.5942100000000026E-3</c:v>
                </c:pt>
                <c:pt idx="162">
                  <c:v>-1.6780300000000029E-3</c:v>
                </c:pt>
                <c:pt idx="163">
                  <c:v>-1.682650000000003E-3</c:v>
                </c:pt>
                <c:pt idx="164">
                  <c:v>-1.6121000000000026E-3</c:v>
                </c:pt>
                <c:pt idx="165">
                  <c:v>-1.50563E-3</c:v>
                </c:pt>
                <c:pt idx="166">
                  <c:v>-1.3754300000000013E-3</c:v>
                </c:pt>
                <c:pt idx="167">
                  <c:v>-1.1175700000000013E-3</c:v>
                </c:pt>
                <c:pt idx="168">
                  <c:v>-6.9902100000000117E-4</c:v>
                </c:pt>
                <c:pt idx="169">
                  <c:v>-5.1832400000000117E-5</c:v>
                </c:pt>
                <c:pt idx="170">
                  <c:v>7.4658900000000074E-4</c:v>
                </c:pt>
                <c:pt idx="171">
                  <c:v>1.49099E-3</c:v>
                </c:pt>
                <c:pt idx="172">
                  <c:v>2.2775600000000031E-3</c:v>
                </c:pt>
                <c:pt idx="173">
                  <c:v>3.1399200000000026E-3</c:v>
                </c:pt>
                <c:pt idx="174">
                  <c:v>3.9671600000000052E-3</c:v>
                </c:pt>
                <c:pt idx="175">
                  <c:v>4.6273499999999997E-3</c:v>
                </c:pt>
                <c:pt idx="176">
                  <c:v>5.2316000000000116E-3</c:v>
                </c:pt>
                <c:pt idx="177">
                  <c:v>5.8659099999999985E-3</c:v>
                </c:pt>
                <c:pt idx="178">
                  <c:v>6.4212600000000128E-3</c:v>
                </c:pt>
                <c:pt idx="179">
                  <c:v>6.7872700000000093E-3</c:v>
                </c:pt>
                <c:pt idx="180">
                  <c:v>6.9843100000000075E-3</c:v>
                </c:pt>
                <c:pt idx="181">
                  <c:v>7.1524300000000004E-3</c:v>
                </c:pt>
                <c:pt idx="182">
                  <c:v>7.1267000000000014E-3</c:v>
                </c:pt>
                <c:pt idx="183">
                  <c:v>6.7658500000000003E-3</c:v>
                </c:pt>
                <c:pt idx="184">
                  <c:v>6.1707000000000064E-3</c:v>
                </c:pt>
                <c:pt idx="185">
                  <c:v>5.4181600000000069E-3</c:v>
                </c:pt>
                <c:pt idx="186">
                  <c:v>4.3912300000000064E-3</c:v>
                </c:pt>
                <c:pt idx="187">
                  <c:v>2.9807800000000032E-3</c:v>
                </c:pt>
                <c:pt idx="188">
                  <c:v>1.2624699999999999E-3</c:v>
                </c:pt>
                <c:pt idx="189">
                  <c:v>-6.6499899999999999E-4</c:v>
                </c:pt>
                <c:pt idx="190">
                  <c:v>-2.80504E-3</c:v>
                </c:pt>
                <c:pt idx="191">
                  <c:v>-5.0700500000000065E-3</c:v>
                </c:pt>
                <c:pt idx="192">
                  <c:v>-7.3021700000000002E-3</c:v>
                </c:pt>
                <c:pt idx="193">
                  <c:v>-9.4440300000000008E-3</c:v>
                </c:pt>
                <c:pt idx="194">
                  <c:v>-1.14112E-2</c:v>
                </c:pt>
                <c:pt idx="195">
                  <c:v>-1.3141800000000018E-2</c:v>
                </c:pt>
                <c:pt idx="196">
                  <c:v>-1.43486E-2</c:v>
                </c:pt>
                <c:pt idx="197">
                  <c:v>-1.51185E-2</c:v>
                </c:pt>
                <c:pt idx="198">
                  <c:v>-1.55186E-2</c:v>
                </c:pt>
                <c:pt idx="199">
                  <c:v>-1.55332E-2</c:v>
                </c:pt>
                <c:pt idx="200">
                  <c:v>-1.5377099999999999E-2</c:v>
                </c:pt>
                <c:pt idx="201">
                  <c:v>-1.5219699999999996E-2</c:v>
                </c:pt>
                <c:pt idx="202">
                  <c:v>-1.50711E-2</c:v>
                </c:pt>
                <c:pt idx="203">
                  <c:v>-1.4760000000000007E-2</c:v>
                </c:pt>
                <c:pt idx="204">
                  <c:v>-1.42554E-2</c:v>
                </c:pt>
                <c:pt idx="205">
                  <c:v>-1.3831900000000001E-2</c:v>
                </c:pt>
                <c:pt idx="206">
                  <c:v>-1.3572900000000001E-2</c:v>
                </c:pt>
                <c:pt idx="207">
                  <c:v>-1.3194600000000001E-2</c:v>
                </c:pt>
                <c:pt idx="208">
                  <c:v>-1.22734E-2</c:v>
                </c:pt>
                <c:pt idx="209">
                  <c:v>-1.06912E-2</c:v>
                </c:pt>
                <c:pt idx="210">
                  <c:v>-9.0428900000000048E-3</c:v>
                </c:pt>
                <c:pt idx="211">
                  <c:v>-7.5843400000000063E-3</c:v>
                </c:pt>
                <c:pt idx="212">
                  <c:v>-5.7652900000000062E-3</c:v>
                </c:pt>
                <c:pt idx="213">
                  <c:v>-3.6887300000000064E-3</c:v>
                </c:pt>
                <c:pt idx="214">
                  <c:v>-1.8282200000000013E-3</c:v>
                </c:pt>
                <c:pt idx="215">
                  <c:v>3.0277100000000062E-4</c:v>
                </c:pt>
                <c:pt idx="216">
                  <c:v>2.8251300000000043E-3</c:v>
                </c:pt>
                <c:pt idx="217">
                  <c:v>5.3750100000000004E-3</c:v>
                </c:pt>
                <c:pt idx="218">
                  <c:v>7.8068300000000024E-3</c:v>
                </c:pt>
                <c:pt idx="219">
                  <c:v>1.0252000000000001E-2</c:v>
                </c:pt>
                <c:pt idx="220">
                  <c:v>1.25089E-2</c:v>
                </c:pt>
                <c:pt idx="221">
                  <c:v>1.3962100000000021E-2</c:v>
                </c:pt>
                <c:pt idx="222">
                  <c:v>1.5399100000000001E-2</c:v>
                </c:pt>
                <c:pt idx="223">
                  <c:v>1.6782300000000003E-2</c:v>
                </c:pt>
                <c:pt idx="224">
                  <c:v>1.7964900000000002E-2</c:v>
                </c:pt>
                <c:pt idx="225">
                  <c:v>1.8871300000000001E-2</c:v>
                </c:pt>
                <c:pt idx="226">
                  <c:v>1.9850800000000023E-2</c:v>
                </c:pt>
                <c:pt idx="227">
                  <c:v>2.0747700000000001E-2</c:v>
                </c:pt>
                <c:pt idx="228">
                  <c:v>2.13676E-2</c:v>
                </c:pt>
                <c:pt idx="229">
                  <c:v>2.1797500000000001E-2</c:v>
                </c:pt>
                <c:pt idx="230">
                  <c:v>2.23147E-2</c:v>
                </c:pt>
                <c:pt idx="231">
                  <c:v>2.2812900000000028E-2</c:v>
                </c:pt>
                <c:pt idx="232">
                  <c:v>2.3133999999999998E-2</c:v>
                </c:pt>
                <c:pt idx="233">
                  <c:v>2.32114E-2</c:v>
                </c:pt>
                <c:pt idx="234">
                  <c:v>2.31448E-2</c:v>
                </c:pt>
                <c:pt idx="235">
                  <c:v>2.2974300000000045E-2</c:v>
                </c:pt>
                <c:pt idx="236">
                  <c:v>2.2582300000000027E-2</c:v>
                </c:pt>
                <c:pt idx="237">
                  <c:v>2.1894899999999998E-2</c:v>
                </c:pt>
                <c:pt idx="238">
                  <c:v>2.1048000000000001E-2</c:v>
                </c:pt>
                <c:pt idx="239">
                  <c:v>2.0226599999999987E-2</c:v>
                </c:pt>
                <c:pt idx="240">
                  <c:v>1.9386900000000019E-2</c:v>
                </c:pt>
                <c:pt idx="241">
                  <c:v>1.8278200000000001E-2</c:v>
                </c:pt>
                <c:pt idx="242">
                  <c:v>1.6876499999999999E-2</c:v>
                </c:pt>
                <c:pt idx="243">
                  <c:v>1.5455199999999999E-2</c:v>
                </c:pt>
                <c:pt idx="244">
                  <c:v>1.3860700000000021E-2</c:v>
                </c:pt>
                <c:pt idx="245">
                  <c:v>1.1866000000000015E-2</c:v>
                </c:pt>
                <c:pt idx="246">
                  <c:v>9.6471900000000034E-3</c:v>
                </c:pt>
                <c:pt idx="247">
                  <c:v>7.4467000000000127E-3</c:v>
                </c:pt>
                <c:pt idx="248">
                  <c:v>5.1930800000000001E-3</c:v>
                </c:pt>
                <c:pt idx="249">
                  <c:v>2.7344000000000031E-3</c:v>
                </c:pt>
                <c:pt idx="250">
                  <c:v>1.9554600000000027E-4</c:v>
                </c:pt>
                <c:pt idx="251">
                  <c:v>-2.2617900000000057E-3</c:v>
                </c:pt>
                <c:pt idx="252">
                  <c:v>-4.7454200000000063E-3</c:v>
                </c:pt>
                <c:pt idx="253">
                  <c:v>-7.1647999999999998E-3</c:v>
                </c:pt>
                <c:pt idx="254">
                  <c:v>-9.2711900000000003E-3</c:v>
                </c:pt>
                <c:pt idx="255">
                  <c:v>-1.0875800000000001E-2</c:v>
                </c:pt>
                <c:pt idx="256">
                  <c:v>-1.21846E-2</c:v>
                </c:pt>
                <c:pt idx="257">
                  <c:v>-1.3254199999999999E-2</c:v>
                </c:pt>
                <c:pt idx="258">
                  <c:v>-1.4047799999999999E-2</c:v>
                </c:pt>
                <c:pt idx="259">
                  <c:v>-1.4759699999999994E-2</c:v>
                </c:pt>
                <c:pt idx="260">
                  <c:v>-1.54389E-2</c:v>
                </c:pt>
                <c:pt idx="261">
                  <c:v>-1.5681900000000002E-2</c:v>
                </c:pt>
                <c:pt idx="262">
                  <c:v>-1.54926E-2</c:v>
                </c:pt>
                <c:pt idx="263">
                  <c:v>-1.5218899999999999E-2</c:v>
                </c:pt>
                <c:pt idx="264">
                  <c:v>-1.5026800000000003E-2</c:v>
                </c:pt>
                <c:pt idx="265">
                  <c:v>-1.4520999999999999E-2</c:v>
                </c:pt>
                <c:pt idx="266">
                  <c:v>-1.3550700000000013E-2</c:v>
                </c:pt>
                <c:pt idx="267">
                  <c:v>-1.2606400000000005E-2</c:v>
                </c:pt>
                <c:pt idx="268">
                  <c:v>-1.1749100000000014E-2</c:v>
                </c:pt>
                <c:pt idx="269">
                  <c:v>-1.0483299999999999E-2</c:v>
                </c:pt>
                <c:pt idx="270">
                  <c:v>-8.7854800000000226E-3</c:v>
                </c:pt>
                <c:pt idx="271">
                  <c:v>-7.1352800000000034E-3</c:v>
                </c:pt>
                <c:pt idx="272">
                  <c:v>-5.6063100000000024E-3</c:v>
                </c:pt>
                <c:pt idx="273">
                  <c:v>-3.8100400000000002E-3</c:v>
                </c:pt>
                <c:pt idx="274">
                  <c:v>-1.9202700000000026E-3</c:v>
                </c:pt>
                <c:pt idx="275">
                  <c:v>-3.1122200000000016E-4</c:v>
                </c:pt>
                <c:pt idx="276">
                  <c:v>1.1407900000000013E-3</c:v>
                </c:pt>
                <c:pt idx="277">
                  <c:v>2.6652700000000026E-3</c:v>
                </c:pt>
                <c:pt idx="278">
                  <c:v>4.0573800000000002E-3</c:v>
                </c:pt>
                <c:pt idx="279">
                  <c:v>5.1627699999999997E-3</c:v>
                </c:pt>
                <c:pt idx="280">
                  <c:v>6.1151299999999999E-3</c:v>
                </c:pt>
                <c:pt idx="281">
                  <c:v>6.9487900000000076E-3</c:v>
                </c:pt>
                <c:pt idx="282">
                  <c:v>7.4379900000000063E-3</c:v>
                </c:pt>
                <c:pt idx="283">
                  <c:v>7.5537400000000076E-3</c:v>
                </c:pt>
                <c:pt idx="284">
                  <c:v>7.4670600000000063E-3</c:v>
                </c:pt>
                <c:pt idx="285">
                  <c:v>7.0524899999999998E-3</c:v>
                </c:pt>
                <c:pt idx="286">
                  <c:v>6.2157900000000075E-3</c:v>
                </c:pt>
                <c:pt idx="287">
                  <c:v>5.1900700000000024E-3</c:v>
                </c:pt>
                <c:pt idx="288">
                  <c:v>4.2091100000000003E-3</c:v>
                </c:pt>
                <c:pt idx="289">
                  <c:v>3.0845300000000063E-3</c:v>
                </c:pt>
                <c:pt idx="290">
                  <c:v>1.7079899999999999E-3</c:v>
                </c:pt>
                <c:pt idx="291">
                  <c:v>2.3051900000000024E-4</c:v>
                </c:pt>
                <c:pt idx="292">
                  <c:v>-1.0145099999999999E-3</c:v>
                </c:pt>
                <c:pt idx="293">
                  <c:v>-1.9654200000000024E-3</c:v>
                </c:pt>
                <c:pt idx="294">
                  <c:v>-2.9622099999999998E-3</c:v>
                </c:pt>
                <c:pt idx="295">
                  <c:v>-4.0449400000000003E-3</c:v>
                </c:pt>
                <c:pt idx="296">
                  <c:v>-4.8897700000000094E-3</c:v>
                </c:pt>
                <c:pt idx="297">
                  <c:v>-5.4571200000000063E-3</c:v>
                </c:pt>
                <c:pt idx="298">
                  <c:v>-6.1072600000000076E-3</c:v>
                </c:pt>
                <c:pt idx="299">
                  <c:v>-6.7728400000000065E-3</c:v>
                </c:pt>
                <c:pt idx="300">
                  <c:v>-7.2945300000000013E-3</c:v>
                </c:pt>
                <c:pt idx="301">
                  <c:v>-7.8500199999999992E-3</c:v>
                </c:pt>
                <c:pt idx="302">
                  <c:v>-8.5450700000000001E-3</c:v>
                </c:pt>
                <c:pt idx="303">
                  <c:v>-9.3028500000000222E-3</c:v>
                </c:pt>
                <c:pt idx="304">
                  <c:v>-9.9177700000000028E-3</c:v>
                </c:pt>
                <c:pt idx="305">
                  <c:v>-1.0374199999999998E-2</c:v>
                </c:pt>
                <c:pt idx="306">
                  <c:v>-1.05156E-2</c:v>
                </c:pt>
                <c:pt idx="307">
                  <c:v>-1.0285700000000005E-2</c:v>
                </c:pt>
                <c:pt idx="308">
                  <c:v>-9.9849100000000048E-3</c:v>
                </c:pt>
                <c:pt idx="309">
                  <c:v>-9.7891500000000138E-3</c:v>
                </c:pt>
                <c:pt idx="310">
                  <c:v>-9.2131300000000121E-3</c:v>
                </c:pt>
                <c:pt idx="311">
                  <c:v>-8.0155100000000104E-3</c:v>
                </c:pt>
                <c:pt idx="312">
                  <c:v>-6.6406000000000034E-3</c:v>
                </c:pt>
                <c:pt idx="313">
                  <c:v>-5.0457800000000014E-3</c:v>
                </c:pt>
                <c:pt idx="314">
                  <c:v>-3.0351200000000031E-3</c:v>
                </c:pt>
                <c:pt idx="315">
                  <c:v>-8.4335400000000167E-4</c:v>
                </c:pt>
                <c:pt idx="316">
                  <c:v>1.2383400000000001E-3</c:v>
                </c:pt>
                <c:pt idx="317">
                  <c:v>3.2840100000000052E-3</c:v>
                </c:pt>
                <c:pt idx="318">
                  <c:v>4.6907700000000004E-3</c:v>
                </c:pt>
                <c:pt idx="319">
                  <c:v>5.8496600000000109E-3</c:v>
                </c:pt>
                <c:pt idx="320">
                  <c:v>6.7718400000000116E-3</c:v>
                </c:pt>
                <c:pt idx="321">
                  <c:v>7.6071000000000003E-3</c:v>
                </c:pt>
                <c:pt idx="322">
                  <c:v>8.2584100000000008E-3</c:v>
                </c:pt>
                <c:pt idx="323">
                  <c:v>8.7222600000000008E-3</c:v>
                </c:pt>
                <c:pt idx="324">
                  <c:v>9.1032200000000004E-3</c:v>
                </c:pt>
                <c:pt idx="325">
                  <c:v>9.5662700000000104E-3</c:v>
                </c:pt>
                <c:pt idx="326">
                  <c:v>9.7275300000000068E-3</c:v>
                </c:pt>
                <c:pt idx="327">
                  <c:v>9.4634300000000227E-3</c:v>
                </c:pt>
                <c:pt idx="328">
                  <c:v>9.2835000000000105E-3</c:v>
                </c:pt>
                <c:pt idx="329">
                  <c:v>8.9135500000000183E-3</c:v>
                </c:pt>
                <c:pt idx="330">
                  <c:v>7.8618100000000003E-3</c:v>
                </c:pt>
                <c:pt idx="331">
                  <c:v>6.2765800000000064E-3</c:v>
                </c:pt>
                <c:pt idx="332">
                  <c:v>4.5870700000000004E-3</c:v>
                </c:pt>
                <c:pt idx="333">
                  <c:v>3.2261400000000032E-3</c:v>
                </c:pt>
                <c:pt idx="334">
                  <c:v>1.9867600000000028E-3</c:v>
                </c:pt>
                <c:pt idx="335">
                  <c:v>5.1792700000000103E-4</c:v>
                </c:pt>
                <c:pt idx="336">
                  <c:v>-9.4788900000000145E-4</c:v>
                </c:pt>
                <c:pt idx="337">
                  <c:v>-2.0869700000000027E-3</c:v>
                </c:pt>
                <c:pt idx="338">
                  <c:v>-2.80124E-3</c:v>
                </c:pt>
                <c:pt idx="339">
                  <c:v>-3.2314100000000031E-3</c:v>
                </c:pt>
                <c:pt idx="340">
                  <c:v>-3.3959900000000002E-3</c:v>
                </c:pt>
                <c:pt idx="341">
                  <c:v>-3.1481100000000052E-3</c:v>
                </c:pt>
                <c:pt idx="342">
                  <c:v>-2.6612599999999999E-3</c:v>
                </c:pt>
                <c:pt idx="343">
                  <c:v>-2.0430800000000027E-3</c:v>
                </c:pt>
                <c:pt idx="344">
                  <c:v>-1.2833899999999999E-3</c:v>
                </c:pt>
                <c:pt idx="345">
                  <c:v>-3.886140000000004E-4</c:v>
                </c:pt>
                <c:pt idx="346">
                  <c:v>5.491950000000008E-4</c:v>
                </c:pt>
                <c:pt idx="347">
                  <c:v>1.4761600000000013E-3</c:v>
                </c:pt>
                <c:pt idx="348">
                  <c:v>2.4696100000000001E-3</c:v>
                </c:pt>
                <c:pt idx="349">
                  <c:v>3.5062200000000026E-3</c:v>
                </c:pt>
                <c:pt idx="350">
                  <c:v>4.3835799999999998E-3</c:v>
                </c:pt>
                <c:pt idx="351">
                  <c:v>5.0532800000000063E-3</c:v>
                </c:pt>
                <c:pt idx="352">
                  <c:v>5.6046000000000004E-3</c:v>
                </c:pt>
                <c:pt idx="353">
                  <c:v>6.0166700000000104E-3</c:v>
                </c:pt>
                <c:pt idx="354">
                  <c:v>6.2479100000000024E-3</c:v>
                </c:pt>
                <c:pt idx="355">
                  <c:v>6.4918100000000093E-3</c:v>
                </c:pt>
                <c:pt idx="356">
                  <c:v>6.7836700000000116E-3</c:v>
                </c:pt>
                <c:pt idx="357">
                  <c:v>6.9582800000000094E-3</c:v>
                </c:pt>
                <c:pt idx="358">
                  <c:v>6.8677900000000004E-3</c:v>
                </c:pt>
                <c:pt idx="359">
                  <c:v>6.5970700000000052E-3</c:v>
                </c:pt>
                <c:pt idx="360">
                  <c:v>6.2025400000000064E-3</c:v>
                </c:pt>
                <c:pt idx="361">
                  <c:v>5.5929400000000002E-3</c:v>
                </c:pt>
                <c:pt idx="362">
                  <c:v>4.6669900000000002E-3</c:v>
                </c:pt>
                <c:pt idx="363">
                  <c:v>3.5804400000000011E-3</c:v>
                </c:pt>
                <c:pt idx="364">
                  <c:v>2.4133700000000032E-3</c:v>
                </c:pt>
                <c:pt idx="365">
                  <c:v>1.0738099999999999E-3</c:v>
                </c:pt>
                <c:pt idx="366">
                  <c:v>-2.9591200000000044E-4</c:v>
                </c:pt>
                <c:pt idx="367">
                  <c:v>-1.5572699999999999E-3</c:v>
                </c:pt>
                <c:pt idx="368">
                  <c:v>-2.7002500000000026E-3</c:v>
                </c:pt>
                <c:pt idx="369">
                  <c:v>-3.8585600000000026E-3</c:v>
                </c:pt>
                <c:pt idx="370">
                  <c:v>-5.0287600000000062E-3</c:v>
                </c:pt>
                <c:pt idx="371">
                  <c:v>-6.2076700000000063E-3</c:v>
                </c:pt>
                <c:pt idx="372">
                  <c:v>-7.3160500000000062E-3</c:v>
                </c:pt>
                <c:pt idx="373">
                  <c:v>-8.252590000000011E-3</c:v>
                </c:pt>
                <c:pt idx="374">
                  <c:v>-9.0139800000000048E-3</c:v>
                </c:pt>
                <c:pt idx="375">
                  <c:v>-9.4925200000000112E-3</c:v>
                </c:pt>
                <c:pt idx="376">
                  <c:v>-9.7886900000000027E-3</c:v>
                </c:pt>
                <c:pt idx="377">
                  <c:v>-1.00853E-2</c:v>
                </c:pt>
                <c:pt idx="378">
                  <c:v>-1.00757E-2</c:v>
                </c:pt>
                <c:pt idx="379">
                  <c:v>-9.8114500000000184E-3</c:v>
                </c:pt>
                <c:pt idx="380">
                  <c:v>-9.5344300000000104E-3</c:v>
                </c:pt>
                <c:pt idx="381">
                  <c:v>-9.1530400000000185E-3</c:v>
                </c:pt>
                <c:pt idx="382">
                  <c:v>-8.5985000000000002E-3</c:v>
                </c:pt>
                <c:pt idx="383">
                  <c:v>-7.8175899999999993E-3</c:v>
                </c:pt>
                <c:pt idx="384">
                  <c:v>-6.8718700000000065E-3</c:v>
                </c:pt>
                <c:pt idx="385">
                  <c:v>-5.8309099999999999E-3</c:v>
                </c:pt>
                <c:pt idx="386">
                  <c:v>-4.7526700000000074E-3</c:v>
                </c:pt>
                <c:pt idx="387">
                  <c:v>-3.5657600000000038E-3</c:v>
                </c:pt>
                <c:pt idx="388">
                  <c:v>-2.2893700000000032E-3</c:v>
                </c:pt>
                <c:pt idx="389">
                  <c:v>-1.0346500000000013E-3</c:v>
                </c:pt>
                <c:pt idx="390">
                  <c:v>1.8669200000000021E-4</c:v>
                </c:pt>
                <c:pt idx="391">
                  <c:v>1.40559E-3</c:v>
                </c:pt>
                <c:pt idx="392">
                  <c:v>2.5600599999999999E-3</c:v>
                </c:pt>
                <c:pt idx="393">
                  <c:v>3.5363300000000038E-3</c:v>
                </c:pt>
                <c:pt idx="394">
                  <c:v>4.3255699999999999E-3</c:v>
                </c:pt>
                <c:pt idx="395">
                  <c:v>4.9012200000000117E-3</c:v>
                </c:pt>
                <c:pt idx="396">
                  <c:v>5.3095199999999999E-3</c:v>
                </c:pt>
                <c:pt idx="397">
                  <c:v>5.5646300000000001E-3</c:v>
                </c:pt>
                <c:pt idx="398">
                  <c:v>5.6376000000000065E-3</c:v>
                </c:pt>
                <c:pt idx="399">
                  <c:v>5.4950800000000003E-3</c:v>
                </c:pt>
                <c:pt idx="400">
                  <c:v>5.1668E-3</c:v>
                </c:pt>
                <c:pt idx="401">
                  <c:v>4.6773300000000004E-3</c:v>
                </c:pt>
                <c:pt idx="402">
                  <c:v>3.9929400000000004E-3</c:v>
                </c:pt>
                <c:pt idx="403">
                  <c:v>3.1888000000000047E-3</c:v>
                </c:pt>
                <c:pt idx="404">
                  <c:v>2.3049900000000037E-3</c:v>
                </c:pt>
                <c:pt idx="405">
                  <c:v>1.3455299999999999E-3</c:v>
                </c:pt>
                <c:pt idx="406">
                  <c:v>2.9870400000000038E-4</c:v>
                </c:pt>
                <c:pt idx="407">
                  <c:v>-7.1694100000000013E-4</c:v>
                </c:pt>
                <c:pt idx="408">
                  <c:v>-1.5642200000000014E-3</c:v>
                </c:pt>
                <c:pt idx="409">
                  <c:v>-2.2866000000000002E-3</c:v>
                </c:pt>
                <c:pt idx="410">
                  <c:v>-2.8946800000000002E-3</c:v>
                </c:pt>
                <c:pt idx="411">
                  <c:v>-3.3914800000000001E-3</c:v>
                </c:pt>
                <c:pt idx="412">
                  <c:v>-3.6992100000000031E-3</c:v>
                </c:pt>
                <c:pt idx="413">
                  <c:v>-3.7955400000000026E-3</c:v>
                </c:pt>
                <c:pt idx="414">
                  <c:v>-3.7149900000000052E-3</c:v>
                </c:pt>
                <c:pt idx="415">
                  <c:v>-3.4052100000000031E-3</c:v>
                </c:pt>
                <c:pt idx="416">
                  <c:v>-2.9196600000000001E-3</c:v>
                </c:pt>
                <c:pt idx="417">
                  <c:v>-2.3488699999999999E-3</c:v>
                </c:pt>
                <c:pt idx="418">
                  <c:v>-1.6523200000000018E-3</c:v>
                </c:pt>
                <c:pt idx="419">
                  <c:v>-8.3866400000000198E-4</c:v>
                </c:pt>
                <c:pt idx="420">
                  <c:v>-1.7344400000000027E-5</c:v>
                </c:pt>
                <c:pt idx="421">
                  <c:v>7.0546000000000064E-4</c:v>
                </c:pt>
                <c:pt idx="422">
                  <c:v>1.3060999999999999E-3</c:v>
                </c:pt>
                <c:pt idx="423">
                  <c:v>1.8531500000000028E-3</c:v>
                </c:pt>
                <c:pt idx="424">
                  <c:v>2.37448E-3</c:v>
                </c:pt>
                <c:pt idx="425">
                  <c:v>2.6926699999999999E-3</c:v>
                </c:pt>
                <c:pt idx="426">
                  <c:v>2.7551699999999999E-3</c:v>
                </c:pt>
                <c:pt idx="427">
                  <c:v>2.7608700000000038E-3</c:v>
                </c:pt>
                <c:pt idx="428">
                  <c:v>2.6682000000000047E-3</c:v>
                </c:pt>
                <c:pt idx="429">
                  <c:v>2.3269499999999978E-3</c:v>
                </c:pt>
                <c:pt idx="430">
                  <c:v>1.8348300000000013E-3</c:v>
                </c:pt>
                <c:pt idx="431">
                  <c:v>1.2825500000000021E-3</c:v>
                </c:pt>
                <c:pt idx="432">
                  <c:v>5.7600200000000081E-4</c:v>
                </c:pt>
                <c:pt idx="433">
                  <c:v>-2.7897500000000037E-4</c:v>
                </c:pt>
                <c:pt idx="434">
                  <c:v>-1.0165E-3</c:v>
                </c:pt>
                <c:pt idx="435">
                  <c:v>-1.5045000000000013E-3</c:v>
                </c:pt>
                <c:pt idx="436">
                  <c:v>-1.8661000000000023E-3</c:v>
                </c:pt>
                <c:pt idx="437">
                  <c:v>-2.2190700000000001E-3</c:v>
                </c:pt>
                <c:pt idx="438">
                  <c:v>-2.3942899999999999E-3</c:v>
                </c:pt>
                <c:pt idx="439">
                  <c:v>-2.3476100000000026E-3</c:v>
                </c:pt>
                <c:pt idx="440">
                  <c:v>-2.2539400000000012E-3</c:v>
                </c:pt>
                <c:pt idx="441">
                  <c:v>-1.9731100000000027E-3</c:v>
                </c:pt>
                <c:pt idx="442">
                  <c:v>-1.4744300000000001E-3</c:v>
                </c:pt>
                <c:pt idx="443">
                  <c:v>-8.7365600000000043E-4</c:v>
                </c:pt>
                <c:pt idx="444">
                  <c:v>-3.0853800000000056E-4</c:v>
                </c:pt>
                <c:pt idx="445">
                  <c:v>1.5416299999999999E-4</c:v>
                </c:pt>
                <c:pt idx="446">
                  <c:v>6.0633500000000071E-4</c:v>
                </c:pt>
                <c:pt idx="447">
                  <c:v>9.2493100000000015E-4</c:v>
                </c:pt>
                <c:pt idx="448">
                  <c:v>1.1099300000000001E-3</c:v>
                </c:pt>
                <c:pt idx="449">
                  <c:v>1.25983E-3</c:v>
                </c:pt>
                <c:pt idx="450">
                  <c:v>1.3843700000000026E-3</c:v>
                </c:pt>
                <c:pt idx="451">
                  <c:v>1.4145500000000018E-3</c:v>
                </c:pt>
                <c:pt idx="452">
                  <c:v>1.2675500000000001E-3</c:v>
                </c:pt>
                <c:pt idx="453">
                  <c:v>1.0283600000000001E-3</c:v>
                </c:pt>
                <c:pt idx="454">
                  <c:v>7.8265000000000062E-4</c:v>
                </c:pt>
                <c:pt idx="455">
                  <c:v>4.7612300000000066E-4</c:v>
                </c:pt>
                <c:pt idx="456">
                  <c:v>5.952430000000009E-5</c:v>
                </c:pt>
                <c:pt idx="457">
                  <c:v>-3.5409400000000038E-4</c:v>
                </c:pt>
                <c:pt idx="458">
                  <c:v>-6.7988900000000101E-4</c:v>
                </c:pt>
                <c:pt idx="459">
                  <c:v>-9.3139400000000205E-4</c:v>
                </c:pt>
                <c:pt idx="460">
                  <c:v>-1.13532E-3</c:v>
                </c:pt>
                <c:pt idx="461">
                  <c:v>-1.2708299999999999E-3</c:v>
                </c:pt>
                <c:pt idx="462">
                  <c:v>-1.3308200000000001E-3</c:v>
                </c:pt>
                <c:pt idx="463">
                  <c:v>-1.3431200000000012E-3</c:v>
                </c:pt>
                <c:pt idx="464">
                  <c:v>-1.2309199999999999E-3</c:v>
                </c:pt>
                <c:pt idx="465">
                  <c:v>-9.9272100000000001E-4</c:v>
                </c:pt>
                <c:pt idx="466">
                  <c:v>-6.9288500000000083E-4</c:v>
                </c:pt>
                <c:pt idx="467">
                  <c:v>-3.6917200000000056E-4</c:v>
                </c:pt>
                <c:pt idx="468">
                  <c:v>-5.4866300000000136E-5</c:v>
                </c:pt>
                <c:pt idx="469">
                  <c:v>2.5784700000000001E-4</c:v>
                </c:pt>
                <c:pt idx="470">
                  <c:v>5.1242900000000001E-4</c:v>
                </c:pt>
                <c:pt idx="471">
                  <c:v>6.5926800000000061E-4</c:v>
                </c:pt>
                <c:pt idx="472">
                  <c:v>6.671580000000007E-4</c:v>
                </c:pt>
                <c:pt idx="473">
                  <c:v>5.6164300000000002E-4</c:v>
                </c:pt>
                <c:pt idx="474">
                  <c:v>3.945010000000005E-4</c:v>
                </c:pt>
                <c:pt idx="475">
                  <c:v>1.5222000000000025E-4</c:v>
                </c:pt>
                <c:pt idx="476">
                  <c:v>-1.682160000000003E-4</c:v>
                </c:pt>
                <c:pt idx="477">
                  <c:v>-5.3454400000000062E-4</c:v>
                </c:pt>
                <c:pt idx="478">
                  <c:v>-8.4824500000000246E-4</c:v>
                </c:pt>
                <c:pt idx="479">
                  <c:v>-1.0642900000000001E-3</c:v>
                </c:pt>
                <c:pt idx="480">
                  <c:v>-1.1962800000000031E-3</c:v>
                </c:pt>
                <c:pt idx="481">
                  <c:v>-1.2343499999999999E-3</c:v>
                </c:pt>
                <c:pt idx="482">
                  <c:v>-1.1285100000000021E-3</c:v>
                </c:pt>
                <c:pt idx="483">
                  <c:v>-8.5864600000000132E-4</c:v>
                </c:pt>
                <c:pt idx="484">
                  <c:v>-4.9479899999999998E-4</c:v>
                </c:pt>
                <c:pt idx="485">
                  <c:v>-7.8717800000000163E-5</c:v>
                </c:pt>
                <c:pt idx="486">
                  <c:v>3.7509900000000065E-4</c:v>
                </c:pt>
                <c:pt idx="487">
                  <c:v>8.1896500000000147E-4</c:v>
                </c:pt>
                <c:pt idx="488">
                  <c:v>1.1143400000000019E-3</c:v>
                </c:pt>
                <c:pt idx="489">
                  <c:v>1.2591600000000001E-3</c:v>
                </c:pt>
                <c:pt idx="490">
                  <c:v>1.36162E-3</c:v>
                </c:pt>
                <c:pt idx="491">
                  <c:v>1.46262E-3</c:v>
                </c:pt>
                <c:pt idx="492">
                  <c:v>1.5681900000000023E-3</c:v>
                </c:pt>
                <c:pt idx="493">
                  <c:v>1.5209300000000013E-3</c:v>
                </c:pt>
                <c:pt idx="494">
                  <c:v>1.2935500000000016E-3</c:v>
                </c:pt>
                <c:pt idx="495">
                  <c:v>1.0693100000000013E-3</c:v>
                </c:pt>
                <c:pt idx="496">
                  <c:v>8.3797300000000271E-4</c:v>
                </c:pt>
                <c:pt idx="497">
                  <c:v>5.3423700000000023E-4</c:v>
                </c:pt>
                <c:pt idx="498">
                  <c:v>1.7544700000000023E-4</c:v>
                </c:pt>
                <c:pt idx="499">
                  <c:v>-1.3842100000000028E-4</c:v>
                </c:pt>
                <c:pt idx="500">
                  <c:v>-3.327250000000004E-4</c:v>
                </c:pt>
                <c:pt idx="501">
                  <c:v>-5.0097000000000108E-4</c:v>
                </c:pt>
                <c:pt idx="502">
                  <c:v>-6.558920000000008E-4</c:v>
                </c:pt>
                <c:pt idx="503">
                  <c:v>-7.3653000000000065E-4</c:v>
                </c:pt>
                <c:pt idx="504">
                  <c:v>-7.2803700000000115E-4</c:v>
                </c:pt>
                <c:pt idx="505">
                  <c:v>-6.8863300000000089E-4</c:v>
                </c:pt>
                <c:pt idx="506">
                  <c:v>-6.8184000000000061E-4</c:v>
                </c:pt>
                <c:pt idx="507">
                  <c:v>-6.2654700000000063E-4</c:v>
                </c:pt>
                <c:pt idx="508">
                  <c:v>-4.8533500000000053E-4</c:v>
                </c:pt>
                <c:pt idx="509">
                  <c:v>-3.5605900000000064E-4</c:v>
                </c:pt>
                <c:pt idx="510">
                  <c:v>-2.6292700000000031E-4</c:v>
                </c:pt>
                <c:pt idx="511">
                  <c:v>-1.7083600000000019E-4</c:v>
                </c:pt>
                <c:pt idx="512">
                  <c:v>-4.6559000000000013E-5</c:v>
                </c:pt>
                <c:pt idx="513">
                  <c:v>7.1325400000000081E-5</c:v>
                </c:pt>
                <c:pt idx="514">
                  <c:v>1.1561300000000024E-4</c:v>
                </c:pt>
                <c:pt idx="515">
                  <c:v>1.4292700000000002E-4</c:v>
                </c:pt>
                <c:pt idx="516">
                  <c:v>2.662350000000003E-4</c:v>
                </c:pt>
                <c:pt idx="517">
                  <c:v>5.3687899999999998E-4</c:v>
                </c:pt>
                <c:pt idx="518">
                  <c:v>8.0538200000000162E-4</c:v>
                </c:pt>
                <c:pt idx="519">
                  <c:v>1.0688399999999999E-3</c:v>
                </c:pt>
                <c:pt idx="520">
                  <c:v>1.42333E-3</c:v>
                </c:pt>
                <c:pt idx="521">
                  <c:v>1.8134399999999999E-3</c:v>
                </c:pt>
                <c:pt idx="522">
                  <c:v>2.0811800000000032E-3</c:v>
                </c:pt>
                <c:pt idx="523">
                  <c:v>2.1836200000000037E-3</c:v>
                </c:pt>
                <c:pt idx="524">
                  <c:v>2.2194900000000002E-3</c:v>
                </c:pt>
                <c:pt idx="525">
                  <c:v>2.1676400000000002E-3</c:v>
                </c:pt>
                <c:pt idx="526">
                  <c:v>1.9425800000000039E-3</c:v>
                </c:pt>
                <c:pt idx="527">
                  <c:v>1.6056800000000017E-3</c:v>
                </c:pt>
                <c:pt idx="528">
                  <c:v>1.2017799999999986E-3</c:v>
                </c:pt>
                <c:pt idx="529">
                  <c:v>6.812390000000008E-4</c:v>
                </c:pt>
                <c:pt idx="530">
                  <c:v>1.0354200000000001E-4</c:v>
                </c:pt>
                <c:pt idx="531">
                  <c:v>-4.4686800000000055E-4</c:v>
                </c:pt>
                <c:pt idx="532">
                  <c:v>-9.3105200000000144E-4</c:v>
                </c:pt>
                <c:pt idx="533">
                  <c:v>-1.3531999999999999E-3</c:v>
                </c:pt>
                <c:pt idx="534">
                  <c:v>-1.7599099999999999E-3</c:v>
                </c:pt>
                <c:pt idx="535">
                  <c:v>-2.1671400000000032E-3</c:v>
                </c:pt>
                <c:pt idx="536">
                  <c:v>-2.5601900000000043E-3</c:v>
                </c:pt>
                <c:pt idx="537">
                  <c:v>-2.9648400000000011E-3</c:v>
                </c:pt>
                <c:pt idx="538">
                  <c:v>-3.0320899999999999E-3</c:v>
                </c:pt>
                <c:pt idx="539">
                  <c:v>-2.7477700000000057E-3</c:v>
                </c:pt>
                <c:pt idx="540">
                  <c:v>-2.3979900000000026E-3</c:v>
                </c:pt>
                <c:pt idx="541">
                  <c:v>-2.0457700000000032E-3</c:v>
                </c:pt>
                <c:pt idx="542">
                  <c:v>-1.5327900000000013E-3</c:v>
                </c:pt>
                <c:pt idx="543">
                  <c:v>-6.469650000000013E-4</c:v>
                </c:pt>
                <c:pt idx="544">
                  <c:v>2.3044300000000012E-4</c:v>
                </c:pt>
                <c:pt idx="545">
                  <c:v>9.0907900000000144E-4</c:v>
                </c:pt>
                <c:pt idx="546">
                  <c:v>1.7003800000000013E-3</c:v>
                </c:pt>
                <c:pt idx="547">
                  <c:v>2.4507900000000026E-3</c:v>
                </c:pt>
                <c:pt idx="548">
                  <c:v>2.8211500000000001E-3</c:v>
                </c:pt>
                <c:pt idx="549">
                  <c:v>2.9607499999999998E-3</c:v>
                </c:pt>
                <c:pt idx="550">
                  <c:v>3.01206E-3</c:v>
                </c:pt>
                <c:pt idx="551">
                  <c:v>2.6725500000000001E-3</c:v>
                </c:pt>
                <c:pt idx="552">
                  <c:v>1.9530800000000029E-3</c:v>
                </c:pt>
                <c:pt idx="553">
                  <c:v>1.4912600000000001E-3</c:v>
                </c:pt>
                <c:pt idx="554">
                  <c:v>1.0820500000000026E-3</c:v>
                </c:pt>
                <c:pt idx="555">
                  <c:v>3.0196200000000002E-4</c:v>
                </c:pt>
                <c:pt idx="556">
                  <c:v>-5.4352200000000125E-4</c:v>
                </c:pt>
                <c:pt idx="557">
                  <c:v>-1.2712999999999999E-3</c:v>
                </c:pt>
                <c:pt idx="558">
                  <c:v>-1.6553700000000017E-3</c:v>
                </c:pt>
                <c:pt idx="559">
                  <c:v>-1.76782E-3</c:v>
                </c:pt>
                <c:pt idx="560">
                  <c:v>-1.7001600000000013E-3</c:v>
                </c:pt>
                <c:pt idx="561">
                  <c:v>-1.3672100000000013E-3</c:v>
                </c:pt>
                <c:pt idx="562">
                  <c:v>-9.2435200000000003E-4</c:v>
                </c:pt>
                <c:pt idx="563">
                  <c:v>-5.5130000000000034E-4</c:v>
                </c:pt>
                <c:pt idx="564">
                  <c:v>-3.0033700000000056E-4</c:v>
                </c:pt>
                <c:pt idx="565">
                  <c:v>-9.6277300000000129E-5</c:v>
                </c:pt>
                <c:pt idx="566">
                  <c:v>3.5867700000000056E-5</c:v>
                </c:pt>
                <c:pt idx="567">
                  <c:v>1.1493500000000024E-4</c:v>
                </c:pt>
                <c:pt idx="568">
                  <c:v>2.5172800000000016E-4</c:v>
                </c:pt>
                <c:pt idx="569">
                  <c:v>4.8713500000000095E-4</c:v>
                </c:pt>
                <c:pt idx="570">
                  <c:v>5.6725600000000079E-4</c:v>
                </c:pt>
                <c:pt idx="571">
                  <c:v>4.5721500000000024E-4</c:v>
                </c:pt>
                <c:pt idx="572">
                  <c:v>3.6920300000000051E-4</c:v>
                </c:pt>
                <c:pt idx="573">
                  <c:v>2.1873200000000064E-4</c:v>
                </c:pt>
                <c:pt idx="574">
                  <c:v>4.8726700000000104E-5</c:v>
                </c:pt>
                <c:pt idx="575">
                  <c:v>3.5594499999999999E-5</c:v>
                </c:pt>
                <c:pt idx="576">
                  <c:v>2.2427400000000032E-5</c:v>
                </c:pt>
                <c:pt idx="577">
                  <c:v>-1.6831300000000026E-4</c:v>
                </c:pt>
                <c:pt idx="578">
                  <c:v>-2.9024600000000013E-4</c:v>
                </c:pt>
                <c:pt idx="579">
                  <c:v>-1.9209700000000026E-4</c:v>
                </c:pt>
                <c:pt idx="580">
                  <c:v>-1.51772E-4</c:v>
                </c:pt>
                <c:pt idx="581">
                  <c:v>-3.4114000000000014E-4</c:v>
                </c:pt>
                <c:pt idx="582">
                  <c:v>-3.2647600000000067E-4</c:v>
                </c:pt>
                <c:pt idx="583">
                  <c:v>-2.1477500000000052E-4</c:v>
                </c:pt>
                <c:pt idx="584">
                  <c:v>-3.5336000000000032E-4</c:v>
                </c:pt>
                <c:pt idx="585">
                  <c:v>-5.5888900000000089E-4</c:v>
                </c:pt>
                <c:pt idx="586">
                  <c:v>-6.0665800000000037E-4</c:v>
                </c:pt>
                <c:pt idx="587">
                  <c:v>-4.4944600000000064E-4</c:v>
                </c:pt>
                <c:pt idx="588">
                  <c:v>-3.0071900000000072E-4</c:v>
                </c:pt>
                <c:pt idx="589">
                  <c:v>-1.6999000000000018E-4</c:v>
                </c:pt>
                <c:pt idx="590">
                  <c:v>2.6695200000000059E-5</c:v>
                </c:pt>
                <c:pt idx="591">
                  <c:v>1.6728000000000026E-4</c:v>
                </c:pt>
                <c:pt idx="592">
                  <c:v>1.428280000000002E-4</c:v>
                </c:pt>
                <c:pt idx="593">
                  <c:v>1.0171400000000013E-4</c:v>
                </c:pt>
                <c:pt idx="594">
                  <c:v>1.9443800000000036E-4</c:v>
                </c:pt>
                <c:pt idx="595">
                  <c:v>2.5693600000000036E-4</c:v>
                </c:pt>
                <c:pt idx="596">
                  <c:v>1.7195099999999999E-4</c:v>
                </c:pt>
                <c:pt idx="597">
                  <c:v>1.7260100000000025E-4</c:v>
                </c:pt>
                <c:pt idx="598">
                  <c:v>3.509410000000005E-4</c:v>
                </c:pt>
                <c:pt idx="599">
                  <c:v>4.5453400000000074E-4</c:v>
                </c:pt>
                <c:pt idx="600">
                  <c:v>3.9405800000000057E-4</c:v>
                </c:pt>
                <c:pt idx="601">
                  <c:v>3.05125E-4</c:v>
                </c:pt>
                <c:pt idx="602">
                  <c:v>2.6718000000000005E-4</c:v>
                </c:pt>
                <c:pt idx="603">
                  <c:v>1.3908400000000026E-4</c:v>
                </c:pt>
                <c:pt idx="604">
                  <c:v>-1.6732800000000028E-4</c:v>
                </c:pt>
                <c:pt idx="605">
                  <c:v>-5.4019000000000094E-4</c:v>
                </c:pt>
                <c:pt idx="606">
                  <c:v>-8.4398700000000025E-4</c:v>
                </c:pt>
                <c:pt idx="607">
                  <c:v>-1.0603500000000014E-3</c:v>
                </c:pt>
                <c:pt idx="608">
                  <c:v>-1.1309200000000001E-3</c:v>
                </c:pt>
                <c:pt idx="609">
                  <c:v>-9.9528300000000284E-4</c:v>
                </c:pt>
                <c:pt idx="610">
                  <c:v>-7.5742400000000133E-4</c:v>
                </c:pt>
                <c:pt idx="611">
                  <c:v>-5.0796700000000131E-4</c:v>
                </c:pt>
                <c:pt idx="612">
                  <c:v>-8.7220900000000126E-5</c:v>
                </c:pt>
                <c:pt idx="613">
                  <c:v>5.0990700000000074E-4</c:v>
                </c:pt>
                <c:pt idx="614">
                  <c:v>9.1776700000000043E-4</c:v>
                </c:pt>
                <c:pt idx="615">
                  <c:v>1.1143200000000013E-3</c:v>
                </c:pt>
                <c:pt idx="616">
                  <c:v>1.2732500000000016E-3</c:v>
                </c:pt>
                <c:pt idx="617">
                  <c:v>1.2190899999999999E-3</c:v>
                </c:pt>
                <c:pt idx="618">
                  <c:v>9.2044400000000127E-4</c:v>
                </c:pt>
                <c:pt idx="619">
                  <c:v>6.4264300000000079E-4</c:v>
                </c:pt>
                <c:pt idx="620">
                  <c:v>3.6460800000000037E-4</c:v>
                </c:pt>
                <c:pt idx="621">
                  <c:v>2.4932200000000045E-6</c:v>
                </c:pt>
                <c:pt idx="622">
                  <c:v>-3.6625200000000061E-4</c:v>
                </c:pt>
                <c:pt idx="623">
                  <c:v>-5.7749100000000029E-4</c:v>
                </c:pt>
                <c:pt idx="624">
                  <c:v>-6.3459000000000031E-4</c:v>
                </c:pt>
                <c:pt idx="625">
                  <c:v>-6.7415400000000124E-4</c:v>
                </c:pt>
                <c:pt idx="626">
                  <c:v>-5.7390900000000124E-4</c:v>
                </c:pt>
                <c:pt idx="627">
                  <c:v>-2.5553499999999999E-4</c:v>
                </c:pt>
                <c:pt idx="628">
                  <c:v>9.7744000000000181E-5</c:v>
                </c:pt>
                <c:pt idx="629">
                  <c:v>3.2671200000000087E-4</c:v>
                </c:pt>
                <c:pt idx="630">
                  <c:v>4.9123600000000101E-4</c:v>
                </c:pt>
                <c:pt idx="631">
                  <c:v>6.7998300000000087E-4</c:v>
                </c:pt>
                <c:pt idx="632">
                  <c:v>8.5855000000000208E-4</c:v>
                </c:pt>
                <c:pt idx="633">
                  <c:v>8.9775500000000192E-4</c:v>
                </c:pt>
                <c:pt idx="634">
                  <c:v>8.1254200000000127E-4</c:v>
                </c:pt>
                <c:pt idx="635">
                  <c:v>7.3733300000000104E-4</c:v>
                </c:pt>
                <c:pt idx="636">
                  <c:v>6.820730000000006E-4</c:v>
                </c:pt>
                <c:pt idx="637">
                  <c:v>4.7406200000000106E-4</c:v>
                </c:pt>
                <c:pt idx="638">
                  <c:v>8.2728400000000202E-5</c:v>
                </c:pt>
                <c:pt idx="639">
                  <c:v>-3.0078100000000051E-4</c:v>
                </c:pt>
                <c:pt idx="640">
                  <c:v>-6.4828600000000106E-4</c:v>
                </c:pt>
                <c:pt idx="641">
                  <c:v>-9.9093300000000157E-4</c:v>
                </c:pt>
                <c:pt idx="642">
                  <c:v>-1.1846700000000016E-3</c:v>
                </c:pt>
                <c:pt idx="643">
                  <c:v>-1.1604700000000013E-3</c:v>
                </c:pt>
                <c:pt idx="644">
                  <c:v>-9.9997100000000184E-4</c:v>
                </c:pt>
                <c:pt idx="645">
                  <c:v>-8.1982400000000003E-4</c:v>
                </c:pt>
                <c:pt idx="646">
                  <c:v>-6.3254700000000001E-4</c:v>
                </c:pt>
                <c:pt idx="647">
                  <c:v>-3.7836500000000057E-4</c:v>
                </c:pt>
                <c:pt idx="648">
                  <c:v>-1.0081200000000001E-4</c:v>
                </c:pt>
                <c:pt idx="649">
                  <c:v>1.1741200000000018E-4</c:v>
                </c:pt>
                <c:pt idx="650">
                  <c:v>3.0428300000000035E-4</c:v>
                </c:pt>
                <c:pt idx="651">
                  <c:v>5.7649100000000005E-4</c:v>
                </c:pt>
                <c:pt idx="652">
                  <c:v>8.3559300000000275E-4</c:v>
                </c:pt>
                <c:pt idx="653">
                  <c:v>9.9963900000000138E-4</c:v>
                </c:pt>
                <c:pt idx="654">
                  <c:v>1.1520500000000023E-3</c:v>
                </c:pt>
                <c:pt idx="655">
                  <c:v>1.2917199999999999E-3</c:v>
                </c:pt>
                <c:pt idx="656">
                  <c:v>1.31566E-3</c:v>
                </c:pt>
                <c:pt idx="657">
                  <c:v>1.2014300000000001E-3</c:v>
                </c:pt>
                <c:pt idx="658">
                  <c:v>1.0512900000000001E-3</c:v>
                </c:pt>
                <c:pt idx="659">
                  <c:v>9.238050000000002E-4</c:v>
                </c:pt>
                <c:pt idx="660">
                  <c:v>7.7988500000000089E-4</c:v>
                </c:pt>
                <c:pt idx="661">
                  <c:v>6.2265400000000091E-4</c:v>
                </c:pt>
                <c:pt idx="662">
                  <c:v>5.2752000000000105E-4</c:v>
                </c:pt>
                <c:pt idx="663">
                  <c:v>5.1241399999999977E-4</c:v>
                </c:pt>
                <c:pt idx="664">
                  <c:v>4.8867300000000034E-4</c:v>
                </c:pt>
                <c:pt idx="665">
                  <c:v>3.9374400000000034E-4</c:v>
                </c:pt>
                <c:pt idx="666">
                  <c:v>3.2310699999999999E-4</c:v>
                </c:pt>
                <c:pt idx="667">
                  <c:v>2.9618700000000011E-4</c:v>
                </c:pt>
                <c:pt idx="668">
                  <c:v>2.4720500000000002E-4</c:v>
                </c:pt>
                <c:pt idx="669">
                  <c:v>1.2267200000000002E-4</c:v>
                </c:pt>
                <c:pt idx="670">
                  <c:v>-5.4583400000000125E-5</c:v>
                </c:pt>
                <c:pt idx="671">
                  <c:v>-2.3769500000000001E-4</c:v>
                </c:pt>
                <c:pt idx="672">
                  <c:v>-4.9265000000000062E-4</c:v>
                </c:pt>
                <c:pt idx="673">
                  <c:v>-7.7180000000000109E-4</c:v>
                </c:pt>
                <c:pt idx="674">
                  <c:v>-1.02706E-3</c:v>
                </c:pt>
                <c:pt idx="675">
                  <c:v>-1.3103400000000016E-3</c:v>
                </c:pt>
                <c:pt idx="676">
                  <c:v>-1.6037000000000013E-3</c:v>
                </c:pt>
                <c:pt idx="677">
                  <c:v>-1.8724300000000026E-3</c:v>
                </c:pt>
                <c:pt idx="678">
                  <c:v>-2.1109599999999998E-3</c:v>
                </c:pt>
                <c:pt idx="679">
                  <c:v>-2.3723399999999997E-3</c:v>
                </c:pt>
                <c:pt idx="680">
                  <c:v>-2.7017000000000048E-3</c:v>
                </c:pt>
                <c:pt idx="681">
                  <c:v>-3.0852599999999998E-3</c:v>
                </c:pt>
                <c:pt idx="682">
                  <c:v>-3.4851900000000052E-3</c:v>
                </c:pt>
                <c:pt idx="683">
                  <c:v>-3.8268600000000001E-3</c:v>
                </c:pt>
                <c:pt idx="684">
                  <c:v>-3.9196500000000002E-3</c:v>
                </c:pt>
                <c:pt idx="685">
                  <c:v>-3.7305600000000052E-3</c:v>
                </c:pt>
                <c:pt idx="686">
                  <c:v>-3.3904199999999999E-3</c:v>
                </c:pt>
                <c:pt idx="687">
                  <c:v>-2.8715099999999999E-3</c:v>
                </c:pt>
                <c:pt idx="688">
                  <c:v>-2.1376199999999998E-3</c:v>
                </c:pt>
                <c:pt idx="689">
                  <c:v>-1.2102300000000001E-3</c:v>
                </c:pt>
                <c:pt idx="690">
                  <c:v>-1.2860200000000001E-4</c:v>
                </c:pt>
                <c:pt idx="691">
                  <c:v>1.0022900000000001E-3</c:v>
                </c:pt>
                <c:pt idx="692">
                  <c:v>2.1184300000000032E-3</c:v>
                </c:pt>
                <c:pt idx="693">
                  <c:v>3.1520300000000031E-3</c:v>
                </c:pt>
                <c:pt idx="694">
                  <c:v>4.0734300000000064E-3</c:v>
                </c:pt>
                <c:pt idx="695">
                  <c:v>4.9408100000000003E-3</c:v>
                </c:pt>
                <c:pt idx="696">
                  <c:v>5.7348300000000024E-3</c:v>
                </c:pt>
                <c:pt idx="697">
                  <c:v>6.4019700000000094E-3</c:v>
                </c:pt>
                <c:pt idx="698">
                  <c:v>6.9665899999999999E-3</c:v>
                </c:pt>
                <c:pt idx="699">
                  <c:v>7.4625100000000003E-3</c:v>
                </c:pt>
                <c:pt idx="700">
                  <c:v>7.8954700000000034E-3</c:v>
                </c:pt>
                <c:pt idx="701">
                  <c:v>8.2231100000000005E-3</c:v>
                </c:pt>
                <c:pt idx="702">
                  <c:v>8.3688100000000008E-3</c:v>
                </c:pt>
                <c:pt idx="703">
                  <c:v>8.2960800000000008E-3</c:v>
                </c:pt>
                <c:pt idx="704">
                  <c:v>7.9857700000000101E-3</c:v>
                </c:pt>
                <c:pt idx="705">
                  <c:v>7.5132300000000079E-3</c:v>
                </c:pt>
                <c:pt idx="706">
                  <c:v>6.9434600000000115E-3</c:v>
                </c:pt>
                <c:pt idx="707">
                  <c:v>6.1163400000000074E-3</c:v>
                </c:pt>
                <c:pt idx="708">
                  <c:v>5.0860800000000024E-3</c:v>
                </c:pt>
                <c:pt idx="709">
                  <c:v>3.9974000000000016E-3</c:v>
                </c:pt>
                <c:pt idx="710">
                  <c:v>2.6950099999999999E-3</c:v>
                </c:pt>
                <c:pt idx="711">
                  <c:v>1.2311100000000001E-3</c:v>
                </c:pt>
                <c:pt idx="712">
                  <c:v>-1.5616500000000021E-4</c:v>
                </c:pt>
                <c:pt idx="713">
                  <c:v>-1.4299599999999999E-3</c:v>
                </c:pt>
                <c:pt idx="714">
                  <c:v>-2.6456100000000027E-3</c:v>
                </c:pt>
                <c:pt idx="715">
                  <c:v>-3.8219500000000002E-3</c:v>
                </c:pt>
                <c:pt idx="716">
                  <c:v>-4.82081E-3</c:v>
                </c:pt>
                <c:pt idx="717">
                  <c:v>-5.5900500000000053E-3</c:v>
                </c:pt>
                <c:pt idx="718">
                  <c:v>-6.2669600000000063E-3</c:v>
                </c:pt>
                <c:pt idx="719">
                  <c:v>-6.7752700000000103E-3</c:v>
                </c:pt>
                <c:pt idx="720">
                  <c:v>-7.0691600000000075E-3</c:v>
                </c:pt>
                <c:pt idx="721">
                  <c:v>-7.2404300000000034E-3</c:v>
                </c:pt>
                <c:pt idx="722">
                  <c:v>-7.1820399999999998E-3</c:v>
                </c:pt>
                <c:pt idx="723">
                  <c:v>-6.9210200000000095E-3</c:v>
                </c:pt>
                <c:pt idx="724">
                  <c:v>-6.5662600000000095E-3</c:v>
                </c:pt>
                <c:pt idx="725">
                  <c:v>-6.0892200000000106E-3</c:v>
                </c:pt>
                <c:pt idx="726">
                  <c:v>-5.4894000000000106E-3</c:v>
                </c:pt>
                <c:pt idx="727">
                  <c:v>-4.6997400000000052E-3</c:v>
                </c:pt>
                <c:pt idx="728">
                  <c:v>-3.7223100000000043E-3</c:v>
                </c:pt>
                <c:pt idx="729">
                  <c:v>-2.6401900000000058E-3</c:v>
                </c:pt>
                <c:pt idx="730">
                  <c:v>-1.48172E-3</c:v>
                </c:pt>
                <c:pt idx="731">
                  <c:v>-3.1199599999999999E-4</c:v>
                </c:pt>
                <c:pt idx="732">
                  <c:v>7.5576900000000075E-4</c:v>
                </c:pt>
                <c:pt idx="733">
                  <c:v>1.6678999999999999E-3</c:v>
                </c:pt>
                <c:pt idx="734">
                  <c:v>2.4196700000000001E-3</c:v>
                </c:pt>
                <c:pt idx="735">
                  <c:v>2.9984899999999999E-3</c:v>
                </c:pt>
                <c:pt idx="736">
                  <c:v>3.3660900000000026E-3</c:v>
                </c:pt>
                <c:pt idx="737">
                  <c:v>3.5300599999999998E-3</c:v>
                </c:pt>
                <c:pt idx="738">
                  <c:v>3.5422100000000027E-3</c:v>
                </c:pt>
                <c:pt idx="739">
                  <c:v>3.4051000000000038E-3</c:v>
                </c:pt>
                <c:pt idx="740">
                  <c:v>3.0532900000000032E-3</c:v>
                </c:pt>
                <c:pt idx="741">
                  <c:v>2.46985E-3</c:v>
                </c:pt>
                <c:pt idx="742">
                  <c:v>1.7383699999999999E-3</c:v>
                </c:pt>
                <c:pt idx="743">
                  <c:v>8.6793800000000126E-4</c:v>
                </c:pt>
                <c:pt idx="744">
                  <c:v>-1.1337300000000001E-4</c:v>
                </c:pt>
                <c:pt idx="745">
                  <c:v>-1.1067600000000013E-3</c:v>
                </c:pt>
                <c:pt idx="746">
                  <c:v>-2.0525900000000026E-3</c:v>
                </c:pt>
                <c:pt idx="747">
                  <c:v>-2.8770699999999998E-3</c:v>
                </c:pt>
                <c:pt idx="748">
                  <c:v>-3.520330000000006E-3</c:v>
                </c:pt>
                <c:pt idx="749">
                  <c:v>-3.9268899999999997E-3</c:v>
                </c:pt>
                <c:pt idx="750">
                  <c:v>-4.1351199999999965E-3</c:v>
                </c:pt>
                <c:pt idx="751">
                  <c:v>-4.1379499999999996E-3</c:v>
                </c:pt>
                <c:pt idx="752">
                  <c:v>-3.9086400000000006E-3</c:v>
                </c:pt>
                <c:pt idx="753">
                  <c:v>-3.5325800000000026E-3</c:v>
                </c:pt>
                <c:pt idx="754">
                  <c:v>-3.0432700000000037E-3</c:v>
                </c:pt>
                <c:pt idx="755">
                  <c:v>-2.4580299999999999E-3</c:v>
                </c:pt>
                <c:pt idx="756">
                  <c:v>-1.7657500000000013E-3</c:v>
                </c:pt>
                <c:pt idx="757">
                  <c:v>-9.7886900000000005E-4</c:v>
                </c:pt>
                <c:pt idx="758">
                  <c:v>-1.05969E-4</c:v>
                </c:pt>
                <c:pt idx="759">
                  <c:v>7.7051600000000104E-4</c:v>
                </c:pt>
                <c:pt idx="760">
                  <c:v>1.5138899999999999E-3</c:v>
                </c:pt>
                <c:pt idx="761">
                  <c:v>2.0199200000000001E-3</c:v>
                </c:pt>
                <c:pt idx="762">
                  <c:v>2.4073400000000026E-3</c:v>
                </c:pt>
                <c:pt idx="763">
                  <c:v>2.8521699999999998E-3</c:v>
                </c:pt>
                <c:pt idx="764">
                  <c:v>3.1216000000000026E-3</c:v>
                </c:pt>
                <c:pt idx="765">
                  <c:v>3.1678000000000032E-3</c:v>
                </c:pt>
                <c:pt idx="766">
                  <c:v>3.09165E-3</c:v>
                </c:pt>
                <c:pt idx="767">
                  <c:v>2.9418400000000011E-3</c:v>
                </c:pt>
                <c:pt idx="768">
                  <c:v>2.7134500000000027E-3</c:v>
                </c:pt>
                <c:pt idx="769">
                  <c:v>2.3235500000000002E-3</c:v>
                </c:pt>
                <c:pt idx="770">
                  <c:v>1.8322000000000024E-3</c:v>
                </c:pt>
                <c:pt idx="771">
                  <c:v>1.3152500000000013E-3</c:v>
                </c:pt>
                <c:pt idx="772">
                  <c:v>8.2675400000000148E-4</c:v>
                </c:pt>
                <c:pt idx="773">
                  <c:v>2.8365699999999998E-4</c:v>
                </c:pt>
                <c:pt idx="774">
                  <c:v>-3.2998400000000002E-4</c:v>
                </c:pt>
                <c:pt idx="775">
                  <c:v>-8.5619100000000061E-4</c:v>
                </c:pt>
                <c:pt idx="776">
                  <c:v>-1.2604900000000013E-3</c:v>
                </c:pt>
                <c:pt idx="777">
                  <c:v>-1.6027100000000024E-3</c:v>
                </c:pt>
                <c:pt idx="778">
                  <c:v>-1.918850000000003E-3</c:v>
                </c:pt>
                <c:pt idx="779">
                  <c:v>-2.1933100000000052E-3</c:v>
                </c:pt>
                <c:pt idx="780">
                  <c:v>-2.3887200000000026E-3</c:v>
                </c:pt>
                <c:pt idx="781">
                  <c:v>-2.4707499999999999E-3</c:v>
                </c:pt>
                <c:pt idx="782">
                  <c:v>-2.2924099999999999E-3</c:v>
                </c:pt>
                <c:pt idx="783">
                  <c:v>-1.8020700000000028E-3</c:v>
                </c:pt>
                <c:pt idx="784">
                  <c:v>-1.1690500000000016E-3</c:v>
                </c:pt>
                <c:pt idx="785">
                  <c:v>-4.6329100000000001E-4</c:v>
                </c:pt>
                <c:pt idx="786">
                  <c:v>3.324490000000005E-4</c:v>
                </c:pt>
                <c:pt idx="787">
                  <c:v>1.0942500000000023E-3</c:v>
                </c:pt>
                <c:pt idx="788">
                  <c:v>1.7043200000000001E-3</c:v>
                </c:pt>
                <c:pt idx="789">
                  <c:v>2.1942099999999998E-3</c:v>
                </c:pt>
                <c:pt idx="790">
                  <c:v>2.5151200000000026E-3</c:v>
                </c:pt>
                <c:pt idx="791">
                  <c:v>2.6123900000000026E-3</c:v>
                </c:pt>
                <c:pt idx="792">
                  <c:v>2.5708800000000002E-3</c:v>
                </c:pt>
                <c:pt idx="793">
                  <c:v>2.5334300000000032E-3</c:v>
                </c:pt>
                <c:pt idx="794">
                  <c:v>2.47146E-3</c:v>
                </c:pt>
                <c:pt idx="795">
                  <c:v>2.3165999999999998E-3</c:v>
                </c:pt>
                <c:pt idx="796">
                  <c:v>2.0251700000000032E-3</c:v>
                </c:pt>
                <c:pt idx="797">
                  <c:v>1.6543100000000026E-3</c:v>
                </c:pt>
                <c:pt idx="798">
                  <c:v>1.2047099999999999E-3</c:v>
                </c:pt>
                <c:pt idx="799">
                  <c:v>5.645470000000002E-4</c:v>
                </c:pt>
                <c:pt idx="800">
                  <c:v>-2.3784100000000006E-4</c:v>
                </c:pt>
                <c:pt idx="801">
                  <c:v>-1.0717999999999999E-3</c:v>
                </c:pt>
                <c:pt idx="802">
                  <c:v>-1.9066400000000028E-3</c:v>
                </c:pt>
                <c:pt idx="803">
                  <c:v>-2.7943400000000032E-3</c:v>
                </c:pt>
                <c:pt idx="804">
                  <c:v>-3.4767900000000026E-3</c:v>
                </c:pt>
                <c:pt idx="805">
                  <c:v>-3.9058300000000038E-3</c:v>
                </c:pt>
                <c:pt idx="806">
                  <c:v>-4.2255599999999997E-3</c:v>
                </c:pt>
                <c:pt idx="807">
                  <c:v>-4.4151800000000003E-3</c:v>
                </c:pt>
                <c:pt idx="808">
                  <c:v>-4.4792100000000095E-3</c:v>
                </c:pt>
                <c:pt idx="809">
                  <c:v>-4.4181200000000063E-3</c:v>
                </c:pt>
                <c:pt idx="810">
                  <c:v>-4.2864400000000094E-3</c:v>
                </c:pt>
                <c:pt idx="811">
                  <c:v>-4.0139199999999998E-3</c:v>
                </c:pt>
                <c:pt idx="812">
                  <c:v>-3.5076500000000032E-3</c:v>
                </c:pt>
                <c:pt idx="813">
                  <c:v>-2.8482000000000026E-3</c:v>
                </c:pt>
                <c:pt idx="814">
                  <c:v>-2.1187200000000032E-3</c:v>
                </c:pt>
                <c:pt idx="815">
                  <c:v>-1.3514600000000001E-3</c:v>
                </c:pt>
                <c:pt idx="816">
                  <c:v>-4.9037000000000104E-4</c:v>
                </c:pt>
                <c:pt idx="817">
                  <c:v>4.1510500000000014E-4</c:v>
                </c:pt>
                <c:pt idx="818">
                  <c:v>1.2386999999999999E-3</c:v>
                </c:pt>
                <c:pt idx="819">
                  <c:v>1.9766000000000024E-3</c:v>
                </c:pt>
                <c:pt idx="820">
                  <c:v>2.6772000000000046E-3</c:v>
                </c:pt>
                <c:pt idx="821">
                  <c:v>3.2832900000000073E-3</c:v>
                </c:pt>
                <c:pt idx="822">
                  <c:v>3.7121900000000032E-3</c:v>
                </c:pt>
                <c:pt idx="823">
                  <c:v>3.9877200000000062E-3</c:v>
                </c:pt>
                <c:pt idx="824">
                  <c:v>4.1083000000000014E-3</c:v>
                </c:pt>
                <c:pt idx="825">
                  <c:v>4.0577199999999999E-3</c:v>
                </c:pt>
                <c:pt idx="826">
                  <c:v>3.8413000000000032E-3</c:v>
                </c:pt>
                <c:pt idx="827">
                  <c:v>3.4841000000000052E-3</c:v>
                </c:pt>
                <c:pt idx="828">
                  <c:v>2.9459800000000026E-3</c:v>
                </c:pt>
                <c:pt idx="829">
                  <c:v>2.2463600000000032E-3</c:v>
                </c:pt>
                <c:pt idx="830">
                  <c:v>1.4961500000000019E-3</c:v>
                </c:pt>
                <c:pt idx="831">
                  <c:v>7.8667600000000113E-4</c:v>
                </c:pt>
                <c:pt idx="832">
                  <c:v>1.5420600000000021E-4</c:v>
                </c:pt>
                <c:pt idx="833">
                  <c:v>-4.8984000000000039E-4</c:v>
                </c:pt>
                <c:pt idx="834">
                  <c:v>-1.1484100000000018E-3</c:v>
                </c:pt>
                <c:pt idx="835">
                  <c:v>-1.7284700000000013E-3</c:v>
                </c:pt>
                <c:pt idx="836">
                  <c:v>-2.1473900000000047E-3</c:v>
                </c:pt>
                <c:pt idx="837">
                  <c:v>-2.4536499999999978E-3</c:v>
                </c:pt>
                <c:pt idx="838">
                  <c:v>-2.6307499999999998E-3</c:v>
                </c:pt>
                <c:pt idx="839">
                  <c:v>-2.5904100000000026E-3</c:v>
                </c:pt>
                <c:pt idx="840">
                  <c:v>-2.4234000000000026E-3</c:v>
                </c:pt>
                <c:pt idx="841">
                  <c:v>-2.1984000000000001E-3</c:v>
                </c:pt>
                <c:pt idx="842">
                  <c:v>-1.9153600000000016E-3</c:v>
                </c:pt>
                <c:pt idx="843">
                  <c:v>-1.5409900000000001E-3</c:v>
                </c:pt>
                <c:pt idx="844">
                  <c:v>-1.13396E-3</c:v>
                </c:pt>
                <c:pt idx="845">
                  <c:v>-6.8567600000000095E-4</c:v>
                </c:pt>
                <c:pt idx="846">
                  <c:v>-1.06579E-4</c:v>
                </c:pt>
                <c:pt idx="847">
                  <c:v>4.8011800000000014E-4</c:v>
                </c:pt>
                <c:pt idx="848">
                  <c:v>9.5205800000000183E-4</c:v>
                </c:pt>
                <c:pt idx="849">
                  <c:v>1.3361500000000021E-3</c:v>
                </c:pt>
                <c:pt idx="850">
                  <c:v>1.6633800000000016E-3</c:v>
                </c:pt>
                <c:pt idx="851">
                  <c:v>1.9027100000000023E-3</c:v>
                </c:pt>
                <c:pt idx="852">
                  <c:v>1.9370000000000021E-3</c:v>
                </c:pt>
                <c:pt idx="853">
                  <c:v>1.7863000000000013E-3</c:v>
                </c:pt>
                <c:pt idx="854">
                  <c:v>1.6151500000000018E-3</c:v>
                </c:pt>
                <c:pt idx="855">
                  <c:v>1.3758900000000001E-3</c:v>
                </c:pt>
                <c:pt idx="856">
                  <c:v>1.0020500000000013E-3</c:v>
                </c:pt>
                <c:pt idx="857">
                  <c:v>5.77054000000001E-4</c:v>
                </c:pt>
                <c:pt idx="858">
                  <c:v>1.5842100000000028E-4</c:v>
                </c:pt>
                <c:pt idx="859">
                  <c:v>-2.6228300000000031E-4</c:v>
                </c:pt>
                <c:pt idx="860">
                  <c:v>-6.1391100000000062E-4</c:v>
                </c:pt>
                <c:pt idx="861">
                  <c:v>-8.6519300000000108E-4</c:v>
                </c:pt>
                <c:pt idx="862">
                  <c:v>-1.1069700000000001E-3</c:v>
                </c:pt>
                <c:pt idx="863">
                  <c:v>-1.3174100000000013E-3</c:v>
                </c:pt>
                <c:pt idx="864">
                  <c:v>-1.4292100000000013E-3</c:v>
                </c:pt>
                <c:pt idx="865">
                  <c:v>-1.4679500000000013E-3</c:v>
                </c:pt>
                <c:pt idx="866">
                  <c:v>-1.4742800000000019E-3</c:v>
                </c:pt>
                <c:pt idx="867">
                  <c:v>-1.3822400000000016E-3</c:v>
                </c:pt>
                <c:pt idx="868">
                  <c:v>-1.2062900000000001E-3</c:v>
                </c:pt>
                <c:pt idx="869">
                  <c:v>-1.0362100000000016E-3</c:v>
                </c:pt>
                <c:pt idx="870">
                  <c:v>-8.3245100000000109E-4</c:v>
                </c:pt>
                <c:pt idx="871">
                  <c:v>-5.9320400000000104E-4</c:v>
                </c:pt>
                <c:pt idx="872">
                  <c:v>-2.6569199999999999E-4</c:v>
                </c:pt>
                <c:pt idx="873">
                  <c:v>1.4086799999999999E-4</c:v>
                </c:pt>
                <c:pt idx="874">
                  <c:v>5.4899700000000105E-4</c:v>
                </c:pt>
                <c:pt idx="875">
                  <c:v>9.6800100000000045E-4</c:v>
                </c:pt>
                <c:pt idx="876">
                  <c:v>1.2742100000000013E-3</c:v>
                </c:pt>
                <c:pt idx="877">
                  <c:v>1.4172099999999999E-3</c:v>
                </c:pt>
                <c:pt idx="878">
                  <c:v>1.4766500000000021E-3</c:v>
                </c:pt>
                <c:pt idx="879">
                  <c:v>1.4097199999999999E-3</c:v>
                </c:pt>
                <c:pt idx="880">
                  <c:v>1.2753899999999999E-3</c:v>
                </c:pt>
                <c:pt idx="881">
                  <c:v>1.1555100000000013E-3</c:v>
                </c:pt>
                <c:pt idx="882">
                  <c:v>9.3038800000000193E-4</c:v>
                </c:pt>
                <c:pt idx="883">
                  <c:v>6.0291100000000003E-4</c:v>
                </c:pt>
                <c:pt idx="884">
                  <c:v>2.5427100000000036E-4</c:v>
                </c:pt>
                <c:pt idx="885">
                  <c:v>-9.9230700000000168E-5</c:v>
                </c:pt>
                <c:pt idx="886">
                  <c:v>-4.3305000000000014E-4</c:v>
                </c:pt>
                <c:pt idx="887">
                  <c:v>-6.7984000000000089E-4</c:v>
                </c:pt>
                <c:pt idx="888">
                  <c:v>-8.1495300000000129E-4</c:v>
                </c:pt>
                <c:pt idx="889">
                  <c:v>-8.6317700000000013E-4</c:v>
                </c:pt>
                <c:pt idx="890">
                  <c:v>-8.1677400000000112E-4</c:v>
                </c:pt>
                <c:pt idx="891">
                  <c:v>-6.8800900000000082E-4</c:v>
                </c:pt>
                <c:pt idx="892">
                  <c:v>-5.1469800000000017E-4</c:v>
                </c:pt>
                <c:pt idx="893">
                  <c:v>-3.5632600000000056E-4</c:v>
                </c:pt>
                <c:pt idx="894">
                  <c:v>-2.2827500000000036E-4</c:v>
                </c:pt>
                <c:pt idx="895">
                  <c:v>-1.2893799999999999E-4</c:v>
                </c:pt>
                <c:pt idx="896">
                  <c:v>-7.2451100000000076E-5</c:v>
                </c:pt>
                <c:pt idx="897">
                  <c:v>-2.3083300000000057E-5</c:v>
                </c:pt>
                <c:pt idx="898">
                  <c:v>1.0330799999999999E-4</c:v>
                </c:pt>
                <c:pt idx="899">
                  <c:v>3.2972200000000061E-4</c:v>
                </c:pt>
                <c:pt idx="900">
                  <c:v>5.1901400000000004E-4</c:v>
                </c:pt>
                <c:pt idx="901">
                  <c:v>6.4875500000000064E-4</c:v>
                </c:pt>
                <c:pt idx="902">
                  <c:v>7.4510300000000108E-4</c:v>
                </c:pt>
                <c:pt idx="903">
                  <c:v>7.724850000000006E-4</c:v>
                </c:pt>
                <c:pt idx="904">
                  <c:v>7.3890900000000124E-4</c:v>
                </c:pt>
                <c:pt idx="905">
                  <c:v>5.7094600000000121E-4</c:v>
                </c:pt>
                <c:pt idx="906">
                  <c:v>3.0291900000000056E-4</c:v>
                </c:pt>
                <c:pt idx="907">
                  <c:v>4.60091E-5</c:v>
                </c:pt>
                <c:pt idx="908">
                  <c:v>-2.2364700000000002E-4</c:v>
                </c:pt>
                <c:pt idx="909">
                  <c:v>-5.3304300000000062E-4</c:v>
                </c:pt>
                <c:pt idx="910">
                  <c:v>-7.2394400000000154E-4</c:v>
                </c:pt>
                <c:pt idx="911">
                  <c:v>-8.1803800000000064E-4</c:v>
                </c:pt>
                <c:pt idx="912">
                  <c:v>-9.2598400000000155E-4</c:v>
                </c:pt>
                <c:pt idx="913">
                  <c:v>-9.8538300000000243E-4</c:v>
                </c:pt>
                <c:pt idx="914">
                  <c:v>-8.9251700000000066E-4</c:v>
                </c:pt>
                <c:pt idx="915">
                  <c:v>-6.3470000000000063E-4</c:v>
                </c:pt>
                <c:pt idx="916">
                  <c:v>-3.2543800000000065E-4</c:v>
                </c:pt>
                <c:pt idx="917">
                  <c:v>-3.8501900000000059E-5</c:v>
                </c:pt>
                <c:pt idx="918">
                  <c:v>2.1164999999999999E-4</c:v>
                </c:pt>
                <c:pt idx="919">
                  <c:v>4.5421600000000034E-4</c:v>
                </c:pt>
                <c:pt idx="920">
                  <c:v>6.700980000000007E-4</c:v>
                </c:pt>
                <c:pt idx="921">
                  <c:v>8.331680000000011E-4</c:v>
                </c:pt>
                <c:pt idx="922">
                  <c:v>9.5689400000000067E-4</c:v>
                </c:pt>
                <c:pt idx="923">
                  <c:v>1.0295899999999999E-3</c:v>
                </c:pt>
                <c:pt idx="924">
                  <c:v>1.0266699999999999E-3</c:v>
                </c:pt>
                <c:pt idx="925">
                  <c:v>9.4105100000000145E-4</c:v>
                </c:pt>
                <c:pt idx="926">
                  <c:v>7.8764600000000144E-4</c:v>
                </c:pt>
                <c:pt idx="927">
                  <c:v>5.7941399999999999E-4</c:v>
                </c:pt>
                <c:pt idx="928">
                  <c:v>3.1610400000000037E-4</c:v>
                </c:pt>
                <c:pt idx="929">
                  <c:v>2.6993600000000039E-5</c:v>
                </c:pt>
                <c:pt idx="930">
                  <c:v>-2.2419400000000031E-4</c:v>
                </c:pt>
                <c:pt idx="931">
                  <c:v>-4.0092400000000107E-4</c:v>
                </c:pt>
                <c:pt idx="932">
                  <c:v>-5.4758700000000096E-4</c:v>
                </c:pt>
                <c:pt idx="933">
                  <c:v>-7.355970000000007E-4</c:v>
                </c:pt>
                <c:pt idx="934">
                  <c:v>-9.3636700000000175E-4</c:v>
                </c:pt>
                <c:pt idx="935">
                  <c:v>-1.1057700000000001E-3</c:v>
                </c:pt>
                <c:pt idx="936">
                  <c:v>-1.2585600000000001E-3</c:v>
                </c:pt>
                <c:pt idx="937">
                  <c:v>-1.3854800000000019E-3</c:v>
                </c:pt>
                <c:pt idx="938">
                  <c:v>-1.4048500000000013E-3</c:v>
                </c:pt>
                <c:pt idx="939">
                  <c:v>-1.2896400000000001E-3</c:v>
                </c:pt>
                <c:pt idx="940">
                  <c:v>-1.0651899999999999E-3</c:v>
                </c:pt>
                <c:pt idx="941">
                  <c:v>-7.630270000000013E-4</c:v>
                </c:pt>
                <c:pt idx="942">
                  <c:v>-4.1147400000000011E-4</c:v>
                </c:pt>
                <c:pt idx="943">
                  <c:v>-2.4739800000000057E-5</c:v>
                </c:pt>
                <c:pt idx="944">
                  <c:v>3.3592300000000012E-4</c:v>
                </c:pt>
                <c:pt idx="945">
                  <c:v>6.2310000000000132E-4</c:v>
                </c:pt>
                <c:pt idx="946">
                  <c:v>8.2648500000000028E-4</c:v>
                </c:pt>
                <c:pt idx="947">
                  <c:v>9.7116300000000047E-4</c:v>
                </c:pt>
                <c:pt idx="948">
                  <c:v>1.0759400000000001E-3</c:v>
                </c:pt>
                <c:pt idx="949">
                  <c:v>1.1297200000000001E-3</c:v>
                </c:pt>
                <c:pt idx="950">
                  <c:v>1.1404500000000021E-3</c:v>
                </c:pt>
                <c:pt idx="951">
                  <c:v>1.1153400000000013E-3</c:v>
                </c:pt>
                <c:pt idx="952">
                  <c:v>1.0550700000000013E-3</c:v>
                </c:pt>
                <c:pt idx="953">
                  <c:v>9.2454500000000068E-4</c:v>
                </c:pt>
                <c:pt idx="954">
                  <c:v>7.2556700000000129E-4</c:v>
                </c:pt>
                <c:pt idx="955">
                  <c:v>4.7168100000000032E-4</c:v>
                </c:pt>
                <c:pt idx="956">
                  <c:v>2.0479200000000049E-4</c:v>
                </c:pt>
                <c:pt idx="957">
                  <c:v>-5.8691200000000086E-5</c:v>
                </c:pt>
                <c:pt idx="958">
                  <c:v>-2.6954700000000035E-4</c:v>
                </c:pt>
                <c:pt idx="959">
                  <c:v>-3.832830000000001E-4</c:v>
                </c:pt>
                <c:pt idx="960">
                  <c:v>-4.2925700000000022E-4</c:v>
                </c:pt>
                <c:pt idx="961">
                  <c:v>-4.0804600000000078E-4</c:v>
                </c:pt>
                <c:pt idx="962">
                  <c:v>-3.479570000000003E-4</c:v>
                </c:pt>
                <c:pt idx="963">
                  <c:v>-1.9714500000000038E-4</c:v>
                </c:pt>
                <c:pt idx="964">
                  <c:v>4.7822900000000108E-5</c:v>
                </c:pt>
                <c:pt idx="965">
                  <c:v>2.9228300000000012E-4</c:v>
                </c:pt>
                <c:pt idx="966">
                  <c:v>5.133010000000003E-4</c:v>
                </c:pt>
                <c:pt idx="967">
                  <c:v>7.1534500000000069E-4</c:v>
                </c:pt>
                <c:pt idx="968">
                  <c:v>8.9898800000000193E-4</c:v>
                </c:pt>
                <c:pt idx="969">
                  <c:v>9.6163200000000002E-4</c:v>
                </c:pt>
                <c:pt idx="970">
                  <c:v>9.1729600000000147E-4</c:v>
                </c:pt>
                <c:pt idx="971">
                  <c:v>8.3451000000000109E-4</c:v>
                </c:pt>
                <c:pt idx="972">
                  <c:v>5.9313600000000159E-4</c:v>
                </c:pt>
                <c:pt idx="973">
                  <c:v>1.9767500000000043E-4</c:v>
                </c:pt>
                <c:pt idx="974">
                  <c:v>-2.7381100000000049E-4</c:v>
                </c:pt>
                <c:pt idx="975">
                  <c:v>-7.3560500000000083E-4</c:v>
                </c:pt>
                <c:pt idx="976">
                  <c:v>-1.1344100000000024E-3</c:v>
                </c:pt>
                <c:pt idx="977">
                  <c:v>-1.4923000000000013E-3</c:v>
                </c:pt>
                <c:pt idx="978">
                  <c:v>-1.6808300000000019E-3</c:v>
                </c:pt>
                <c:pt idx="979">
                  <c:v>-1.701E-3</c:v>
                </c:pt>
                <c:pt idx="980">
                  <c:v>-1.6289300000000013E-3</c:v>
                </c:pt>
                <c:pt idx="981">
                  <c:v>-1.4744900000000013E-3</c:v>
                </c:pt>
                <c:pt idx="982">
                  <c:v>-1.2283800000000014E-3</c:v>
                </c:pt>
                <c:pt idx="983">
                  <c:v>-8.7051300000000147E-4</c:v>
                </c:pt>
                <c:pt idx="984">
                  <c:v>-4.6410900000000047E-4</c:v>
                </c:pt>
                <c:pt idx="985">
                  <c:v>-7.9079300000000082E-5</c:v>
                </c:pt>
                <c:pt idx="986">
                  <c:v>2.47245E-4</c:v>
                </c:pt>
                <c:pt idx="987">
                  <c:v>5.5363300000000097E-4</c:v>
                </c:pt>
                <c:pt idx="988">
                  <c:v>8.4373000000000022E-4</c:v>
                </c:pt>
                <c:pt idx="989">
                  <c:v>1.0608700000000013E-3</c:v>
                </c:pt>
                <c:pt idx="990">
                  <c:v>1.1371900000000012E-3</c:v>
                </c:pt>
                <c:pt idx="991">
                  <c:v>1.0703700000000013E-3</c:v>
                </c:pt>
                <c:pt idx="992">
                  <c:v>9.3622600000000224E-4</c:v>
                </c:pt>
                <c:pt idx="993">
                  <c:v>7.4277600000000109E-4</c:v>
                </c:pt>
                <c:pt idx="994">
                  <c:v>4.9141899999999999E-4</c:v>
                </c:pt>
                <c:pt idx="995">
                  <c:v>2.2312100000000025E-4</c:v>
                </c:pt>
                <c:pt idx="996">
                  <c:v>-4.8131000000000024E-5</c:v>
                </c:pt>
                <c:pt idx="997">
                  <c:v>-3.2995800000000048E-4</c:v>
                </c:pt>
                <c:pt idx="998">
                  <c:v>-5.6448100000000003E-4</c:v>
                </c:pt>
                <c:pt idx="999">
                  <c:v>-6.9496300000000157E-4</c:v>
                </c:pt>
                <c:pt idx="1000">
                  <c:v>-7.2224400000000079E-4</c:v>
                </c:pt>
                <c:pt idx="1001">
                  <c:v>-6.6834100000000014E-4</c:v>
                </c:pt>
                <c:pt idx="1002">
                  <c:v>-5.8085800000000018E-4</c:v>
                </c:pt>
                <c:pt idx="1003">
                  <c:v>-4.3152000000000034E-4</c:v>
                </c:pt>
                <c:pt idx="1004">
                  <c:v>-2.1621400000000016E-4</c:v>
                </c:pt>
                <c:pt idx="1005">
                  <c:v>2.0563400000000012E-6</c:v>
                </c:pt>
                <c:pt idx="1006">
                  <c:v>1.7615000000000016E-4</c:v>
                </c:pt>
                <c:pt idx="1007">
                  <c:v>2.9157599999999999E-4</c:v>
                </c:pt>
                <c:pt idx="1008">
                  <c:v>3.9133400000000045E-4</c:v>
                </c:pt>
                <c:pt idx="1009">
                  <c:v>4.5291800000000002E-4</c:v>
                </c:pt>
                <c:pt idx="1010">
                  <c:v>4.2180700000000033E-4</c:v>
                </c:pt>
                <c:pt idx="1011">
                  <c:v>3.0813600000000047E-4</c:v>
                </c:pt>
                <c:pt idx="1012">
                  <c:v>1.633430000000002E-4</c:v>
                </c:pt>
                <c:pt idx="1013">
                  <c:v>2.6647900000000097E-7</c:v>
                </c:pt>
                <c:pt idx="1014">
                  <c:v>-2.0867300000000047E-4</c:v>
                </c:pt>
                <c:pt idx="1015">
                  <c:v>-4.2896100000000098E-4</c:v>
                </c:pt>
                <c:pt idx="1016">
                  <c:v>-6.2351900000000087E-4</c:v>
                </c:pt>
                <c:pt idx="1017">
                  <c:v>-7.9138900000000117E-4</c:v>
                </c:pt>
                <c:pt idx="1018">
                  <c:v>-9.0887300000000112E-4</c:v>
                </c:pt>
                <c:pt idx="1019">
                  <c:v>-9.1749400000000047E-4</c:v>
                </c:pt>
                <c:pt idx="1020">
                  <c:v>-8.2614900000000128E-4</c:v>
                </c:pt>
                <c:pt idx="1021">
                  <c:v>-6.6865600000000076E-4</c:v>
                </c:pt>
                <c:pt idx="1022">
                  <c:v>-4.566110000000001E-4</c:v>
                </c:pt>
                <c:pt idx="1023">
                  <c:v>-2.2676000000000052E-4</c:v>
                </c:pt>
                <c:pt idx="1024">
                  <c:v>4.8060300000000066E-5</c:v>
                </c:pt>
                <c:pt idx="1025">
                  <c:v>4.0808600000000065E-4</c:v>
                </c:pt>
                <c:pt idx="1026">
                  <c:v>7.7841000000000065E-4</c:v>
                </c:pt>
                <c:pt idx="1027">
                  <c:v>1.0601900000000001E-3</c:v>
                </c:pt>
                <c:pt idx="1028">
                  <c:v>1.2553099999999999E-3</c:v>
                </c:pt>
                <c:pt idx="1029">
                  <c:v>1.3683400000000026E-3</c:v>
                </c:pt>
                <c:pt idx="1030">
                  <c:v>1.3675600000000001E-3</c:v>
                </c:pt>
                <c:pt idx="1031">
                  <c:v>1.1955900000000001E-3</c:v>
                </c:pt>
                <c:pt idx="1032">
                  <c:v>9.1616500000000112E-4</c:v>
                </c:pt>
                <c:pt idx="1033">
                  <c:v>6.4718800000000112E-4</c:v>
                </c:pt>
                <c:pt idx="1034">
                  <c:v>3.484070000000005E-4</c:v>
                </c:pt>
                <c:pt idx="1035">
                  <c:v>-6.0155100000000052E-6</c:v>
                </c:pt>
                <c:pt idx="1036">
                  <c:v>-2.9014699999999999E-4</c:v>
                </c:pt>
                <c:pt idx="1037">
                  <c:v>-4.2542200000000055E-4</c:v>
                </c:pt>
                <c:pt idx="1038">
                  <c:v>-4.8181599999999998E-4</c:v>
                </c:pt>
                <c:pt idx="1039">
                  <c:v>-5.8509700000000003E-4</c:v>
                </c:pt>
                <c:pt idx="1040">
                  <c:v>-6.952380000000008E-4</c:v>
                </c:pt>
                <c:pt idx="1041">
                  <c:v>-6.5626200000000088E-4</c:v>
                </c:pt>
                <c:pt idx="1042">
                  <c:v>-5.4309000000000085E-4</c:v>
                </c:pt>
                <c:pt idx="1043">
                  <c:v>-4.8820900000000024E-4</c:v>
                </c:pt>
                <c:pt idx="1044">
                  <c:v>-4.8146500000000004E-4</c:v>
                </c:pt>
                <c:pt idx="1045">
                  <c:v>-4.0390200000000096E-4</c:v>
                </c:pt>
                <c:pt idx="1046">
                  <c:v>-2.3753400000000002E-4</c:v>
                </c:pt>
                <c:pt idx="1047">
                  <c:v>-7.1560400000000122E-5</c:v>
                </c:pt>
                <c:pt idx="1048">
                  <c:v>1.1003000000000023E-4</c:v>
                </c:pt>
                <c:pt idx="1049">
                  <c:v>3.3980400000000014E-4</c:v>
                </c:pt>
                <c:pt idx="1050">
                  <c:v>5.423760000000011E-4</c:v>
                </c:pt>
                <c:pt idx="1051">
                  <c:v>6.7831500000000084E-4</c:v>
                </c:pt>
                <c:pt idx="1052">
                  <c:v>7.9247400000000102E-4</c:v>
                </c:pt>
                <c:pt idx="1053">
                  <c:v>8.8321800000000213E-4</c:v>
                </c:pt>
                <c:pt idx="1054">
                  <c:v>8.5657900000000217E-4</c:v>
                </c:pt>
                <c:pt idx="1055">
                  <c:v>6.8660400000000081E-4</c:v>
                </c:pt>
                <c:pt idx="1056">
                  <c:v>4.2948599999999997E-4</c:v>
                </c:pt>
                <c:pt idx="1057">
                  <c:v>1.3310700000000017E-4</c:v>
                </c:pt>
                <c:pt idx="1058">
                  <c:v>-1.6594700000000025E-4</c:v>
                </c:pt>
                <c:pt idx="1059">
                  <c:v>-4.5332000000000114E-4</c:v>
                </c:pt>
                <c:pt idx="1060">
                  <c:v>-6.6314800000000088E-4</c:v>
                </c:pt>
                <c:pt idx="1061">
                  <c:v>-7.6534300000000014E-4</c:v>
                </c:pt>
                <c:pt idx="1062">
                  <c:v>-7.7890600000000152E-4</c:v>
                </c:pt>
                <c:pt idx="1063">
                  <c:v>-7.0445300000000028E-4</c:v>
                </c:pt>
                <c:pt idx="1064">
                  <c:v>-5.5919100000000012E-4</c:v>
                </c:pt>
                <c:pt idx="1065">
                  <c:v>-3.9633700000000073E-4</c:v>
                </c:pt>
                <c:pt idx="1066">
                  <c:v>-2.5934400000000006E-4</c:v>
                </c:pt>
                <c:pt idx="1067">
                  <c:v>-1.5648900000000016E-4</c:v>
                </c:pt>
                <c:pt idx="1068">
                  <c:v>-7.8307500000000138E-5</c:v>
                </c:pt>
                <c:pt idx="1069">
                  <c:v>1.4591800000000022E-5</c:v>
                </c:pt>
                <c:pt idx="1070">
                  <c:v>1.3819000000000003E-4</c:v>
                </c:pt>
                <c:pt idx="1071">
                  <c:v>2.4591899999999999E-4</c:v>
                </c:pt>
                <c:pt idx="1072">
                  <c:v>3.3825000000000039E-4</c:v>
                </c:pt>
                <c:pt idx="1073">
                  <c:v>4.5356700000000097E-4</c:v>
                </c:pt>
                <c:pt idx="1074">
                  <c:v>5.4512800000000117E-4</c:v>
                </c:pt>
                <c:pt idx="1075">
                  <c:v>5.9154200000000089E-4</c:v>
                </c:pt>
                <c:pt idx="1076">
                  <c:v>6.301590000000009E-4</c:v>
                </c:pt>
                <c:pt idx="1077">
                  <c:v>6.7855600000000095E-4</c:v>
                </c:pt>
                <c:pt idx="1078">
                  <c:v>6.9537000000000114E-4</c:v>
                </c:pt>
                <c:pt idx="1079">
                  <c:v>6.6039400000000078E-4</c:v>
                </c:pt>
                <c:pt idx="1080">
                  <c:v>6.0252400000000077E-4</c:v>
                </c:pt>
                <c:pt idx="1081">
                  <c:v>5.3841700000000002E-4</c:v>
                </c:pt>
                <c:pt idx="1082">
                  <c:v>4.3269500000000003E-4</c:v>
                </c:pt>
                <c:pt idx="1083">
                  <c:v>2.6593200000000041E-4</c:v>
                </c:pt>
                <c:pt idx="1084">
                  <c:v>7.0438400000000142E-5</c:v>
                </c:pt>
                <c:pt idx="1085">
                  <c:v>-1.0453400000000001E-4</c:v>
                </c:pt>
                <c:pt idx="1086">
                  <c:v>-2.1592200000000012E-4</c:v>
                </c:pt>
                <c:pt idx="1087">
                  <c:v>-2.5253300000000048E-4</c:v>
                </c:pt>
              </c:numCache>
            </c:numRef>
          </c:xVal>
          <c:yVal>
            <c:numRef>
              <c:f>'elc_χ=0.3'!$AQ$11:$AQ$1098</c:f>
              <c:numCache>
                <c:formatCode>0.00E+00</c:formatCode>
                <c:ptCount val="1088"/>
                <c:pt idx="0">
                  <c:v>1.0287700000000032E-10</c:v>
                </c:pt>
                <c:pt idx="1">
                  <c:v>1.0287700000000032E-10</c:v>
                </c:pt>
                <c:pt idx="2">
                  <c:v>1.0287700000000032E-10</c:v>
                </c:pt>
                <c:pt idx="3">
                  <c:v>1.0287700000000032E-10</c:v>
                </c:pt>
                <c:pt idx="4">
                  <c:v>1.0287700000000032E-10</c:v>
                </c:pt>
                <c:pt idx="5">
                  <c:v>1.0287600000000029E-10</c:v>
                </c:pt>
                <c:pt idx="6">
                  <c:v>1.0287700000000032E-10</c:v>
                </c:pt>
                <c:pt idx="7">
                  <c:v>1.028650000000004E-10</c:v>
                </c:pt>
                <c:pt idx="8">
                  <c:v>1.0291100000000037E-10</c:v>
                </c:pt>
                <c:pt idx="9">
                  <c:v>1.0283300000000034E-10</c:v>
                </c:pt>
                <c:pt idx="10">
                  <c:v>1.0271100000000034E-10</c:v>
                </c:pt>
                <c:pt idx="11">
                  <c:v>1.0281000000000039E-10</c:v>
                </c:pt>
                <c:pt idx="12">
                  <c:v>1.0280600000000035E-10</c:v>
                </c:pt>
                <c:pt idx="13">
                  <c:v>1.0278200000000023E-10</c:v>
                </c:pt>
                <c:pt idx="14">
                  <c:v>1.0277300000000026E-10</c:v>
                </c:pt>
                <c:pt idx="15">
                  <c:v>1.0263300000000032E-10</c:v>
                </c:pt>
                <c:pt idx="16">
                  <c:v>1.023980000000003E-10</c:v>
                </c:pt>
                <c:pt idx="17">
                  <c:v>1.021810000000003E-10</c:v>
                </c:pt>
                <c:pt idx="18">
                  <c:v>1.019750000000003E-10</c:v>
                </c:pt>
                <c:pt idx="19">
                  <c:v>1.0135600000000024E-10</c:v>
                </c:pt>
                <c:pt idx="20">
                  <c:v>1.0030000000000032E-10</c:v>
                </c:pt>
                <c:pt idx="21">
                  <c:v>9.8322000000000395E-11</c:v>
                </c:pt>
                <c:pt idx="22">
                  <c:v>9.5664600000000389E-11</c:v>
                </c:pt>
                <c:pt idx="23">
                  <c:v>9.0899200000000292E-11</c:v>
                </c:pt>
                <c:pt idx="24">
                  <c:v>9.3385600000000304E-11</c:v>
                </c:pt>
                <c:pt idx="25">
                  <c:v>8.7604500000000375E-11</c:v>
                </c:pt>
                <c:pt idx="26">
                  <c:v>6.644140000000018E-11</c:v>
                </c:pt>
                <c:pt idx="27">
                  <c:v>4.4820800000000152E-11</c:v>
                </c:pt>
                <c:pt idx="28">
                  <c:v>-1.9649600000000077E-11</c:v>
                </c:pt>
                <c:pt idx="29">
                  <c:v>-1.4849100000000052E-10</c:v>
                </c:pt>
                <c:pt idx="30">
                  <c:v>-3.7543500000000135E-10</c:v>
                </c:pt>
                <c:pt idx="31">
                  <c:v>-7.9490700000000318E-10</c:v>
                </c:pt>
                <c:pt idx="32">
                  <c:v>-1.3895000000000039E-9</c:v>
                </c:pt>
                <c:pt idx="33">
                  <c:v>-2.4470500000000068E-9</c:v>
                </c:pt>
                <c:pt idx="34">
                  <c:v>-4.318540000000011E-9</c:v>
                </c:pt>
                <c:pt idx="35">
                  <c:v>-7.5821200000000214E-9</c:v>
                </c:pt>
                <c:pt idx="36">
                  <c:v>-1.320060000000004E-8</c:v>
                </c:pt>
                <c:pt idx="37">
                  <c:v>-2.2860700000000059E-8</c:v>
                </c:pt>
                <c:pt idx="38">
                  <c:v>-3.9436800000000119E-8</c:v>
                </c:pt>
                <c:pt idx="39">
                  <c:v>-6.7625800000000134E-8</c:v>
                </c:pt>
                <c:pt idx="40">
                  <c:v>-1.1415300000000028E-7</c:v>
                </c:pt>
                <c:pt idx="41">
                  <c:v>-1.8946800000000057E-7</c:v>
                </c:pt>
                <c:pt idx="42">
                  <c:v>-2.8448200000000071E-7</c:v>
                </c:pt>
                <c:pt idx="43">
                  <c:v>-4.3110000000000094E-7</c:v>
                </c:pt>
                <c:pt idx="44">
                  <c:v>-6.5698400000000159E-7</c:v>
                </c:pt>
                <c:pt idx="45">
                  <c:v>-1.0068900000000013E-6</c:v>
                </c:pt>
                <c:pt idx="46">
                  <c:v>-1.549650000000003E-6</c:v>
                </c:pt>
                <c:pt idx="47">
                  <c:v>-2.3926199999999999E-6</c:v>
                </c:pt>
                <c:pt idx="48">
                  <c:v>-3.7045700000000094E-6</c:v>
                </c:pt>
                <c:pt idx="49">
                  <c:v>-5.7479800000000052E-6</c:v>
                </c:pt>
                <c:pt idx="50">
                  <c:v>-8.9349800000000122E-6</c:v>
                </c:pt>
                <c:pt idx="51">
                  <c:v>-1.391010000000003E-5</c:v>
                </c:pt>
                <c:pt idx="52">
                  <c:v>-1.9990700000000042E-5</c:v>
                </c:pt>
                <c:pt idx="53">
                  <c:v>-2.9153000000000044E-5</c:v>
                </c:pt>
                <c:pt idx="54">
                  <c:v>-4.3057200000000066E-5</c:v>
                </c:pt>
                <c:pt idx="55">
                  <c:v>-6.4291800000000081E-5</c:v>
                </c:pt>
                <c:pt idx="56">
                  <c:v>-9.6902500000000064E-5</c:v>
                </c:pt>
                <c:pt idx="57">
                  <c:v>-1.4723600000000016E-4</c:v>
                </c:pt>
                <c:pt idx="58">
                  <c:v>-2.2527800000000036E-4</c:v>
                </c:pt>
                <c:pt idx="59">
                  <c:v>-3.468020000000006E-4</c:v>
                </c:pt>
                <c:pt idx="60">
                  <c:v>-5.36818E-4</c:v>
                </c:pt>
                <c:pt idx="61">
                  <c:v>-8.351630000000027E-4</c:v>
                </c:pt>
                <c:pt idx="62">
                  <c:v>-1.20264E-3</c:v>
                </c:pt>
                <c:pt idx="63">
                  <c:v>-1.7619199999999999E-3</c:v>
                </c:pt>
                <c:pt idx="64">
                  <c:v>-2.6219400000000032E-3</c:v>
                </c:pt>
                <c:pt idx="65">
                  <c:v>-3.9577400000000056E-3</c:v>
                </c:pt>
                <c:pt idx="66">
                  <c:v>-6.0529900000000003E-3</c:v>
                </c:pt>
                <c:pt idx="67">
                  <c:v>-9.3719800000000124E-3</c:v>
                </c:pt>
                <c:pt idx="68">
                  <c:v>-1.4682300000000001E-2</c:v>
                </c:pt>
                <c:pt idx="69">
                  <c:v>-2.1365900000000011E-2</c:v>
                </c:pt>
                <c:pt idx="70">
                  <c:v>-3.17956E-2</c:v>
                </c:pt>
                <c:pt idx="71">
                  <c:v>-4.8329799999999999E-2</c:v>
                </c:pt>
                <c:pt idx="72">
                  <c:v>-7.6538999999999996E-2</c:v>
                </c:pt>
                <c:pt idx="73">
                  <c:v>-0.12828000000000001</c:v>
                </c:pt>
                <c:pt idx="74">
                  <c:v>-0.20191000000000023</c:v>
                </c:pt>
                <c:pt idx="75">
                  <c:v>-0.30190900000000032</c:v>
                </c:pt>
                <c:pt idx="76">
                  <c:v>-0.46597500000000008</c:v>
                </c:pt>
                <c:pt idx="77">
                  <c:v>-0.73463699999999998</c:v>
                </c:pt>
                <c:pt idx="78">
                  <c:v>-1.1621600000000001</c:v>
                </c:pt>
                <c:pt idx="79">
                  <c:v>-1.6603000000000001</c:v>
                </c:pt>
                <c:pt idx="80">
                  <c:v>-2.3090699999999975</c:v>
                </c:pt>
                <c:pt idx="81">
                  <c:v>-2.8826899999999975</c:v>
                </c:pt>
                <c:pt idx="82">
                  <c:v>-3.3349699999999975</c:v>
                </c:pt>
                <c:pt idx="83">
                  <c:v>-3.1996599999999975</c:v>
                </c:pt>
                <c:pt idx="84">
                  <c:v>-1.4248299999999985</c:v>
                </c:pt>
                <c:pt idx="85">
                  <c:v>2.155659999999997</c:v>
                </c:pt>
                <c:pt idx="86">
                  <c:v>7.7280799999999985</c:v>
                </c:pt>
                <c:pt idx="87">
                  <c:v>13.005100000000002</c:v>
                </c:pt>
                <c:pt idx="88">
                  <c:v>17.702499999999972</c:v>
                </c:pt>
                <c:pt idx="89">
                  <c:v>21.141500000000001</c:v>
                </c:pt>
                <c:pt idx="90">
                  <c:v>27.3752</c:v>
                </c:pt>
                <c:pt idx="91">
                  <c:v>35.748500000000043</c:v>
                </c:pt>
                <c:pt idx="92">
                  <c:v>40.963000000000001</c:v>
                </c:pt>
                <c:pt idx="93">
                  <c:v>41.341899999999995</c:v>
                </c:pt>
                <c:pt idx="94">
                  <c:v>40.738700000000044</c:v>
                </c:pt>
                <c:pt idx="95">
                  <c:v>40.5745</c:v>
                </c:pt>
                <c:pt idx="96">
                  <c:v>37.589700000000001</c:v>
                </c:pt>
                <c:pt idx="97">
                  <c:v>30.73239999999997</c:v>
                </c:pt>
                <c:pt idx="98">
                  <c:v>23.8477</c:v>
                </c:pt>
                <c:pt idx="99">
                  <c:v>19.154299999999999</c:v>
                </c:pt>
                <c:pt idx="100">
                  <c:v>14.3811</c:v>
                </c:pt>
                <c:pt idx="101">
                  <c:v>8.5954500000000067</c:v>
                </c:pt>
                <c:pt idx="102">
                  <c:v>4.7172900000000002</c:v>
                </c:pt>
                <c:pt idx="103">
                  <c:v>4.4950200000000002</c:v>
                </c:pt>
                <c:pt idx="104">
                  <c:v>5.7243399999999944</c:v>
                </c:pt>
                <c:pt idx="105">
                  <c:v>6.8342200000000002</c:v>
                </c:pt>
                <c:pt idx="106">
                  <c:v>9.7847600000000003</c:v>
                </c:pt>
                <c:pt idx="107">
                  <c:v>15.86140000000001</c:v>
                </c:pt>
                <c:pt idx="108">
                  <c:v>22.641200000000001</c:v>
                </c:pt>
                <c:pt idx="109">
                  <c:v>27.310600000000001</c:v>
                </c:pt>
                <c:pt idx="110">
                  <c:v>29.933299999999978</c:v>
                </c:pt>
                <c:pt idx="111">
                  <c:v>31.575500000000002</c:v>
                </c:pt>
                <c:pt idx="112">
                  <c:v>32.114000000000004</c:v>
                </c:pt>
                <c:pt idx="113">
                  <c:v>31.428599999999957</c:v>
                </c:pt>
                <c:pt idx="114">
                  <c:v>29.85279999999997</c:v>
                </c:pt>
                <c:pt idx="115">
                  <c:v>27.362699999999968</c:v>
                </c:pt>
                <c:pt idx="116">
                  <c:v>24.747299999999989</c:v>
                </c:pt>
                <c:pt idx="117">
                  <c:v>23.552600000000002</c:v>
                </c:pt>
                <c:pt idx="118">
                  <c:v>23.603100000000001</c:v>
                </c:pt>
                <c:pt idx="119">
                  <c:v>23.069900000000001</c:v>
                </c:pt>
                <c:pt idx="120">
                  <c:v>21.4361</c:v>
                </c:pt>
                <c:pt idx="121">
                  <c:v>20.656700000000001</c:v>
                </c:pt>
                <c:pt idx="122">
                  <c:v>21.5703</c:v>
                </c:pt>
                <c:pt idx="123">
                  <c:v>21.468899999999973</c:v>
                </c:pt>
                <c:pt idx="124">
                  <c:v>17.991199999999989</c:v>
                </c:pt>
                <c:pt idx="125">
                  <c:v>11.714700000000001</c:v>
                </c:pt>
                <c:pt idx="126">
                  <c:v>3.5461900000000002</c:v>
                </c:pt>
                <c:pt idx="127">
                  <c:v>-6.9419000000000004</c:v>
                </c:pt>
                <c:pt idx="128">
                  <c:v>-20.005800000000001</c:v>
                </c:pt>
                <c:pt idx="129">
                  <c:v>-35.081400000000002</c:v>
                </c:pt>
                <c:pt idx="130">
                  <c:v>-51.442600000000006</c:v>
                </c:pt>
                <c:pt idx="131">
                  <c:v>-66.667400000000001</c:v>
                </c:pt>
                <c:pt idx="132">
                  <c:v>-76.403000000000006</c:v>
                </c:pt>
                <c:pt idx="133">
                  <c:v>-79.011200000000116</c:v>
                </c:pt>
                <c:pt idx="134">
                  <c:v>-76.539000000000001</c:v>
                </c:pt>
                <c:pt idx="135">
                  <c:v>-71.284800000000004</c:v>
                </c:pt>
                <c:pt idx="136">
                  <c:v>-65.476100000000002</c:v>
                </c:pt>
                <c:pt idx="137">
                  <c:v>-62.249000000000002</c:v>
                </c:pt>
                <c:pt idx="138">
                  <c:v>-64.727500000000006</c:v>
                </c:pt>
                <c:pt idx="139">
                  <c:v>-73.15179999999998</c:v>
                </c:pt>
                <c:pt idx="140">
                  <c:v>-84.214000000000027</c:v>
                </c:pt>
                <c:pt idx="141">
                  <c:v>-94.584599999999995</c:v>
                </c:pt>
                <c:pt idx="142">
                  <c:v>-101.44200000000002</c:v>
                </c:pt>
                <c:pt idx="143">
                  <c:v>-102.30800000000001</c:v>
                </c:pt>
                <c:pt idx="144">
                  <c:v>-92.301500000000004</c:v>
                </c:pt>
                <c:pt idx="145">
                  <c:v>-57.037500000000001</c:v>
                </c:pt>
                <c:pt idx="146">
                  <c:v>10.8009</c:v>
                </c:pt>
                <c:pt idx="147">
                  <c:v>84.302599999999998</c:v>
                </c:pt>
                <c:pt idx="148">
                  <c:v>141.39000000000001</c:v>
                </c:pt>
                <c:pt idx="149">
                  <c:v>184.12300000000002</c:v>
                </c:pt>
                <c:pt idx="150">
                  <c:v>215.23399999999998</c:v>
                </c:pt>
                <c:pt idx="151">
                  <c:v>216.67599999999999</c:v>
                </c:pt>
                <c:pt idx="152">
                  <c:v>181.523</c:v>
                </c:pt>
                <c:pt idx="153">
                  <c:v>119.039</c:v>
                </c:pt>
                <c:pt idx="154">
                  <c:v>29.877400000000005</c:v>
                </c:pt>
                <c:pt idx="155">
                  <c:v>-84.345699999999994</c:v>
                </c:pt>
                <c:pt idx="156">
                  <c:v>-220.34</c:v>
                </c:pt>
                <c:pt idx="157">
                  <c:v>-359.99099999999953</c:v>
                </c:pt>
                <c:pt idx="158">
                  <c:v>-457.26900000000001</c:v>
                </c:pt>
                <c:pt idx="159">
                  <c:v>-513.73199999999997</c:v>
                </c:pt>
                <c:pt idx="160">
                  <c:v>-548.38300000000004</c:v>
                </c:pt>
                <c:pt idx="161">
                  <c:v>-568.36899999999946</c:v>
                </c:pt>
                <c:pt idx="162">
                  <c:v>-579.803</c:v>
                </c:pt>
                <c:pt idx="163">
                  <c:v>-580.4329999999992</c:v>
                </c:pt>
                <c:pt idx="164">
                  <c:v>-570.80999999999949</c:v>
                </c:pt>
                <c:pt idx="165">
                  <c:v>-554.46499999999946</c:v>
                </c:pt>
                <c:pt idx="166">
                  <c:v>-530.73400000000004</c:v>
                </c:pt>
                <c:pt idx="167">
                  <c:v>-474.61500000000001</c:v>
                </c:pt>
                <c:pt idx="168">
                  <c:v>-334.65199999999999</c:v>
                </c:pt>
                <c:pt idx="169">
                  <c:v>-27.936499999999974</c:v>
                </c:pt>
                <c:pt idx="170">
                  <c:v>353.75900000000001</c:v>
                </c:pt>
                <c:pt idx="171">
                  <c:v>552.13499999999999</c:v>
                </c:pt>
                <c:pt idx="172">
                  <c:v>645.18299999999999</c:v>
                </c:pt>
                <c:pt idx="173">
                  <c:v>694.39</c:v>
                </c:pt>
                <c:pt idx="174">
                  <c:v>729.27800000000082</c:v>
                </c:pt>
                <c:pt idx="175">
                  <c:v>749.44799999999907</c:v>
                </c:pt>
                <c:pt idx="176">
                  <c:v>761.93899999999996</c:v>
                </c:pt>
                <c:pt idx="177">
                  <c:v>773.7</c:v>
                </c:pt>
                <c:pt idx="178">
                  <c:v>780.88599999999997</c:v>
                </c:pt>
                <c:pt idx="179">
                  <c:v>785.62099999999998</c:v>
                </c:pt>
                <c:pt idx="180">
                  <c:v>788.149</c:v>
                </c:pt>
                <c:pt idx="181">
                  <c:v>789.88199999999949</c:v>
                </c:pt>
                <c:pt idx="182">
                  <c:v>789.61699999999996</c:v>
                </c:pt>
                <c:pt idx="183">
                  <c:v>785.34399999999948</c:v>
                </c:pt>
                <c:pt idx="184">
                  <c:v>777.64400000000001</c:v>
                </c:pt>
                <c:pt idx="185">
                  <c:v>765.42099999999948</c:v>
                </c:pt>
                <c:pt idx="186">
                  <c:v>742.23400000000004</c:v>
                </c:pt>
                <c:pt idx="187">
                  <c:v>686.24699999999996</c:v>
                </c:pt>
                <c:pt idx="188">
                  <c:v>507.81900000000002</c:v>
                </c:pt>
                <c:pt idx="189">
                  <c:v>-320.36500000000001</c:v>
                </c:pt>
                <c:pt idx="190">
                  <c:v>-677.255</c:v>
                </c:pt>
                <c:pt idx="191">
                  <c:v>-758.92499999999939</c:v>
                </c:pt>
                <c:pt idx="192">
                  <c:v>-791.42699999999934</c:v>
                </c:pt>
                <c:pt idx="193">
                  <c:v>-810.58</c:v>
                </c:pt>
                <c:pt idx="194">
                  <c:v>-822.41199999999947</c:v>
                </c:pt>
                <c:pt idx="195">
                  <c:v>-829.51900000000001</c:v>
                </c:pt>
                <c:pt idx="196">
                  <c:v>-833.303</c:v>
                </c:pt>
                <c:pt idx="197">
                  <c:v>-835.43099999999947</c:v>
                </c:pt>
                <c:pt idx="198">
                  <c:v>-836.44699999999921</c:v>
                </c:pt>
                <c:pt idx="199">
                  <c:v>-836.48400000000004</c:v>
                </c:pt>
                <c:pt idx="200">
                  <c:v>-836.08699999999999</c:v>
                </c:pt>
                <c:pt idx="201">
                  <c:v>-835.68700000000001</c:v>
                </c:pt>
                <c:pt idx="202">
                  <c:v>-835.31</c:v>
                </c:pt>
                <c:pt idx="203">
                  <c:v>-834.495</c:v>
                </c:pt>
                <c:pt idx="204">
                  <c:v>-833.03199999999947</c:v>
                </c:pt>
                <c:pt idx="205">
                  <c:v>-831.80499999999938</c:v>
                </c:pt>
                <c:pt idx="206">
                  <c:v>-830.98599999999999</c:v>
                </c:pt>
                <c:pt idx="207">
                  <c:v>-829.69900000000052</c:v>
                </c:pt>
                <c:pt idx="208">
                  <c:v>-826.25400000000002</c:v>
                </c:pt>
                <c:pt idx="209">
                  <c:v>-818.51599999999996</c:v>
                </c:pt>
                <c:pt idx="210">
                  <c:v>-807.58</c:v>
                </c:pt>
                <c:pt idx="211">
                  <c:v>-794.33599999999933</c:v>
                </c:pt>
                <c:pt idx="212">
                  <c:v>-771.89800000000002</c:v>
                </c:pt>
                <c:pt idx="213">
                  <c:v>-720.77200000000005</c:v>
                </c:pt>
                <c:pt idx="214">
                  <c:v>-599.35999999999933</c:v>
                </c:pt>
                <c:pt idx="215">
                  <c:v>155.768</c:v>
                </c:pt>
                <c:pt idx="216">
                  <c:v>678.28300000000081</c:v>
                </c:pt>
                <c:pt idx="217">
                  <c:v>764.61599999999999</c:v>
                </c:pt>
                <c:pt idx="218">
                  <c:v>796.63099999999997</c:v>
                </c:pt>
                <c:pt idx="219">
                  <c:v>816.01900000000001</c:v>
                </c:pt>
                <c:pt idx="220">
                  <c:v>827.28800000000081</c:v>
                </c:pt>
                <c:pt idx="221">
                  <c:v>832.18200000000002</c:v>
                </c:pt>
                <c:pt idx="222">
                  <c:v>836.14300000000003</c:v>
                </c:pt>
                <c:pt idx="223">
                  <c:v>839.42199999999946</c:v>
                </c:pt>
                <c:pt idx="224">
                  <c:v>841.88599999999997</c:v>
                </c:pt>
                <c:pt idx="225">
                  <c:v>843.58900000000051</c:v>
                </c:pt>
                <c:pt idx="226">
                  <c:v>845.28900000000067</c:v>
                </c:pt>
                <c:pt idx="227">
                  <c:v>846.73</c:v>
                </c:pt>
                <c:pt idx="228">
                  <c:v>847.66699999999946</c:v>
                </c:pt>
                <c:pt idx="229">
                  <c:v>848.28300000000081</c:v>
                </c:pt>
                <c:pt idx="230">
                  <c:v>848.99599999999998</c:v>
                </c:pt>
                <c:pt idx="231">
                  <c:v>849.66499999999996</c:v>
                </c:pt>
                <c:pt idx="232">
                  <c:v>850.06899999999996</c:v>
                </c:pt>
                <c:pt idx="233">
                  <c:v>850.16599999999949</c:v>
                </c:pt>
                <c:pt idx="234">
                  <c:v>850.08199999999999</c:v>
                </c:pt>
                <c:pt idx="235">
                  <c:v>849.86799999999914</c:v>
                </c:pt>
                <c:pt idx="236">
                  <c:v>849.36399999999946</c:v>
                </c:pt>
                <c:pt idx="237">
                  <c:v>848.41800000000001</c:v>
                </c:pt>
                <c:pt idx="238">
                  <c:v>847.18400000000054</c:v>
                </c:pt>
                <c:pt idx="239">
                  <c:v>845.91300000000001</c:v>
                </c:pt>
                <c:pt idx="240">
                  <c:v>844.51900000000001</c:v>
                </c:pt>
                <c:pt idx="241">
                  <c:v>842.50400000000002</c:v>
                </c:pt>
                <c:pt idx="242">
                  <c:v>839.63499999999999</c:v>
                </c:pt>
                <c:pt idx="243">
                  <c:v>836.28599999999994</c:v>
                </c:pt>
                <c:pt idx="244">
                  <c:v>831.88900000000001</c:v>
                </c:pt>
                <c:pt idx="245">
                  <c:v>824.46499999999946</c:v>
                </c:pt>
                <c:pt idx="246">
                  <c:v>811.94799999999907</c:v>
                </c:pt>
                <c:pt idx="247">
                  <c:v>792.91699999999946</c:v>
                </c:pt>
                <c:pt idx="248">
                  <c:v>761.221</c:v>
                </c:pt>
                <c:pt idx="249">
                  <c:v>673.64099999999996</c:v>
                </c:pt>
                <c:pt idx="250">
                  <c:v>102.738</c:v>
                </c:pt>
                <c:pt idx="251">
                  <c:v>-643.96099999999933</c:v>
                </c:pt>
                <c:pt idx="252">
                  <c:v>-752.86699999999905</c:v>
                </c:pt>
                <c:pt idx="253">
                  <c:v>-790.01</c:v>
                </c:pt>
                <c:pt idx="254">
                  <c:v>-809.41699999999946</c:v>
                </c:pt>
                <c:pt idx="255">
                  <c:v>-819.51499999999999</c:v>
                </c:pt>
                <c:pt idx="256">
                  <c:v>-825.86399999999946</c:v>
                </c:pt>
                <c:pt idx="257">
                  <c:v>-829.90199999999948</c:v>
                </c:pt>
                <c:pt idx="258">
                  <c:v>-832.43099999999947</c:v>
                </c:pt>
                <c:pt idx="259">
                  <c:v>-834.49400000000003</c:v>
                </c:pt>
                <c:pt idx="260">
                  <c:v>-836.24400000000003</c:v>
                </c:pt>
                <c:pt idx="261">
                  <c:v>-836.86099999999919</c:v>
                </c:pt>
                <c:pt idx="262">
                  <c:v>-836.38099999999997</c:v>
                </c:pt>
                <c:pt idx="263">
                  <c:v>-835.68499999999995</c:v>
                </c:pt>
                <c:pt idx="264">
                  <c:v>-835.197</c:v>
                </c:pt>
                <c:pt idx="265">
                  <c:v>-833.80199999999934</c:v>
                </c:pt>
                <c:pt idx="266">
                  <c:v>-830.91099999999949</c:v>
                </c:pt>
                <c:pt idx="267">
                  <c:v>-827.697</c:v>
                </c:pt>
                <c:pt idx="268">
                  <c:v>-823.95099999999934</c:v>
                </c:pt>
                <c:pt idx="269">
                  <c:v>-817.39199999999948</c:v>
                </c:pt>
                <c:pt idx="270">
                  <c:v>-805.41599999999949</c:v>
                </c:pt>
                <c:pt idx="271">
                  <c:v>-789.70500000000004</c:v>
                </c:pt>
                <c:pt idx="272">
                  <c:v>-768.93199999999933</c:v>
                </c:pt>
                <c:pt idx="273">
                  <c:v>-724.47799999999938</c:v>
                </c:pt>
                <c:pt idx="274">
                  <c:v>-610.81699999999921</c:v>
                </c:pt>
                <c:pt idx="275">
                  <c:v>-159.88700000000017</c:v>
                </c:pt>
                <c:pt idx="276">
                  <c:v>480.89099999999968</c:v>
                </c:pt>
                <c:pt idx="277">
                  <c:v>670.10299999999938</c:v>
                </c:pt>
                <c:pt idx="278">
                  <c:v>732.03499999999997</c:v>
                </c:pt>
                <c:pt idx="279">
                  <c:v>760.65499999999997</c:v>
                </c:pt>
                <c:pt idx="280">
                  <c:v>776.92499999999939</c:v>
                </c:pt>
                <c:pt idx="281">
                  <c:v>787.71100000000001</c:v>
                </c:pt>
                <c:pt idx="282">
                  <c:v>792.8269999999992</c:v>
                </c:pt>
                <c:pt idx="283">
                  <c:v>794.02099999999996</c:v>
                </c:pt>
                <c:pt idx="284">
                  <c:v>793.12699999999938</c:v>
                </c:pt>
                <c:pt idx="285">
                  <c:v>788.85199999999907</c:v>
                </c:pt>
                <c:pt idx="286">
                  <c:v>778.22699999999998</c:v>
                </c:pt>
                <c:pt idx="287">
                  <c:v>761.16399999999999</c:v>
                </c:pt>
                <c:pt idx="288">
                  <c:v>736.67000000000053</c:v>
                </c:pt>
                <c:pt idx="289">
                  <c:v>691.55599999999947</c:v>
                </c:pt>
                <c:pt idx="290">
                  <c:v>583.82499999999948</c:v>
                </c:pt>
                <c:pt idx="291">
                  <c:v>120.36</c:v>
                </c:pt>
                <c:pt idx="292">
                  <c:v>-445.76099999999968</c:v>
                </c:pt>
                <c:pt idx="293">
                  <c:v>-615.73800000000051</c:v>
                </c:pt>
                <c:pt idx="294">
                  <c:v>-685.29700000000003</c:v>
                </c:pt>
                <c:pt idx="295">
                  <c:v>-731.654</c:v>
                </c:pt>
                <c:pt idx="296">
                  <c:v>-755.56099999999947</c:v>
                </c:pt>
                <c:pt idx="297">
                  <c:v>-766.14800000000002</c:v>
                </c:pt>
                <c:pt idx="298">
                  <c:v>-776.82299999999907</c:v>
                </c:pt>
                <c:pt idx="299">
                  <c:v>-785.43399999999997</c:v>
                </c:pt>
                <c:pt idx="300">
                  <c:v>-791.34799999999905</c:v>
                </c:pt>
                <c:pt idx="301">
                  <c:v>-797.07600000000002</c:v>
                </c:pt>
                <c:pt idx="302">
                  <c:v>-803.39400000000001</c:v>
                </c:pt>
                <c:pt idx="303">
                  <c:v>-809.63</c:v>
                </c:pt>
                <c:pt idx="304">
                  <c:v>-813.76900000000001</c:v>
                </c:pt>
                <c:pt idx="305">
                  <c:v>-816.80199999999934</c:v>
                </c:pt>
                <c:pt idx="306">
                  <c:v>-817.56699999999921</c:v>
                </c:pt>
                <c:pt idx="307">
                  <c:v>-816.24599999999998</c:v>
                </c:pt>
                <c:pt idx="308">
                  <c:v>-814.221</c:v>
                </c:pt>
                <c:pt idx="309">
                  <c:v>-812.90300000000002</c:v>
                </c:pt>
                <c:pt idx="310">
                  <c:v>-809.01099999999997</c:v>
                </c:pt>
                <c:pt idx="311">
                  <c:v>-798.78300000000081</c:v>
                </c:pt>
                <c:pt idx="312">
                  <c:v>-783.72299999999996</c:v>
                </c:pt>
                <c:pt idx="313">
                  <c:v>-758.47199999999998</c:v>
                </c:pt>
                <c:pt idx="314">
                  <c:v>-689.02800000000002</c:v>
                </c:pt>
                <c:pt idx="315">
                  <c:v>-390.61900000000031</c:v>
                </c:pt>
                <c:pt idx="316">
                  <c:v>502.66899999999993</c:v>
                </c:pt>
                <c:pt idx="317">
                  <c:v>701.76300000000003</c:v>
                </c:pt>
                <c:pt idx="318">
                  <c:v>751.38599999999997</c:v>
                </c:pt>
                <c:pt idx="319">
                  <c:v>773.47199999999998</c:v>
                </c:pt>
                <c:pt idx="320">
                  <c:v>785.42199999999946</c:v>
                </c:pt>
                <c:pt idx="321">
                  <c:v>794.57100000000003</c:v>
                </c:pt>
                <c:pt idx="322">
                  <c:v>800.98400000000004</c:v>
                </c:pt>
                <c:pt idx="323">
                  <c:v>804.88400000000001</c:v>
                </c:pt>
                <c:pt idx="324">
                  <c:v>808.08699999999999</c:v>
                </c:pt>
                <c:pt idx="325">
                  <c:v>811.40300000000002</c:v>
                </c:pt>
                <c:pt idx="326">
                  <c:v>812.48800000000051</c:v>
                </c:pt>
                <c:pt idx="327">
                  <c:v>810.71100000000001</c:v>
                </c:pt>
                <c:pt idx="328">
                  <c:v>809.49900000000002</c:v>
                </c:pt>
                <c:pt idx="329">
                  <c:v>806.49300000000005</c:v>
                </c:pt>
                <c:pt idx="330">
                  <c:v>797.19799999999998</c:v>
                </c:pt>
                <c:pt idx="331">
                  <c:v>779.01400000000001</c:v>
                </c:pt>
                <c:pt idx="332">
                  <c:v>748.21699999999998</c:v>
                </c:pt>
                <c:pt idx="333">
                  <c:v>698.80099999999948</c:v>
                </c:pt>
                <c:pt idx="334">
                  <c:v>618.04999999999939</c:v>
                </c:pt>
                <c:pt idx="335">
                  <c:v>256.50099999999969</c:v>
                </c:pt>
                <c:pt idx="336">
                  <c:v>-425.71199999999953</c:v>
                </c:pt>
                <c:pt idx="337">
                  <c:v>-628.28700000000003</c:v>
                </c:pt>
                <c:pt idx="338">
                  <c:v>-677.06099999999947</c:v>
                </c:pt>
                <c:pt idx="339">
                  <c:v>-699.072</c:v>
                </c:pt>
                <c:pt idx="340">
                  <c:v>-707.49300000000005</c:v>
                </c:pt>
                <c:pt idx="341">
                  <c:v>-694.80899999999997</c:v>
                </c:pt>
                <c:pt idx="342">
                  <c:v>-669.89800000000002</c:v>
                </c:pt>
                <c:pt idx="343">
                  <c:v>-624.04899999999998</c:v>
                </c:pt>
                <c:pt idx="344">
                  <c:v>-512.10199999999998</c:v>
                </c:pt>
                <c:pt idx="345">
                  <c:v>-197.012</c:v>
                </c:pt>
                <c:pt idx="346">
                  <c:v>270.46599999999961</c:v>
                </c:pt>
                <c:pt idx="347">
                  <c:v>549.7740000000008</c:v>
                </c:pt>
                <c:pt idx="348">
                  <c:v>659.7740000000008</c:v>
                </c:pt>
                <c:pt idx="349">
                  <c:v>713.13300000000004</c:v>
                </c:pt>
                <c:pt idx="350">
                  <c:v>742</c:v>
                </c:pt>
                <c:pt idx="351">
                  <c:v>758.61199999999997</c:v>
                </c:pt>
                <c:pt idx="352">
                  <c:v>768.9</c:v>
                </c:pt>
                <c:pt idx="353">
                  <c:v>775.65099999999939</c:v>
                </c:pt>
                <c:pt idx="354">
                  <c:v>778.64300000000003</c:v>
                </c:pt>
                <c:pt idx="355">
                  <c:v>781.7980000000008</c:v>
                </c:pt>
                <c:pt idx="356">
                  <c:v>785.57500000000005</c:v>
                </c:pt>
                <c:pt idx="357">
                  <c:v>787.83399999999949</c:v>
                </c:pt>
                <c:pt idx="358">
                  <c:v>786.66300000000001</c:v>
                </c:pt>
                <c:pt idx="359">
                  <c:v>783.16</c:v>
                </c:pt>
                <c:pt idx="360">
                  <c:v>778.05599999999947</c:v>
                </c:pt>
                <c:pt idx="361">
                  <c:v>768.68200000000002</c:v>
                </c:pt>
                <c:pt idx="362">
                  <c:v>750.65899999999999</c:v>
                </c:pt>
                <c:pt idx="363">
                  <c:v>716.93</c:v>
                </c:pt>
                <c:pt idx="364">
                  <c:v>655.58299999999997</c:v>
                </c:pt>
                <c:pt idx="365">
                  <c:v>462.47799999999961</c:v>
                </c:pt>
                <c:pt idx="366">
                  <c:v>-152.42500000000001</c:v>
                </c:pt>
                <c:pt idx="367">
                  <c:v>-562.68499999999995</c:v>
                </c:pt>
                <c:pt idx="368">
                  <c:v>-671.89300000000003</c:v>
                </c:pt>
                <c:pt idx="369">
                  <c:v>-725.96099999999933</c:v>
                </c:pt>
                <c:pt idx="370">
                  <c:v>-758.154</c:v>
                </c:pt>
                <c:pt idx="371">
                  <c:v>-778.12199999999996</c:v>
                </c:pt>
                <c:pt idx="372">
                  <c:v>-791.57</c:v>
                </c:pt>
                <c:pt idx="373">
                  <c:v>-800.93499999999949</c:v>
                </c:pt>
                <c:pt idx="374">
                  <c:v>-807.33699999999919</c:v>
                </c:pt>
                <c:pt idx="375">
                  <c:v>-810.90599999999949</c:v>
                </c:pt>
                <c:pt idx="376">
                  <c:v>-812.9</c:v>
                </c:pt>
                <c:pt idx="377">
                  <c:v>-814.89699999999948</c:v>
                </c:pt>
                <c:pt idx="378">
                  <c:v>-814.83299999999906</c:v>
                </c:pt>
                <c:pt idx="379">
                  <c:v>-813.053</c:v>
                </c:pt>
                <c:pt idx="380">
                  <c:v>-811.18900000000053</c:v>
                </c:pt>
                <c:pt idx="381">
                  <c:v>-808.50599999999997</c:v>
                </c:pt>
                <c:pt idx="382">
                  <c:v>-803.84399999999948</c:v>
                </c:pt>
                <c:pt idx="383">
                  <c:v>-796.74199999999996</c:v>
                </c:pt>
                <c:pt idx="384">
                  <c:v>-786.71600000000001</c:v>
                </c:pt>
                <c:pt idx="385">
                  <c:v>-773.12300000000005</c:v>
                </c:pt>
                <c:pt idx="386">
                  <c:v>-753.00300000000004</c:v>
                </c:pt>
                <c:pt idx="387">
                  <c:v>-716.17900000000054</c:v>
                </c:pt>
                <c:pt idx="388">
                  <c:v>-646.09799999999996</c:v>
                </c:pt>
                <c:pt idx="389">
                  <c:v>-451.61900000000031</c:v>
                </c:pt>
                <c:pt idx="390">
                  <c:v>98.242800000000003</c:v>
                </c:pt>
                <c:pt idx="391">
                  <c:v>536.45799999999906</c:v>
                </c:pt>
                <c:pt idx="392">
                  <c:v>664.72</c:v>
                </c:pt>
                <c:pt idx="393">
                  <c:v>714.6730000000008</c:v>
                </c:pt>
                <c:pt idx="394">
                  <c:v>740.22799999999938</c:v>
                </c:pt>
                <c:pt idx="395">
                  <c:v>755.7740000000008</c:v>
                </c:pt>
                <c:pt idx="396">
                  <c:v>763.39300000000003</c:v>
                </c:pt>
                <c:pt idx="397">
                  <c:v>768.154</c:v>
                </c:pt>
                <c:pt idx="398">
                  <c:v>769.51499999999999</c:v>
                </c:pt>
                <c:pt idx="399">
                  <c:v>766.8559999999992</c:v>
                </c:pt>
                <c:pt idx="400">
                  <c:v>760.73</c:v>
                </c:pt>
                <c:pt idx="401">
                  <c:v>750.97500000000002</c:v>
                </c:pt>
                <c:pt idx="402">
                  <c:v>730.06599999999946</c:v>
                </c:pt>
                <c:pt idx="403">
                  <c:v>696.89099999999996</c:v>
                </c:pt>
                <c:pt idx="404">
                  <c:v>647.30899999999997</c:v>
                </c:pt>
                <c:pt idx="405">
                  <c:v>524.81999999999948</c:v>
                </c:pt>
                <c:pt idx="406">
                  <c:v>153.786</c:v>
                </c:pt>
                <c:pt idx="407">
                  <c:v>-341.85</c:v>
                </c:pt>
                <c:pt idx="408">
                  <c:v>-563.79100000000005</c:v>
                </c:pt>
                <c:pt idx="409">
                  <c:v>-645.88400000000001</c:v>
                </c:pt>
                <c:pt idx="410">
                  <c:v>-681.84199999999919</c:v>
                </c:pt>
                <c:pt idx="411">
                  <c:v>-707.26199999999949</c:v>
                </c:pt>
                <c:pt idx="412">
                  <c:v>-721.09199999999998</c:v>
                </c:pt>
                <c:pt idx="413">
                  <c:v>-724.03499999999997</c:v>
                </c:pt>
                <c:pt idx="414">
                  <c:v>-721.57400000000052</c:v>
                </c:pt>
                <c:pt idx="415">
                  <c:v>-707.96400000000006</c:v>
                </c:pt>
                <c:pt idx="416">
                  <c:v>-683.12</c:v>
                </c:pt>
                <c:pt idx="417">
                  <c:v>-650.71</c:v>
                </c:pt>
                <c:pt idx="418">
                  <c:v>-576.29600000000005</c:v>
                </c:pt>
                <c:pt idx="419">
                  <c:v>-388.96799999999968</c:v>
                </c:pt>
                <c:pt idx="420">
                  <c:v>-9.4136000000000006</c:v>
                </c:pt>
                <c:pt idx="421">
                  <c:v>337.2379999999996</c:v>
                </c:pt>
                <c:pt idx="422">
                  <c:v>516.75</c:v>
                </c:pt>
                <c:pt idx="423">
                  <c:v>602.46299999999906</c:v>
                </c:pt>
                <c:pt idx="424">
                  <c:v>652.68400000000054</c:v>
                </c:pt>
                <c:pt idx="425">
                  <c:v>671.505</c:v>
                </c:pt>
                <c:pt idx="426">
                  <c:v>674.70299999999997</c:v>
                </c:pt>
                <c:pt idx="427">
                  <c:v>674.995</c:v>
                </c:pt>
                <c:pt idx="428">
                  <c:v>670.25300000000004</c:v>
                </c:pt>
                <c:pt idx="429">
                  <c:v>649.01099999999997</c:v>
                </c:pt>
                <c:pt idx="430">
                  <c:v>600.18299999999999</c:v>
                </c:pt>
                <c:pt idx="431">
                  <c:v>511.92899999999935</c:v>
                </c:pt>
                <c:pt idx="432">
                  <c:v>282.4389999999994</c:v>
                </c:pt>
                <c:pt idx="433">
                  <c:v>-144.172</c:v>
                </c:pt>
                <c:pt idx="434">
                  <c:v>-446.36099999999999</c:v>
                </c:pt>
                <c:pt idx="435">
                  <c:v>-554.28500000000054</c:v>
                </c:pt>
                <c:pt idx="436">
                  <c:v>-604.07500000000005</c:v>
                </c:pt>
                <c:pt idx="437">
                  <c:v>-640.29999999999995</c:v>
                </c:pt>
                <c:pt idx="438">
                  <c:v>-654.16</c:v>
                </c:pt>
                <c:pt idx="439">
                  <c:v>-650.61199999999997</c:v>
                </c:pt>
                <c:pt idx="440">
                  <c:v>-643.31099999999947</c:v>
                </c:pt>
                <c:pt idx="441">
                  <c:v>-616.57100000000003</c:v>
                </c:pt>
                <c:pt idx="442">
                  <c:v>-549.49900000000002</c:v>
                </c:pt>
                <c:pt idx="443">
                  <c:v>-401.28899999999953</c:v>
                </c:pt>
                <c:pt idx="444">
                  <c:v>-158.57900000000001</c:v>
                </c:pt>
                <c:pt idx="445">
                  <c:v>81.592799999999983</c:v>
                </c:pt>
                <c:pt idx="446">
                  <c:v>295.42399999999935</c:v>
                </c:pt>
                <c:pt idx="447">
                  <c:v>418.803</c:v>
                </c:pt>
                <c:pt idx="448">
                  <c:v>472.49699999999939</c:v>
                </c:pt>
                <c:pt idx="449">
                  <c:v>507.279</c:v>
                </c:pt>
                <c:pt idx="450">
                  <c:v>532.43099999999947</c:v>
                </c:pt>
                <c:pt idx="451">
                  <c:v>538.16</c:v>
                </c:pt>
                <c:pt idx="452">
                  <c:v>508.858</c:v>
                </c:pt>
                <c:pt idx="453">
                  <c:v>449.87599999999969</c:v>
                </c:pt>
                <c:pt idx="454">
                  <c:v>368.245</c:v>
                </c:pt>
                <c:pt idx="455">
                  <c:v>237.83</c:v>
                </c:pt>
                <c:pt idx="456">
                  <c:v>32.040900000000001</c:v>
                </c:pt>
                <c:pt idx="457">
                  <c:v>-180.77899999999997</c:v>
                </c:pt>
                <c:pt idx="458">
                  <c:v>-326.69600000000003</c:v>
                </c:pt>
                <c:pt idx="459">
                  <c:v>-420.74799999999999</c:v>
                </c:pt>
                <c:pt idx="460">
                  <c:v>-479.53699999999935</c:v>
                </c:pt>
                <c:pt idx="461">
                  <c:v>-509.53</c:v>
                </c:pt>
                <c:pt idx="462">
                  <c:v>-521.8079999999992</c:v>
                </c:pt>
                <c:pt idx="463">
                  <c:v>-524.3269999999992</c:v>
                </c:pt>
                <c:pt idx="464">
                  <c:v>-501.01299999999969</c:v>
                </c:pt>
                <c:pt idx="465">
                  <c:v>-439.20499999999993</c:v>
                </c:pt>
                <c:pt idx="466">
                  <c:v>-332.18700000000001</c:v>
                </c:pt>
                <c:pt idx="467">
                  <c:v>-187.90900000000002</c:v>
                </c:pt>
                <c:pt idx="468">
                  <c:v>-29.556699999999989</c:v>
                </c:pt>
                <c:pt idx="469">
                  <c:v>133.875</c:v>
                </c:pt>
                <c:pt idx="470">
                  <c:v>254.04499999999999</c:v>
                </c:pt>
                <c:pt idx="471">
                  <c:v>317.92899999999935</c:v>
                </c:pt>
                <c:pt idx="472">
                  <c:v>321.28299999999967</c:v>
                </c:pt>
                <c:pt idx="473">
                  <c:v>276.02599999999961</c:v>
                </c:pt>
                <c:pt idx="474">
                  <c:v>199.768</c:v>
                </c:pt>
                <c:pt idx="475">
                  <c:v>80.591300000000004</c:v>
                </c:pt>
                <c:pt idx="476">
                  <c:v>-88.812100000000001</c:v>
                </c:pt>
                <c:pt idx="477">
                  <c:v>-263.92200000000003</c:v>
                </c:pt>
                <c:pt idx="478">
                  <c:v>-392.34199999999993</c:v>
                </c:pt>
                <c:pt idx="479">
                  <c:v>-459.84000000000032</c:v>
                </c:pt>
                <c:pt idx="480">
                  <c:v>-493.279</c:v>
                </c:pt>
                <c:pt idx="481">
                  <c:v>-501.779</c:v>
                </c:pt>
                <c:pt idx="482">
                  <c:v>-477.64800000000002</c:v>
                </c:pt>
                <c:pt idx="483">
                  <c:v>-396.00400000000002</c:v>
                </c:pt>
                <c:pt idx="484">
                  <c:v>-246.17099999999999</c:v>
                </c:pt>
                <c:pt idx="485">
                  <c:v>-42.225800000000042</c:v>
                </c:pt>
                <c:pt idx="486">
                  <c:v>190.684</c:v>
                </c:pt>
                <c:pt idx="487">
                  <c:v>382.03199999999936</c:v>
                </c:pt>
                <c:pt idx="488">
                  <c:v>473.71899999999954</c:v>
                </c:pt>
                <c:pt idx="489">
                  <c:v>507.14100000000002</c:v>
                </c:pt>
                <c:pt idx="490">
                  <c:v>528.11199999999997</c:v>
                </c:pt>
                <c:pt idx="491">
                  <c:v>547.28300000000081</c:v>
                </c:pt>
                <c:pt idx="492">
                  <c:v>564.423</c:v>
                </c:pt>
                <c:pt idx="493">
                  <c:v>556.9</c:v>
                </c:pt>
                <c:pt idx="494">
                  <c:v>514.18100000000004</c:v>
                </c:pt>
                <c:pt idx="495">
                  <c:v>461.23099999999954</c:v>
                </c:pt>
                <c:pt idx="496">
                  <c:v>388.72399999999953</c:v>
                </c:pt>
                <c:pt idx="497">
                  <c:v>263.7859999999996</c:v>
                </c:pt>
                <c:pt idx="498">
                  <c:v>92.509900000000002</c:v>
                </c:pt>
                <c:pt idx="499">
                  <c:v>-73.465100000000007</c:v>
                </c:pt>
                <c:pt idx="500">
                  <c:v>-170.36500000000001</c:v>
                </c:pt>
                <c:pt idx="501">
                  <c:v>-248.92700000000016</c:v>
                </c:pt>
                <c:pt idx="502">
                  <c:v>-316.49299999999954</c:v>
                </c:pt>
                <c:pt idx="503">
                  <c:v>-349.71899999999954</c:v>
                </c:pt>
                <c:pt idx="504">
                  <c:v>-346.30700000000002</c:v>
                </c:pt>
                <c:pt idx="505">
                  <c:v>-330.41399999999953</c:v>
                </c:pt>
                <c:pt idx="506">
                  <c:v>-327.52499999999969</c:v>
                </c:pt>
                <c:pt idx="507">
                  <c:v>-304.017</c:v>
                </c:pt>
                <c:pt idx="508">
                  <c:v>-241.94399999999999</c:v>
                </c:pt>
                <c:pt idx="509">
                  <c:v>-181.73699999999999</c:v>
                </c:pt>
                <c:pt idx="510">
                  <c:v>-136.35100000000017</c:v>
                </c:pt>
                <c:pt idx="511">
                  <c:v>-90.152799999999914</c:v>
                </c:pt>
                <c:pt idx="512">
                  <c:v>-25.12</c:v>
                </c:pt>
                <c:pt idx="513">
                  <c:v>38.3127</c:v>
                </c:pt>
                <c:pt idx="514">
                  <c:v>61.608100000000043</c:v>
                </c:pt>
                <c:pt idx="515">
                  <c:v>75.795699999999997</c:v>
                </c:pt>
                <c:pt idx="516">
                  <c:v>137.96300000000002</c:v>
                </c:pt>
                <c:pt idx="517">
                  <c:v>264.96599999999961</c:v>
                </c:pt>
                <c:pt idx="518">
                  <c:v>377.24900000000002</c:v>
                </c:pt>
                <c:pt idx="519">
                  <c:v>461.101</c:v>
                </c:pt>
                <c:pt idx="520">
                  <c:v>539.82499999999948</c:v>
                </c:pt>
                <c:pt idx="521">
                  <c:v>597.52099999999996</c:v>
                </c:pt>
                <c:pt idx="522">
                  <c:v>627.72799999999938</c:v>
                </c:pt>
                <c:pt idx="523">
                  <c:v>637.24</c:v>
                </c:pt>
                <c:pt idx="524">
                  <c:v>640.33699999999919</c:v>
                </c:pt>
                <c:pt idx="525">
                  <c:v>635.85999999999933</c:v>
                </c:pt>
                <c:pt idx="526">
                  <c:v>613.26300000000003</c:v>
                </c:pt>
                <c:pt idx="527">
                  <c:v>569.9329999999992</c:v>
                </c:pt>
                <c:pt idx="528">
                  <c:v>494.50799999999964</c:v>
                </c:pt>
                <c:pt idx="529">
                  <c:v>327.27</c:v>
                </c:pt>
                <c:pt idx="530">
                  <c:v>55.29610000000006</c:v>
                </c:pt>
                <c:pt idx="531">
                  <c:v>-224.28800000000001</c:v>
                </c:pt>
                <c:pt idx="532">
                  <c:v>-420.64499999999998</c:v>
                </c:pt>
                <c:pt idx="533">
                  <c:v>-526.39099999999996</c:v>
                </c:pt>
                <c:pt idx="534">
                  <c:v>-590.57799999999997</c:v>
                </c:pt>
                <c:pt idx="535">
                  <c:v>-635.81599999999946</c:v>
                </c:pt>
                <c:pt idx="536">
                  <c:v>-664.72699999999998</c:v>
                </c:pt>
                <c:pt idx="537">
                  <c:v>-685.43099999999947</c:v>
                </c:pt>
                <c:pt idx="538">
                  <c:v>-688.87300000000005</c:v>
                </c:pt>
                <c:pt idx="539">
                  <c:v>-674.32499999999948</c:v>
                </c:pt>
                <c:pt idx="540">
                  <c:v>-654.43599999999947</c:v>
                </c:pt>
                <c:pt idx="541">
                  <c:v>-624.3079999999992</c:v>
                </c:pt>
                <c:pt idx="542">
                  <c:v>-558.78700000000003</c:v>
                </c:pt>
                <c:pt idx="543">
                  <c:v>-312.69799999999969</c:v>
                </c:pt>
                <c:pt idx="544">
                  <c:v>120.321</c:v>
                </c:pt>
                <c:pt idx="545">
                  <c:v>413.762</c:v>
                </c:pt>
                <c:pt idx="546">
                  <c:v>582.83499999999947</c:v>
                </c:pt>
                <c:pt idx="547">
                  <c:v>658.37199999999996</c:v>
                </c:pt>
                <c:pt idx="548">
                  <c:v>678.07899999999995</c:v>
                </c:pt>
                <c:pt idx="549">
                  <c:v>685.22299999999996</c:v>
                </c:pt>
                <c:pt idx="550">
                  <c:v>687.84799999999905</c:v>
                </c:pt>
                <c:pt idx="551">
                  <c:v>670.476</c:v>
                </c:pt>
                <c:pt idx="552">
                  <c:v>614.4</c:v>
                </c:pt>
                <c:pt idx="553">
                  <c:v>552.17700000000002</c:v>
                </c:pt>
                <c:pt idx="554">
                  <c:v>464.76400000000001</c:v>
                </c:pt>
                <c:pt idx="555">
                  <c:v>155.374</c:v>
                </c:pt>
                <c:pt idx="556">
                  <c:v>-267.93299999999954</c:v>
                </c:pt>
                <c:pt idx="557">
                  <c:v>-509.62700000000001</c:v>
                </c:pt>
                <c:pt idx="558">
                  <c:v>-576.71199999999999</c:v>
                </c:pt>
                <c:pt idx="559">
                  <c:v>-591.60699999999997</c:v>
                </c:pt>
                <c:pt idx="560">
                  <c:v>-582.80599999999947</c:v>
                </c:pt>
                <c:pt idx="561">
                  <c:v>-529.17400000000055</c:v>
                </c:pt>
                <c:pt idx="562">
                  <c:v>-418.62900000000002</c:v>
                </c:pt>
                <c:pt idx="563">
                  <c:v>-271.40599999999961</c:v>
                </c:pt>
                <c:pt idx="564">
                  <c:v>-154.58200000000016</c:v>
                </c:pt>
                <c:pt idx="565">
                  <c:v>-51.482900000000001</c:v>
                </c:pt>
                <c:pt idx="566">
                  <c:v>19.393899999999999</c:v>
                </c:pt>
                <c:pt idx="567">
                  <c:v>61.254600000000003</c:v>
                </c:pt>
                <c:pt idx="568">
                  <c:v>130.893</c:v>
                </c:pt>
                <c:pt idx="569">
                  <c:v>242.74799999999999</c:v>
                </c:pt>
                <c:pt idx="570">
                  <c:v>278.53299999999967</c:v>
                </c:pt>
                <c:pt idx="571">
                  <c:v>229.13300000000001</c:v>
                </c:pt>
                <c:pt idx="572">
                  <c:v>187.923</c:v>
                </c:pt>
                <c:pt idx="573">
                  <c:v>114.44500000000002</c:v>
                </c:pt>
                <c:pt idx="574">
                  <c:v>26.277999999999999</c:v>
                </c:pt>
                <c:pt idx="575">
                  <c:v>19.247199999999989</c:v>
                </c:pt>
                <c:pt idx="576">
                  <c:v>12.1585</c:v>
                </c:pt>
                <c:pt idx="577">
                  <c:v>-88.862200000000001</c:v>
                </c:pt>
                <c:pt idx="578">
                  <c:v>-149.66399999999999</c:v>
                </c:pt>
                <c:pt idx="579">
                  <c:v>-100.99100000000008</c:v>
                </c:pt>
                <c:pt idx="580">
                  <c:v>-80.360600000000005</c:v>
                </c:pt>
                <c:pt idx="581">
                  <c:v>-174.46600000000001</c:v>
                </c:pt>
                <c:pt idx="582">
                  <c:v>-167.32000000000016</c:v>
                </c:pt>
                <c:pt idx="583">
                  <c:v>-112.45399999999999</c:v>
                </c:pt>
                <c:pt idx="584">
                  <c:v>-180.42200000000017</c:v>
                </c:pt>
                <c:pt idx="585">
                  <c:v>-274.79599999999954</c:v>
                </c:pt>
                <c:pt idx="586">
                  <c:v>-295.56099999999969</c:v>
                </c:pt>
                <c:pt idx="587">
                  <c:v>-225.495</c:v>
                </c:pt>
                <c:pt idx="588">
                  <c:v>-154.768</c:v>
                </c:pt>
                <c:pt idx="589">
                  <c:v>-89.720699999999994</c:v>
                </c:pt>
                <c:pt idx="590">
                  <c:v>14.457800000000002</c:v>
                </c:pt>
                <c:pt idx="591">
                  <c:v>88.331800000000001</c:v>
                </c:pt>
                <c:pt idx="592">
                  <c:v>75.744100000000088</c:v>
                </c:pt>
                <c:pt idx="593">
                  <c:v>54.338300000000011</c:v>
                </c:pt>
                <c:pt idx="594">
                  <c:v>102.17700000000001</c:v>
                </c:pt>
                <c:pt idx="595">
                  <c:v>133.43100000000001</c:v>
                </c:pt>
                <c:pt idx="596">
                  <c:v>90.722899999999981</c:v>
                </c:pt>
                <c:pt idx="597">
                  <c:v>91.055099999999982</c:v>
                </c:pt>
                <c:pt idx="598">
                  <c:v>179.24299999999999</c:v>
                </c:pt>
                <c:pt idx="599">
                  <c:v>227.87800000000001</c:v>
                </c:pt>
                <c:pt idx="600">
                  <c:v>199.56100000000001</c:v>
                </c:pt>
                <c:pt idx="601">
                  <c:v>156.916</c:v>
                </c:pt>
                <c:pt idx="602">
                  <c:v>138.42400000000001</c:v>
                </c:pt>
                <c:pt idx="603">
                  <c:v>73.808099999999982</c:v>
                </c:pt>
                <c:pt idx="604">
                  <c:v>-88.3566</c:v>
                </c:pt>
                <c:pt idx="605">
                  <c:v>-266.44400000000002</c:v>
                </c:pt>
                <c:pt idx="606">
                  <c:v>-390.84199999999993</c:v>
                </c:pt>
                <c:pt idx="607">
                  <c:v>-458.74599999999964</c:v>
                </c:pt>
                <c:pt idx="608">
                  <c:v>-478.31599999999969</c:v>
                </c:pt>
                <c:pt idx="609">
                  <c:v>-439.9759999999996</c:v>
                </c:pt>
                <c:pt idx="610">
                  <c:v>-358.11200000000002</c:v>
                </c:pt>
                <c:pt idx="611">
                  <c:v>-252.05200000000016</c:v>
                </c:pt>
                <c:pt idx="612">
                  <c:v>-46.715900000000012</c:v>
                </c:pt>
                <c:pt idx="613">
                  <c:v>252.91900000000001</c:v>
                </c:pt>
                <c:pt idx="614">
                  <c:v>416.64699999999999</c:v>
                </c:pt>
                <c:pt idx="615">
                  <c:v>473.714</c:v>
                </c:pt>
                <c:pt idx="616">
                  <c:v>510.02599999999961</c:v>
                </c:pt>
                <c:pt idx="617">
                  <c:v>498.37200000000001</c:v>
                </c:pt>
                <c:pt idx="618">
                  <c:v>417.45299999999969</c:v>
                </c:pt>
                <c:pt idx="619">
                  <c:v>310.86</c:v>
                </c:pt>
                <c:pt idx="620">
                  <c:v>185.77199999999999</c:v>
                </c:pt>
                <c:pt idx="621">
                  <c:v>1.35341</c:v>
                </c:pt>
                <c:pt idx="622">
                  <c:v>-186.541</c:v>
                </c:pt>
                <c:pt idx="623">
                  <c:v>-283.10399999999993</c:v>
                </c:pt>
                <c:pt idx="624">
                  <c:v>-307.43699999999939</c:v>
                </c:pt>
                <c:pt idx="625">
                  <c:v>-324.25799999999964</c:v>
                </c:pt>
                <c:pt idx="626">
                  <c:v>-281.505</c:v>
                </c:pt>
                <c:pt idx="627">
                  <c:v>-132.74899999999997</c:v>
                </c:pt>
                <c:pt idx="628">
                  <c:v>52.253300000000003</c:v>
                </c:pt>
                <c:pt idx="629">
                  <c:v>167.43600000000001</c:v>
                </c:pt>
                <c:pt idx="630">
                  <c:v>244.58</c:v>
                </c:pt>
                <c:pt idx="631">
                  <c:v>326.73599999999954</c:v>
                </c:pt>
                <c:pt idx="632">
                  <c:v>395.96999999999969</c:v>
                </c:pt>
                <c:pt idx="633">
                  <c:v>409.77499999999969</c:v>
                </c:pt>
                <c:pt idx="634">
                  <c:v>379.77</c:v>
                </c:pt>
                <c:pt idx="635">
                  <c:v>350.041</c:v>
                </c:pt>
                <c:pt idx="636">
                  <c:v>327.62400000000002</c:v>
                </c:pt>
                <c:pt idx="637">
                  <c:v>236.91</c:v>
                </c:pt>
                <c:pt idx="638">
                  <c:v>44.344799999999999</c:v>
                </c:pt>
                <c:pt idx="639">
                  <c:v>-154.798</c:v>
                </c:pt>
                <c:pt idx="640">
                  <c:v>-313.26</c:v>
                </c:pt>
                <c:pt idx="641">
                  <c:v>-438.66699999999969</c:v>
                </c:pt>
                <c:pt idx="642">
                  <c:v>-490.68700000000001</c:v>
                </c:pt>
                <c:pt idx="643">
                  <c:v>-485.28500000000003</c:v>
                </c:pt>
                <c:pt idx="644">
                  <c:v>-441.387</c:v>
                </c:pt>
                <c:pt idx="645">
                  <c:v>-382.334</c:v>
                </c:pt>
                <c:pt idx="646">
                  <c:v>-306.56799999999993</c:v>
                </c:pt>
                <c:pt idx="647">
                  <c:v>-192.21299999999999</c:v>
                </c:pt>
                <c:pt idx="648">
                  <c:v>-53.864800000000002</c:v>
                </c:pt>
                <c:pt idx="649">
                  <c:v>62.546700000000001</c:v>
                </c:pt>
                <c:pt idx="650">
                  <c:v>156.505</c:v>
                </c:pt>
                <c:pt idx="651">
                  <c:v>282.65800000000002</c:v>
                </c:pt>
                <c:pt idx="652">
                  <c:v>387.88599999999968</c:v>
                </c:pt>
                <c:pt idx="653">
                  <c:v>441.28699999999935</c:v>
                </c:pt>
                <c:pt idx="654">
                  <c:v>483.404</c:v>
                </c:pt>
                <c:pt idx="655">
                  <c:v>513.80499999999938</c:v>
                </c:pt>
                <c:pt idx="656">
                  <c:v>518.70600000000002</c:v>
                </c:pt>
                <c:pt idx="657">
                  <c:v>494.42999999999961</c:v>
                </c:pt>
                <c:pt idx="658">
                  <c:v>456.23599999999954</c:v>
                </c:pt>
                <c:pt idx="659">
                  <c:v>418.464</c:v>
                </c:pt>
                <c:pt idx="660">
                  <c:v>367.13400000000001</c:v>
                </c:pt>
                <c:pt idx="661">
                  <c:v>302.36200000000002</c:v>
                </c:pt>
                <c:pt idx="662">
                  <c:v>260.7859999999996</c:v>
                </c:pt>
                <c:pt idx="663">
                  <c:v>254.03900000000002</c:v>
                </c:pt>
                <c:pt idx="664">
                  <c:v>243.435</c:v>
                </c:pt>
                <c:pt idx="665">
                  <c:v>199.41399999999999</c:v>
                </c:pt>
                <c:pt idx="666">
                  <c:v>165.678</c:v>
                </c:pt>
                <c:pt idx="667">
                  <c:v>152.56</c:v>
                </c:pt>
                <c:pt idx="668">
                  <c:v>128.68900000000002</c:v>
                </c:pt>
                <c:pt idx="669">
                  <c:v>65.290099999999995</c:v>
                </c:pt>
                <c:pt idx="670">
                  <c:v>-29.405599999999971</c:v>
                </c:pt>
                <c:pt idx="671">
                  <c:v>-123.94900000000008</c:v>
                </c:pt>
                <c:pt idx="672">
                  <c:v>-245.21099999999998</c:v>
                </c:pt>
                <c:pt idx="673">
                  <c:v>-363.88599999999968</c:v>
                </c:pt>
                <c:pt idx="674">
                  <c:v>-449.51499999999999</c:v>
                </c:pt>
                <c:pt idx="675">
                  <c:v>-517.61800000000005</c:v>
                </c:pt>
                <c:pt idx="676">
                  <c:v>-569.66300000000001</c:v>
                </c:pt>
                <c:pt idx="677">
                  <c:v>-604.86199999999906</c:v>
                </c:pt>
                <c:pt idx="678">
                  <c:v>-630.60299999999938</c:v>
                </c:pt>
                <c:pt idx="679">
                  <c:v>-652.524</c:v>
                </c:pt>
                <c:pt idx="680">
                  <c:v>-671.96799999999905</c:v>
                </c:pt>
                <c:pt idx="681">
                  <c:v>-691.59299999999996</c:v>
                </c:pt>
                <c:pt idx="682">
                  <c:v>-712.05699999999933</c:v>
                </c:pt>
                <c:pt idx="683">
                  <c:v>-724.99199999999996</c:v>
                </c:pt>
                <c:pt idx="684">
                  <c:v>-727.8269999999992</c:v>
                </c:pt>
                <c:pt idx="685">
                  <c:v>-722.05</c:v>
                </c:pt>
                <c:pt idx="686">
                  <c:v>-707.20699999999999</c:v>
                </c:pt>
                <c:pt idx="687">
                  <c:v>-680.65599999999949</c:v>
                </c:pt>
                <c:pt idx="688">
                  <c:v>-633.17800000000068</c:v>
                </c:pt>
                <c:pt idx="689">
                  <c:v>-496.39299999999969</c:v>
                </c:pt>
                <c:pt idx="690">
                  <c:v>-68.37269999999998</c:v>
                </c:pt>
                <c:pt idx="691">
                  <c:v>442.084</c:v>
                </c:pt>
                <c:pt idx="692">
                  <c:v>631.32499999999948</c:v>
                </c:pt>
                <c:pt idx="693">
                  <c:v>695.01</c:v>
                </c:pt>
                <c:pt idx="694">
                  <c:v>732.52499999999998</c:v>
                </c:pt>
                <c:pt idx="695">
                  <c:v>756.51300000000003</c:v>
                </c:pt>
                <c:pt idx="696">
                  <c:v>771.32999999999947</c:v>
                </c:pt>
                <c:pt idx="697">
                  <c:v>780.63599999999997</c:v>
                </c:pt>
                <c:pt idx="698">
                  <c:v>787.94099999999946</c:v>
                </c:pt>
                <c:pt idx="699">
                  <c:v>793.08</c:v>
                </c:pt>
                <c:pt idx="700">
                  <c:v>797.54499999999996</c:v>
                </c:pt>
                <c:pt idx="701">
                  <c:v>800.68700000000001</c:v>
                </c:pt>
                <c:pt idx="702">
                  <c:v>801.91199999999947</c:v>
                </c:pt>
                <c:pt idx="703">
                  <c:v>801.30099999999948</c:v>
                </c:pt>
                <c:pt idx="704">
                  <c:v>798.476</c:v>
                </c:pt>
                <c:pt idx="705">
                  <c:v>793.60299999999938</c:v>
                </c:pt>
                <c:pt idx="706">
                  <c:v>787.64199999999948</c:v>
                </c:pt>
                <c:pt idx="707">
                  <c:v>776.93999999999949</c:v>
                </c:pt>
                <c:pt idx="708">
                  <c:v>759.22400000000005</c:v>
                </c:pt>
                <c:pt idx="709">
                  <c:v>730.202</c:v>
                </c:pt>
                <c:pt idx="710">
                  <c:v>671.625</c:v>
                </c:pt>
                <c:pt idx="711">
                  <c:v>501.05599999999993</c:v>
                </c:pt>
                <c:pt idx="712">
                  <c:v>-82.624200000000002</c:v>
                </c:pt>
                <c:pt idx="713">
                  <c:v>-541.08299999999997</c:v>
                </c:pt>
                <c:pt idx="714">
                  <c:v>-669.09699999999998</c:v>
                </c:pt>
                <c:pt idx="715">
                  <c:v>-724.84199999999919</c:v>
                </c:pt>
                <c:pt idx="716">
                  <c:v>-754.2740000000008</c:v>
                </c:pt>
                <c:pt idx="717">
                  <c:v>-768.62800000000004</c:v>
                </c:pt>
                <c:pt idx="718">
                  <c:v>-778.88900000000001</c:v>
                </c:pt>
                <c:pt idx="719">
                  <c:v>-785.46599999999921</c:v>
                </c:pt>
                <c:pt idx="720">
                  <c:v>-789.024</c:v>
                </c:pt>
                <c:pt idx="721">
                  <c:v>-790.79000000000053</c:v>
                </c:pt>
                <c:pt idx="722">
                  <c:v>-790.18799999999999</c:v>
                </c:pt>
                <c:pt idx="723">
                  <c:v>-787.35199999999907</c:v>
                </c:pt>
                <c:pt idx="724">
                  <c:v>-782.76199999999949</c:v>
                </c:pt>
                <c:pt idx="725">
                  <c:v>-776.59</c:v>
                </c:pt>
                <c:pt idx="726">
                  <c:v>-766.75</c:v>
                </c:pt>
                <c:pt idx="727">
                  <c:v>-751.65899999999999</c:v>
                </c:pt>
                <c:pt idx="728">
                  <c:v>-721.7980000000008</c:v>
                </c:pt>
                <c:pt idx="729">
                  <c:v>-668.81999999999948</c:v>
                </c:pt>
                <c:pt idx="730">
                  <c:v>-550.65899999999999</c:v>
                </c:pt>
                <c:pt idx="731">
                  <c:v>-160.26399999999998</c:v>
                </c:pt>
                <c:pt idx="732">
                  <c:v>357.447</c:v>
                </c:pt>
                <c:pt idx="733">
                  <c:v>578.42199999999946</c:v>
                </c:pt>
                <c:pt idx="734">
                  <c:v>656.05199999999934</c:v>
                </c:pt>
                <c:pt idx="735">
                  <c:v>687.15300000000002</c:v>
                </c:pt>
                <c:pt idx="736">
                  <c:v>705.96299999999906</c:v>
                </c:pt>
                <c:pt idx="737">
                  <c:v>714.35299999999881</c:v>
                </c:pt>
                <c:pt idx="738">
                  <c:v>714.97400000000005</c:v>
                </c:pt>
                <c:pt idx="739">
                  <c:v>707.95799999999906</c:v>
                </c:pt>
                <c:pt idx="740">
                  <c:v>689.9569999999992</c:v>
                </c:pt>
                <c:pt idx="741">
                  <c:v>659.79200000000003</c:v>
                </c:pt>
                <c:pt idx="742">
                  <c:v>587.77599999999995</c:v>
                </c:pt>
                <c:pt idx="743">
                  <c:v>399.27599999999961</c:v>
                </c:pt>
                <c:pt idx="744">
                  <c:v>-60.439900000000002</c:v>
                </c:pt>
                <c:pt idx="745">
                  <c:v>-471.61599999999999</c:v>
                </c:pt>
                <c:pt idx="746">
                  <c:v>-624.96599999999921</c:v>
                </c:pt>
                <c:pt idx="747">
                  <c:v>-680.94099999999946</c:v>
                </c:pt>
                <c:pt idx="748">
                  <c:v>-713.85499999999934</c:v>
                </c:pt>
                <c:pt idx="749">
                  <c:v>-728.048</c:v>
                </c:pt>
                <c:pt idx="750">
                  <c:v>-734.41</c:v>
                </c:pt>
                <c:pt idx="751">
                  <c:v>-734.49599999999998</c:v>
                </c:pt>
                <c:pt idx="752">
                  <c:v>-727.49</c:v>
                </c:pt>
                <c:pt idx="753">
                  <c:v>-714.48199999999997</c:v>
                </c:pt>
                <c:pt idx="754">
                  <c:v>-689.44499999999948</c:v>
                </c:pt>
                <c:pt idx="755">
                  <c:v>-658.91099999999949</c:v>
                </c:pt>
                <c:pt idx="756">
                  <c:v>-591.33799999999906</c:v>
                </c:pt>
                <c:pt idx="757">
                  <c:v>-435.0359999999996</c:v>
                </c:pt>
                <c:pt idx="758">
                  <c:v>-56.565700000000042</c:v>
                </c:pt>
                <c:pt idx="759">
                  <c:v>363.37099999999964</c:v>
                </c:pt>
                <c:pt idx="760">
                  <c:v>555.77900000000068</c:v>
                </c:pt>
                <c:pt idx="761">
                  <c:v>621.64199999999948</c:v>
                </c:pt>
                <c:pt idx="762">
                  <c:v>655.13300000000004</c:v>
                </c:pt>
                <c:pt idx="763">
                  <c:v>679.66699999999946</c:v>
                </c:pt>
                <c:pt idx="764">
                  <c:v>693.45299999999907</c:v>
                </c:pt>
                <c:pt idx="765">
                  <c:v>695.81599999999946</c:v>
                </c:pt>
                <c:pt idx="766">
                  <c:v>691.92</c:v>
                </c:pt>
                <c:pt idx="767">
                  <c:v>684.255</c:v>
                </c:pt>
                <c:pt idx="768">
                  <c:v>672.56899999999996</c:v>
                </c:pt>
                <c:pt idx="769">
                  <c:v>648.74699999999996</c:v>
                </c:pt>
                <c:pt idx="770">
                  <c:v>599.85499999999934</c:v>
                </c:pt>
                <c:pt idx="771">
                  <c:v>518.62199999999996</c:v>
                </c:pt>
                <c:pt idx="772">
                  <c:v>384.774</c:v>
                </c:pt>
                <c:pt idx="773">
                  <c:v>146.453</c:v>
                </c:pt>
                <c:pt idx="774">
                  <c:v>-169.03</c:v>
                </c:pt>
                <c:pt idx="775">
                  <c:v>-395.14000000000033</c:v>
                </c:pt>
                <c:pt idx="776">
                  <c:v>-507.41299999999961</c:v>
                </c:pt>
                <c:pt idx="777">
                  <c:v>-569.529</c:v>
                </c:pt>
                <c:pt idx="778">
                  <c:v>-610.64</c:v>
                </c:pt>
                <c:pt idx="779">
                  <c:v>-638.07600000000002</c:v>
                </c:pt>
                <c:pt idx="780">
                  <c:v>-653.745</c:v>
                </c:pt>
                <c:pt idx="781">
                  <c:v>-659.85999999999933</c:v>
                </c:pt>
                <c:pt idx="782">
                  <c:v>-646.33399999999949</c:v>
                </c:pt>
                <c:pt idx="783">
                  <c:v>-596.06199999999933</c:v>
                </c:pt>
                <c:pt idx="784">
                  <c:v>-487.2</c:v>
                </c:pt>
                <c:pt idx="785">
                  <c:v>-231.97800000000001</c:v>
                </c:pt>
                <c:pt idx="786">
                  <c:v>170.23099999999999</c:v>
                </c:pt>
                <c:pt idx="787">
                  <c:v>468.14800000000002</c:v>
                </c:pt>
                <c:pt idx="788">
                  <c:v>583.34699999999907</c:v>
                </c:pt>
                <c:pt idx="789">
                  <c:v>638.15300000000002</c:v>
                </c:pt>
                <c:pt idx="790">
                  <c:v>662.42099999999948</c:v>
                </c:pt>
                <c:pt idx="791">
                  <c:v>667.39800000000002</c:v>
                </c:pt>
                <c:pt idx="792">
                  <c:v>665.2740000000008</c:v>
                </c:pt>
                <c:pt idx="793">
                  <c:v>663.35699999999906</c:v>
                </c:pt>
                <c:pt idx="794">
                  <c:v>659.91300000000001</c:v>
                </c:pt>
                <c:pt idx="795">
                  <c:v>648.20899999999995</c:v>
                </c:pt>
                <c:pt idx="796">
                  <c:v>622.21100000000001</c:v>
                </c:pt>
                <c:pt idx="797">
                  <c:v>576.56799999999919</c:v>
                </c:pt>
                <c:pt idx="798">
                  <c:v>495.161</c:v>
                </c:pt>
                <c:pt idx="799">
                  <c:v>277.32299999999969</c:v>
                </c:pt>
                <c:pt idx="800">
                  <c:v>-124.02200000000001</c:v>
                </c:pt>
                <c:pt idx="801">
                  <c:v>-461.92200000000003</c:v>
                </c:pt>
                <c:pt idx="802">
                  <c:v>-609.12099999999998</c:v>
                </c:pt>
                <c:pt idx="803">
                  <c:v>-676.70799999999997</c:v>
                </c:pt>
                <c:pt idx="804">
                  <c:v>-711.62699999999938</c:v>
                </c:pt>
                <c:pt idx="805">
                  <c:v>-727.40499999999997</c:v>
                </c:pt>
                <c:pt idx="806">
                  <c:v>-737.1730000000008</c:v>
                </c:pt>
                <c:pt idx="807">
                  <c:v>-742.96599999999921</c:v>
                </c:pt>
                <c:pt idx="808">
                  <c:v>-744.92199999999946</c:v>
                </c:pt>
                <c:pt idx="809">
                  <c:v>-743.05599999999947</c:v>
                </c:pt>
                <c:pt idx="810">
                  <c:v>-739.03300000000002</c:v>
                </c:pt>
                <c:pt idx="811">
                  <c:v>-730.70699999999999</c:v>
                </c:pt>
                <c:pt idx="812">
                  <c:v>-713.20600000000002</c:v>
                </c:pt>
                <c:pt idx="813">
                  <c:v>-679.46400000000006</c:v>
                </c:pt>
                <c:pt idx="814">
                  <c:v>-631.35299999999881</c:v>
                </c:pt>
                <c:pt idx="815">
                  <c:v>-526.03499999999997</c:v>
                </c:pt>
                <c:pt idx="816">
                  <c:v>-244.19300000000001</c:v>
                </c:pt>
                <c:pt idx="817">
                  <c:v>209.416</c:v>
                </c:pt>
                <c:pt idx="818">
                  <c:v>502.75</c:v>
                </c:pt>
                <c:pt idx="819">
                  <c:v>616.94899999999996</c:v>
                </c:pt>
                <c:pt idx="820">
                  <c:v>670.71400000000051</c:v>
                </c:pt>
                <c:pt idx="821">
                  <c:v>701.726</c:v>
                </c:pt>
                <c:pt idx="822">
                  <c:v>721.48900000000003</c:v>
                </c:pt>
                <c:pt idx="823">
                  <c:v>729.90699999999947</c:v>
                </c:pt>
                <c:pt idx="824">
                  <c:v>733.59</c:v>
                </c:pt>
                <c:pt idx="825">
                  <c:v>732.04499999999996</c:v>
                </c:pt>
                <c:pt idx="826">
                  <c:v>725.4329999999992</c:v>
                </c:pt>
                <c:pt idx="827">
                  <c:v>712.00099999999998</c:v>
                </c:pt>
                <c:pt idx="828">
                  <c:v>684.46699999999919</c:v>
                </c:pt>
                <c:pt idx="829">
                  <c:v>642.65599999999949</c:v>
                </c:pt>
                <c:pt idx="830">
                  <c:v>552.95499999999947</c:v>
                </c:pt>
                <c:pt idx="831">
                  <c:v>369.86200000000002</c:v>
                </c:pt>
                <c:pt idx="832">
                  <c:v>81.614800000000002</c:v>
                </c:pt>
                <c:pt idx="833">
                  <c:v>-243.95600000000007</c:v>
                </c:pt>
                <c:pt idx="834">
                  <c:v>-482.59299999999968</c:v>
                </c:pt>
                <c:pt idx="835">
                  <c:v>-586.48900000000003</c:v>
                </c:pt>
                <c:pt idx="836">
                  <c:v>-634.11199999999997</c:v>
                </c:pt>
                <c:pt idx="837">
                  <c:v>-658.58500000000004</c:v>
                </c:pt>
                <c:pt idx="838">
                  <c:v>-668.33699999999919</c:v>
                </c:pt>
                <c:pt idx="839">
                  <c:v>-666.27300000000082</c:v>
                </c:pt>
                <c:pt idx="840">
                  <c:v>-656.32999999999947</c:v>
                </c:pt>
                <c:pt idx="841">
                  <c:v>-638.51599999999996</c:v>
                </c:pt>
                <c:pt idx="842">
                  <c:v>-610.20500000000004</c:v>
                </c:pt>
                <c:pt idx="843">
                  <c:v>-560.09400000000005</c:v>
                </c:pt>
                <c:pt idx="844">
                  <c:v>-479.15800000000002</c:v>
                </c:pt>
                <c:pt idx="845">
                  <c:v>-329.15600000000001</c:v>
                </c:pt>
                <c:pt idx="846">
                  <c:v>-56.884999999999998</c:v>
                </c:pt>
                <c:pt idx="847">
                  <c:v>239.61399999999998</c:v>
                </c:pt>
                <c:pt idx="848">
                  <c:v>426.96699999999947</c:v>
                </c:pt>
                <c:pt idx="849">
                  <c:v>522.90099999999939</c:v>
                </c:pt>
                <c:pt idx="850">
                  <c:v>577.80499999999938</c:v>
                </c:pt>
                <c:pt idx="851">
                  <c:v>608.63</c:v>
                </c:pt>
                <c:pt idx="852">
                  <c:v>612.65800000000002</c:v>
                </c:pt>
                <c:pt idx="853">
                  <c:v>594.01099999999997</c:v>
                </c:pt>
                <c:pt idx="854">
                  <c:v>571.22500000000002</c:v>
                </c:pt>
                <c:pt idx="855">
                  <c:v>530.82199999999921</c:v>
                </c:pt>
                <c:pt idx="856">
                  <c:v>442.01400000000001</c:v>
                </c:pt>
                <c:pt idx="857">
                  <c:v>282.90899999999954</c:v>
                </c:pt>
                <c:pt idx="858">
                  <c:v>83.785499999999999</c:v>
                </c:pt>
                <c:pt idx="859">
                  <c:v>-136.03700000000001</c:v>
                </c:pt>
                <c:pt idx="860">
                  <c:v>-298.64499999999998</c:v>
                </c:pt>
                <c:pt idx="861">
                  <c:v>-398.30900000000008</c:v>
                </c:pt>
                <c:pt idx="862">
                  <c:v>-471.67399999999969</c:v>
                </c:pt>
                <c:pt idx="863">
                  <c:v>-519.06499999999949</c:v>
                </c:pt>
                <c:pt idx="864">
                  <c:v>-540.94199999999921</c:v>
                </c:pt>
                <c:pt idx="865">
                  <c:v>-548.29400000000055</c:v>
                </c:pt>
                <c:pt idx="866">
                  <c:v>-549.47400000000005</c:v>
                </c:pt>
                <c:pt idx="867">
                  <c:v>-532.02800000000002</c:v>
                </c:pt>
                <c:pt idx="868">
                  <c:v>-495.51299999999969</c:v>
                </c:pt>
                <c:pt idx="869">
                  <c:v>-452.053</c:v>
                </c:pt>
                <c:pt idx="870">
                  <c:v>-386.78</c:v>
                </c:pt>
                <c:pt idx="871">
                  <c:v>-289.84100000000001</c:v>
                </c:pt>
                <c:pt idx="872">
                  <c:v>-137.69900000000001</c:v>
                </c:pt>
                <c:pt idx="873">
                  <c:v>74.730599999999995</c:v>
                </c:pt>
                <c:pt idx="874">
                  <c:v>270.37799999999999</c:v>
                </c:pt>
                <c:pt idx="875">
                  <c:v>431.76599999999968</c:v>
                </c:pt>
                <c:pt idx="876">
                  <c:v>510.22099999999961</c:v>
                </c:pt>
                <c:pt idx="877">
                  <c:v>538.66399999999999</c:v>
                </c:pt>
                <c:pt idx="878">
                  <c:v>549.8509999999992</c:v>
                </c:pt>
                <c:pt idx="879">
                  <c:v>537.24199999999996</c:v>
                </c:pt>
                <c:pt idx="880">
                  <c:v>510.46199999999953</c:v>
                </c:pt>
                <c:pt idx="881">
                  <c:v>484.17700000000002</c:v>
                </c:pt>
                <c:pt idx="882">
                  <c:v>420.44499999999999</c:v>
                </c:pt>
                <c:pt idx="883">
                  <c:v>293.96799999999968</c:v>
                </c:pt>
                <c:pt idx="884">
                  <c:v>132.13200000000001</c:v>
                </c:pt>
                <c:pt idx="885">
                  <c:v>-53.034200000000006</c:v>
                </c:pt>
                <c:pt idx="886">
                  <c:v>-217.81800000000001</c:v>
                </c:pt>
                <c:pt idx="887">
                  <c:v>-326.67500000000001</c:v>
                </c:pt>
                <c:pt idx="888">
                  <c:v>-380.61900000000031</c:v>
                </c:pt>
                <c:pt idx="889">
                  <c:v>-397.6</c:v>
                </c:pt>
                <c:pt idx="890">
                  <c:v>-381.26</c:v>
                </c:pt>
                <c:pt idx="891">
                  <c:v>-330.14800000000002</c:v>
                </c:pt>
                <c:pt idx="892">
                  <c:v>-255.059</c:v>
                </c:pt>
                <c:pt idx="893">
                  <c:v>-181.86700000000016</c:v>
                </c:pt>
                <c:pt idx="894">
                  <c:v>-119.236</c:v>
                </c:pt>
                <c:pt idx="895">
                  <c:v>-68.547200000000117</c:v>
                </c:pt>
                <c:pt idx="896">
                  <c:v>-38.9086</c:v>
                </c:pt>
                <c:pt idx="897">
                  <c:v>-12.5122</c:v>
                </c:pt>
                <c:pt idx="898">
                  <c:v>55.173700000000011</c:v>
                </c:pt>
                <c:pt idx="899">
                  <c:v>168.90200000000004</c:v>
                </c:pt>
                <c:pt idx="900">
                  <c:v>256.98599999999954</c:v>
                </c:pt>
                <c:pt idx="901">
                  <c:v>313.459</c:v>
                </c:pt>
                <c:pt idx="902">
                  <c:v>353.16199999999969</c:v>
                </c:pt>
                <c:pt idx="903">
                  <c:v>364.16199999999969</c:v>
                </c:pt>
                <c:pt idx="904">
                  <c:v>350.67399999999969</c:v>
                </c:pt>
                <c:pt idx="905">
                  <c:v>280.18099999999993</c:v>
                </c:pt>
                <c:pt idx="906">
                  <c:v>155.84</c:v>
                </c:pt>
                <c:pt idx="907">
                  <c:v>24.825500000000002</c:v>
                </c:pt>
                <c:pt idx="908">
                  <c:v>-116.91700000000009</c:v>
                </c:pt>
                <c:pt idx="909">
                  <c:v>-263.25200000000001</c:v>
                </c:pt>
                <c:pt idx="910">
                  <c:v>-344.66300000000001</c:v>
                </c:pt>
                <c:pt idx="911">
                  <c:v>-381.70499999999993</c:v>
                </c:pt>
                <c:pt idx="912">
                  <c:v>-419.12</c:v>
                </c:pt>
                <c:pt idx="913">
                  <c:v>-436.99699999999939</c:v>
                </c:pt>
                <c:pt idx="914">
                  <c:v>-407.93099999999947</c:v>
                </c:pt>
                <c:pt idx="915">
                  <c:v>-307.48299999999961</c:v>
                </c:pt>
                <c:pt idx="916">
                  <c:v>-166.815</c:v>
                </c:pt>
                <c:pt idx="917">
                  <c:v>-20.804800000000021</c:v>
                </c:pt>
                <c:pt idx="918">
                  <c:v>110.87899999999998</c:v>
                </c:pt>
                <c:pt idx="919">
                  <c:v>227.72900000000001</c:v>
                </c:pt>
                <c:pt idx="920">
                  <c:v>322.53299999999967</c:v>
                </c:pt>
                <c:pt idx="921">
                  <c:v>387.03299999999967</c:v>
                </c:pt>
                <c:pt idx="922">
                  <c:v>428.4229999999996</c:v>
                </c:pt>
                <c:pt idx="923">
                  <c:v>450.21499999999969</c:v>
                </c:pt>
                <c:pt idx="924">
                  <c:v>449.40799999999967</c:v>
                </c:pt>
                <c:pt idx="925">
                  <c:v>423.65499999999997</c:v>
                </c:pt>
                <c:pt idx="926">
                  <c:v>370.25200000000001</c:v>
                </c:pt>
                <c:pt idx="927">
                  <c:v>283.96299999999968</c:v>
                </c:pt>
                <c:pt idx="928">
                  <c:v>162.26599999999999</c:v>
                </c:pt>
                <c:pt idx="929">
                  <c:v>14.6183</c:v>
                </c:pt>
                <c:pt idx="930">
                  <c:v>-117.19199999999999</c:v>
                </c:pt>
                <c:pt idx="931">
                  <c:v>-202.77599999999998</c:v>
                </c:pt>
                <c:pt idx="932">
                  <c:v>-269.74799999999999</c:v>
                </c:pt>
                <c:pt idx="933">
                  <c:v>-349.34399999999999</c:v>
                </c:pt>
                <c:pt idx="934">
                  <c:v>-422.245</c:v>
                </c:pt>
                <c:pt idx="935">
                  <c:v>-471.34199999999993</c:v>
                </c:pt>
                <c:pt idx="936">
                  <c:v>-507.01799999999969</c:v>
                </c:pt>
                <c:pt idx="937">
                  <c:v>-532.64099999999996</c:v>
                </c:pt>
                <c:pt idx="938">
                  <c:v>-536.31799999999919</c:v>
                </c:pt>
                <c:pt idx="939">
                  <c:v>-513.38</c:v>
                </c:pt>
                <c:pt idx="940">
                  <c:v>-460.089</c:v>
                </c:pt>
                <c:pt idx="941">
                  <c:v>-360.36200000000002</c:v>
                </c:pt>
                <c:pt idx="942">
                  <c:v>-207.71599999999998</c:v>
                </c:pt>
                <c:pt idx="943">
                  <c:v>-13.405400000000011</c:v>
                </c:pt>
                <c:pt idx="944">
                  <c:v>171.92400000000001</c:v>
                </c:pt>
                <c:pt idx="945">
                  <c:v>302.55200000000002</c:v>
                </c:pt>
                <c:pt idx="946">
                  <c:v>384.67899999999969</c:v>
                </c:pt>
                <c:pt idx="947">
                  <c:v>432.71699999999947</c:v>
                </c:pt>
                <c:pt idx="948">
                  <c:v>463.06900000000002</c:v>
                </c:pt>
                <c:pt idx="949">
                  <c:v>477.98499999999967</c:v>
                </c:pt>
                <c:pt idx="950">
                  <c:v>480.81400000000002</c:v>
                </c:pt>
                <c:pt idx="951">
                  <c:v>473.99499999999961</c:v>
                </c:pt>
                <c:pt idx="952">
                  <c:v>457.28299999999967</c:v>
                </c:pt>
                <c:pt idx="953">
                  <c:v>418.68700000000001</c:v>
                </c:pt>
                <c:pt idx="954">
                  <c:v>345.315</c:v>
                </c:pt>
                <c:pt idx="955">
                  <c:v>235.846</c:v>
                </c:pt>
                <c:pt idx="956">
                  <c:v>107.41700000000009</c:v>
                </c:pt>
                <c:pt idx="957">
                  <c:v>-31.5977</c:v>
                </c:pt>
                <c:pt idx="958">
                  <c:v>-139.577</c:v>
                </c:pt>
                <c:pt idx="959">
                  <c:v>-194.51599999999999</c:v>
                </c:pt>
                <c:pt idx="960">
                  <c:v>-216.042</c:v>
                </c:pt>
                <c:pt idx="961">
                  <c:v>-206.11099999999999</c:v>
                </c:pt>
                <c:pt idx="962">
                  <c:v>-177.78900000000002</c:v>
                </c:pt>
                <c:pt idx="963">
                  <c:v>-103.548</c:v>
                </c:pt>
                <c:pt idx="964">
                  <c:v>25.795399999999972</c:v>
                </c:pt>
                <c:pt idx="965">
                  <c:v>150.65700000000001</c:v>
                </c:pt>
                <c:pt idx="966">
                  <c:v>254.435</c:v>
                </c:pt>
                <c:pt idx="967">
                  <c:v>341.209</c:v>
                </c:pt>
                <c:pt idx="968">
                  <c:v>410.209</c:v>
                </c:pt>
                <c:pt idx="969">
                  <c:v>429.84899999999999</c:v>
                </c:pt>
                <c:pt idx="970">
                  <c:v>416.505</c:v>
                </c:pt>
                <c:pt idx="971">
                  <c:v>387.505</c:v>
                </c:pt>
                <c:pt idx="972">
                  <c:v>289.81200000000001</c:v>
                </c:pt>
                <c:pt idx="973">
                  <c:v>103.81699999999999</c:v>
                </c:pt>
                <c:pt idx="974">
                  <c:v>-141.655</c:v>
                </c:pt>
                <c:pt idx="975">
                  <c:v>-349.34699999999964</c:v>
                </c:pt>
                <c:pt idx="976">
                  <c:v>-479.28500000000003</c:v>
                </c:pt>
                <c:pt idx="977">
                  <c:v>-552.34199999999919</c:v>
                </c:pt>
                <c:pt idx="978">
                  <c:v>-580.18499999999995</c:v>
                </c:pt>
                <c:pt idx="979">
                  <c:v>-582.91599999999949</c:v>
                </c:pt>
                <c:pt idx="980">
                  <c:v>-573.10500000000002</c:v>
                </c:pt>
                <c:pt idx="981">
                  <c:v>-549.50800000000004</c:v>
                </c:pt>
                <c:pt idx="982">
                  <c:v>-500.447</c:v>
                </c:pt>
                <c:pt idx="983">
                  <c:v>-400.18299999999999</c:v>
                </c:pt>
                <c:pt idx="984">
                  <c:v>-232.36100000000016</c:v>
                </c:pt>
                <c:pt idx="985">
                  <c:v>-42.417200000000001</c:v>
                </c:pt>
                <c:pt idx="986">
                  <c:v>128.70899999999997</c:v>
                </c:pt>
                <c:pt idx="987">
                  <c:v>272.44799999999969</c:v>
                </c:pt>
                <c:pt idx="988">
                  <c:v>390.75200000000001</c:v>
                </c:pt>
                <c:pt idx="989">
                  <c:v>458.892</c:v>
                </c:pt>
                <c:pt idx="990">
                  <c:v>480.05399999999969</c:v>
                </c:pt>
                <c:pt idx="991">
                  <c:v>461.52499999999969</c:v>
                </c:pt>
                <c:pt idx="992">
                  <c:v>422.202</c:v>
                </c:pt>
                <c:pt idx="993">
                  <c:v>352.22699999999935</c:v>
                </c:pt>
                <c:pt idx="994">
                  <c:v>244.66200000000001</c:v>
                </c:pt>
                <c:pt idx="995">
                  <c:v>116.65300000000001</c:v>
                </c:pt>
                <c:pt idx="996">
                  <c:v>-25.959900000000001</c:v>
                </c:pt>
                <c:pt idx="997">
                  <c:v>-169.017</c:v>
                </c:pt>
                <c:pt idx="998">
                  <c:v>-277.29299999999961</c:v>
                </c:pt>
                <c:pt idx="999">
                  <c:v>-333.02199999999954</c:v>
                </c:pt>
                <c:pt idx="1000">
                  <c:v>-343.97999999999968</c:v>
                </c:pt>
                <c:pt idx="1001">
                  <c:v>-321.7859999999996</c:v>
                </c:pt>
                <c:pt idx="1002">
                  <c:v>-284.59199999999947</c:v>
                </c:pt>
                <c:pt idx="1003">
                  <c:v>-217.102</c:v>
                </c:pt>
                <c:pt idx="1004">
                  <c:v>-113.17799999999998</c:v>
                </c:pt>
                <c:pt idx="1005">
                  <c:v>1.12076</c:v>
                </c:pt>
                <c:pt idx="1006">
                  <c:v>92.869299999999996</c:v>
                </c:pt>
                <c:pt idx="1007">
                  <c:v>150.31300000000002</c:v>
                </c:pt>
                <c:pt idx="1008">
                  <c:v>198.286</c:v>
                </c:pt>
                <c:pt idx="1009">
                  <c:v>227.12100000000001</c:v>
                </c:pt>
                <c:pt idx="1010">
                  <c:v>212.554</c:v>
                </c:pt>
                <c:pt idx="1011">
                  <c:v>158.38300000000001</c:v>
                </c:pt>
                <c:pt idx="1012">
                  <c:v>86.311499999999995</c:v>
                </c:pt>
                <c:pt idx="1013">
                  <c:v>0.14730599999999999</c:v>
                </c:pt>
                <c:pt idx="1014">
                  <c:v>-109.377</c:v>
                </c:pt>
                <c:pt idx="1015">
                  <c:v>-215.904</c:v>
                </c:pt>
                <c:pt idx="1016">
                  <c:v>-302.72999999999968</c:v>
                </c:pt>
                <c:pt idx="1017">
                  <c:v>-371.755</c:v>
                </c:pt>
                <c:pt idx="1018">
                  <c:v>-413.69</c:v>
                </c:pt>
                <c:pt idx="1019">
                  <c:v>-416.565</c:v>
                </c:pt>
                <c:pt idx="1020">
                  <c:v>-384.56099999999969</c:v>
                </c:pt>
                <c:pt idx="1021">
                  <c:v>-321.91999999999967</c:v>
                </c:pt>
                <c:pt idx="1022">
                  <c:v>-228.85000000000016</c:v>
                </c:pt>
                <c:pt idx="1023">
                  <c:v>-118.47799999999999</c:v>
                </c:pt>
                <c:pt idx="1024">
                  <c:v>25.922199999999975</c:v>
                </c:pt>
                <c:pt idx="1025">
                  <c:v>206.12900000000002</c:v>
                </c:pt>
                <c:pt idx="1026">
                  <c:v>366.54199999999969</c:v>
                </c:pt>
                <c:pt idx="1027">
                  <c:v>458.702</c:v>
                </c:pt>
                <c:pt idx="1028">
                  <c:v>506.35300000000001</c:v>
                </c:pt>
                <c:pt idx="1029">
                  <c:v>529.38800000000003</c:v>
                </c:pt>
                <c:pt idx="1030">
                  <c:v>529.24099999999999</c:v>
                </c:pt>
                <c:pt idx="1031">
                  <c:v>493.12599999999969</c:v>
                </c:pt>
                <c:pt idx="1032">
                  <c:v>416.16500000000002</c:v>
                </c:pt>
                <c:pt idx="1033">
                  <c:v>312.79299999999961</c:v>
                </c:pt>
                <c:pt idx="1034">
                  <c:v>178.00800000000001</c:v>
                </c:pt>
                <c:pt idx="1035">
                  <c:v>-3.2717399999999999</c:v>
                </c:pt>
                <c:pt idx="1036">
                  <c:v>-149.61599999999999</c:v>
                </c:pt>
                <c:pt idx="1037">
                  <c:v>-214.24599999999998</c:v>
                </c:pt>
                <c:pt idx="1038">
                  <c:v>-240.37300000000002</c:v>
                </c:pt>
                <c:pt idx="1039">
                  <c:v>-286.39400000000001</c:v>
                </c:pt>
                <c:pt idx="1040">
                  <c:v>-333.13200000000001</c:v>
                </c:pt>
                <c:pt idx="1041">
                  <c:v>-316.65100000000001</c:v>
                </c:pt>
                <c:pt idx="1042">
                  <c:v>-267.73899999999935</c:v>
                </c:pt>
                <c:pt idx="1043">
                  <c:v>-243.22800000000001</c:v>
                </c:pt>
                <c:pt idx="1044">
                  <c:v>-240.21599999999998</c:v>
                </c:pt>
                <c:pt idx="1045">
                  <c:v>-204.17</c:v>
                </c:pt>
                <c:pt idx="1046">
                  <c:v>-123.869</c:v>
                </c:pt>
                <c:pt idx="1047">
                  <c:v>-38.437200000000004</c:v>
                </c:pt>
                <c:pt idx="1048">
                  <c:v>58.690900000000013</c:v>
                </c:pt>
                <c:pt idx="1049">
                  <c:v>173.816</c:v>
                </c:pt>
                <c:pt idx="1050">
                  <c:v>267.42099999999954</c:v>
                </c:pt>
                <c:pt idx="1051">
                  <c:v>326.02699999999953</c:v>
                </c:pt>
                <c:pt idx="1052">
                  <c:v>372.19099999999969</c:v>
                </c:pt>
                <c:pt idx="1053">
                  <c:v>404.65600000000001</c:v>
                </c:pt>
                <c:pt idx="1054">
                  <c:v>395.27599999999961</c:v>
                </c:pt>
                <c:pt idx="1055">
                  <c:v>329.55099999999999</c:v>
                </c:pt>
                <c:pt idx="1056">
                  <c:v>216.14899999999997</c:v>
                </c:pt>
                <c:pt idx="1057">
                  <c:v>70.711900000000085</c:v>
                </c:pt>
                <c:pt idx="1058">
                  <c:v>-87.6477</c:v>
                </c:pt>
                <c:pt idx="1059">
                  <c:v>-227.309</c:v>
                </c:pt>
                <c:pt idx="1060">
                  <c:v>-319.57799999999969</c:v>
                </c:pt>
                <c:pt idx="1061">
                  <c:v>-361.29299999999961</c:v>
                </c:pt>
                <c:pt idx="1062">
                  <c:v>-366.74099999999999</c:v>
                </c:pt>
                <c:pt idx="1063">
                  <c:v>-336.834</c:v>
                </c:pt>
                <c:pt idx="1064">
                  <c:v>-274.93099999999947</c:v>
                </c:pt>
                <c:pt idx="1065">
                  <c:v>-200.62800000000001</c:v>
                </c:pt>
                <c:pt idx="1066">
                  <c:v>-134.60499999999999</c:v>
                </c:pt>
                <c:pt idx="1067">
                  <c:v>-82.791100000000085</c:v>
                </c:pt>
                <c:pt idx="1068">
                  <c:v>-42.008700000000012</c:v>
                </c:pt>
                <c:pt idx="1069">
                  <c:v>7.9198700000000004</c:v>
                </c:pt>
                <c:pt idx="1070">
                  <c:v>73.345399999999998</c:v>
                </c:pt>
                <c:pt idx="1071">
                  <c:v>128.054</c:v>
                </c:pt>
                <c:pt idx="1072">
                  <c:v>173.05800000000016</c:v>
                </c:pt>
                <c:pt idx="1073">
                  <c:v>227.42500000000001</c:v>
                </c:pt>
                <c:pt idx="1074">
                  <c:v>268.64999999999998</c:v>
                </c:pt>
                <c:pt idx="1075">
                  <c:v>289.13400000000001</c:v>
                </c:pt>
                <c:pt idx="1076">
                  <c:v>305.553</c:v>
                </c:pt>
                <c:pt idx="1077">
                  <c:v>326.12900000000002</c:v>
                </c:pt>
                <c:pt idx="1078">
                  <c:v>333.185</c:v>
                </c:pt>
                <c:pt idx="1079">
                  <c:v>318.40799999999967</c:v>
                </c:pt>
                <c:pt idx="1080">
                  <c:v>293.803</c:v>
                </c:pt>
                <c:pt idx="1081">
                  <c:v>265.65199999999999</c:v>
                </c:pt>
                <c:pt idx="1082">
                  <c:v>217.65200000000004</c:v>
                </c:pt>
                <c:pt idx="1083">
                  <c:v>137.815</c:v>
                </c:pt>
                <c:pt idx="1084">
                  <c:v>37.843200000000003</c:v>
                </c:pt>
                <c:pt idx="1085">
                  <c:v>-55.815400000000004</c:v>
                </c:pt>
                <c:pt idx="1086">
                  <c:v>-113.032</c:v>
                </c:pt>
                <c:pt idx="1087">
                  <c:v>-131.285</c:v>
                </c:pt>
              </c:numCache>
            </c:numRef>
          </c:yVal>
          <c:smooth val="1"/>
        </c:ser>
        <c:axId val="109374080"/>
        <c:axId val="109416832"/>
      </c:scatterChart>
      <c:valAx>
        <c:axId val="109374080"/>
        <c:scaling>
          <c:orientation val="minMax"/>
          <c:max val="3.0000000000000002E-2"/>
          <c:min val="-3.0000000000000002E-2"/>
        </c:scaling>
        <c:axPos val="b"/>
        <c:numFmt formatCode="General" sourceLinked="0"/>
        <c:tickLblPos val="nextTo"/>
        <c:crossAx val="109416832"/>
        <c:crossesAt val="-1200"/>
        <c:crossBetween val="midCat"/>
        <c:majorUnit val="1.5000000000000015E-2"/>
      </c:valAx>
      <c:valAx>
        <c:axId val="109416832"/>
        <c:scaling>
          <c:orientation val="minMax"/>
          <c:max val="1200"/>
          <c:min val="-1200"/>
        </c:scaling>
        <c:axPos val="l"/>
        <c:numFmt formatCode="0" sourceLinked="0"/>
        <c:tickLblPos val="nextTo"/>
        <c:crossAx val="109374080"/>
        <c:crossesAt val="-3.0000000000000002E-2"/>
        <c:crossBetween val="midCat"/>
        <c:majorUnit val="600"/>
      </c:valAx>
      <c:spPr>
        <a:ln>
          <a:solidFill>
            <a:schemeClr val="tx1">
              <a:lumMod val="50000"/>
              <a:lumOff val="50000"/>
            </a:schemeClr>
          </a:solidFill>
        </a:ln>
      </c:spPr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1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0596581932939635"/>
          <c:y val="3.2293981481481576E-2"/>
          <c:w val="0.85677194444444627"/>
          <c:h val="0.86070694444444462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rin_χ=0.2'!$B$14:$B$609</c:f>
              <c:numCache>
                <c:formatCode>0.00</c:formatCode>
                <c:ptCount val="596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073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073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55</c:v>
                </c:pt>
                <c:pt idx="32">
                  <c:v>0.64000000000000179</c:v>
                </c:pt>
                <c:pt idx="33">
                  <c:v>0.66000000000000203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66</c:v>
                </c:pt>
                <c:pt idx="38">
                  <c:v>0.76000000000000134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3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949</c:v>
                </c:pt>
                <c:pt idx="64">
                  <c:v>1.2799999999999956</c:v>
                </c:pt>
                <c:pt idx="65">
                  <c:v>1.2999999999999956</c:v>
                </c:pt>
                <c:pt idx="66">
                  <c:v>1.3199999999999963</c:v>
                </c:pt>
                <c:pt idx="67">
                  <c:v>1.3399999999999963</c:v>
                </c:pt>
                <c:pt idx="68">
                  <c:v>1.3599999999999965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3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949</c:v>
                </c:pt>
                <c:pt idx="89">
                  <c:v>1.7799999999999956</c:v>
                </c:pt>
                <c:pt idx="90">
                  <c:v>1.7999999999999956</c:v>
                </c:pt>
                <c:pt idx="91">
                  <c:v>1.8199999999999963</c:v>
                </c:pt>
                <c:pt idx="92">
                  <c:v>1.8399999999999963</c:v>
                </c:pt>
                <c:pt idx="93">
                  <c:v>1.8599999999999965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28</c:v>
                </c:pt>
                <c:pt idx="98">
                  <c:v>1.9600000000000029</c:v>
                </c:pt>
                <c:pt idx="99">
                  <c:v>1.9800000000000031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3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3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3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3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rin_χ=0.2'!$Q$14:$Q$609</c:f>
              <c:numCache>
                <c:formatCode>0.00E+00</c:formatCode>
                <c:ptCount val="596"/>
                <c:pt idx="0">
                  <c:v>0</c:v>
                </c:pt>
                <c:pt idx="1">
                  <c:v>-2.5999999999975841E-8</c:v>
                </c:pt>
                <c:pt idx="2">
                  <c:v>-7.3899999999998532E-7</c:v>
                </c:pt>
                <c:pt idx="3">
                  <c:v>-3.536000000000012E-6</c:v>
                </c:pt>
                <c:pt idx="4">
                  <c:v>-6.8330000000000047E-6</c:v>
                </c:pt>
                <c:pt idx="5">
                  <c:v>-8.560000000000018E-6</c:v>
                </c:pt>
                <c:pt idx="6">
                  <c:v>-1.0013499999999969E-5</c:v>
                </c:pt>
                <c:pt idx="7">
                  <c:v>-1.2074500000000037E-5</c:v>
                </c:pt>
                <c:pt idx="8">
                  <c:v>-1.2903500000000048E-5</c:v>
                </c:pt>
                <c:pt idx="9">
                  <c:v>-1.1737500000000067E-5</c:v>
                </c:pt>
                <c:pt idx="10">
                  <c:v>-1.1105999999999985E-5</c:v>
                </c:pt>
                <c:pt idx="11">
                  <c:v>-1.220399999999998E-5</c:v>
                </c:pt>
                <c:pt idx="12">
                  <c:v>-1.2971999999999985E-5</c:v>
                </c:pt>
                <c:pt idx="13">
                  <c:v>-1.2902500000000016E-5</c:v>
                </c:pt>
                <c:pt idx="14">
                  <c:v>-1.3527500000000072E-5</c:v>
                </c:pt>
                <c:pt idx="15">
                  <c:v>-1.4344499999999981E-5</c:v>
                </c:pt>
                <c:pt idx="16">
                  <c:v>-1.3962500000000033E-5</c:v>
                </c:pt>
                <c:pt idx="17">
                  <c:v>-1.3202500000000038E-5</c:v>
                </c:pt>
                <c:pt idx="18">
                  <c:v>-1.3578500000000045E-5</c:v>
                </c:pt>
                <c:pt idx="19">
                  <c:v>-1.4269499999999981E-5</c:v>
                </c:pt>
                <c:pt idx="20">
                  <c:v>-1.3889000000000065E-5</c:v>
                </c:pt>
                <c:pt idx="21">
                  <c:v>-1.4147000000000029E-5</c:v>
                </c:pt>
                <c:pt idx="22">
                  <c:v>-2.1278499999999996E-5</c:v>
                </c:pt>
                <c:pt idx="23">
                  <c:v>-3.4940499999999982E-5</c:v>
                </c:pt>
                <c:pt idx="24">
                  <c:v>-4.0546500000000023E-5</c:v>
                </c:pt>
                <c:pt idx="25">
                  <c:v>-3.3381000000000059E-5</c:v>
                </c:pt>
                <c:pt idx="26">
                  <c:v>-2.9328000000000001E-5</c:v>
                </c:pt>
                <c:pt idx="27">
                  <c:v>-3.5944000000000102E-5</c:v>
                </c:pt>
                <c:pt idx="28">
                  <c:v>-4.6191000000000114E-5</c:v>
                </c:pt>
                <c:pt idx="29">
                  <c:v>-5.7373000000000225E-5</c:v>
                </c:pt>
                <c:pt idx="30">
                  <c:v>-6.5045000000000093E-5</c:v>
                </c:pt>
                <c:pt idx="31">
                  <c:v>-6.0051500000000135E-5</c:v>
                </c:pt>
                <c:pt idx="32">
                  <c:v>-5.1070500000000012E-5</c:v>
                </c:pt>
                <c:pt idx="33">
                  <c:v>-7.1331000000000215E-5</c:v>
                </c:pt>
                <c:pt idx="34">
                  <c:v>-1.1608000000000045E-4</c:v>
                </c:pt>
                <c:pt idx="35">
                  <c:v>-9.8715000000000575E-5</c:v>
                </c:pt>
                <c:pt idx="36">
                  <c:v>-6.7269000000000145E-5</c:v>
                </c:pt>
                <c:pt idx="37">
                  <c:v>-7.2026000000000289E-5</c:v>
                </c:pt>
                <c:pt idx="38">
                  <c:v>-1.0175000000000001E-4</c:v>
                </c:pt>
                <c:pt idx="39">
                  <c:v>-1.2684500000000038E-4</c:v>
                </c:pt>
                <c:pt idx="40">
                  <c:v>-1.4061999999999999E-4</c:v>
                </c:pt>
                <c:pt idx="41">
                  <c:v>-1.3621500000000073E-4</c:v>
                </c:pt>
                <c:pt idx="42">
                  <c:v>-1.2774999999999999E-4</c:v>
                </c:pt>
                <c:pt idx="43">
                  <c:v>-1.3188500000000045E-4</c:v>
                </c:pt>
                <c:pt idx="44">
                  <c:v>-1.3892000000000044E-4</c:v>
                </c:pt>
                <c:pt idx="45">
                  <c:v>-1.3496999999999996E-4</c:v>
                </c:pt>
                <c:pt idx="46">
                  <c:v>-1.2907000000000031E-4</c:v>
                </c:pt>
                <c:pt idx="47">
                  <c:v>-1.3261000000000045E-4</c:v>
                </c:pt>
                <c:pt idx="48">
                  <c:v>-1.3711500000000053E-4</c:v>
                </c:pt>
                <c:pt idx="49">
                  <c:v>-1.3198499999999999E-4</c:v>
                </c:pt>
                <c:pt idx="50">
                  <c:v>-1.236650000000004E-4</c:v>
                </c:pt>
                <c:pt idx="51">
                  <c:v>-1.2522500000000051E-4</c:v>
                </c:pt>
                <c:pt idx="52">
                  <c:v>-1.3484000000000044E-4</c:v>
                </c:pt>
                <c:pt idx="53">
                  <c:v>-1.370500000000004E-4</c:v>
                </c:pt>
                <c:pt idx="54">
                  <c:v>-1.2723500000000055E-4</c:v>
                </c:pt>
                <c:pt idx="55">
                  <c:v>-1.0797999999999999E-4</c:v>
                </c:pt>
                <c:pt idx="56">
                  <c:v>-8.7244000000000048E-5</c:v>
                </c:pt>
                <c:pt idx="57">
                  <c:v>-1.0591999999999999E-4</c:v>
                </c:pt>
                <c:pt idx="58">
                  <c:v>-1.7298999999999998E-4</c:v>
                </c:pt>
                <c:pt idx="59">
                  <c:v>-1.6619999999999997E-4</c:v>
                </c:pt>
                <c:pt idx="60">
                  <c:v>-1.1861500000000075E-4</c:v>
                </c:pt>
                <c:pt idx="61">
                  <c:v>-1.6721500000000086E-4</c:v>
                </c:pt>
                <c:pt idx="62">
                  <c:v>-1.6502000000000064E-4</c:v>
                </c:pt>
                <c:pt idx="63">
                  <c:v>-1.193550000000005E-4</c:v>
                </c:pt>
                <c:pt idx="64">
                  <c:v>-1.0889000000000031E-4</c:v>
                </c:pt>
                <c:pt idx="65">
                  <c:v>-1.1084000000000048E-4</c:v>
                </c:pt>
                <c:pt idx="66">
                  <c:v>-1.5528500000000048E-4</c:v>
                </c:pt>
                <c:pt idx="67">
                  <c:v>-2.1005500000000068E-4</c:v>
                </c:pt>
                <c:pt idx="68">
                  <c:v>-1.4644500000000047E-4</c:v>
                </c:pt>
                <c:pt idx="69">
                  <c:v>-3.1793000000000053E-5</c:v>
                </c:pt>
                <c:pt idx="70">
                  <c:v>5.3088500000000134E-5</c:v>
                </c:pt>
                <c:pt idx="71">
                  <c:v>7.0625500000000003E-5</c:v>
                </c:pt>
                <c:pt idx="72">
                  <c:v>2.967100000000014E-5</c:v>
                </c:pt>
                <c:pt idx="73">
                  <c:v>-2.6393500000000072E-5</c:v>
                </c:pt>
                <c:pt idx="74">
                  <c:v>-8.323550000000044E-5</c:v>
                </c:pt>
                <c:pt idx="75">
                  <c:v>-1.837200000000005E-4</c:v>
                </c:pt>
                <c:pt idx="76">
                  <c:v>-3.0385000000000085E-4</c:v>
                </c:pt>
                <c:pt idx="77">
                  <c:v>-2.5351000000000046E-4</c:v>
                </c:pt>
                <c:pt idx="78">
                  <c:v>-1.2372499999999993E-4</c:v>
                </c:pt>
                <c:pt idx="79">
                  <c:v>-9.1888000000000026E-5</c:v>
                </c:pt>
                <c:pt idx="80">
                  <c:v>-1.6807500000000077E-4</c:v>
                </c:pt>
                <c:pt idx="81">
                  <c:v>-2.26610000000001E-4</c:v>
                </c:pt>
                <c:pt idx="82">
                  <c:v>-2.1944000000000016E-4</c:v>
                </c:pt>
                <c:pt idx="83">
                  <c:v>-2.1067000000000064E-4</c:v>
                </c:pt>
                <c:pt idx="84">
                  <c:v>-2.4000000000000052E-4</c:v>
                </c:pt>
                <c:pt idx="85">
                  <c:v>-2.6668000000000015E-4</c:v>
                </c:pt>
                <c:pt idx="86">
                  <c:v>-2.0590499999999988E-4</c:v>
                </c:pt>
                <c:pt idx="87">
                  <c:v>-1.2055000000000003E-4</c:v>
                </c:pt>
                <c:pt idx="88">
                  <c:v>-1.1425500000000058E-4</c:v>
                </c:pt>
                <c:pt idx="89">
                  <c:v>-1.8858000000000045E-4</c:v>
                </c:pt>
                <c:pt idx="90">
                  <c:v>-2.5397000000000006E-4</c:v>
                </c:pt>
                <c:pt idx="91">
                  <c:v>-2.5570000000000052E-4</c:v>
                </c:pt>
                <c:pt idx="92">
                  <c:v>-2.3609500000000056E-4</c:v>
                </c:pt>
                <c:pt idx="93">
                  <c:v>-2.2958499999999998E-4</c:v>
                </c:pt>
                <c:pt idx="94">
                  <c:v>-2.0740999999999999E-4</c:v>
                </c:pt>
                <c:pt idx="95">
                  <c:v>-1.5136499999999993E-4</c:v>
                </c:pt>
                <c:pt idx="96">
                  <c:v>-1.104850000000005E-4</c:v>
                </c:pt>
                <c:pt idx="97">
                  <c:v>-1.3484500000000062E-4</c:v>
                </c:pt>
                <c:pt idx="98">
                  <c:v>-1.6637500000000064E-4</c:v>
                </c:pt>
                <c:pt idx="99">
                  <c:v>-9.621200000000002E-5</c:v>
                </c:pt>
                <c:pt idx="100">
                  <c:v>6.6554000000000122E-5</c:v>
                </c:pt>
                <c:pt idx="101">
                  <c:v>1.8058950000000021E-4</c:v>
                </c:pt>
                <c:pt idx="102">
                  <c:v>1.5043900000000042E-4</c:v>
                </c:pt>
                <c:pt idx="103">
                  <c:v>3.071900000000011E-5</c:v>
                </c:pt>
                <c:pt idx="104">
                  <c:v>-1.0276499999999997E-4</c:v>
                </c:pt>
                <c:pt idx="105">
                  <c:v>-2.9871500000000115E-4</c:v>
                </c:pt>
                <c:pt idx="106">
                  <c:v>-4.0911500000000113E-4</c:v>
                </c:pt>
                <c:pt idx="107">
                  <c:v>-9.0591000000000394E-5</c:v>
                </c:pt>
                <c:pt idx="108">
                  <c:v>4.5821550000000011E-4</c:v>
                </c:pt>
                <c:pt idx="109">
                  <c:v>9.4483000000000002E-4</c:v>
                </c:pt>
                <c:pt idx="110">
                  <c:v>1.3647550000000059E-3</c:v>
                </c:pt>
                <c:pt idx="111">
                  <c:v>1.8483700000000054E-3</c:v>
                </c:pt>
                <c:pt idx="112">
                  <c:v>2.4394799999999978E-3</c:v>
                </c:pt>
                <c:pt idx="113">
                  <c:v>3.08932000000001E-3</c:v>
                </c:pt>
                <c:pt idx="114">
                  <c:v>3.7585700000000114E-3</c:v>
                </c:pt>
                <c:pt idx="115">
                  <c:v>4.4331000000000145E-3</c:v>
                </c:pt>
                <c:pt idx="116">
                  <c:v>5.0810100000000134E-3</c:v>
                </c:pt>
                <c:pt idx="117">
                  <c:v>5.671790000000016E-3</c:v>
                </c:pt>
                <c:pt idx="118">
                  <c:v>6.2115900000000116E-3</c:v>
                </c:pt>
                <c:pt idx="119">
                  <c:v>6.6770400000000125E-3</c:v>
                </c:pt>
                <c:pt idx="120">
                  <c:v>7.0007900000000145E-3</c:v>
                </c:pt>
                <c:pt idx="121">
                  <c:v>7.1279399999999975E-3</c:v>
                </c:pt>
                <c:pt idx="122">
                  <c:v>7.0684899999999993E-3</c:v>
                </c:pt>
                <c:pt idx="123">
                  <c:v>6.8768400000000195E-3</c:v>
                </c:pt>
                <c:pt idx="124">
                  <c:v>6.5589399999999992E-3</c:v>
                </c:pt>
                <c:pt idx="125">
                  <c:v>6.06559E-3</c:v>
                </c:pt>
                <c:pt idx="126">
                  <c:v>5.408290000000023E-3</c:v>
                </c:pt>
                <c:pt idx="127">
                  <c:v>4.6858999999999998E-3</c:v>
                </c:pt>
                <c:pt idx="128">
                  <c:v>3.9661950000000092E-3</c:v>
                </c:pt>
                <c:pt idx="129">
                  <c:v>3.230585000000008E-3</c:v>
                </c:pt>
                <c:pt idx="130">
                  <c:v>2.4777599999999999E-3</c:v>
                </c:pt>
                <c:pt idx="131">
                  <c:v>1.6575300000000036E-3</c:v>
                </c:pt>
                <c:pt idx="132">
                  <c:v>6.7379400000000186E-4</c:v>
                </c:pt>
                <c:pt idx="133">
                  <c:v>-3.3588999999999998E-4</c:v>
                </c:pt>
                <c:pt idx="134">
                  <c:v>-1.0365649999999999E-3</c:v>
                </c:pt>
                <c:pt idx="135">
                  <c:v>-8.5810500000000028E-4</c:v>
                </c:pt>
                <c:pt idx="136">
                  <c:v>3.7533780000000136E-4</c:v>
                </c:pt>
                <c:pt idx="137">
                  <c:v>1.9429950000000042E-3</c:v>
                </c:pt>
                <c:pt idx="138">
                  <c:v>3.440030000000008E-3</c:v>
                </c:pt>
                <c:pt idx="139">
                  <c:v>4.8321449999999995E-3</c:v>
                </c:pt>
                <c:pt idx="140">
                  <c:v>6.1860399999999994E-3</c:v>
                </c:pt>
                <c:pt idx="141">
                  <c:v>7.5694399999999993E-3</c:v>
                </c:pt>
                <c:pt idx="142">
                  <c:v>8.980140000000034E-3</c:v>
                </c:pt>
                <c:pt idx="143">
                  <c:v>1.0339789999999998E-2</c:v>
                </c:pt>
                <c:pt idx="144">
                  <c:v>1.1602540000000034E-2</c:v>
                </c:pt>
                <c:pt idx="145">
                  <c:v>1.2756489999999999E-2</c:v>
                </c:pt>
                <c:pt idx="146">
                  <c:v>1.3782590000000041E-2</c:v>
                </c:pt>
                <c:pt idx="147">
                  <c:v>1.464989E-2</c:v>
                </c:pt>
                <c:pt idx="148">
                  <c:v>1.539539E-2</c:v>
                </c:pt>
                <c:pt idx="149">
                  <c:v>1.612624E-2</c:v>
                </c:pt>
                <c:pt idx="150">
                  <c:v>1.6887740000000005E-2</c:v>
                </c:pt>
                <c:pt idx="151">
                  <c:v>1.7653540000000002E-2</c:v>
                </c:pt>
                <c:pt idx="152">
                  <c:v>1.8454540000000002E-2</c:v>
                </c:pt>
                <c:pt idx="153">
                  <c:v>1.9346990000000001E-2</c:v>
                </c:pt>
                <c:pt idx="154">
                  <c:v>2.0274840000000075E-2</c:v>
                </c:pt>
                <c:pt idx="155">
                  <c:v>2.1095340000000101E-2</c:v>
                </c:pt>
                <c:pt idx="156">
                  <c:v>2.1759290000000011E-2</c:v>
                </c:pt>
                <c:pt idx="157">
                  <c:v>2.2348140000000002E-2</c:v>
                </c:pt>
                <c:pt idx="158">
                  <c:v>2.2885340000000139E-2</c:v>
                </c:pt>
                <c:pt idx="159">
                  <c:v>2.328299E-2</c:v>
                </c:pt>
                <c:pt idx="160">
                  <c:v>2.3495140000000012E-2</c:v>
                </c:pt>
                <c:pt idx="161">
                  <c:v>2.3569539999999969E-2</c:v>
                </c:pt>
                <c:pt idx="162">
                  <c:v>2.3539440000000002E-2</c:v>
                </c:pt>
                <c:pt idx="163">
                  <c:v>2.337409E-2</c:v>
                </c:pt>
                <c:pt idx="164">
                  <c:v>2.3040390000000001E-2</c:v>
                </c:pt>
                <c:pt idx="165">
                  <c:v>2.256474E-2</c:v>
                </c:pt>
                <c:pt idx="166">
                  <c:v>2.1999040000000011E-2</c:v>
                </c:pt>
                <c:pt idx="167">
                  <c:v>2.1407340000000111E-2</c:v>
                </c:pt>
                <c:pt idx="168">
                  <c:v>2.0899740000000052E-2</c:v>
                </c:pt>
                <c:pt idx="169">
                  <c:v>2.0482190000000001E-2</c:v>
                </c:pt>
                <c:pt idx="170">
                  <c:v>2.0000589999999988E-2</c:v>
                </c:pt>
                <c:pt idx="171">
                  <c:v>1.9318540000000009E-2</c:v>
                </c:pt>
                <c:pt idx="172">
                  <c:v>1.8426440000000002E-2</c:v>
                </c:pt>
                <c:pt idx="173">
                  <c:v>1.7443790000000001E-2</c:v>
                </c:pt>
                <c:pt idx="174">
                  <c:v>1.6497690000000002E-2</c:v>
                </c:pt>
                <c:pt idx="175">
                  <c:v>1.5618439999999999E-2</c:v>
                </c:pt>
                <c:pt idx="176">
                  <c:v>1.4752089999999999E-2</c:v>
                </c:pt>
                <c:pt idx="177">
                  <c:v>1.382829E-2</c:v>
                </c:pt>
                <c:pt idx="178">
                  <c:v>1.280539E-2</c:v>
                </c:pt>
                <c:pt idx="179">
                  <c:v>1.168569E-2</c:v>
                </c:pt>
                <c:pt idx="180">
                  <c:v>1.049434E-2</c:v>
                </c:pt>
                <c:pt idx="181">
                  <c:v>9.2519400000000002E-3</c:v>
                </c:pt>
                <c:pt idx="182">
                  <c:v>8.0400900000000067E-3</c:v>
                </c:pt>
                <c:pt idx="183">
                  <c:v>6.9177400000000116E-3</c:v>
                </c:pt>
                <c:pt idx="184">
                  <c:v>5.7898900000000145E-3</c:v>
                </c:pt>
                <c:pt idx="185">
                  <c:v>4.5706800000000145E-3</c:v>
                </c:pt>
                <c:pt idx="186">
                  <c:v>3.20462000000001E-3</c:v>
                </c:pt>
                <c:pt idx="187">
                  <c:v>1.7325500000000044E-3</c:v>
                </c:pt>
                <c:pt idx="188">
                  <c:v>3.9381560000000085E-4</c:v>
                </c:pt>
                <c:pt idx="189">
                  <c:v>-7.1422000000000163E-4</c:v>
                </c:pt>
                <c:pt idx="190">
                  <c:v>-1.3995950000000028E-3</c:v>
                </c:pt>
                <c:pt idx="191">
                  <c:v>-1.40737E-3</c:v>
                </c:pt>
                <c:pt idx="192">
                  <c:v>-5.5698500000000094E-4</c:v>
                </c:pt>
                <c:pt idx="193">
                  <c:v>9.3772500000000307E-4</c:v>
                </c:pt>
                <c:pt idx="194">
                  <c:v>2.7248300000000105E-3</c:v>
                </c:pt>
                <c:pt idx="195">
                  <c:v>4.4832000000000205E-3</c:v>
                </c:pt>
                <c:pt idx="196">
                  <c:v>5.9939400000000144E-3</c:v>
                </c:pt>
                <c:pt idx="197">
                  <c:v>7.2884400000000193E-3</c:v>
                </c:pt>
                <c:pt idx="198">
                  <c:v>8.4626900000000383E-3</c:v>
                </c:pt>
                <c:pt idx="199">
                  <c:v>9.5624400000000487E-3</c:v>
                </c:pt>
                <c:pt idx="200">
                  <c:v>1.063979E-2</c:v>
                </c:pt>
                <c:pt idx="201">
                  <c:v>1.1765490000000003E-2</c:v>
                </c:pt>
                <c:pt idx="202">
                  <c:v>1.2957639999999998E-2</c:v>
                </c:pt>
                <c:pt idx="203">
                  <c:v>1.4229439999999999E-2</c:v>
                </c:pt>
                <c:pt idx="204">
                  <c:v>1.5570590000000007E-2</c:v>
                </c:pt>
                <c:pt idx="205">
                  <c:v>1.6897740000000001E-2</c:v>
                </c:pt>
                <c:pt idx="206">
                  <c:v>1.8097190000000003E-2</c:v>
                </c:pt>
                <c:pt idx="207">
                  <c:v>1.9098240000000002E-2</c:v>
                </c:pt>
                <c:pt idx="208">
                  <c:v>1.991594E-2</c:v>
                </c:pt>
                <c:pt idx="209">
                  <c:v>2.0553940000000052E-2</c:v>
                </c:pt>
                <c:pt idx="210">
                  <c:v>2.0987140000000012E-2</c:v>
                </c:pt>
                <c:pt idx="211">
                  <c:v>2.1264489999999987E-2</c:v>
                </c:pt>
                <c:pt idx="212">
                  <c:v>2.1458090000000006E-2</c:v>
                </c:pt>
                <c:pt idx="213">
                  <c:v>2.1567640000000006E-2</c:v>
                </c:pt>
                <c:pt idx="214">
                  <c:v>2.1551490000000003E-2</c:v>
                </c:pt>
                <c:pt idx="215">
                  <c:v>2.1441590000000052E-2</c:v>
                </c:pt>
                <c:pt idx="216">
                  <c:v>2.1357690000000002E-2</c:v>
                </c:pt>
                <c:pt idx="217">
                  <c:v>2.1329089999999978E-2</c:v>
                </c:pt>
                <c:pt idx="218">
                  <c:v>2.1274890000000012E-2</c:v>
                </c:pt>
                <c:pt idx="219">
                  <c:v>2.1198390000000001E-2</c:v>
                </c:pt>
                <c:pt idx="220">
                  <c:v>2.1190340000000002E-2</c:v>
                </c:pt>
                <c:pt idx="221">
                  <c:v>2.1249440000000012E-2</c:v>
                </c:pt>
                <c:pt idx="222">
                  <c:v>2.1255940000000088E-2</c:v>
                </c:pt>
                <c:pt idx="223">
                  <c:v>2.1093290000000067E-2</c:v>
                </c:pt>
                <c:pt idx="224">
                  <c:v>2.0734990000000002E-2</c:v>
                </c:pt>
                <c:pt idx="225">
                  <c:v>2.0274240000000075E-2</c:v>
                </c:pt>
                <c:pt idx="226">
                  <c:v>1.9864740000000047E-2</c:v>
                </c:pt>
                <c:pt idx="227">
                  <c:v>1.9607590000000053E-2</c:v>
                </c:pt>
                <c:pt idx="228">
                  <c:v>1.9333690000000001E-2</c:v>
                </c:pt>
                <c:pt idx="229">
                  <c:v>1.881934E-2</c:v>
                </c:pt>
                <c:pt idx="230">
                  <c:v>1.8062690000000003E-2</c:v>
                </c:pt>
                <c:pt idx="231">
                  <c:v>1.731359E-2</c:v>
                </c:pt>
                <c:pt idx="232">
                  <c:v>1.6691840000000003E-2</c:v>
                </c:pt>
                <c:pt idx="233">
                  <c:v>1.611394E-2</c:v>
                </c:pt>
                <c:pt idx="234">
                  <c:v>1.5446540000000003E-2</c:v>
                </c:pt>
                <c:pt idx="235">
                  <c:v>1.463749E-2</c:v>
                </c:pt>
                <c:pt idx="236">
                  <c:v>1.373069E-2</c:v>
                </c:pt>
                <c:pt idx="237">
                  <c:v>1.2779239999999996E-2</c:v>
                </c:pt>
                <c:pt idx="238">
                  <c:v>1.1787290000000001E-2</c:v>
                </c:pt>
                <c:pt idx="239">
                  <c:v>1.0739639999999998E-2</c:v>
                </c:pt>
                <c:pt idx="240">
                  <c:v>9.6497900000000227E-3</c:v>
                </c:pt>
                <c:pt idx="241">
                  <c:v>8.5802900000000026E-3</c:v>
                </c:pt>
                <c:pt idx="242">
                  <c:v>7.6896400000000201E-3</c:v>
                </c:pt>
                <c:pt idx="243">
                  <c:v>6.9197900000000203E-3</c:v>
                </c:pt>
                <c:pt idx="244">
                  <c:v>6.0769399999999994E-3</c:v>
                </c:pt>
                <c:pt idx="245">
                  <c:v>5.1318300000000004E-3</c:v>
                </c:pt>
                <c:pt idx="246">
                  <c:v>4.1434599999999999E-3</c:v>
                </c:pt>
                <c:pt idx="247">
                  <c:v>3.1820200000000081E-3</c:v>
                </c:pt>
                <c:pt idx="248">
                  <c:v>2.3168449999999936E-3</c:v>
                </c:pt>
                <c:pt idx="249">
                  <c:v>1.6466350000000052E-3</c:v>
                </c:pt>
                <c:pt idx="250">
                  <c:v>1.0841600000000031E-3</c:v>
                </c:pt>
                <c:pt idx="251">
                  <c:v>4.4475910000000126E-4</c:v>
                </c:pt>
                <c:pt idx="252">
                  <c:v>-3.0368499999999994E-4</c:v>
                </c:pt>
                <c:pt idx="253">
                  <c:v>-1.0006799999999999E-3</c:v>
                </c:pt>
                <c:pt idx="254">
                  <c:v>-1.4860650000000021E-3</c:v>
                </c:pt>
                <c:pt idx="255">
                  <c:v>-1.6882350000000054E-3</c:v>
                </c:pt>
                <c:pt idx="256">
                  <c:v>-1.5852150000000033E-3</c:v>
                </c:pt>
                <c:pt idx="257">
                  <c:v>-1.1929250000000031E-3</c:v>
                </c:pt>
                <c:pt idx="258">
                  <c:v>-5.9531500000000034E-4</c:v>
                </c:pt>
                <c:pt idx="259">
                  <c:v>2.8072850000000006E-4</c:v>
                </c:pt>
                <c:pt idx="260">
                  <c:v>1.2791900000000001E-3</c:v>
                </c:pt>
                <c:pt idx="261">
                  <c:v>2.3927950000000001E-3</c:v>
                </c:pt>
                <c:pt idx="262">
                  <c:v>3.7200850000000088E-3</c:v>
                </c:pt>
                <c:pt idx="263">
                  <c:v>5.1371349999999863E-3</c:v>
                </c:pt>
                <c:pt idx="264">
                  <c:v>6.5868400000000191E-3</c:v>
                </c:pt>
                <c:pt idx="265">
                  <c:v>8.0909400000000048E-3</c:v>
                </c:pt>
                <c:pt idx="266">
                  <c:v>9.5869900000000226E-3</c:v>
                </c:pt>
                <c:pt idx="267">
                  <c:v>1.1064640000000001E-2</c:v>
                </c:pt>
                <c:pt idx="268">
                  <c:v>1.2549289999999999E-2</c:v>
                </c:pt>
                <c:pt idx="269">
                  <c:v>1.4015439999999999E-2</c:v>
                </c:pt>
                <c:pt idx="270">
                  <c:v>1.542194E-2</c:v>
                </c:pt>
                <c:pt idx="271">
                  <c:v>1.6811940000000001E-2</c:v>
                </c:pt>
                <c:pt idx="272">
                  <c:v>1.8203240000000002E-2</c:v>
                </c:pt>
                <c:pt idx="273">
                  <c:v>1.9556740000000003E-2</c:v>
                </c:pt>
                <c:pt idx="274">
                  <c:v>2.0907440000000006E-2</c:v>
                </c:pt>
                <c:pt idx="275">
                  <c:v>2.227579000000009E-2</c:v>
                </c:pt>
                <c:pt idx="276">
                  <c:v>2.3595390000000001E-2</c:v>
                </c:pt>
                <c:pt idx="277">
                  <c:v>2.4872190000000002E-2</c:v>
                </c:pt>
                <c:pt idx="278">
                  <c:v>2.6139590000000001E-2</c:v>
                </c:pt>
                <c:pt idx="279">
                  <c:v>2.7379790000000057E-2</c:v>
                </c:pt>
                <c:pt idx="280">
                  <c:v>2.8632690000000002E-2</c:v>
                </c:pt>
                <c:pt idx="281">
                  <c:v>2.9918340000000002E-2</c:v>
                </c:pt>
                <c:pt idx="282">
                  <c:v>3.1190990000000002E-2</c:v>
                </c:pt>
                <c:pt idx="283">
                  <c:v>3.2435990000000109E-2</c:v>
                </c:pt>
                <c:pt idx="284">
                  <c:v>3.3707139999999997E-2</c:v>
                </c:pt>
                <c:pt idx="285">
                  <c:v>3.4991040000000001E-2</c:v>
                </c:pt>
                <c:pt idx="286">
                  <c:v>3.6185889999999998E-2</c:v>
                </c:pt>
                <c:pt idx="287">
                  <c:v>3.7246140000000087E-2</c:v>
                </c:pt>
                <c:pt idx="288">
                  <c:v>3.8204490000000001E-2</c:v>
                </c:pt>
                <c:pt idx="289">
                  <c:v>3.9048139999999995E-2</c:v>
                </c:pt>
                <c:pt idx="290">
                  <c:v>3.9696740000000001E-2</c:v>
                </c:pt>
                <c:pt idx="291">
                  <c:v>4.0139490000000014E-2</c:v>
                </c:pt>
                <c:pt idx="292">
                  <c:v>4.0474289999999996E-2</c:v>
                </c:pt>
                <c:pt idx="293">
                  <c:v>4.0752640000000034E-2</c:v>
                </c:pt>
                <c:pt idx="294">
                  <c:v>4.0919089999999998E-2</c:v>
                </c:pt>
                <c:pt idx="295">
                  <c:v>4.0947289999999997E-2</c:v>
                </c:pt>
                <c:pt idx="296">
                  <c:v>4.0896040000000113E-2</c:v>
                </c:pt>
                <c:pt idx="297">
                  <c:v>4.0785389999999998E-2</c:v>
                </c:pt>
                <c:pt idx="298">
                  <c:v>4.0550389999999985E-2</c:v>
                </c:pt>
                <c:pt idx="299">
                  <c:v>4.0146689999999999E-2</c:v>
                </c:pt>
                <c:pt idx="300">
                  <c:v>3.9609489999999997E-2</c:v>
                </c:pt>
                <c:pt idx="301">
                  <c:v>3.8985739999999998E-2</c:v>
                </c:pt>
                <c:pt idx="302">
                  <c:v>3.8279839999999996E-2</c:v>
                </c:pt>
                <c:pt idx="303">
                  <c:v>3.7495240000000145E-2</c:v>
                </c:pt>
                <c:pt idx="304">
                  <c:v>3.664709000000009E-2</c:v>
                </c:pt>
                <c:pt idx="305">
                  <c:v>3.5715989999999996E-2</c:v>
                </c:pt>
                <c:pt idx="306">
                  <c:v>3.4647890000000042E-2</c:v>
                </c:pt>
                <c:pt idx="307">
                  <c:v>3.3431589999999997E-2</c:v>
                </c:pt>
                <c:pt idx="308">
                  <c:v>3.2151240000000095E-2</c:v>
                </c:pt>
                <c:pt idx="309">
                  <c:v>3.0964040000000002E-2</c:v>
                </c:pt>
                <c:pt idx="310">
                  <c:v>2.9907290000000052E-2</c:v>
                </c:pt>
                <c:pt idx="311">
                  <c:v>2.8879290000000012E-2</c:v>
                </c:pt>
                <c:pt idx="312">
                  <c:v>2.7738190000000006E-2</c:v>
                </c:pt>
                <c:pt idx="313">
                  <c:v>2.6418640000000011E-2</c:v>
                </c:pt>
                <c:pt idx="314">
                  <c:v>2.5010840000000006E-2</c:v>
                </c:pt>
                <c:pt idx="315">
                  <c:v>2.361949E-2</c:v>
                </c:pt>
                <c:pt idx="316">
                  <c:v>2.2224040000000011E-2</c:v>
                </c:pt>
                <c:pt idx="317">
                  <c:v>2.0774140000000042E-2</c:v>
                </c:pt>
                <c:pt idx="318">
                  <c:v>1.9260990000000023E-2</c:v>
                </c:pt>
                <c:pt idx="319">
                  <c:v>1.7723390000000002E-2</c:v>
                </c:pt>
                <c:pt idx="320">
                  <c:v>1.6192690000000003E-2</c:v>
                </c:pt>
                <c:pt idx="321">
                  <c:v>1.4670339999999999E-2</c:v>
                </c:pt>
                <c:pt idx="322">
                  <c:v>1.3263440000000001E-2</c:v>
                </c:pt>
                <c:pt idx="323">
                  <c:v>1.2093789999999998E-2</c:v>
                </c:pt>
                <c:pt idx="324">
                  <c:v>1.1041390000000003E-2</c:v>
                </c:pt>
                <c:pt idx="325">
                  <c:v>9.9590400000000492E-3</c:v>
                </c:pt>
                <c:pt idx="326">
                  <c:v>8.8012900000000067E-3</c:v>
                </c:pt>
                <c:pt idx="327">
                  <c:v>7.5646399999999992E-3</c:v>
                </c:pt>
                <c:pt idx="328">
                  <c:v>6.2667900000000125E-3</c:v>
                </c:pt>
                <c:pt idx="329">
                  <c:v>4.9450400000000116E-3</c:v>
                </c:pt>
                <c:pt idx="330">
                  <c:v>3.6902599999999999E-3</c:v>
                </c:pt>
                <c:pt idx="331">
                  <c:v>2.6482750000000011E-3</c:v>
                </c:pt>
                <c:pt idx="332">
                  <c:v>1.7597300000000001E-3</c:v>
                </c:pt>
                <c:pt idx="333">
                  <c:v>9.4478000000000042E-4</c:v>
                </c:pt>
                <c:pt idx="334">
                  <c:v>1.4378250000000002E-4</c:v>
                </c:pt>
                <c:pt idx="335">
                  <c:v>-5.6922000000000103E-4</c:v>
                </c:pt>
                <c:pt idx="336">
                  <c:v>-1.0826750000000021E-3</c:v>
                </c:pt>
                <c:pt idx="337">
                  <c:v>-1.4664450000000031E-3</c:v>
                </c:pt>
                <c:pt idx="338">
                  <c:v>-1.7387100000000033E-3</c:v>
                </c:pt>
                <c:pt idx="339">
                  <c:v>-1.8259500000000026E-3</c:v>
                </c:pt>
                <c:pt idx="340">
                  <c:v>-1.8117649999999999E-3</c:v>
                </c:pt>
                <c:pt idx="341">
                  <c:v>-1.667175000000004E-3</c:v>
                </c:pt>
                <c:pt idx="342">
                  <c:v>-1.3067750000000029E-3</c:v>
                </c:pt>
                <c:pt idx="343">
                  <c:v>-8.9171500000000028E-4</c:v>
                </c:pt>
                <c:pt idx="344">
                  <c:v>-4.0968500000000024E-4</c:v>
                </c:pt>
                <c:pt idx="345">
                  <c:v>2.3953800000000016E-4</c:v>
                </c:pt>
                <c:pt idx="346">
                  <c:v>8.9389400000000022E-4</c:v>
                </c:pt>
                <c:pt idx="347">
                  <c:v>1.4298899999999999E-3</c:v>
                </c:pt>
                <c:pt idx="348">
                  <c:v>1.9230350000000057E-3</c:v>
                </c:pt>
                <c:pt idx="349">
                  <c:v>2.5576050000000001E-3</c:v>
                </c:pt>
                <c:pt idx="350">
                  <c:v>3.3199050000000002E-3</c:v>
                </c:pt>
                <c:pt idx="351">
                  <c:v>4.1176900000000002E-3</c:v>
                </c:pt>
                <c:pt idx="352">
                  <c:v>4.9120449999999994E-3</c:v>
                </c:pt>
                <c:pt idx="353">
                  <c:v>5.6901899999999995E-3</c:v>
                </c:pt>
                <c:pt idx="354">
                  <c:v>6.541790000000023E-3</c:v>
                </c:pt>
                <c:pt idx="355">
                  <c:v>7.3965400000000122E-3</c:v>
                </c:pt>
                <c:pt idx="356">
                  <c:v>7.9834400000000257E-3</c:v>
                </c:pt>
                <c:pt idx="357">
                  <c:v>8.2471900000000015E-3</c:v>
                </c:pt>
                <c:pt idx="358">
                  <c:v>8.3449400000000003E-3</c:v>
                </c:pt>
                <c:pt idx="359">
                  <c:v>8.4549900000000268E-3</c:v>
                </c:pt>
                <c:pt idx="360">
                  <c:v>8.6259400000000229E-3</c:v>
                </c:pt>
                <c:pt idx="361">
                  <c:v>8.8255900000000411E-3</c:v>
                </c:pt>
                <c:pt idx="362">
                  <c:v>9.0107900000000046E-3</c:v>
                </c:pt>
                <c:pt idx="363">
                  <c:v>9.1458900000000228E-3</c:v>
                </c:pt>
                <c:pt idx="364">
                  <c:v>9.2159900000000228E-3</c:v>
                </c:pt>
                <c:pt idx="365">
                  <c:v>9.2171900000000001E-3</c:v>
                </c:pt>
                <c:pt idx="366">
                  <c:v>9.1183400000000008E-3</c:v>
                </c:pt>
                <c:pt idx="367">
                  <c:v>8.8894400000000453E-3</c:v>
                </c:pt>
                <c:pt idx="368">
                  <c:v>8.5928900000000266E-3</c:v>
                </c:pt>
                <c:pt idx="369">
                  <c:v>8.352140000000053E-3</c:v>
                </c:pt>
                <c:pt idx="370">
                  <c:v>8.1758900000000068E-3</c:v>
                </c:pt>
                <c:pt idx="371">
                  <c:v>7.9007400000000276E-3</c:v>
                </c:pt>
                <c:pt idx="372">
                  <c:v>7.4036900000000287E-3</c:v>
                </c:pt>
                <c:pt idx="373">
                  <c:v>6.7779899999999994E-3</c:v>
                </c:pt>
                <c:pt idx="374">
                  <c:v>6.1950899999999995E-3</c:v>
                </c:pt>
                <c:pt idx="375">
                  <c:v>5.6935399999999995E-3</c:v>
                </c:pt>
                <c:pt idx="376">
                  <c:v>5.1523799999999998E-3</c:v>
                </c:pt>
                <c:pt idx="377">
                  <c:v>4.5534700000000004E-3</c:v>
                </c:pt>
                <c:pt idx="378">
                  <c:v>3.8844150000000052E-3</c:v>
                </c:pt>
                <c:pt idx="379">
                  <c:v>3.1517250000000071E-3</c:v>
                </c:pt>
                <c:pt idx="380">
                  <c:v>2.4270850000000011E-3</c:v>
                </c:pt>
                <c:pt idx="381">
                  <c:v>1.7920600000000033E-3</c:v>
                </c:pt>
                <c:pt idx="382">
                  <c:v>1.261875E-3</c:v>
                </c:pt>
                <c:pt idx="383">
                  <c:v>6.9559200000000171E-4</c:v>
                </c:pt>
                <c:pt idx="384">
                  <c:v>5.8375000000000125E-5</c:v>
                </c:pt>
                <c:pt idx="385">
                  <c:v>-5.8200999999999999E-4</c:v>
                </c:pt>
                <c:pt idx="386">
                  <c:v>-1.1281250000000028E-3</c:v>
                </c:pt>
                <c:pt idx="387">
                  <c:v>-1.4476500000000021E-3</c:v>
                </c:pt>
                <c:pt idx="388">
                  <c:v>-1.6540700000000062E-3</c:v>
                </c:pt>
                <c:pt idx="389">
                  <c:v>-1.937635000000004E-3</c:v>
                </c:pt>
                <c:pt idx="390">
                  <c:v>-2.2729550000000001E-3</c:v>
                </c:pt>
                <c:pt idx="391">
                  <c:v>-2.4306150000000001E-3</c:v>
                </c:pt>
                <c:pt idx="392">
                  <c:v>-2.4133100000000062E-3</c:v>
                </c:pt>
                <c:pt idx="393">
                  <c:v>-2.4025350000000012E-3</c:v>
                </c:pt>
                <c:pt idx="394">
                  <c:v>-2.3738800000000001E-3</c:v>
                </c:pt>
                <c:pt idx="395">
                  <c:v>-2.169590000000009E-3</c:v>
                </c:pt>
                <c:pt idx="396">
                  <c:v>-1.8660700000000059E-3</c:v>
                </c:pt>
                <c:pt idx="397">
                  <c:v>-1.5974649999999997E-3</c:v>
                </c:pt>
                <c:pt idx="398">
                  <c:v>-1.39952E-3</c:v>
                </c:pt>
                <c:pt idx="399">
                  <c:v>-1.2234499999999998E-3</c:v>
                </c:pt>
                <c:pt idx="400">
                  <c:v>-9.3261500000000306E-4</c:v>
                </c:pt>
                <c:pt idx="401">
                  <c:v>-5.2481000000000034E-4</c:v>
                </c:pt>
                <c:pt idx="402">
                  <c:v>-1.0945500000000057E-4</c:v>
                </c:pt>
                <c:pt idx="403">
                  <c:v>2.5942550000000004E-4</c:v>
                </c:pt>
                <c:pt idx="404">
                  <c:v>5.7111849999999997E-4</c:v>
                </c:pt>
                <c:pt idx="405">
                  <c:v>8.3852750000000227E-4</c:v>
                </c:pt>
                <c:pt idx="406">
                  <c:v>1.0646650000000028E-3</c:v>
                </c:pt>
                <c:pt idx="407">
                  <c:v>1.2527149999999999E-3</c:v>
                </c:pt>
                <c:pt idx="408">
                  <c:v>1.4269300000000001E-3</c:v>
                </c:pt>
                <c:pt idx="409">
                  <c:v>1.6159100000000001E-3</c:v>
                </c:pt>
                <c:pt idx="410">
                  <c:v>1.814350000000006E-3</c:v>
                </c:pt>
                <c:pt idx="411">
                  <c:v>1.9944250000000054E-3</c:v>
                </c:pt>
                <c:pt idx="412">
                  <c:v>2.1499000000000062E-3</c:v>
                </c:pt>
                <c:pt idx="413">
                  <c:v>2.2736550000000012E-3</c:v>
                </c:pt>
                <c:pt idx="414">
                  <c:v>2.3317950000000002E-3</c:v>
                </c:pt>
                <c:pt idx="415">
                  <c:v>2.2922850000000002E-3</c:v>
                </c:pt>
                <c:pt idx="416">
                  <c:v>2.1907300000000075E-3</c:v>
                </c:pt>
                <c:pt idx="417">
                  <c:v>2.1276300000000088E-3</c:v>
                </c:pt>
                <c:pt idx="418">
                  <c:v>2.1667550000000002E-3</c:v>
                </c:pt>
                <c:pt idx="419">
                  <c:v>2.2538900000000062E-3</c:v>
                </c:pt>
                <c:pt idx="420">
                  <c:v>2.2810000000000052E-3</c:v>
                </c:pt>
                <c:pt idx="421">
                  <c:v>2.235285E-3</c:v>
                </c:pt>
                <c:pt idx="422">
                  <c:v>2.1974150000000012E-3</c:v>
                </c:pt>
                <c:pt idx="423">
                  <c:v>2.1930900000000086E-3</c:v>
                </c:pt>
                <c:pt idx="424">
                  <c:v>2.1476650000000052E-3</c:v>
                </c:pt>
                <c:pt idx="425">
                  <c:v>2.0084550000000001E-3</c:v>
                </c:pt>
                <c:pt idx="426">
                  <c:v>1.8254000000000033E-3</c:v>
                </c:pt>
                <c:pt idx="427">
                  <c:v>1.6650250000000038E-3</c:v>
                </c:pt>
                <c:pt idx="428">
                  <c:v>1.5107100000000039E-3</c:v>
                </c:pt>
                <c:pt idx="429">
                  <c:v>1.2926150000000039E-3</c:v>
                </c:pt>
                <c:pt idx="430">
                  <c:v>9.7077000000000046E-4</c:v>
                </c:pt>
                <c:pt idx="431">
                  <c:v>5.4836800000000209E-4</c:v>
                </c:pt>
                <c:pt idx="432">
                  <c:v>9.0248500000000097E-5</c:v>
                </c:pt>
                <c:pt idx="433">
                  <c:v>-3.0804500000000093E-4</c:v>
                </c:pt>
                <c:pt idx="434">
                  <c:v>-6.8200000000000031E-4</c:v>
                </c:pt>
                <c:pt idx="435">
                  <c:v>-1.1137800000000021E-3</c:v>
                </c:pt>
                <c:pt idx="436">
                  <c:v>-1.5891500000000038E-3</c:v>
                </c:pt>
                <c:pt idx="437">
                  <c:v>-1.9461050000000068E-3</c:v>
                </c:pt>
                <c:pt idx="438">
                  <c:v>-2.0581350000000052E-3</c:v>
                </c:pt>
                <c:pt idx="439">
                  <c:v>-2.0984799999999998E-3</c:v>
                </c:pt>
                <c:pt idx="440">
                  <c:v>-2.2593000000000062E-3</c:v>
                </c:pt>
                <c:pt idx="441">
                  <c:v>-2.5167950000000001E-3</c:v>
                </c:pt>
                <c:pt idx="442">
                  <c:v>-2.7611550000000012E-3</c:v>
                </c:pt>
                <c:pt idx="443">
                  <c:v>-2.8923999999999998E-3</c:v>
                </c:pt>
                <c:pt idx="444">
                  <c:v>-2.9409000000000063E-3</c:v>
                </c:pt>
                <c:pt idx="445">
                  <c:v>-2.9646150000000012E-3</c:v>
                </c:pt>
                <c:pt idx="446">
                  <c:v>-3.0011750000000052E-3</c:v>
                </c:pt>
                <c:pt idx="447">
                  <c:v>-3.0414700000000057E-3</c:v>
                </c:pt>
                <c:pt idx="448">
                  <c:v>-3.0682700000000062E-3</c:v>
                </c:pt>
                <c:pt idx="449">
                  <c:v>-3.072455E-3</c:v>
                </c:pt>
                <c:pt idx="450">
                  <c:v>-3.0777900000000095E-3</c:v>
                </c:pt>
                <c:pt idx="451">
                  <c:v>-3.1018800000000052E-3</c:v>
                </c:pt>
                <c:pt idx="452">
                  <c:v>-3.1436750000000085E-3</c:v>
                </c:pt>
                <c:pt idx="453">
                  <c:v>-3.1900150000000052E-3</c:v>
                </c:pt>
                <c:pt idx="454">
                  <c:v>-3.2290250000000091E-3</c:v>
                </c:pt>
                <c:pt idx="455">
                  <c:v>-3.2553350000000081E-3</c:v>
                </c:pt>
                <c:pt idx="456">
                  <c:v>-3.269320000000013E-3</c:v>
                </c:pt>
                <c:pt idx="457">
                  <c:v>-3.2740500000000062E-3</c:v>
                </c:pt>
                <c:pt idx="458">
                  <c:v>-3.27363000000001E-3</c:v>
                </c:pt>
                <c:pt idx="459">
                  <c:v>-3.2746750000000012E-3</c:v>
                </c:pt>
                <c:pt idx="460">
                  <c:v>-3.2824200000000077E-3</c:v>
                </c:pt>
                <c:pt idx="461">
                  <c:v>-3.2956150000000052E-3</c:v>
                </c:pt>
                <c:pt idx="462">
                  <c:v>-3.3065400000000002E-3</c:v>
                </c:pt>
                <c:pt idx="463">
                  <c:v>-3.2858000000000063E-3</c:v>
                </c:pt>
                <c:pt idx="464">
                  <c:v>-3.2180900000000076E-3</c:v>
                </c:pt>
                <c:pt idx="465">
                  <c:v>-3.1271050000000098E-3</c:v>
                </c:pt>
                <c:pt idx="466">
                  <c:v>-3.0597950000000001E-3</c:v>
                </c:pt>
                <c:pt idx="467">
                  <c:v>-3.0286650000000011E-3</c:v>
                </c:pt>
                <c:pt idx="468">
                  <c:v>-3.0040200000000083E-3</c:v>
                </c:pt>
                <c:pt idx="469">
                  <c:v>-2.95524E-3</c:v>
                </c:pt>
                <c:pt idx="470">
                  <c:v>-2.8855250000000012E-3</c:v>
                </c:pt>
                <c:pt idx="471">
                  <c:v>-2.8316299999999977E-3</c:v>
                </c:pt>
                <c:pt idx="472">
                  <c:v>-2.8214950000000011E-3</c:v>
                </c:pt>
                <c:pt idx="473">
                  <c:v>-2.8397050000000001E-3</c:v>
                </c:pt>
                <c:pt idx="474">
                  <c:v>-2.8475900000000109E-3</c:v>
                </c:pt>
                <c:pt idx="475">
                  <c:v>-2.827030000000009E-3</c:v>
                </c:pt>
                <c:pt idx="476">
                  <c:v>-2.7945400000000012E-3</c:v>
                </c:pt>
                <c:pt idx="477">
                  <c:v>-2.77736000000001E-3</c:v>
                </c:pt>
                <c:pt idx="478">
                  <c:v>-2.785360000000008E-3</c:v>
                </c:pt>
                <c:pt idx="479">
                  <c:v>-2.8069900000000066E-3</c:v>
                </c:pt>
                <c:pt idx="480">
                  <c:v>-2.8255750000000012E-3</c:v>
                </c:pt>
                <c:pt idx="481">
                  <c:v>-2.838765E-3</c:v>
                </c:pt>
                <c:pt idx="482">
                  <c:v>-2.8662900000000001E-3</c:v>
                </c:pt>
                <c:pt idx="483">
                  <c:v>-2.9338049999999998E-3</c:v>
                </c:pt>
                <c:pt idx="484">
                  <c:v>-3.0424050000000002E-3</c:v>
                </c:pt>
                <c:pt idx="485">
                  <c:v>-3.1658750000000012E-3</c:v>
                </c:pt>
                <c:pt idx="486">
                  <c:v>-3.287755000000009E-3</c:v>
                </c:pt>
                <c:pt idx="487">
                  <c:v>-3.4246350000000062E-3</c:v>
                </c:pt>
                <c:pt idx="488">
                  <c:v>-3.5773250000000084E-3</c:v>
                </c:pt>
                <c:pt idx="489">
                  <c:v>-3.6365450000000001E-3</c:v>
                </c:pt>
                <c:pt idx="490">
                  <c:v>-3.5801250000000095E-3</c:v>
                </c:pt>
                <c:pt idx="491">
                  <c:v>-3.5509350000000085E-3</c:v>
                </c:pt>
                <c:pt idx="492">
                  <c:v>-3.616705E-3</c:v>
                </c:pt>
                <c:pt idx="493">
                  <c:v>-3.7331700000000113E-3</c:v>
                </c:pt>
                <c:pt idx="494">
                  <c:v>-3.8164349999999995E-3</c:v>
                </c:pt>
                <c:pt idx="495">
                  <c:v>-3.8239100000000107E-3</c:v>
                </c:pt>
                <c:pt idx="496">
                  <c:v>-3.7488250000000094E-3</c:v>
                </c:pt>
                <c:pt idx="497">
                  <c:v>-3.6394650000000001E-3</c:v>
                </c:pt>
                <c:pt idx="498">
                  <c:v>-3.5737250000000081E-3</c:v>
                </c:pt>
                <c:pt idx="499">
                  <c:v>-3.5616050000000002E-3</c:v>
                </c:pt>
                <c:pt idx="500">
                  <c:v>-3.5484800000000075E-3</c:v>
                </c:pt>
                <c:pt idx="501">
                  <c:v>-3.5094600000000011E-3</c:v>
                </c:pt>
                <c:pt idx="502">
                  <c:v>-3.4641200000000128E-3</c:v>
                </c:pt>
                <c:pt idx="503">
                  <c:v>-3.4464400000000011E-3</c:v>
                </c:pt>
                <c:pt idx="504">
                  <c:v>-3.457080000000006E-3</c:v>
                </c:pt>
                <c:pt idx="505">
                  <c:v>-3.4639950000000101E-3</c:v>
                </c:pt>
                <c:pt idx="506">
                  <c:v>-3.4459950000000012E-3</c:v>
                </c:pt>
                <c:pt idx="507">
                  <c:v>-3.417510000000009E-3</c:v>
                </c:pt>
                <c:pt idx="508">
                  <c:v>-3.4095550000000012E-3</c:v>
                </c:pt>
                <c:pt idx="509">
                  <c:v>-3.4302850000000012E-3</c:v>
                </c:pt>
                <c:pt idx="510">
                  <c:v>-3.4552699999999999E-3</c:v>
                </c:pt>
                <c:pt idx="511">
                  <c:v>-3.4615550000000011E-3</c:v>
                </c:pt>
                <c:pt idx="512">
                  <c:v>-3.4549500000000052E-3</c:v>
                </c:pt>
                <c:pt idx="513">
                  <c:v>-3.4563150000000002E-3</c:v>
                </c:pt>
                <c:pt idx="514">
                  <c:v>-3.4735750000000052E-3</c:v>
                </c:pt>
                <c:pt idx="515">
                  <c:v>-3.4973950000000095E-3</c:v>
                </c:pt>
                <c:pt idx="516">
                  <c:v>-3.5184499999999998E-3</c:v>
                </c:pt>
                <c:pt idx="517">
                  <c:v>-3.5398650000000001E-3</c:v>
                </c:pt>
                <c:pt idx="518">
                  <c:v>-3.5735550000000052E-3</c:v>
                </c:pt>
                <c:pt idx="519">
                  <c:v>-3.6281650000000096E-3</c:v>
                </c:pt>
                <c:pt idx="520">
                  <c:v>-3.7010250000000062E-3</c:v>
                </c:pt>
                <c:pt idx="521">
                  <c:v>-3.78195000000001E-3</c:v>
                </c:pt>
                <c:pt idx="522">
                  <c:v>-3.8631600000000096E-3</c:v>
                </c:pt>
                <c:pt idx="523">
                  <c:v>-3.9199200000000012E-3</c:v>
                </c:pt>
                <c:pt idx="524">
                  <c:v>-3.9250950000000052E-3</c:v>
                </c:pt>
                <c:pt idx="525">
                  <c:v>-3.913545E-3</c:v>
                </c:pt>
                <c:pt idx="526">
                  <c:v>-3.9226650000000005E-3</c:v>
                </c:pt>
                <c:pt idx="527">
                  <c:v>-3.9596350000000004E-3</c:v>
                </c:pt>
                <c:pt idx="528">
                  <c:v>-4.0019900000000004E-3</c:v>
                </c:pt>
                <c:pt idx="529">
                  <c:v>-3.9976250000000012E-3</c:v>
                </c:pt>
                <c:pt idx="530">
                  <c:v>-3.9276250000000092E-3</c:v>
                </c:pt>
                <c:pt idx="531">
                  <c:v>-3.8461300000000088E-3</c:v>
                </c:pt>
                <c:pt idx="532">
                  <c:v>-3.79437500000001E-3</c:v>
                </c:pt>
                <c:pt idx="533">
                  <c:v>-3.7687100000000141E-3</c:v>
                </c:pt>
                <c:pt idx="534">
                  <c:v>-3.7340050000000012E-3</c:v>
                </c:pt>
                <c:pt idx="535">
                  <c:v>-3.6764050000000002E-3</c:v>
                </c:pt>
                <c:pt idx="536">
                  <c:v>-3.6208250000000081E-3</c:v>
                </c:pt>
                <c:pt idx="537">
                  <c:v>-3.5968300000000062E-3</c:v>
                </c:pt>
                <c:pt idx="538">
                  <c:v>-3.6016100000000094E-3</c:v>
                </c:pt>
                <c:pt idx="539">
                  <c:v>-3.6065750000000012E-3</c:v>
                </c:pt>
                <c:pt idx="540">
                  <c:v>-3.5944350000000052E-3</c:v>
                </c:pt>
                <c:pt idx="541">
                  <c:v>-3.5802450000000001E-3</c:v>
                </c:pt>
                <c:pt idx="542">
                  <c:v>-3.5916549999999996E-3</c:v>
                </c:pt>
                <c:pt idx="543">
                  <c:v>-3.6361050000000002E-3</c:v>
                </c:pt>
                <c:pt idx="544">
                  <c:v>-3.701740000000008E-3</c:v>
                </c:pt>
                <c:pt idx="545">
                  <c:v>-3.7831600000000167E-3</c:v>
                </c:pt>
                <c:pt idx="546">
                  <c:v>-3.8896099999999995E-3</c:v>
                </c:pt>
                <c:pt idx="547">
                  <c:v>-4.0243950000000001E-3</c:v>
                </c:pt>
                <c:pt idx="548">
                  <c:v>-4.1197950000000034E-3</c:v>
                </c:pt>
                <c:pt idx="549">
                  <c:v>-4.1333600000000182E-3</c:v>
                </c:pt>
                <c:pt idx="550">
                  <c:v>-4.1287450000000014E-3</c:v>
                </c:pt>
                <c:pt idx="551">
                  <c:v>-4.1246E-3</c:v>
                </c:pt>
                <c:pt idx="552">
                  <c:v>-4.05479E-3</c:v>
                </c:pt>
                <c:pt idx="553">
                  <c:v>-3.9262000000000012E-3</c:v>
                </c:pt>
                <c:pt idx="554">
                  <c:v>-3.8229499999999999E-3</c:v>
                </c:pt>
                <c:pt idx="555">
                  <c:v>-3.8009449999999996E-3</c:v>
                </c:pt>
                <c:pt idx="556">
                  <c:v>-3.8310449999999995E-3</c:v>
                </c:pt>
                <c:pt idx="557">
                  <c:v>-3.8423200000000071E-3</c:v>
                </c:pt>
                <c:pt idx="558">
                  <c:v>-3.7996550000000012E-3</c:v>
                </c:pt>
                <c:pt idx="559">
                  <c:v>-3.7219050000000063E-3</c:v>
                </c:pt>
                <c:pt idx="560">
                  <c:v>-3.6462900000000086E-3</c:v>
                </c:pt>
                <c:pt idx="561">
                  <c:v>-3.5737300000000128E-3</c:v>
                </c:pt>
                <c:pt idx="562">
                  <c:v>-3.5011350000000081E-3</c:v>
                </c:pt>
                <c:pt idx="563">
                  <c:v>-3.4283950000000094E-3</c:v>
                </c:pt>
                <c:pt idx="564">
                  <c:v>-3.3511350000000012E-3</c:v>
                </c:pt>
                <c:pt idx="565">
                  <c:v>-3.2844000000000094E-3</c:v>
                </c:pt>
                <c:pt idx="566">
                  <c:v>-3.2505750000000012E-3</c:v>
                </c:pt>
                <c:pt idx="567">
                  <c:v>-3.2616550000000052E-3</c:v>
                </c:pt>
                <c:pt idx="568">
                  <c:v>-3.3148050000000001E-3</c:v>
                </c:pt>
                <c:pt idx="569">
                  <c:v>-3.4052449999999999E-3</c:v>
                </c:pt>
                <c:pt idx="570">
                  <c:v>-3.5313950000000062E-3</c:v>
                </c:pt>
                <c:pt idx="571">
                  <c:v>-3.6830050000000109E-3</c:v>
                </c:pt>
                <c:pt idx="572">
                  <c:v>-3.8324649999999997E-3</c:v>
                </c:pt>
                <c:pt idx="573">
                  <c:v>-3.9287000000000115E-3</c:v>
                </c:pt>
                <c:pt idx="574">
                  <c:v>-3.9867750000000006E-3</c:v>
                </c:pt>
                <c:pt idx="575">
                  <c:v>-4.0574550000000006E-3</c:v>
                </c:pt>
                <c:pt idx="576">
                  <c:v>-4.1626250000000005E-3</c:v>
                </c:pt>
                <c:pt idx="577">
                  <c:v>-4.2764800000000104E-3</c:v>
                </c:pt>
                <c:pt idx="578">
                  <c:v>-4.3304250000000023E-3</c:v>
                </c:pt>
                <c:pt idx="579">
                  <c:v>-4.3211149999999882E-3</c:v>
                </c:pt>
                <c:pt idx="580">
                  <c:v>-4.321475E-3</c:v>
                </c:pt>
                <c:pt idx="581">
                  <c:v>-4.3586750000000002E-3</c:v>
                </c:pt>
                <c:pt idx="582">
                  <c:v>-4.4097650000000229E-3</c:v>
                </c:pt>
                <c:pt idx="583">
                  <c:v>-4.4025800000000014E-3</c:v>
                </c:pt>
                <c:pt idx="584">
                  <c:v>-4.3092750000000134E-3</c:v>
                </c:pt>
                <c:pt idx="585">
                  <c:v>-4.1973650000000024E-3</c:v>
                </c:pt>
                <c:pt idx="586">
                  <c:v>-4.139765000000014E-3</c:v>
                </c:pt>
                <c:pt idx="587">
                  <c:v>-4.1269750000000006E-3</c:v>
                </c:pt>
                <c:pt idx="588">
                  <c:v>-4.1138750000000003E-3</c:v>
                </c:pt>
                <c:pt idx="589">
                  <c:v>-4.0720250000000034E-3</c:v>
                </c:pt>
                <c:pt idx="590">
                  <c:v>-4.0204600000000104E-3</c:v>
                </c:pt>
                <c:pt idx="591">
                  <c:v>-3.9953800000000006E-3</c:v>
                </c:pt>
                <c:pt idx="592">
                  <c:v>-3.9999450000000004E-3</c:v>
                </c:pt>
                <c:pt idx="593">
                  <c:v>-4.0012000000000172E-3</c:v>
                </c:pt>
                <c:pt idx="594">
                  <c:v>-3.9733550000000005E-3</c:v>
                </c:pt>
                <c:pt idx="595">
                  <c:v>-3.9252200000000096E-3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rin_χ=0.2'!$BR$13:$BR$57</c:f>
              <c:numCache>
                <c:formatCode>General</c:formatCode>
                <c:ptCount val="45"/>
                <c:pt idx="0">
                  <c:v>1.1000000000001039E-3</c:v>
                </c:pt>
                <c:pt idx="1">
                  <c:v>0.14576000000000028</c:v>
                </c:pt>
                <c:pt idx="2">
                  <c:v>0.26576</c:v>
                </c:pt>
                <c:pt idx="3">
                  <c:v>0.34576000000000007</c:v>
                </c:pt>
                <c:pt idx="4">
                  <c:v>0.36576000000000031</c:v>
                </c:pt>
                <c:pt idx="5">
                  <c:v>0.38576000000000032</c:v>
                </c:pt>
                <c:pt idx="6">
                  <c:v>0.46576000000000001</c:v>
                </c:pt>
                <c:pt idx="7">
                  <c:v>0.64576000000000144</c:v>
                </c:pt>
                <c:pt idx="8">
                  <c:v>0.74576000000000064</c:v>
                </c:pt>
                <c:pt idx="9">
                  <c:v>1.0057599999999998</c:v>
                </c:pt>
                <c:pt idx="10">
                  <c:v>1.1257599999999999</c:v>
                </c:pt>
                <c:pt idx="11">
                  <c:v>1.1657599999999999</c:v>
                </c:pt>
                <c:pt idx="12">
                  <c:v>1.1857599999999999</c:v>
                </c:pt>
                <c:pt idx="13">
                  <c:v>1.2857599999999998</c:v>
                </c:pt>
                <c:pt idx="14">
                  <c:v>1.445759999999997</c:v>
                </c:pt>
                <c:pt idx="15">
                  <c:v>1.6057599999999999</c:v>
                </c:pt>
                <c:pt idx="16">
                  <c:v>1.7657599999999998</c:v>
                </c:pt>
                <c:pt idx="17">
                  <c:v>2.04576</c:v>
                </c:pt>
                <c:pt idx="18">
                  <c:v>2.4257599999999977</c:v>
                </c:pt>
                <c:pt idx="19">
                  <c:v>3.1952800000000003</c:v>
                </c:pt>
                <c:pt idx="20">
                  <c:v>3.2152799999999977</c:v>
                </c:pt>
                <c:pt idx="21">
                  <c:v>3.2352800000000004</c:v>
                </c:pt>
                <c:pt idx="22">
                  <c:v>4.2588200000000001</c:v>
                </c:pt>
                <c:pt idx="23">
                  <c:v>4.3188199999999872</c:v>
                </c:pt>
                <c:pt idx="24">
                  <c:v>4.3588199999999881</c:v>
                </c:pt>
                <c:pt idx="25">
                  <c:v>4.3788299999999998</c:v>
                </c:pt>
                <c:pt idx="26">
                  <c:v>4.4388300000000003</c:v>
                </c:pt>
                <c:pt idx="27">
                  <c:v>5.8756500000000003</c:v>
                </c:pt>
                <c:pt idx="28">
                  <c:v>7.0963999999999992</c:v>
                </c:pt>
                <c:pt idx="29">
                  <c:v>8.1012099999999982</c:v>
                </c:pt>
                <c:pt idx="30">
                  <c:v>8.7986699999999995</c:v>
                </c:pt>
                <c:pt idx="31">
                  <c:v>9.3579000000000008</c:v>
                </c:pt>
                <c:pt idx="32">
                  <c:v>9.8579000000000008</c:v>
                </c:pt>
                <c:pt idx="33">
                  <c:v>10.277900000000001</c:v>
                </c:pt>
                <c:pt idx="34">
                  <c:v>10.617900000000001</c:v>
                </c:pt>
                <c:pt idx="35">
                  <c:v>11.037899999999999</c:v>
                </c:pt>
                <c:pt idx="36">
                  <c:v>11.4779</c:v>
                </c:pt>
                <c:pt idx="37">
                  <c:v>11.8979</c:v>
                </c:pt>
              </c:numCache>
            </c:numRef>
          </c:xVal>
          <c:yVal>
            <c:numRef>
              <c:f>'rin_χ=0.2'!$BU$13:$BU$57</c:f>
              <c:numCache>
                <c:formatCode>0.000000</c:formatCode>
                <c:ptCount val="45"/>
                <c:pt idx="0">
                  <c:v>-5.7933900000000564E-12</c:v>
                </c:pt>
                <c:pt idx="1">
                  <c:v>-2.8090707933900076E-6</c:v>
                </c:pt>
                <c:pt idx="2">
                  <c:v>-3.7434162933900194E-6</c:v>
                </c:pt>
                <c:pt idx="3">
                  <c:v>-3.7434162933900194E-6</c:v>
                </c:pt>
                <c:pt idx="4">
                  <c:v>-3.7434162933900194E-6</c:v>
                </c:pt>
                <c:pt idx="5">
                  <c:v>-4.6680042933899996E-6</c:v>
                </c:pt>
                <c:pt idx="6">
                  <c:v>-9.1168992933900491E-6</c:v>
                </c:pt>
                <c:pt idx="7">
                  <c:v>-2.3502724293389997E-5</c:v>
                </c:pt>
                <c:pt idx="8">
                  <c:v>-3.900057429339001E-5</c:v>
                </c:pt>
                <c:pt idx="9">
                  <c:v>-5.0887969293389993E-5</c:v>
                </c:pt>
                <c:pt idx="10">
                  <c:v>-6.6417169293390014E-5</c:v>
                </c:pt>
                <c:pt idx="11">
                  <c:v>-6.6417169293390014E-5</c:v>
                </c:pt>
                <c:pt idx="12">
                  <c:v>-6.6417169293390014E-5</c:v>
                </c:pt>
                <c:pt idx="13">
                  <c:v>-8.3080219293390044E-5</c:v>
                </c:pt>
                <c:pt idx="14">
                  <c:v>-1.1359366929338999E-4</c:v>
                </c:pt>
                <c:pt idx="15">
                  <c:v>-1.2884026929339007E-4</c:v>
                </c:pt>
                <c:pt idx="16">
                  <c:v>-1.4092459929339001E-4</c:v>
                </c:pt>
                <c:pt idx="17">
                  <c:v>-1.9604299929339055E-4</c:v>
                </c:pt>
                <c:pt idx="18">
                  <c:v>-6.1773949929339164E-4</c:v>
                </c:pt>
                <c:pt idx="19">
                  <c:v>-1.8365854992933954E-3</c:v>
                </c:pt>
                <c:pt idx="20">
                  <c:v>-1.8365854992933954E-3</c:v>
                </c:pt>
                <c:pt idx="21">
                  <c:v>-1.8365854992933954E-3</c:v>
                </c:pt>
                <c:pt idx="22">
                  <c:v>-1.8365854992933954E-3</c:v>
                </c:pt>
                <c:pt idx="23">
                  <c:v>-1.8365854992933954E-3</c:v>
                </c:pt>
                <c:pt idx="24">
                  <c:v>-1.8365854992933954E-3</c:v>
                </c:pt>
                <c:pt idx="25">
                  <c:v>-1.8365854992933954E-3</c:v>
                </c:pt>
                <c:pt idx="26">
                  <c:v>-2.9604874992933952E-3</c:v>
                </c:pt>
                <c:pt idx="27">
                  <c:v>-4.9660774992934123E-3</c:v>
                </c:pt>
                <c:pt idx="28">
                  <c:v>-5.8252999992934101E-3</c:v>
                </c:pt>
                <c:pt idx="29">
                  <c:v>-6.4175719992934045E-3</c:v>
                </c:pt>
                <c:pt idx="30">
                  <c:v>-6.8475034992934091E-3</c:v>
                </c:pt>
                <c:pt idx="31">
                  <c:v>-7.1072074992934095E-3</c:v>
                </c:pt>
                <c:pt idx="32">
                  <c:v>-7.2441426492934023E-3</c:v>
                </c:pt>
                <c:pt idx="33">
                  <c:v>-7.348372399293414E-3</c:v>
                </c:pt>
                <c:pt idx="34">
                  <c:v>-7.4640724992934091E-3</c:v>
                </c:pt>
                <c:pt idx="35">
                  <c:v>-7.6419319992934043E-3</c:v>
                </c:pt>
                <c:pt idx="36">
                  <c:v>-7.824088999293391E-3</c:v>
                </c:pt>
                <c:pt idx="37">
                  <c:v>-7.9398373992934177E-3</c:v>
                </c:pt>
              </c:numCache>
            </c:numRef>
          </c:yVal>
        </c:ser>
        <c:axId val="109314816"/>
        <c:axId val="109418752"/>
      </c:scatterChart>
      <c:valAx>
        <c:axId val="109314816"/>
        <c:scaling>
          <c:orientation val="minMax"/>
          <c:max val="12"/>
          <c:min val="0"/>
        </c:scaling>
        <c:axPos val="b"/>
        <c:numFmt formatCode="General" sourceLinked="0"/>
        <c:tickLblPos val="nextTo"/>
        <c:crossAx val="109418752"/>
        <c:crossesAt val="-2.0000000000000011E-2"/>
        <c:crossBetween val="midCat"/>
        <c:majorUnit val="4"/>
      </c:valAx>
      <c:valAx>
        <c:axId val="109418752"/>
        <c:scaling>
          <c:orientation val="minMax"/>
          <c:max val="0.05"/>
          <c:min val="-1.0000000000000005E-2"/>
        </c:scaling>
        <c:axPos val="l"/>
        <c:numFmt formatCode="General" sourceLinked="0"/>
        <c:tickLblPos val="nextTo"/>
        <c:crossAx val="109314816"/>
        <c:crosses val="autoZero"/>
        <c:crossBetween val="midCat"/>
        <c:majorUnit val="2.0000000000000011E-2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14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0708573928259191"/>
          <c:y val="3.8752777777777851E-2"/>
          <c:w val="0.8376529411764706"/>
          <c:h val="0.83284833333333552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rin_χ=0.2'!$B$14:$B$609</c:f>
              <c:numCache>
                <c:formatCode>0.00</c:formatCode>
                <c:ptCount val="596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062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062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33</c:v>
                </c:pt>
                <c:pt idx="32">
                  <c:v>0.64000000000000146</c:v>
                </c:pt>
                <c:pt idx="33">
                  <c:v>0.66000000000000181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43</c:v>
                </c:pt>
                <c:pt idx="38">
                  <c:v>0.76000000000000112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26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956</c:v>
                </c:pt>
                <c:pt idx="64">
                  <c:v>1.2799999999999963</c:v>
                </c:pt>
                <c:pt idx="65">
                  <c:v>1.2999999999999965</c:v>
                </c:pt>
                <c:pt idx="66">
                  <c:v>1.319999999999997</c:v>
                </c:pt>
                <c:pt idx="67">
                  <c:v>1.339999999999997</c:v>
                </c:pt>
                <c:pt idx="68">
                  <c:v>1.359999999999997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26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956</c:v>
                </c:pt>
                <c:pt idx="89">
                  <c:v>1.7799999999999963</c:v>
                </c:pt>
                <c:pt idx="90">
                  <c:v>1.7999999999999965</c:v>
                </c:pt>
                <c:pt idx="91">
                  <c:v>1.819999999999997</c:v>
                </c:pt>
                <c:pt idx="92">
                  <c:v>1.839999999999997</c:v>
                </c:pt>
                <c:pt idx="93">
                  <c:v>1.859999999999997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24</c:v>
                </c:pt>
                <c:pt idx="98">
                  <c:v>1.9600000000000024</c:v>
                </c:pt>
                <c:pt idx="99">
                  <c:v>1.9800000000000026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200000000000024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200000000000024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200000000000024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200000000000024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19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19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19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19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rin_χ=0.2'!$D$14:$D$609</c:f>
              <c:numCache>
                <c:formatCode>0.00E+00</c:formatCode>
                <c:ptCount val="596"/>
                <c:pt idx="0">
                  <c:v>-1.5834046890927789E-19</c:v>
                </c:pt>
                <c:pt idx="1">
                  <c:v>3.6474311926605661E-4</c:v>
                </c:pt>
                <c:pt idx="2">
                  <c:v>5.5814678899082735E-3</c:v>
                </c:pt>
                <c:pt idx="3">
                  <c:v>1.4419469928644213E-2</c:v>
                </c:pt>
                <c:pt idx="4">
                  <c:v>2.1802650356778794E-2</c:v>
                </c:pt>
                <c:pt idx="5">
                  <c:v>2.8438939857288473E-2</c:v>
                </c:pt>
                <c:pt idx="6">
                  <c:v>3.4685932721712658E-2</c:v>
                </c:pt>
                <c:pt idx="7">
                  <c:v>3.7831498470948105E-2</c:v>
                </c:pt>
                <c:pt idx="8">
                  <c:v>3.4589602446483202E-2</c:v>
                </c:pt>
                <c:pt idx="9">
                  <c:v>2.5299592252803291E-2</c:v>
                </c:pt>
                <c:pt idx="10">
                  <c:v>1.5547502548420003E-2</c:v>
                </c:pt>
                <c:pt idx="11">
                  <c:v>6.6011722731906365E-3</c:v>
                </c:pt>
                <c:pt idx="12">
                  <c:v>-2.7175433231396541E-3</c:v>
                </c:pt>
                <c:pt idx="13">
                  <c:v>-8.6722324159021758E-3</c:v>
                </c:pt>
                <c:pt idx="14">
                  <c:v>-9.0821202854230367E-3</c:v>
                </c:pt>
                <c:pt idx="15">
                  <c:v>-2.7258613659531155E-3</c:v>
                </c:pt>
                <c:pt idx="16">
                  <c:v>5.9842099898063435E-3</c:v>
                </c:pt>
                <c:pt idx="17">
                  <c:v>9.9787563710499964E-3</c:v>
                </c:pt>
                <c:pt idx="18">
                  <c:v>1.0990010193679919E-2</c:v>
                </c:pt>
                <c:pt idx="19">
                  <c:v>1.5190519877675841E-2</c:v>
                </c:pt>
                <c:pt idx="20">
                  <c:v>1.1673496432212053E-2</c:v>
                </c:pt>
                <c:pt idx="21">
                  <c:v>-1.4420387359836901E-2</c:v>
                </c:pt>
                <c:pt idx="22">
                  <c:v>-4.6382772680937816E-2</c:v>
                </c:pt>
                <c:pt idx="23">
                  <c:v>-6.385433231396534E-2</c:v>
                </c:pt>
                <c:pt idx="24">
                  <c:v>-6.3365749235474E-2</c:v>
                </c:pt>
                <c:pt idx="25">
                  <c:v>-4.315667686034675E-2</c:v>
                </c:pt>
                <c:pt idx="26">
                  <c:v>-6.9120897043832988E-3</c:v>
                </c:pt>
                <c:pt idx="27">
                  <c:v>3.3750254841997937E-2</c:v>
                </c:pt>
                <c:pt idx="28">
                  <c:v>7.0023037716615832E-2</c:v>
                </c:pt>
                <c:pt idx="29">
                  <c:v>0.1058124362895005</c:v>
                </c:pt>
                <c:pt idx="30">
                  <c:v>0.12720183486238576</c:v>
                </c:pt>
                <c:pt idx="31">
                  <c:v>0.13674515800203912</c:v>
                </c:pt>
                <c:pt idx="32">
                  <c:v>0.13333027522935767</c:v>
                </c:pt>
                <c:pt idx="33">
                  <c:v>9.5964831804281364E-2</c:v>
                </c:pt>
                <c:pt idx="34">
                  <c:v>-3.7021100917431263E-3</c:v>
                </c:pt>
                <c:pt idx="35">
                  <c:v>-8.9764424057084943E-2</c:v>
                </c:pt>
                <c:pt idx="36">
                  <c:v>-0.1231539245667686</c:v>
                </c:pt>
                <c:pt idx="37">
                  <c:v>-0.13522629969418959</c:v>
                </c:pt>
                <c:pt idx="38">
                  <c:v>-0.12605402650356767</c:v>
                </c:pt>
                <c:pt idx="39">
                  <c:v>-8.4480224260957984E-2</c:v>
                </c:pt>
                <c:pt idx="40">
                  <c:v>-2.6476350662589253E-2</c:v>
                </c:pt>
                <c:pt idx="41">
                  <c:v>-6.5744138634047018E-4</c:v>
                </c:pt>
                <c:pt idx="42">
                  <c:v>1.3712028542303781E-2</c:v>
                </c:pt>
                <c:pt idx="43">
                  <c:v>1.9715188583078521E-2</c:v>
                </c:pt>
                <c:pt idx="44">
                  <c:v>-1.9900305810397608E-3</c:v>
                </c:pt>
                <c:pt idx="45">
                  <c:v>-2.6247502548420083E-2</c:v>
                </c:pt>
                <c:pt idx="46">
                  <c:v>-2.1385524974515801E-2</c:v>
                </c:pt>
                <c:pt idx="47">
                  <c:v>1.446982670744138E-2</c:v>
                </c:pt>
                <c:pt idx="48">
                  <c:v>4.1039857288481085E-2</c:v>
                </c:pt>
                <c:pt idx="49">
                  <c:v>6.0069011213048036E-2</c:v>
                </c:pt>
                <c:pt idx="50">
                  <c:v>7.8121610601427111E-2</c:v>
                </c:pt>
                <c:pt idx="51">
                  <c:v>7.335239551478083E-2</c:v>
                </c:pt>
                <c:pt idx="52">
                  <c:v>3.0165239551478082E-2</c:v>
                </c:pt>
                <c:pt idx="53">
                  <c:v>-1.9631498470948017E-2</c:v>
                </c:pt>
                <c:pt idx="54">
                  <c:v>-7.483486238532111E-2</c:v>
                </c:pt>
                <c:pt idx="55">
                  <c:v>-0.12145769622833841</c:v>
                </c:pt>
                <c:pt idx="56">
                  <c:v>-0.13212232415902139</c:v>
                </c:pt>
                <c:pt idx="57">
                  <c:v>-9.1495208970438363E-2</c:v>
                </c:pt>
                <c:pt idx="58">
                  <c:v>-1.9945056065239591E-2</c:v>
                </c:pt>
                <c:pt idx="59">
                  <c:v>-7.5353312945973513E-2</c:v>
                </c:pt>
                <c:pt idx="60">
                  <c:v>-2.5867787971457695E-2</c:v>
                </c:pt>
                <c:pt idx="61">
                  <c:v>8.5396228338430399E-2</c:v>
                </c:pt>
                <c:pt idx="62">
                  <c:v>7.7077471967380393E-2</c:v>
                </c:pt>
                <c:pt idx="63">
                  <c:v>0.10477268093781877</c:v>
                </c:pt>
                <c:pt idx="64">
                  <c:v>0.14462589194699291</c:v>
                </c:pt>
                <c:pt idx="65">
                  <c:v>0.1264199796126402</c:v>
                </c:pt>
                <c:pt idx="66">
                  <c:v>3.15472986748217E-2</c:v>
                </c:pt>
                <c:pt idx="67">
                  <c:v>-7.3650254841997984E-2</c:v>
                </c:pt>
                <c:pt idx="68">
                  <c:v>-0.12846075433231396</c:v>
                </c:pt>
                <c:pt idx="69">
                  <c:v>-0.15622731906218182</c:v>
                </c:pt>
                <c:pt idx="70">
                  <c:v>-0.16927319062181448</c:v>
                </c:pt>
                <c:pt idx="71">
                  <c:v>-0.16765239551478084</c:v>
                </c:pt>
                <c:pt idx="72">
                  <c:v>-0.17118144750254841</c:v>
                </c:pt>
                <c:pt idx="73">
                  <c:v>-0.16726503567788004</c:v>
                </c:pt>
                <c:pt idx="74">
                  <c:v>-0.1426177370030581</c:v>
                </c:pt>
                <c:pt idx="75">
                  <c:v>-8.3764220183486768E-2</c:v>
                </c:pt>
                <c:pt idx="76">
                  <c:v>1.9644852191641183E-2</c:v>
                </c:pt>
                <c:pt idx="77">
                  <c:v>8.0589806320081725E-2</c:v>
                </c:pt>
                <c:pt idx="78">
                  <c:v>0.11152293577981649</c:v>
                </c:pt>
                <c:pt idx="79">
                  <c:v>0.13172884811416921</c:v>
                </c:pt>
                <c:pt idx="80">
                  <c:v>0.1351019367991845</c:v>
                </c:pt>
                <c:pt idx="81">
                  <c:v>0.10783384301732926</c:v>
                </c:pt>
                <c:pt idx="82">
                  <c:v>7.9441794087665704E-2</c:v>
                </c:pt>
                <c:pt idx="83">
                  <c:v>6.8107441386340464E-2</c:v>
                </c:pt>
                <c:pt idx="84">
                  <c:v>4.0916513761467876E-2</c:v>
                </c:pt>
                <c:pt idx="85">
                  <c:v>-5.2260244648318133E-2</c:v>
                </c:pt>
                <c:pt idx="86">
                  <c:v>-0.11840978593272171</c:v>
                </c:pt>
                <c:pt idx="87">
                  <c:v>-0.12805606523955104</c:v>
                </c:pt>
                <c:pt idx="88">
                  <c:v>-0.13105504587155961</c:v>
                </c:pt>
                <c:pt idx="89">
                  <c:v>-0.12231396534148825</c:v>
                </c:pt>
                <c:pt idx="90">
                  <c:v>-8.0730784913353684E-2</c:v>
                </c:pt>
                <c:pt idx="91">
                  <c:v>1.450774719673802E-3</c:v>
                </c:pt>
                <c:pt idx="92">
                  <c:v>4.1169418960244654E-2</c:v>
                </c:pt>
                <c:pt idx="93">
                  <c:v>7.1604689092762491E-2</c:v>
                </c:pt>
                <c:pt idx="94">
                  <c:v>0.1152609582059126</c:v>
                </c:pt>
                <c:pt idx="95">
                  <c:v>0.13838022426095817</c:v>
                </c:pt>
                <c:pt idx="96">
                  <c:v>0.1362028542303772</c:v>
                </c:pt>
                <c:pt idx="97">
                  <c:v>0.13756065239551477</c:v>
                </c:pt>
                <c:pt idx="98">
                  <c:v>0.1591039755351685</c:v>
                </c:pt>
                <c:pt idx="99">
                  <c:v>0.17715392456676859</c:v>
                </c:pt>
                <c:pt idx="100">
                  <c:v>0.17419571865443426</c:v>
                </c:pt>
                <c:pt idx="101">
                  <c:v>0.168912334352702</c:v>
                </c:pt>
                <c:pt idx="102">
                  <c:v>0.17553516819571871</c:v>
                </c:pt>
                <c:pt idx="103">
                  <c:v>0.17795412844036737</c:v>
                </c:pt>
                <c:pt idx="104">
                  <c:v>0.13718450560652387</c:v>
                </c:pt>
                <c:pt idx="105">
                  <c:v>5.4751172273190617E-2</c:v>
                </c:pt>
                <c:pt idx="106">
                  <c:v>-0.12040163098878717</c:v>
                </c:pt>
                <c:pt idx="107">
                  <c:v>-0.19977064220183485</c:v>
                </c:pt>
                <c:pt idx="108">
                  <c:v>-0.19295412844036694</c:v>
                </c:pt>
                <c:pt idx="109">
                  <c:v>-0.19031702344546411</c:v>
                </c:pt>
                <c:pt idx="110">
                  <c:v>-0.20853312945973496</c:v>
                </c:pt>
                <c:pt idx="111">
                  <c:v>-0.21129153924566771</c:v>
                </c:pt>
                <c:pt idx="112">
                  <c:v>-0.20531396534148841</c:v>
                </c:pt>
                <c:pt idx="113">
                  <c:v>-0.20121202854230427</c:v>
                </c:pt>
                <c:pt idx="114">
                  <c:v>-0.20031906218144799</c:v>
                </c:pt>
                <c:pt idx="115">
                  <c:v>-0.19657084607543324</c:v>
                </c:pt>
                <c:pt idx="116">
                  <c:v>-0.19060652395514735</c:v>
                </c:pt>
                <c:pt idx="117">
                  <c:v>-0.19123853211009206</c:v>
                </c:pt>
                <c:pt idx="118">
                  <c:v>-0.19011722731906219</c:v>
                </c:pt>
                <c:pt idx="119">
                  <c:v>-0.18335372069317019</c:v>
                </c:pt>
                <c:pt idx="120">
                  <c:v>-0.17521712538226358</c:v>
                </c:pt>
                <c:pt idx="121">
                  <c:v>-0.17559633027522997</c:v>
                </c:pt>
                <c:pt idx="122">
                  <c:v>-0.18078491335372071</c:v>
                </c:pt>
                <c:pt idx="123">
                  <c:v>-0.18071865443425106</c:v>
                </c:pt>
                <c:pt idx="124">
                  <c:v>-0.16029153924566766</c:v>
                </c:pt>
                <c:pt idx="125">
                  <c:v>-0.15028542303771691</c:v>
                </c:pt>
                <c:pt idx="126">
                  <c:v>-0.15743119266055078</c:v>
                </c:pt>
                <c:pt idx="127">
                  <c:v>-0.16476146788990856</c:v>
                </c:pt>
                <c:pt idx="128">
                  <c:v>-0.15545769622833841</c:v>
                </c:pt>
                <c:pt idx="129">
                  <c:v>-0.13503873598369009</c:v>
                </c:pt>
                <c:pt idx="130">
                  <c:v>-0.11900203873598372</c:v>
                </c:pt>
                <c:pt idx="131">
                  <c:v>-9.4475535168195707E-2</c:v>
                </c:pt>
                <c:pt idx="132">
                  <c:v>-8.6492660550458733E-2</c:v>
                </c:pt>
                <c:pt idx="133">
                  <c:v>-6.7385524974515956E-2</c:v>
                </c:pt>
                <c:pt idx="134">
                  <c:v>2.6917940876656554E-2</c:v>
                </c:pt>
                <c:pt idx="135">
                  <c:v>0.23454230377166208</c:v>
                </c:pt>
                <c:pt idx="136">
                  <c:v>0.21655555555555556</c:v>
                </c:pt>
                <c:pt idx="137">
                  <c:v>0.19741386340468908</c:v>
                </c:pt>
                <c:pt idx="138">
                  <c:v>0.19414373088685041</c:v>
                </c:pt>
                <c:pt idx="139">
                  <c:v>0.19570336391437321</c:v>
                </c:pt>
                <c:pt idx="140">
                  <c:v>0.19723547400611621</c:v>
                </c:pt>
                <c:pt idx="141">
                  <c:v>0.19527013251783928</c:v>
                </c:pt>
                <c:pt idx="142">
                  <c:v>0.18512130479102995</c:v>
                </c:pt>
                <c:pt idx="143">
                  <c:v>0.17679408766564741</c:v>
                </c:pt>
                <c:pt idx="144">
                  <c:v>0.17232415902140671</c:v>
                </c:pt>
                <c:pt idx="145">
                  <c:v>0.1700316004077472</c:v>
                </c:pt>
                <c:pt idx="146">
                  <c:v>0.1659235474006116</c:v>
                </c:pt>
                <c:pt idx="147">
                  <c:v>0.16238735983690145</c:v>
                </c:pt>
                <c:pt idx="148">
                  <c:v>0.16235575942915387</c:v>
                </c:pt>
                <c:pt idx="149">
                  <c:v>0.16852803261977573</c:v>
                </c:pt>
                <c:pt idx="150">
                  <c:v>0.16693577981651375</c:v>
                </c:pt>
                <c:pt idx="151">
                  <c:v>0.16085117227319062</c:v>
                </c:pt>
                <c:pt idx="152">
                  <c:v>0.15857900101936834</c:v>
                </c:pt>
                <c:pt idx="153">
                  <c:v>0.15840774719673864</c:v>
                </c:pt>
                <c:pt idx="154">
                  <c:v>0.15158307849133579</c:v>
                </c:pt>
                <c:pt idx="155">
                  <c:v>0.14280224260958205</c:v>
                </c:pt>
                <c:pt idx="156">
                  <c:v>0.13861162079510703</c:v>
                </c:pt>
                <c:pt idx="157">
                  <c:v>0.14155045871559641</c:v>
                </c:pt>
                <c:pt idx="158">
                  <c:v>0.14259734964322168</c:v>
                </c:pt>
                <c:pt idx="159">
                  <c:v>0.1376065239551475</c:v>
                </c:pt>
                <c:pt idx="160">
                  <c:v>0.13263608562691134</c:v>
                </c:pt>
                <c:pt idx="161">
                  <c:v>0.1344301732925586</c:v>
                </c:pt>
                <c:pt idx="162">
                  <c:v>0.13725688073394493</c:v>
                </c:pt>
                <c:pt idx="163">
                  <c:v>0.13546788990825689</c:v>
                </c:pt>
                <c:pt idx="164">
                  <c:v>0.1259367991845057</c:v>
                </c:pt>
                <c:pt idx="165">
                  <c:v>0.12852191641182464</c:v>
                </c:pt>
                <c:pt idx="166">
                  <c:v>0.13726809378185559</c:v>
                </c:pt>
                <c:pt idx="167">
                  <c:v>0.13592966360856268</c:v>
                </c:pt>
                <c:pt idx="168">
                  <c:v>0.12673088685015291</c:v>
                </c:pt>
                <c:pt idx="169">
                  <c:v>0.1185851172273192</c:v>
                </c:pt>
                <c:pt idx="170">
                  <c:v>0.10324362895005126</c:v>
                </c:pt>
                <c:pt idx="171">
                  <c:v>8.9820795107033988E-2</c:v>
                </c:pt>
                <c:pt idx="172">
                  <c:v>9.302385321100945E-2</c:v>
                </c:pt>
                <c:pt idx="173">
                  <c:v>0.10840672782874616</c:v>
                </c:pt>
                <c:pt idx="174">
                  <c:v>0.11425178389398573</c:v>
                </c:pt>
                <c:pt idx="175">
                  <c:v>0.10466258919469928</c:v>
                </c:pt>
                <c:pt idx="176">
                  <c:v>0.10024485219164117</c:v>
                </c:pt>
                <c:pt idx="177">
                  <c:v>0.10052874617737002</c:v>
                </c:pt>
                <c:pt idx="178">
                  <c:v>0.10282466870540266</c:v>
                </c:pt>
                <c:pt idx="179">
                  <c:v>0.10571967380224262</c:v>
                </c:pt>
                <c:pt idx="180">
                  <c:v>0.11026095820591253</c:v>
                </c:pt>
                <c:pt idx="181">
                  <c:v>0.11103363914373089</c:v>
                </c:pt>
                <c:pt idx="182">
                  <c:v>9.4052293577981727E-2</c:v>
                </c:pt>
                <c:pt idx="183">
                  <c:v>7.6772680937818846E-2</c:v>
                </c:pt>
                <c:pt idx="184">
                  <c:v>7.3897655453618913E-2</c:v>
                </c:pt>
                <c:pt idx="185">
                  <c:v>7.2503465851172427E-2</c:v>
                </c:pt>
                <c:pt idx="186">
                  <c:v>7.4096839959225599E-2</c:v>
                </c:pt>
                <c:pt idx="187">
                  <c:v>6.3053924566768629E-2</c:v>
                </c:pt>
                <c:pt idx="188">
                  <c:v>5.4315086646279334E-2</c:v>
                </c:pt>
                <c:pt idx="189">
                  <c:v>2.0547910295616752E-2</c:v>
                </c:pt>
                <c:pt idx="190">
                  <c:v>-2.7476452599388381E-2</c:v>
                </c:pt>
                <c:pt idx="191">
                  <c:v>-0.13979918450560708</c:v>
                </c:pt>
                <c:pt idx="192">
                  <c:v>-0.16761467889908258</c:v>
                </c:pt>
                <c:pt idx="193">
                  <c:v>-0.19443934760448553</c:v>
                </c:pt>
                <c:pt idx="194">
                  <c:v>-0.19671151885830784</c:v>
                </c:pt>
                <c:pt idx="195">
                  <c:v>-0.17661773700305811</c:v>
                </c:pt>
                <c:pt idx="196">
                  <c:v>-0.17688786952089736</c:v>
                </c:pt>
                <c:pt idx="197">
                  <c:v>-0.18408358817533177</c:v>
                </c:pt>
                <c:pt idx="198">
                  <c:v>-0.18423649337410863</c:v>
                </c:pt>
                <c:pt idx="199">
                  <c:v>-0.18185626911314984</c:v>
                </c:pt>
                <c:pt idx="200">
                  <c:v>-0.18291845056065306</c:v>
                </c:pt>
                <c:pt idx="201">
                  <c:v>-0.18225688073394494</c:v>
                </c:pt>
                <c:pt idx="202">
                  <c:v>-0.178144750254842</c:v>
                </c:pt>
                <c:pt idx="203">
                  <c:v>-0.174144750254842</c:v>
                </c:pt>
                <c:pt idx="204">
                  <c:v>-0.16842405708460753</c:v>
                </c:pt>
                <c:pt idx="205">
                  <c:v>-0.15919469928644275</c:v>
                </c:pt>
                <c:pt idx="206">
                  <c:v>-0.14866870540265034</c:v>
                </c:pt>
                <c:pt idx="207">
                  <c:v>-0.1439439347604492</c:v>
                </c:pt>
                <c:pt idx="208">
                  <c:v>-0.14635983690112161</c:v>
                </c:pt>
                <c:pt idx="209">
                  <c:v>-0.14619164118246741</c:v>
                </c:pt>
                <c:pt idx="210">
                  <c:v>-0.14389398572884821</c:v>
                </c:pt>
                <c:pt idx="211">
                  <c:v>-0.14342405708460754</c:v>
                </c:pt>
                <c:pt idx="212">
                  <c:v>-0.14563098878695221</c:v>
                </c:pt>
                <c:pt idx="213">
                  <c:v>-0.14489296636085627</c:v>
                </c:pt>
                <c:pt idx="214">
                  <c:v>-0.14179306829765545</c:v>
                </c:pt>
                <c:pt idx="215">
                  <c:v>-0.1401223241590214</c:v>
                </c:pt>
                <c:pt idx="216">
                  <c:v>-0.14734556574923546</c:v>
                </c:pt>
                <c:pt idx="217">
                  <c:v>-0.14867176350662586</c:v>
                </c:pt>
                <c:pt idx="218">
                  <c:v>-0.14431702344546432</c:v>
                </c:pt>
                <c:pt idx="219">
                  <c:v>-0.14302038735983691</c:v>
                </c:pt>
                <c:pt idx="220">
                  <c:v>-0.14634250764525988</c:v>
                </c:pt>
                <c:pt idx="221">
                  <c:v>-0.14631192660550457</c:v>
                </c:pt>
                <c:pt idx="222">
                  <c:v>-0.14090316004077474</c:v>
                </c:pt>
                <c:pt idx="223">
                  <c:v>-0.12415596330275228</c:v>
                </c:pt>
                <c:pt idx="224">
                  <c:v>-0.12490010193679947</c:v>
                </c:pt>
                <c:pt idx="225">
                  <c:v>-0.13882568807339449</c:v>
                </c:pt>
                <c:pt idx="226">
                  <c:v>-0.14221304791029604</c:v>
                </c:pt>
                <c:pt idx="227">
                  <c:v>-0.12486340468909275</c:v>
                </c:pt>
                <c:pt idx="228">
                  <c:v>-0.10700203873598386</c:v>
                </c:pt>
                <c:pt idx="229">
                  <c:v>-0.10016167176350692</c:v>
                </c:pt>
                <c:pt idx="230">
                  <c:v>-0.10973700305810419</c:v>
                </c:pt>
                <c:pt idx="231">
                  <c:v>-0.12208766564729855</c:v>
                </c:pt>
                <c:pt idx="232">
                  <c:v>-0.11554128440366994</c:v>
                </c:pt>
                <c:pt idx="233">
                  <c:v>-9.8177471967380248E-2</c:v>
                </c:pt>
                <c:pt idx="234">
                  <c:v>-9.3312640163099203E-2</c:v>
                </c:pt>
                <c:pt idx="235">
                  <c:v>-9.9444546381243962E-2</c:v>
                </c:pt>
                <c:pt idx="236">
                  <c:v>-0.10703975535168227</c:v>
                </c:pt>
                <c:pt idx="237">
                  <c:v>-0.10947808358817548</c:v>
                </c:pt>
                <c:pt idx="238">
                  <c:v>-0.10712232415902152</c:v>
                </c:pt>
                <c:pt idx="239">
                  <c:v>-0.10655249745158019</c:v>
                </c:pt>
                <c:pt idx="240">
                  <c:v>-0.11296839959225254</c:v>
                </c:pt>
                <c:pt idx="241">
                  <c:v>-0.11734658511722731</c:v>
                </c:pt>
                <c:pt idx="242">
                  <c:v>-9.8291029561672072E-2</c:v>
                </c:pt>
                <c:pt idx="243">
                  <c:v>-7.3352599388379222E-2</c:v>
                </c:pt>
                <c:pt idx="244">
                  <c:v>-7.2726503567787967E-2</c:v>
                </c:pt>
                <c:pt idx="245">
                  <c:v>-7.6023343527013273E-2</c:v>
                </c:pt>
                <c:pt idx="246">
                  <c:v>-8.0523751274210006E-2</c:v>
                </c:pt>
                <c:pt idx="247">
                  <c:v>-8.7780326197757524E-2</c:v>
                </c:pt>
                <c:pt idx="248">
                  <c:v>-8.5809072375127568E-2</c:v>
                </c:pt>
                <c:pt idx="249">
                  <c:v>-6.3498267074413903E-2</c:v>
                </c:pt>
                <c:pt idx="250">
                  <c:v>-4.4715698267074423E-2</c:v>
                </c:pt>
                <c:pt idx="251">
                  <c:v>-4.3454740061162046E-2</c:v>
                </c:pt>
                <c:pt idx="252">
                  <c:v>-3.4784199796126403E-2</c:v>
                </c:pt>
                <c:pt idx="253">
                  <c:v>-1.8007237512742101E-2</c:v>
                </c:pt>
                <c:pt idx="254">
                  <c:v>9.4572680937818551E-3</c:v>
                </c:pt>
                <c:pt idx="255">
                  <c:v>2.8453414882772681E-2</c:v>
                </c:pt>
                <c:pt idx="256">
                  <c:v>7.4063608562691133E-2</c:v>
                </c:pt>
                <c:pt idx="257">
                  <c:v>8.2396636085626945E-2</c:v>
                </c:pt>
                <c:pt idx="258">
                  <c:v>0.13074006116207987</c:v>
                </c:pt>
                <c:pt idx="259">
                  <c:v>0.12424974515800226</c:v>
                </c:pt>
                <c:pt idx="260">
                  <c:v>0.13298470948012267</c:v>
                </c:pt>
                <c:pt idx="261">
                  <c:v>0.16343425076452633</c:v>
                </c:pt>
                <c:pt idx="262">
                  <c:v>0.15925586136595321</c:v>
                </c:pt>
                <c:pt idx="263">
                  <c:v>0.16813557594291537</c:v>
                </c:pt>
                <c:pt idx="264">
                  <c:v>0.17772171253822641</c:v>
                </c:pt>
                <c:pt idx="265">
                  <c:v>0.17163710499490314</c:v>
                </c:pt>
                <c:pt idx="266">
                  <c:v>0.17387054026503568</c:v>
                </c:pt>
                <c:pt idx="267">
                  <c:v>0.16836289500509691</c:v>
                </c:pt>
                <c:pt idx="268">
                  <c:v>0.16555759429153918</c:v>
                </c:pt>
                <c:pt idx="269">
                  <c:v>0.1598430173292559</c:v>
                </c:pt>
                <c:pt idx="270">
                  <c:v>0.15439041794087671</c:v>
                </c:pt>
                <c:pt idx="271">
                  <c:v>0.15384505606524002</c:v>
                </c:pt>
                <c:pt idx="272">
                  <c:v>0.14995310907237569</c:v>
                </c:pt>
                <c:pt idx="273">
                  <c:v>0.14476452599388367</c:v>
                </c:pt>
                <c:pt idx="274">
                  <c:v>0.14199592252803295</c:v>
                </c:pt>
                <c:pt idx="275">
                  <c:v>0.13846075433231431</c:v>
                </c:pt>
                <c:pt idx="276">
                  <c:v>0.13261773700305807</c:v>
                </c:pt>
                <c:pt idx="277">
                  <c:v>0.12922426095820588</c:v>
                </c:pt>
                <c:pt idx="278">
                  <c:v>0.12690417940876655</c:v>
                </c:pt>
                <c:pt idx="279">
                  <c:v>0.12335881753312945</c:v>
                </c:pt>
                <c:pt idx="280">
                  <c:v>0.12041997961264005</c:v>
                </c:pt>
                <c:pt idx="281">
                  <c:v>0.11716411824668735</c:v>
                </c:pt>
                <c:pt idx="282">
                  <c:v>0.11247808358817532</c:v>
                </c:pt>
                <c:pt idx="283">
                  <c:v>0.10833231396534149</c:v>
                </c:pt>
                <c:pt idx="284">
                  <c:v>0.10544240570846074</c:v>
                </c:pt>
                <c:pt idx="285">
                  <c:v>0.10174587155963323</c:v>
                </c:pt>
                <c:pt idx="286">
                  <c:v>9.7197961264016516E-2</c:v>
                </c:pt>
                <c:pt idx="287">
                  <c:v>9.3324566768603928E-2</c:v>
                </c:pt>
                <c:pt idx="288">
                  <c:v>9.0907645259938843E-2</c:v>
                </c:pt>
                <c:pt idx="289">
                  <c:v>8.8606320081549894E-2</c:v>
                </c:pt>
                <c:pt idx="290">
                  <c:v>8.6029357798165146E-2</c:v>
                </c:pt>
                <c:pt idx="291">
                  <c:v>8.4456472986748479E-2</c:v>
                </c:pt>
                <c:pt idx="292">
                  <c:v>8.3906727828746197E-2</c:v>
                </c:pt>
                <c:pt idx="293">
                  <c:v>8.3312334352701314E-2</c:v>
                </c:pt>
                <c:pt idx="294">
                  <c:v>8.1992048929663858E-2</c:v>
                </c:pt>
                <c:pt idx="295">
                  <c:v>8.1038532110091765E-2</c:v>
                </c:pt>
                <c:pt idx="296">
                  <c:v>8.0232517838939699E-2</c:v>
                </c:pt>
                <c:pt idx="297">
                  <c:v>7.9249337410805309E-2</c:v>
                </c:pt>
                <c:pt idx="298">
                  <c:v>7.6338634046891174E-2</c:v>
                </c:pt>
                <c:pt idx="299">
                  <c:v>7.3370540265035672E-2</c:v>
                </c:pt>
                <c:pt idx="300">
                  <c:v>7.3730784913353914E-2</c:v>
                </c:pt>
                <c:pt idx="301">
                  <c:v>7.6167889908256889E-2</c:v>
                </c:pt>
                <c:pt idx="302">
                  <c:v>7.7605300713557576E-2</c:v>
                </c:pt>
                <c:pt idx="303">
                  <c:v>7.7642609582059097E-2</c:v>
                </c:pt>
                <c:pt idx="304">
                  <c:v>7.7915596330275394E-2</c:v>
                </c:pt>
                <c:pt idx="305">
                  <c:v>7.8676860346585109E-2</c:v>
                </c:pt>
                <c:pt idx="306">
                  <c:v>7.907584097859327E-2</c:v>
                </c:pt>
                <c:pt idx="307">
                  <c:v>8.0404179408766555E-2</c:v>
                </c:pt>
                <c:pt idx="308">
                  <c:v>8.6762385321101004E-2</c:v>
                </c:pt>
                <c:pt idx="309">
                  <c:v>8.7315596330275233E-2</c:v>
                </c:pt>
                <c:pt idx="310">
                  <c:v>7.3284403669724774E-2</c:v>
                </c:pt>
                <c:pt idx="311">
                  <c:v>5.4582364933741342E-2</c:v>
                </c:pt>
                <c:pt idx="312">
                  <c:v>5.3540774719673799E-2</c:v>
                </c:pt>
                <c:pt idx="313">
                  <c:v>5.7654434250764532E-2</c:v>
                </c:pt>
                <c:pt idx="314">
                  <c:v>5.9628746177369921E-2</c:v>
                </c:pt>
                <c:pt idx="315">
                  <c:v>6.1788277268093814E-2</c:v>
                </c:pt>
                <c:pt idx="316">
                  <c:v>6.3914475025484196E-2</c:v>
                </c:pt>
                <c:pt idx="317">
                  <c:v>6.5122426095820737E-2</c:v>
                </c:pt>
                <c:pt idx="318">
                  <c:v>6.7724362895005094E-2</c:v>
                </c:pt>
                <c:pt idx="319">
                  <c:v>7.3560142711518853E-2</c:v>
                </c:pt>
                <c:pt idx="320">
                  <c:v>7.9821916411824734E-2</c:v>
                </c:pt>
                <c:pt idx="321">
                  <c:v>7.9163200815494564E-2</c:v>
                </c:pt>
                <c:pt idx="322">
                  <c:v>6.7517329255861527E-2</c:v>
                </c:pt>
                <c:pt idx="323">
                  <c:v>5.3954026503567787E-2</c:v>
                </c:pt>
                <c:pt idx="324">
                  <c:v>4.7797961264016524E-2</c:v>
                </c:pt>
                <c:pt idx="325">
                  <c:v>4.4070948012232422E-2</c:v>
                </c:pt>
                <c:pt idx="326">
                  <c:v>4.5625280326197754E-2</c:v>
                </c:pt>
                <c:pt idx="327">
                  <c:v>5.1111314984709479E-2</c:v>
                </c:pt>
                <c:pt idx="328">
                  <c:v>5.6020183486238516E-2</c:v>
                </c:pt>
                <c:pt idx="329">
                  <c:v>6.0396839959225575E-2</c:v>
                </c:pt>
                <c:pt idx="330">
                  <c:v>5.1079816513761367E-2</c:v>
                </c:pt>
                <c:pt idx="331">
                  <c:v>3.6831192660550613E-2</c:v>
                </c:pt>
                <c:pt idx="332">
                  <c:v>3.1094699286442404E-2</c:v>
                </c:pt>
                <c:pt idx="333">
                  <c:v>3.1137104994903207E-2</c:v>
                </c:pt>
                <c:pt idx="334">
                  <c:v>2.4703567787971527E-2</c:v>
                </c:pt>
                <c:pt idx="335">
                  <c:v>1.0141600407747201E-2</c:v>
                </c:pt>
                <c:pt idx="336">
                  <c:v>-3.5873700305810523E-4</c:v>
                </c:pt>
                <c:pt idx="337">
                  <c:v>-3.4723139653414932E-3</c:v>
                </c:pt>
                <c:pt idx="338">
                  <c:v>-2.2261365953109159E-2</c:v>
                </c:pt>
                <c:pt idx="339">
                  <c:v>-3.7488583078491351E-2</c:v>
                </c:pt>
                <c:pt idx="340">
                  <c:v>-4.9812844036697439E-2</c:v>
                </c:pt>
                <c:pt idx="341">
                  <c:v>-7.5510703363914369E-2</c:v>
                </c:pt>
                <c:pt idx="342">
                  <c:v>-7.9928542303771652E-2</c:v>
                </c:pt>
                <c:pt idx="343">
                  <c:v>-8.9710397553517049E-2</c:v>
                </c:pt>
                <c:pt idx="344">
                  <c:v>-0.11604281345565749</c:v>
                </c:pt>
                <c:pt idx="345">
                  <c:v>-0.11776146788990825</c:v>
                </c:pt>
                <c:pt idx="346">
                  <c:v>-0.11134862385321102</c:v>
                </c:pt>
                <c:pt idx="347">
                  <c:v>-0.11576860346585136</c:v>
                </c:pt>
                <c:pt idx="348">
                  <c:v>-0.14337206931702343</c:v>
                </c:pt>
                <c:pt idx="349">
                  <c:v>-0.15473496432212086</c:v>
                </c:pt>
                <c:pt idx="350">
                  <c:v>-0.15309989806320126</c:v>
                </c:pt>
                <c:pt idx="351">
                  <c:v>-0.154423037716616</c:v>
                </c:pt>
                <c:pt idx="352">
                  <c:v>-0.14970642201834874</c:v>
                </c:pt>
                <c:pt idx="353">
                  <c:v>-0.16612028542303769</c:v>
                </c:pt>
                <c:pt idx="354">
                  <c:v>-0.17740061162079521</c:v>
                </c:pt>
                <c:pt idx="355">
                  <c:v>-0.15420183486238601</c:v>
                </c:pt>
                <c:pt idx="356">
                  <c:v>-0.14878287461773698</c:v>
                </c:pt>
                <c:pt idx="357">
                  <c:v>-0.16700305810397553</c:v>
                </c:pt>
                <c:pt idx="358">
                  <c:v>-0.17793272171253821</c:v>
                </c:pt>
                <c:pt idx="359">
                  <c:v>-0.17782874617737052</c:v>
                </c:pt>
                <c:pt idx="360">
                  <c:v>-0.17399286442405709</c:v>
                </c:pt>
                <c:pt idx="361">
                  <c:v>-0.17340672782874619</c:v>
                </c:pt>
                <c:pt idx="362">
                  <c:v>-0.1718114169215087</c:v>
                </c:pt>
                <c:pt idx="363">
                  <c:v>-0.16991437308868501</c:v>
                </c:pt>
                <c:pt idx="364">
                  <c:v>-0.16956065239551477</c:v>
                </c:pt>
                <c:pt idx="365">
                  <c:v>-0.17042711518858308</c:v>
                </c:pt>
                <c:pt idx="366">
                  <c:v>-0.16080733944954129</c:v>
                </c:pt>
                <c:pt idx="367">
                  <c:v>-0.15356676860346591</c:v>
                </c:pt>
                <c:pt idx="368">
                  <c:v>-0.16330581039755337</c:v>
                </c:pt>
                <c:pt idx="369">
                  <c:v>-0.16951376146788991</c:v>
                </c:pt>
                <c:pt idx="370">
                  <c:v>-0.14761773700305808</c:v>
                </c:pt>
                <c:pt idx="371">
                  <c:v>-0.11976452599388411</c:v>
                </c:pt>
                <c:pt idx="372">
                  <c:v>-0.12508358817533141</c:v>
                </c:pt>
                <c:pt idx="373">
                  <c:v>-0.14999388379204956</c:v>
                </c:pt>
                <c:pt idx="374">
                  <c:v>-0.15084607543323172</c:v>
                </c:pt>
                <c:pt idx="375">
                  <c:v>-0.12144444444444449</c:v>
                </c:pt>
                <c:pt idx="376">
                  <c:v>-0.10889602446483214</c:v>
                </c:pt>
                <c:pt idx="377">
                  <c:v>-9.6113659531090717E-2</c:v>
                </c:pt>
                <c:pt idx="378">
                  <c:v>-8.3482059123343513E-2</c:v>
                </c:pt>
                <c:pt idx="379">
                  <c:v>-8.6772680937818494E-2</c:v>
                </c:pt>
                <c:pt idx="380">
                  <c:v>-9.4890316004077685E-2</c:v>
                </c:pt>
                <c:pt idx="381">
                  <c:v>-8.6753720693170222E-2</c:v>
                </c:pt>
                <c:pt idx="382">
                  <c:v>-5.5510397553516992E-2</c:v>
                </c:pt>
                <c:pt idx="383">
                  <c:v>-4.5467482161060162E-2</c:v>
                </c:pt>
                <c:pt idx="384">
                  <c:v>-5.0225484199796132E-2</c:v>
                </c:pt>
                <c:pt idx="385">
                  <c:v>-4.5993068297655454E-2</c:v>
                </c:pt>
                <c:pt idx="386">
                  <c:v>-3.1629357798165225E-2</c:v>
                </c:pt>
                <c:pt idx="387">
                  <c:v>-1.7336799184505605E-2</c:v>
                </c:pt>
                <c:pt idx="388">
                  <c:v>-7.545616717635077E-3</c:v>
                </c:pt>
                <c:pt idx="389">
                  <c:v>-6.5786748216106134E-3</c:v>
                </c:pt>
                <c:pt idx="390">
                  <c:v>9.0862895005097265E-3</c:v>
                </c:pt>
                <c:pt idx="391">
                  <c:v>2.4789296636085631E-2</c:v>
                </c:pt>
                <c:pt idx="392">
                  <c:v>2.8493374108053072E-2</c:v>
                </c:pt>
                <c:pt idx="393">
                  <c:v>3.426432212028542E-2</c:v>
                </c:pt>
                <c:pt idx="394">
                  <c:v>5.5761671763506805E-2</c:v>
                </c:pt>
                <c:pt idx="395">
                  <c:v>7.2466462793068384E-2</c:v>
                </c:pt>
                <c:pt idx="396">
                  <c:v>6.5960754332313992E-2</c:v>
                </c:pt>
                <c:pt idx="397">
                  <c:v>6.5511824668705393E-2</c:v>
                </c:pt>
                <c:pt idx="398">
                  <c:v>6.9553618756371199E-2</c:v>
                </c:pt>
                <c:pt idx="399">
                  <c:v>8.6806829765545365E-2</c:v>
                </c:pt>
                <c:pt idx="400">
                  <c:v>9.7161060142711517E-2</c:v>
                </c:pt>
                <c:pt idx="401">
                  <c:v>0.10068572884811444</c:v>
                </c:pt>
                <c:pt idx="402">
                  <c:v>0.10491539245667701</c:v>
                </c:pt>
                <c:pt idx="403">
                  <c:v>0.10371865443425098</c:v>
                </c:pt>
                <c:pt idx="404">
                  <c:v>0.10455249745158018</c:v>
                </c:pt>
                <c:pt idx="405">
                  <c:v>0.10550662589194702</c:v>
                </c:pt>
                <c:pt idx="406">
                  <c:v>0.10396534148827764</c:v>
                </c:pt>
                <c:pt idx="407">
                  <c:v>0.10305402650356778</c:v>
                </c:pt>
                <c:pt idx="408">
                  <c:v>0.10326299694189617</c:v>
                </c:pt>
                <c:pt idx="409">
                  <c:v>0.10351478083588195</c:v>
                </c:pt>
                <c:pt idx="410">
                  <c:v>0.1012683995922528</c:v>
                </c:pt>
                <c:pt idx="411">
                  <c:v>0.10140295616717634</c:v>
                </c:pt>
                <c:pt idx="412">
                  <c:v>0.10391131498470949</c:v>
                </c:pt>
                <c:pt idx="413">
                  <c:v>0.1067686034658515</c:v>
                </c:pt>
                <c:pt idx="414">
                  <c:v>0.10328848114169216</c:v>
                </c:pt>
                <c:pt idx="415">
                  <c:v>0.10051896024464831</c:v>
                </c:pt>
                <c:pt idx="416">
                  <c:v>0.10556676860346589</c:v>
                </c:pt>
                <c:pt idx="417">
                  <c:v>0.11098369011213048</c:v>
                </c:pt>
                <c:pt idx="418">
                  <c:v>0.10961060142711547</c:v>
                </c:pt>
                <c:pt idx="419">
                  <c:v>0.10065005096839974</c:v>
                </c:pt>
                <c:pt idx="420">
                  <c:v>9.9181141692150851E-2</c:v>
                </c:pt>
                <c:pt idx="421">
                  <c:v>0.10805096839959202</c:v>
                </c:pt>
                <c:pt idx="422">
                  <c:v>0.11162589194699307</c:v>
                </c:pt>
                <c:pt idx="423">
                  <c:v>0.10257696228338455</c:v>
                </c:pt>
                <c:pt idx="424">
                  <c:v>9.2167380224260964E-2</c:v>
                </c:pt>
                <c:pt idx="425">
                  <c:v>9.369072375127456E-2</c:v>
                </c:pt>
                <c:pt idx="426">
                  <c:v>9.7885728848114154E-2</c:v>
                </c:pt>
                <c:pt idx="427">
                  <c:v>9.3277166156983032E-2</c:v>
                </c:pt>
                <c:pt idx="428">
                  <c:v>8.3485626911314975E-2</c:v>
                </c:pt>
                <c:pt idx="429">
                  <c:v>7.943608562691154E-2</c:v>
                </c:pt>
                <c:pt idx="430">
                  <c:v>8.0102548419979727E-2</c:v>
                </c:pt>
                <c:pt idx="431">
                  <c:v>7.6401223241590224E-2</c:v>
                </c:pt>
                <c:pt idx="432">
                  <c:v>6.3365341488277271E-2</c:v>
                </c:pt>
                <c:pt idx="433">
                  <c:v>5.0322629969419122E-2</c:v>
                </c:pt>
                <c:pt idx="434">
                  <c:v>4.0057594291539371E-2</c:v>
                </c:pt>
                <c:pt idx="435">
                  <c:v>3.9246483180428136E-2</c:v>
                </c:pt>
                <c:pt idx="436">
                  <c:v>3.9318144750254844E-2</c:v>
                </c:pt>
                <c:pt idx="437">
                  <c:v>3.0390417940876657E-2</c:v>
                </c:pt>
                <c:pt idx="438">
                  <c:v>1.3109072375127423E-2</c:v>
                </c:pt>
                <c:pt idx="439">
                  <c:v>8.4739143730887267E-4</c:v>
                </c:pt>
                <c:pt idx="440">
                  <c:v>1.2537716615698271E-4</c:v>
                </c:pt>
                <c:pt idx="441">
                  <c:v>9.6403873598369268E-4</c:v>
                </c:pt>
                <c:pt idx="442">
                  <c:v>4.4945973496432305E-3</c:v>
                </c:pt>
                <c:pt idx="443">
                  <c:v>4.0225382262996856E-3</c:v>
                </c:pt>
                <c:pt idx="444">
                  <c:v>2.3347808358817551E-3</c:v>
                </c:pt>
                <c:pt idx="445">
                  <c:v>-3.7213047910295738E-3</c:v>
                </c:pt>
                <c:pt idx="446">
                  <c:v>-9.740275229357798E-3</c:v>
                </c:pt>
                <c:pt idx="447">
                  <c:v>-1.5533435270132546E-2</c:v>
                </c:pt>
                <c:pt idx="448">
                  <c:v>-2.0171559633027521E-2</c:v>
                </c:pt>
                <c:pt idx="449">
                  <c:v>-2.4847808358817589E-2</c:v>
                </c:pt>
                <c:pt idx="450">
                  <c:v>-2.9449949031600406E-2</c:v>
                </c:pt>
                <c:pt idx="451">
                  <c:v>-3.2929663608562691E-2</c:v>
                </c:pt>
                <c:pt idx="452">
                  <c:v>-3.5731090723751364E-2</c:v>
                </c:pt>
                <c:pt idx="453">
                  <c:v>-3.6732619775739092E-2</c:v>
                </c:pt>
                <c:pt idx="454">
                  <c:v>-3.7255555555555639E-2</c:v>
                </c:pt>
                <c:pt idx="455">
                  <c:v>-3.6819164118246685E-2</c:v>
                </c:pt>
                <c:pt idx="456">
                  <c:v>-3.6928950050968398E-2</c:v>
                </c:pt>
                <c:pt idx="457">
                  <c:v>-3.681967380224261E-2</c:v>
                </c:pt>
                <c:pt idx="458">
                  <c:v>-3.6866564729867483E-2</c:v>
                </c:pt>
                <c:pt idx="459">
                  <c:v>-3.653241590214068E-2</c:v>
                </c:pt>
                <c:pt idx="460">
                  <c:v>-3.6628950050968404E-2</c:v>
                </c:pt>
                <c:pt idx="461">
                  <c:v>-3.6624057084607552E-2</c:v>
                </c:pt>
                <c:pt idx="462">
                  <c:v>-3.902793068297665E-2</c:v>
                </c:pt>
                <c:pt idx="463">
                  <c:v>-4.4940163098878702E-2</c:v>
                </c:pt>
                <c:pt idx="464">
                  <c:v>-4.8461977573904177E-2</c:v>
                </c:pt>
                <c:pt idx="465">
                  <c:v>-5.4624566768603458E-2</c:v>
                </c:pt>
                <c:pt idx="466">
                  <c:v>-5.8217329255861414E-2</c:v>
                </c:pt>
                <c:pt idx="467">
                  <c:v>-6.2739449541284409E-2</c:v>
                </c:pt>
                <c:pt idx="468">
                  <c:v>-6.7590927624872593E-2</c:v>
                </c:pt>
                <c:pt idx="469">
                  <c:v>-7.0272884811417066E-2</c:v>
                </c:pt>
                <c:pt idx="470">
                  <c:v>-7.2030071355759423E-2</c:v>
                </c:pt>
                <c:pt idx="471">
                  <c:v>-7.1975433231396532E-2</c:v>
                </c:pt>
                <c:pt idx="472">
                  <c:v>-7.3572375127420986E-2</c:v>
                </c:pt>
                <c:pt idx="473">
                  <c:v>-7.5036493374108212E-2</c:v>
                </c:pt>
                <c:pt idx="474">
                  <c:v>-7.5808358817533131E-2</c:v>
                </c:pt>
                <c:pt idx="475">
                  <c:v>-7.5365749235474011E-2</c:v>
                </c:pt>
                <c:pt idx="476">
                  <c:v>-7.5144750254841991E-2</c:v>
                </c:pt>
                <c:pt idx="477">
                  <c:v>-7.5128542303771653E-2</c:v>
                </c:pt>
                <c:pt idx="478">
                  <c:v>-7.5457390417940903E-2</c:v>
                </c:pt>
                <c:pt idx="479">
                  <c:v>-7.4677064220183484E-2</c:v>
                </c:pt>
                <c:pt idx="480">
                  <c:v>-7.3072375127420999E-2</c:v>
                </c:pt>
                <c:pt idx="481">
                  <c:v>-7.0035575942915484E-2</c:v>
                </c:pt>
                <c:pt idx="482">
                  <c:v>-6.3415596330275284E-2</c:v>
                </c:pt>
                <c:pt idx="483">
                  <c:v>-5.4614576962283404E-2</c:v>
                </c:pt>
                <c:pt idx="484">
                  <c:v>-4.7377777777777783E-2</c:v>
                </c:pt>
                <c:pt idx="485">
                  <c:v>-4.0773394495412882E-2</c:v>
                </c:pt>
                <c:pt idx="486">
                  <c:v>-3.3214882772680941E-2</c:v>
                </c:pt>
                <c:pt idx="487">
                  <c:v>-2.6751885830784916E-2</c:v>
                </c:pt>
                <c:pt idx="488">
                  <c:v>-1.3427013251783901E-2</c:v>
                </c:pt>
                <c:pt idx="489">
                  <c:v>-2.9493170234454712E-3</c:v>
                </c:pt>
                <c:pt idx="490">
                  <c:v>6.4934760448522094E-3</c:v>
                </c:pt>
                <c:pt idx="491">
                  <c:v>1.2905198776758421E-2</c:v>
                </c:pt>
                <c:pt idx="492">
                  <c:v>1.6480224260958264E-2</c:v>
                </c:pt>
                <c:pt idx="493">
                  <c:v>1.7972273190621814E-2</c:v>
                </c:pt>
                <c:pt idx="494">
                  <c:v>1.9200815494393522E-2</c:v>
                </c:pt>
                <c:pt idx="495">
                  <c:v>2.8300305810397552E-2</c:v>
                </c:pt>
                <c:pt idx="496">
                  <c:v>3.5513353720693211E-2</c:v>
                </c:pt>
                <c:pt idx="497">
                  <c:v>4.3172273190621814E-2</c:v>
                </c:pt>
                <c:pt idx="498">
                  <c:v>4.8603567787971452E-2</c:v>
                </c:pt>
                <c:pt idx="499">
                  <c:v>5.4197451580020511E-2</c:v>
                </c:pt>
                <c:pt idx="500">
                  <c:v>5.8097043832823846E-2</c:v>
                </c:pt>
                <c:pt idx="501">
                  <c:v>5.9630581039755479E-2</c:v>
                </c:pt>
                <c:pt idx="502">
                  <c:v>6.0252191641182493E-2</c:v>
                </c:pt>
                <c:pt idx="503">
                  <c:v>6.0816513761467877E-2</c:v>
                </c:pt>
                <c:pt idx="504">
                  <c:v>6.2632619775739098E-2</c:v>
                </c:pt>
                <c:pt idx="505">
                  <c:v>6.3828950050968392E-2</c:v>
                </c:pt>
                <c:pt idx="506">
                  <c:v>6.4008766564729869E-2</c:v>
                </c:pt>
                <c:pt idx="507">
                  <c:v>6.331651376146788E-2</c:v>
                </c:pt>
                <c:pt idx="508">
                  <c:v>6.282324159021406E-2</c:v>
                </c:pt>
                <c:pt idx="509">
                  <c:v>6.3317329255861532E-2</c:v>
                </c:pt>
                <c:pt idx="510">
                  <c:v>6.2658817533129449E-2</c:v>
                </c:pt>
                <c:pt idx="511">
                  <c:v>6.0513557594291584E-2</c:v>
                </c:pt>
                <c:pt idx="512">
                  <c:v>5.8908154943934803E-2</c:v>
                </c:pt>
                <c:pt idx="513">
                  <c:v>5.8301630988787094E-2</c:v>
                </c:pt>
                <c:pt idx="514">
                  <c:v>5.6935372069316995E-2</c:v>
                </c:pt>
                <c:pt idx="515">
                  <c:v>5.4099694189602622E-2</c:v>
                </c:pt>
                <c:pt idx="516">
                  <c:v>5.0446788990825733E-2</c:v>
                </c:pt>
                <c:pt idx="517">
                  <c:v>4.6415086646279309E-2</c:v>
                </c:pt>
                <c:pt idx="518">
                  <c:v>4.1384811416921512E-2</c:v>
                </c:pt>
                <c:pt idx="519">
                  <c:v>3.5724566768603465E-2</c:v>
                </c:pt>
                <c:pt idx="520">
                  <c:v>3.0281039755351735E-2</c:v>
                </c:pt>
                <c:pt idx="521">
                  <c:v>2.5358817533129525E-2</c:v>
                </c:pt>
                <c:pt idx="522">
                  <c:v>1.8328746177370028E-2</c:v>
                </c:pt>
                <c:pt idx="523">
                  <c:v>4.4086544342507791E-3</c:v>
                </c:pt>
                <c:pt idx="524">
                  <c:v>-7.4950560652395524E-3</c:v>
                </c:pt>
                <c:pt idx="525">
                  <c:v>-1.47980632008155E-2</c:v>
                </c:pt>
                <c:pt idx="526">
                  <c:v>-2.1141284403669799E-2</c:v>
                </c:pt>
                <c:pt idx="527">
                  <c:v>-2.5468501529051991E-2</c:v>
                </c:pt>
                <c:pt idx="528">
                  <c:v>-3.0888175331294596E-2</c:v>
                </c:pt>
                <c:pt idx="529">
                  <c:v>-4.2480937818552611E-2</c:v>
                </c:pt>
                <c:pt idx="530">
                  <c:v>-5.0885219164118312E-2</c:v>
                </c:pt>
                <c:pt idx="531">
                  <c:v>-5.5968501529051994E-2</c:v>
                </c:pt>
                <c:pt idx="532">
                  <c:v>-6.1153007135575935E-2</c:v>
                </c:pt>
                <c:pt idx="533">
                  <c:v>-6.7816207951070628E-2</c:v>
                </c:pt>
                <c:pt idx="534">
                  <c:v>-7.200825688073402E-2</c:v>
                </c:pt>
                <c:pt idx="535">
                  <c:v>-7.4296738022426353E-2</c:v>
                </c:pt>
                <c:pt idx="536">
                  <c:v>-7.5052293577981807E-2</c:v>
                </c:pt>
                <c:pt idx="537">
                  <c:v>-7.6617329255861413E-2</c:v>
                </c:pt>
                <c:pt idx="538">
                  <c:v>-7.7999898063200818E-2</c:v>
                </c:pt>
                <c:pt idx="539">
                  <c:v>-7.8831294597349791E-2</c:v>
                </c:pt>
                <c:pt idx="540">
                  <c:v>-7.831855249745158E-2</c:v>
                </c:pt>
                <c:pt idx="541">
                  <c:v>-7.6686034658511898E-2</c:v>
                </c:pt>
                <c:pt idx="542">
                  <c:v>-7.4609174311926749E-2</c:v>
                </c:pt>
                <c:pt idx="543">
                  <c:v>-7.0990825688073397E-2</c:v>
                </c:pt>
                <c:pt idx="544">
                  <c:v>-6.2855453618756371E-2</c:v>
                </c:pt>
                <c:pt idx="545">
                  <c:v>-5.3266666666666684E-2</c:v>
                </c:pt>
                <c:pt idx="546">
                  <c:v>-4.427543323139653E-2</c:v>
                </c:pt>
                <c:pt idx="547">
                  <c:v>-2.9757492354740043E-2</c:v>
                </c:pt>
                <c:pt idx="548">
                  <c:v>-8.0471457696228311E-3</c:v>
                </c:pt>
                <c:pt idx="549">
                  <c:v>4.7880632008154974E-3</c:v>
                </c:pt>
                <c:pt idx="550">
                  <c:v>1.8801121304791071E-2</c:v>
                </c:pt>
                <c:pt idx="551">
                  <c:v>4.1124057084607465E-2</c:v>
                </c:pt>
                <c:pt idx="552">
                  <c:v>5.3566972477064212E-2</c:v>
                </c:pt>
                <c:pt idx="553">
                  <c:v>5.8916004077472023E-2</c:v>
                </c:pt>
                <c:pt idx="554">
                  <c:v>6.268735983690113E-2</c:v>
                </c:pt>
                <c:pt idx="555">
                  <c:v>6.5501427115188735E-2</c:v>
                </c:pt>
                <c:pt idx="556">
                  <c:v>6.7859734964322113E-2</c:v>
                </c:pt>
                <c:pt idx="557">
                  <c:v>6.8465239551478124E-2</c:v>
                </c:pt>
                <c:pt idx="558">
                  <c:v>6.8217533129459731E-2</c:v>
                </c:pt>
                <c:pt idx="559">
                  <c:v>6.8243934760448516E-2</c:v>
                </c:pt>
                <c:pt idx="560">
                  <c:v>7.2856269113150005E-2</c:v>
                </c:pt>
                <c:pt idx="561">
                  <c:v>7.7038837920489434E-2</c:v>
                </c:pt>
                <c:pt idx="562">
                  <c:v>7.9794699286442658E-2</c:v>
                </c:pt>
                <c:pt idx="563">
                  <c:v>8.4645361875637454E-2</c:v>
                </c:pt>
                <c:pt idx="564">
                  <c:v>8.7725280326197752E-2</c:v>
                </c:pt>
                <c:pt idx="565">
                  <c:v>8.8965137614678891E-2</c:v>
                </c:pt>
                <c:pt idx="566">
                  <c:v>8.9298165137614932E-2</c:v>
                </c:pt>
                <c:pt idx="567">
                  <c:v>8.9475942915392764E-2</c:v>
                </c:pt>
                <c:pt idx="568">
                  <c:v>8.599123343527014E-2</c:v>
                </c:pt>
                <c:pt idx="569">
                  <c:v>7.9104892966360862E-2</c:v>
                </c:pt>
                <c:pt idx="570">
                  <c:v>7.133873598369013E-2</c:v>
                </c:pt>
                <c:pt idx="571">
                  <c:v>6.6991233435270123E-2</c:v>
                </c:pt>
                <c:pt idx="572">
                  <c:v>5.7278899082568786E-2</c:v>
                </c:pt>
                <c:pt idx="573">
                  <c:v>4.3969011213047922E-2</c:v>
                </c:pt>
                <c:pt idx="574">
                  <c:v>3.3916615698267073E-2</c:v>
                </c:pt>
                <c:pt idx="575">
                  <c:v>2.7157594291539237E-2</c:v>
                </c:pt>
                <c:pt idx="576">
                  <c:v>2.3400713557594349E-2</c:v>
                </c:pt>
                <c:pt idx="577">
                  <c:v>1.7337920489296634E-2</c:v>
                </c:pt>
                <c:pt idx="578">
                  <c:v>3.7329867482161208E-3</c:v>
                </c:pt>
                <c:pt idx="579">
                  <c:v>-9.7751987767584168E-3</c:v>
                </c:pt>
                <c:pt idx="580">
                  <c:v>-1.8785423037716666E-2</c:v>
                </c:pt>
                <c:pt idx="581">
                  <c:v>-2.4865137614678973E-2</c:v>
                </c:pt>
                <c:pt idx="582">
                  <c:v>-3.3323139653414886E-2</c:v>
                </c:pt>
                <c:pt idx="583">
                  <c:v>-4.9124668705402663E-2</c:v>
                </c:pt>
                <c:pt idx="584">
                  <c:v>-5.7136901121304921E-2</c:v>
                </c:pt>
                <c:pt idx="585">
                  <c:v>-6.4307849133537334E-2</c:v>
                </c:pt>
                <c:pt idx="586">
                  <c:v>-6.8054841997961274E-2</c:v>
                </c:pt>
                <c:pt idx="587">
                  <c:v>-7.4491233435270324E-2</c:v>
                </c:pt>
                <c:pt idx="588">
                  <c:v>-7.7038939857288755E-2</c:v>
                </c:pt>
                <c:pt idx="589">
                  <c:v>-7.8826197757390484E-2</c:v>
                </c:pt>
                <c:pt idx="590">
                  <c:v>-7.8318042813455724E-2</c:v>
                </c:pt>
                <c:pt idx="591">
                  <c:v>-7.9432110091743335E-2</c:v>
                </c:pt>
                <c:pt idx="592">
                  <c:v>-8.1013761467889925E-2</c:v>
                </c:pt>
                <c:pt idx="593">
                  <c:v>-8.2203363914373093E-2</c:v>
                </c:pt>
                <c:pt idx="594">
                  <c:v>-8.2177268093781841E-2</c:v>
                </c:pt>
                <c:pt idx="595">
                  <c:v>-8.1674108053007247E-2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rin_χ=0.2'!$Z$11:$Z$717</c:f>
              <c:numCache>
                <c:formatCode>0.00</c:formatCode>
                <c:ptCount val="70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1.0000000000065563E-5</c:v>
                </c:pt>
                <c:pt idx="35">
                  <c:v>1.0000000000065563E-5</c:v>
                </c:pt>
                <c:pt idx="36">
                  <c:v>1.0000000000065563E-5</c:v>
                </c:pt>
                <c:pt idx="37">
                  <c:v>1.0000000000065563E-5</c:v>
                </c:pt>
                <c:pt idx="38">
                  <c:v>1.0000000000065563E-5</c:v>
                </c:pt>
                <c:pt idx="39">
                  <c:v>1.9999999999909051E-5</c:v>
                </c:pt>
                <c:pt idx="40">
                  <c:v>1.9999999999909051E-5</c:v>
                </c:pt>
                <c:pt idx="41">
                  <c:v>1.9999999999909051E-5</c:v>
                </c:pt>
                <c:pt idx="42">
                  <c:v>2.9999999999974576E-5</c:v>
                </c:pt>
                <c:pt idx="43">
                  <c:v>4.0000000000040146E-5</c:v>
                </c:pt>
                <c:pt idx="44">
                  <c:v>4.0000000000040146E-5</c:v>
                </c:pt>
                <c:pt idx="45">
                  <c:v>5.0000000000105671E-5</c:v>
                </c:pt>
                <c:pt idx="46">
                  <c:v>7.0000000000014671E-5</c:v>
                </c:pt>
                <c:pt idx="47">
                  <c:v>8.0000000000080292E-5</c:v>
                </c:pt>
                <c:pt idx="48">
                  <c:v>9.9999999999989569E-5</c:v>
                </c:pt>
                <c:pt idx="49">
                  <c:v>1.1999999999989803E-4</c:v>
                </c:pt>
                <c:pt idx="50">
                  <c:v>1.5000000000009483E-4</c:v>
                </c:pt>
                <c:pt idx="51">
                  <c:v>1.8000000000006937E-4</c:v>
                </c:pt>
                <c:pt idx="52">
                  <c:v>2.2000000000011005E-4</c:v>
                </c:pt>
                <c:pt idx="53">
                  <c:v>2.6999999999999252E-4</c:v>
                </c:pt>
                <c:pt idx="54">
                  <c:v>3.2999999999994221E-4</c:v>
                </c:pt>
                <c:pt idx="55">
                  <c:v>3.9999999999995605E-4</c:v>
                </c:pt>
                <c:pt idx="56">
                  <c:v>4.9000000000010331E-4</c:v>
                </c:pt>
                <c:pt idx="57">
                  <c:v>5.9999999999993641E-4</c:v>
                </c:pt>
                <c:pt idx="58">
                  <c:v>7.5000000000002994E-4</c:v>
                </c:pt>
                <c:pt idx="59">
                  <c:v>9.2000000000003245E-4</c:v>
                </c:pt>
                <c:pt idx="60">
                  <c:v>1.1000000000001035E-3</c:v>
                </c:pt>
                <c:pt idx="61">
                  <c:v>1.3199999999999878E-3</c:v>
                </c:pt>
                <c:pt idx="62">
                  <c:v>1.6000000000000489E-3</c:v>
                </c:pt>
                <c:pt idx="63">
                  <c:v>1.9499999999998963E-3</c:v>
                </c:pt>
                <c:pt idx="64">
                  <c:v>2.3800000000000492E-3</c:v>
                </c:pt>
                <c:pt idx="65">
                  <c:v>2.9300000000000992E-3</c:v>
                </c:pt>
                <c:pt idx="66">
                  <c:v>3.6000000000000558E-3</c:v>
                </c:pt>
                <c:pt idx="67">
                  <c:v>4.450000000000078E-3</c:v>
                </c:pt>
                <c:pt idx="68">
                  <c:v>5.3000000000000824E-3</c:v>
                </c:pt>
                <c:pt idx="69">
                  <c:v>6.3599999999999334E-3</c:v>
                </c:pt>
                <c:pt idx="70">
                  <c:v>7.6799999999999273E-3</c:v>
                </c:pt>
                <c:pt idx="71">
                  <c:v>9.3399999999999421E-3</c:v>
                </c:pt>
                <c:pt idx="72">
                  <c:v>1.1409999999999918E-2</c:v>
                </c:pt>
                <c:pt idx="73">
                  <c:v>1.3479999999999936E-2</c:v>
                </c:pt>
                <c:pt idx="74">
                  <c:v>1.6070000000000043E-2</c:v>
                </c:pt>
                <c:pt idx="75">
                  <c:v>1.930000000000014E-2</c:v>
                </c:pt>
                <c:pt idx="76">
                  <c:v>2.3339999999999913E-2</c:v>
                </c:pt>
                <c:pt idx="77">
                  <c:v>2.7390000000000032E-2</c:v>
                </c:pt>
                <c:pt idx="78">
                  <c:v>3.2440000000000052E-2</c:v>
                </c:pt>
                <c:pt idx="79">
                  <c:v>3.7490000000000051E-2</c:v>
                </c:pt>
                <c:pt idx="80">
                  <c:v>4.3809999999999912E-2</c:v>
                </c:pt>
                <c:pt idx="81">
                  <c:v>5.1709999999999923E-2</c:v>
                </c:pt>
                <c:pt idx="82">
                  <c:v>6.1579999999999968E-2</c:v>
                </c:pt>
                <c:pt idx="83">
                  <c:v>7.1450000000000014E-2</c:v>
                </c:pt>
                <c:pt idx="84">
                  <c:v>8.3700000000000246E-2</c:v>
                </c:pt>
                <c:pt idx="85">
                  <c:v>9.5960000000000045E-2</c:v>
                </c:pt>
                <c:pt idx="86">
                  <c:v>0.11128000000000006</c:v>
                </c:pt>
                <c:pt idx="87">
                  <c:v>0.12660999999999989</c:v>
                </c:pt>
                <c:pt idx="88">
                  <c:v>0.14576000000000022</c:v>
                </c:pt>
                <c:pt idx="89">
                  <c:v>0.16575999999999991</c:v>
                </c:pt>
                <c:pt idx="90">
                  <c:v>0.18576000000000029</c:v>
                </c:pt>
                <c:pt idx="91">
                  <c:v>0.20575999999999994</c:v>
                </c:pt>
                <c:pt idx="92">
                  <c:v>0.22575999999999996</c:v>
                </c:pt>
                <c:pt idx="93">
                  <c:v>0.24576000000000034</c:v>
                </c:pt>
                <c:pt idx="94">
                  <c:v>0.26576</c:v>
                </c:pt>
                <c:pt idx="95">
                  <c:v>0.28576000000000001</c:v>
                </c:pt>
                <c:pt idx="96">
                  <c:v>0.30576000000000031</c:v>
                </c:pt>
                <c:pt idx="97">
                  <c:v>0.32576000000000038</c:v>
                </c:pt>
                <c:pt idx="98">
                  <c:v>0.34576000000000007</c:v>
                </c:pt>
                <c:pt idx="99">
                  <c:v>0.36576000000000031</c:v>
                </c:pt>
                <c:pt idx="100">
                  <c:v>0.38576000000000032</c:v>
                </c:pt>
                <c:pt idx="101">
                  <c:v>0.40576000000000001</c:v>
                </c:pt>
                <c:pt idx="102">
                  <c:v>0.42576000000000008</c:v>
                </c:pt>
                <c:pt idx="103">
                  <c:v>0.44576000000000005</c:v>
                </c:pt>
                <c:pt idx="104">
                  <c:v>0.46576000000000001</c:v>
                </c:pt>
                <c:pt idx="105">
                  <c:v>0.48576000000000008</c:v>
                </c:pt>
                <c:pt idx="106">
                  <c:v>0.50575999999999999</c:v>
                </c:pt>
                <c:pt idx="107">
                  <c:v>0.52576000000000001</c:v>
                </c:pt>
                <c:pt idx="108">
                  <c:v>0.54576000000000002</c:v>
                </c:pt>
                <c:pt idx="109">
                  <c:v>0.56576000000000004</c:v>
                </c:pt>
                <c:pt idx="110">
                  <c:v>0.58576000000000006</c:v>
                </c:pt>
                <c:pt idx="111">
                  <c:v>0.60576000000000063</c:v>
                </c:pt>
                <c:pt idx="112">
                  <c:v>0.62576000000000065</c:v>
                </c:pt>
                <c:pt idx="113">
                  <c:v>0.64576000000000122</c:v>
                </c:pt>
                <c:pt idx="114">
                  <c:v>0.66576000000000124</c:v>
                </c:pt>
                <c:pt idx="115">
                  <c:v>0.68575999999999993</c:v>
                </c:pt>
                <c:pt idx="116">
                  <c:v>0.70575999999999994</c:v>
                </c:pt>
                <c:pt idx="117">
                  <c:v>0.72576000000000063</c:v>
                </c:pt>
                <c:pt idx="118">
                  <c:v>0.74576000000000064</c:v>
                </c:pt>
                <c:pt idx="119">
                  <c:v>0.76576000000000122</c:v>
                </c:pt>
                <c:pt idx="120">
                  <c:v>0.78576000000000001</c:v>
                </c:pt>
                <c:pt idx="121">
                  <c:v>0.80576000000000003</c:v>
                </c:pt>
                <c:pt idx="122">
                  <c:v>0.82576000000000005</c:v>
                </c:pt>
                <c:pt idx="123">
                  <c:v>0.84576000000000062</c:v>
                </c:pt>
                <c:pt idx="124">
                  <c:v>0.86576000000000064</c:v>
                </c:pt>
                <c:pt idx="125">
                  <c:v>0.8857600000000001</c:v>
                </c:pt>
                <c:pt idx="126">
                  <c:v>0.9057599999999999</c:v>
                </c:pt>
                <c:pt idx="127">
                  <c:v>0.92575999999999992</c:v>
                </c:pt>
                <c:pt idx="128">
                  <c:v>0.94575999999999993</c:v>
                </c:pt>
                <c:pt idx="129">
                  <c:v>0.96575999999999995</c:v>
                </c:pt>
                <c:pt idx="130">
                  <c:v>0.98575999999999997</c:v>
                </c:pt>
                <c:pt idx="131">
                  <c:v>1.0057599999999998</c:v>
                </c:pt>
                <c:pt idx="132">
                  <c:v>1.0257599999999998</c:v>
                </c:pt>
                <c:pt idx="133">
                  <c:v>1.0457599999999998</c:v>
                </c:pt>
                <c:pt idx="134">
                  <c:v>1.0657599999999998</c:v>
                </c:pt>
                <c:pt idx="135">
                  <c:v>1.0857599999999998</c:v>
                </c:pt>
                <c:pt idx="136">
                  <c:v>1.1057599999999999</c:v>
                </c:pt>
                <c:pt idx="137">
                  <c:v>1.1257599999999999</c:v>
                </c:pt>
                <c:pt idx="138">
                  <c:v>1.1457599999999999</c:v>
                </c:pt>
                <c:pt idx="139">
                  <c:v>1.1657599999999999</c:v>
                </c:pt>
                <c:pt idx="140">
                  <c:v>1.1857599999999999</c:v>
                </c:pt>
                <c:pt idx="141">
                  <c:v>1.2057599999999977</c:v>
                </c:pt>
                <c:pt idx="142">
                  <c:v>1.2257599999999977</c:v>
                </c:pt>
                <c:pt idx="143">
                  <c:v>1.2457599999999998</c:v>
                </c:pt>
                <c:pt idx="144">
                  <c:v>1.2657599999999998</c:v>
                </c:pt>
                <c:pt idx="145">
                  <c:v>1.2857599999999998</c:v>
                </c:pt>
                <c:pt idx="146">
                  <c:v>1.3057599999999998</c:v>
                </c:pt>
                <c:pt idx="147">
                  <c:v>1.3257599999999998</c:v>
                </c:pt>
                <c:pt idx="148">
                  <c:v>1.3457599999999998</c:v>
                </c:pt>
                <c:pt idx="149">
                  <c:v>1.3657599999999999</c:v>
                </c:pt>
                <c:pt idx="150">
                  <c:v>1.3857599999999999</c:v>
                </c:pt>
                <c:pt idx="151">
                  <c:v>1.4057599999999972</c:v>
                </c:pt>
                <c:pt idx="152">
                  <c:v>1.4257599999999973</c:v>
                </c:pt>
                <c:pt idx="153">
                  <c:v>1.4457599999999975</c:v>
                </c:pt>
                <c:pt idx="154">
                  <c:v>1.4657599999999975</c:v>
                </c:pt>
                <c:pt idx="155">
                  <c:v>1.4857599999999975</c:v>
                </c:pt>
                <c:pt idx="156">
                  <c:v>1.5057599999999998</c:v>
                </c:pt>
                <c:pt idx="157">
                  <c:v>1.5257599999999998</c:v>
                </c:pt>
                <c:pt idx="158">
                  <c:v>1.5457599999999998</c:v>
                </c:pt>
                <c:pt idx="159">
                  <c:v>1.5657599999999998</c:v>
                </c:pt>
                <c:pt idx="160">
                  <c:v>1.5857599999999998</c:v>
                </c:pt>
                <c:pt idx="161">
                  <c:v>1.6057599999999999</c:v>
                </c:pt>
                <c:pt idx="162">
                  <c:v>1.6257599999999999</c:v>
                </c:pt>
                <c:pt idx="163">
                  <c:v>1.6457599999999999</c:v>
                </c:pt>
                <c:pt idx="164">
                  <c:v>1.6657599999999999</c:v>
                </c:pt>
                <c:pt idx="165">
                  <c:v>1.6857599999999999</c:v>
                </c:pt>
                <c:pt idx="166">
                  <c:v>1.7057599999999977</c:v>
                </c:pt>
                <c:pt idx="167">
                  <c:v>1.7257599999999977</c:v>
                </c:pt>
                <c:pt idx="168">
                  <c:v>1.7457599999999998</c:v>
                </c:pt>
                <c:pt idx="169">
                  <c:v>1.7657599999999998</c:v>
                </c:pt>
                <c:pt idx="170">
                  <c:v>1.7857599999999998</c:v>
                </c:pt>
                <c:pt idx="171">
                  <c:v>1.8057599999999998</c:v>
                </c:pt>
                <c:pt idx="172">
                  <c:v>1.8257599999999998</c:v>
                </c:pt>
                <c:pt idx="173">
                  <c:v>1.8457599999999998</c:v>
                </c:pt>
                <c:pt idx="174">
                  <c:v>1.8657599999999999</c:v>
                </c:pt>
                <c:pt idx="175">
                  <c:v>1.8857599999999999</c:v>
                </c:pt>
                <c:pt idx="176">
                  <c:v>1.9057599999999999</c:v>
                </c:pt>
                <c:pt idx="177">
                  <c:v>1.9257599999999999</c:v>
                </c:pt>
                <c:pt idx="178">
                  <c:v>1.9457599999999999</c:v>
                </c:pt>
                <c:pt idx="179">
                  <c:v>1.96576</c:v>
                </c:pt>
                <c:pt idx="180">
                  <c:v>1.98576</c:v>
                </c:pt>
                <c:pt idx="181">
                  <c:v>2.00576</c:v>
                </c:pt>
                <c:pt idx="182">
                  <c:v>2.02576</c:v>
                </c:pt>
                <c:pt idx="183">
                  <c:v>2.04576</c:v>
                </c:pt>
                <c:pt idx="184">
                  <c:v>2.06576</c:v>
                </c:pt>
                <c:pt idx="185">
                  <c:v>2.0857600000000001</c:v>
                </c:pt>
                <c:pt idx="186">
                  <c:v>2.1057600000000001</c:v>
                </c:pt>
                <c:pt idx="187">
                  <c:v>2.1257600000000001</c:v>
                </c:pt>
                <c:pt idx="188">
                  <c:v>2.1457600000000001</c:v>
                </c:pt>
                <c:pt idx="189">
                  <c:v>2.1657600000000001</c:v>
                </c:pt>
                <c:pt idx="190">
                  <c:v>2.1857600000000001</c:v>
                </c:pt>
                <c:pt idx="191">
                  <c:v>2.2057600000000002</c:v>
                </c:pt>
                <c:pt idx="192">
                  <c:v>2.2257600000000002</c:v>
                </c:pt>
                <c:pt idx="193">
                  <c:v>2.2457600000000002</c:v>
                </c:pt>
                <c:pt idx="194">
                  <c:v>2.2657600000000002</c:v>
                </c:pt>
                <c:pt idx="195">
                  <c:v>2.2857599999999998</c:v>
                </c:pt>
                <c:pt idx="196">
                  <c:v>2.3057599999999967</c:v>
                </c:pt>
                <c:pt idx="197">
                  <c:v>2.3257599999999967</c:v>
                </c:pt>
                <c:pt idx="198">
                  <c:v>2.3457599999999967</c:v>
                </c:pt>
                <c:pt idx="199">
                  <c:v>2.3657599999999968</c:v>
                </c:pt>
                <c:pt idx="200">
                  <c:v>2.3857599999999977</c:v>
                </c:pt>
                <c:pt idx="201">
                  <c:v>2.4057599999999977</c:v>
                </c:pt>
                <c:pt idx="202">
                  <c:v>2.4257599999999977</c:v>
                </c:pt>
                <c:pt idx="203">
                  <c:v>2.4457599999999977</c:v>
                </c:pt>
                <c:pt idx="204">
                  <c:v>2.46576</c:v>
                </c:pt>
                <c:pt idx="205">
                  <c:v>2.48576</c:v>
                </c:pt>
                <c:pt idx="206">
                  <c:v>2.50576</c:v>
                </c:pt>
                <c:pt idx="207">
                  <c:v>2.52576</c:v>
                </c:pt>
                <c:pt idx="208">
                  <c:v>2.54576</c:v>
                </c:pt>
                <c:pt idx="209">
                  <c:v>2.56576</c:v>
                </c:pt>
                <c:pt idx="210">
                  <c:v>2.5857600000000001</c:v>
                </c:pt>
                <c:pt idx="211">
                  <c:v>2.6057600000000001</c:v>
                </c:pt>
                <c:pt idx="212">
                  <c:v>2.6257600000000001</c:v>
                </c:pt>
                <c:pt idx="213">
                  <c:v>2.6457600000000001</c:v>
                </c:pt>
                <c:pt idx="214">
                  <c:v>2.6657600000000001</c:v>
                </c:pt>
                <c:pt idx="215">
                  <c:v>2.6857600000000001</c:v>
                </c:pt>
                <c:pt idx="216">
                  <c:v>2.7057600000000002</c:v>
                </c:pt>
                <c:pt idx="217">
                  <c:v>2.7257600000000002</c:v>
                </c:pt>
                <c:pt idx="218">
                  <c:v>2.7386399999999997</c:v>
                </c:pt>
                <c:pt idx="219">
                  <c:v>2.7515299999999998</c:v>
                </c:pt>
                <c:pt idx="220">
                  <c:v>2.7644099999999998</c:v>
                </c:pt>
                <c:pt idx="221">
                  <c:v>2.7772999999999999</c:v>
                </c:pt>
                <c:pt idx="222">
                  <c:v>2.7901799999999999</c:v>
                </c:pt>
                <c:pt idx="223">
                  <c:v>2.80307</c:v>
                </c:pt>
                <c:pt idx="224">
                  <c:v>2.8191699999999953</c:v>
                </c:pt>
                <c:pt idx="225">
                  <c:v>2.8352799999999934</c:v>
                </c:pt>
                <c:pt idx="226">
                  <c:v>2.8552799999999943</c:v>
                </c:pt>
                <c:pt idx="227">
                  <c:v>2.8752799999999943</c:v>
                </c:pt>
                <c:pt idx="228">
                  <c:v>2.8952799999999943</c:v>
                </c:pt>
                <c:pt idx="229">
                  <c:v>2.9152799999999943</c:v>
                </c:pt>
                <c:pt idx="230">
                  <c:v>2.9352799999999943</c:v>
                </c:pt>
                <c:pt idx="231">
                  <c:v>2.9552799999999944</c:v>
                </c:pt>
                <c:pt idx="232">
                  <c:v>2.9752799999999953</c:v>
                </c:pt>
                <c:pt idx="233">
                  <c:v>2.9952799999999953</c:v>
                </c:pt>
                <c:pt idx="234">
                  <c:v>3.0152799999999949</c:v>
                </c:pt>
                <c:pt idx="235">
                  <c:v>3.0352799999999953</c:v>
                </c:pt>
                <c:pt idx="236">
                  <c:v>3.0552799999999967</c:v>
                </c:pt>
                <c:pt idx="237">
                  <c:v>3.0752799999999967</c:v>
                </c:pt>
                <c:pt idx="238">
                  <c:v>3.0952799999999967</c:v>
                </c:pt>
                <c:pt idx="239">
                  <c:v>3.1152800000000003</c:v>
                </c:pt>
                <c:pt idx="240">
                  <c:v>3.1352799999999967</c:v>
                </c:pt>
                <c:pt idx="241">
                  <c:v>3.1552800000000003</c:v>
                </c:pt>
                <c:pt idx="242">
                  <c:v>3.1752799999999977</c:v>
                </c:pt>
                <c:pt idx="243">
                  <c:v>3.1952800000000003</c:v>
                </c:pt>
                <c:pt idx="244">
                  <c:v>3.2152799999999977</c:v>
                </c:pt>
                <c:pt idx="245">
                  <c:v>3.2352800000000004</c:v>
                </c:pt>
                <c:pt idx="246">
                  <c:v>3.25528</c:v>
                </c:pt>
                <c:pt idx="247">
                  <c:v>3.2752800000000004</c:v>
                </c:pt>
                <c:pt idx="248">
                  <c:v>3.29528</c:v>
                </c:pt>
                <c:pt idx="249">
                  <c:v>3.3152799999999929</c:v>
                </c:pt>
                <c:pt idx="250">
                  <c:v>3.3352799999999934</c:v>
                </c:pt>
                <c:pt idx="251">
                  <c:v>3.3552799999999938</c:v>
                </c:pt>
                <c:pt idx="252">
                  <c:v>3.3752799999999943</c:v>
                </c:pt>
                <c:pt idx="253">
                  <c:v>3.3952799999999939</c:v>
                </c:pt>
                <c:pt idx="254">
                  <c:v>3.4152799999999943</c:v>
                </c:pt>
                <c:pt idx="255">
                  <c:v>3.4352799999999939</c:v>
                </c:pt>
                <c:pt idx="256">
                  <c:v>3.4552799999999944</c:v>
                </c:pt>
                <c:pt idx="257">
                  <c:v>3.4752799999999948</c:v>
                </c:pt>
                <c:pt idx="258">
                  <c:v>3.4952799999999953</c:v>
                </c:pt>
                <c:pt idx="259">
                  <c:v>3.5152799999999949</c:v>
                </c:pt>
                <c:pt idx="260">
                  <c:v>3.5352799999999953</c:v>
                </c:pt>
                <c:pt idx="261">
                  <c:v>3.5552799999999967</c:v>
                </c:pt>
                <c:pt idx="262">
                  <c:v>3.5752799999999967</c:v>
                </c:pt>
                <c:pt idx="263">
                  <c:v>3.5952799999999967</c:v>
                </c:pt>
                <c:pt idx="264">
                  <c:v>3.6152800000000003</c:v>
                </c:pt>
                <c:pt idx="265">
                  <c:v>3.6352799999999967</c:v>
                </c:pt>
                <c:pt idx="266">
                  <c:v>3.6552800000000003</c:v>
                </c:pt>
                <c:pt idx="267">
                  <c:v>3.6697800000000012</c:v>
                </c:pt>
                <c:pt idx="268">
                  <c:v>3.6842899999999998</c:v>
                </c:pt>
                <c:pt idx="269">
                  <c:v>3.6988000000000003</c:v>
                </c:pt>
                <c:pt idx="270">
                  <c:v>3.7133000000000012</c:v>
                </c:pt>
                <c:pt idx="271">
                  <c:v>3.7278099999999998</c:v>
                </c:pt>
                <c:pt idx="272">
                  <c:v>3.7423099999999998</c:v>
                </c:pt>
                <c:pt idx="273">
                  <c:v>3.7568200000000003</c:v>
                </c:pt>
                <c:pt idx="274">
                  <c:v>3.7749499999999987</c:v>
                </c:pt>
                <c:pt idx="275">
                  <c:v>3.7930900000000012</c:v>
                </c:pt>
                <c:pt idx="276">
                  <c:v>3.8112199999999938</c:v>
                </c:pt>
                <c:pt idx="277">
                  <c:v>3.8293499999999967</c:v>
                </c:pt>
                <c:pt idx="278">
                  <c:v>3.84748</c:v>
                </c:pt>
                <c:pt idx="279">
                  <c:v>3.8613</c:v>
                </c:pt>
                <c:pt idx="280">
                  <c:v>3.8751199999999977</c:v>
                </c:pt>
                <c:pt idx="281">
                  <c:v>3.8889399999999998</c:v>
                </c:pt>
                <c:pt idx="282">
                  <c:v>3.9027499999999953</c:v>
                </c:pt>
                <c:pt idx="283">
                  <c:v>3.9165699999999943</c:v>
                </c:pt>
                <c:pt idx="284">
                  <c:v>3.9303900000000001</c:v>
                </c:pt>
                <c:pt idx="285">
                  <c:v>3.94421</c:v>
                </c:pt>
                <c:pt idx="286">
                  <c:v>3.9614799999999977</c:v>
                </c:pt>
                <c:pt idx="287">
                  <c:v>3.9787499999999967</c:v>
                </c:pt>
                <c:pt idx="288">
                  <c:v>3.9987499999999967</c:v>
                </c:pt>
                <c:pt idx="289">
                  <c:v>4.0187499999999998</c:v>
                </c:pt>
                <c:pt idx="290">
                  <c:v>4.0387500000000003</c:v>
                </c:pt>
                <c:pt idx="291">
                  <c:v>4.0587499999999999</c:v>
                </c:pt>
                <c:pt idx="292">
                  <c:v>4.0787500000000003</c:v>
                </c:pt>
                <c:pt idx="293">
                  <c:v>4.0987499999999999</c:v>
                </c:pt>
                <c:pt idx="294">
                  <c:v>4.112879999999989</c:v>
                </c:pt>
                <c:pt idx="295">
                  <c:v>4.1270199999999839</c:v>
                </c:pt>
                <c:pt idx="296">
                  <c:v>4.1411600000000002</c:v>
                </c:pt>
                <c:pt idx="297">
                  <c:v>4.1588199999999897</c:v>
                </c:pt>
                <c:pt idx="298">
                  <c:v>4.17882</c:v>
                </c:pt>
                <c:pt idx="299">
                  <c:v>4.1988199999999898</c:v>
                </c:pt>
                <c:pt idx="300">
                  <c:v>4.21882</c:v>
                </c:pt>
                <c:pt idx="301">
                  <c:v>4.2388199999999996</c:v>
                </c:pt>
                <c:pt idx="302">
                  <c:v>4.2588200000000001</c:v>
                </c:pt>
                <c:pt idx="303">
                  <c:v>4.2788199999999996</c:v>
                </c:pt>
                <c:pt idx="304">
                  <c:v>4.2988200000000001</c:v>
                </c:pt>
                <c:pt idx="305">
                  <c:v>4.318819999999989</c:v>
                </c:pt>
                <c:pt idx="306">
                  <c:v>4.3388200000000001</c:v>
                </c:pt>
                <c:pt idx="307">
                  <c:v>4.3588199999999899</c:v>
                </c:pt>
                <c:pt idx="308">
                  <c:v>4.3788299999999998</c:v>
                </c:pt>
                <c:pt idx="309">
                  <c:v>4.3988299999999985</c:v>
                </c:pt>
                <c:pt idx="310">
                  <c:v>4.4188299999999998</c:v>
                </c:pt>
                <c:pt idx="311">
                  <c:v>4.4388300000000003</c:v>
                </c:pt>
                <c:pt idx="312">
                  <c:v>4.4588299999999998</c:v>
                </c:pt>
                <c:pt idx="313">
                  <c:v>4.4788300000000003</c:v>
                </c:pt>
                <c:pt idx="314">
                  <c:v>4.4988299999999999</c:v>
                </c:pt>
                <c:pt idx="315">
                  <c:v>4.5188299999999995</c:v>
                </c:pt>
                <c:pt idx="316">
                  <c:v>4.5388299999999999</c:v>
                </c:pt>
                <c:pt idx="317">
                  <c:v>4.5588299999999995</c:v>
                </c:pt>
                <c:pt idx="318">
                  <c:v>4.5788200000000003</c:v>
                </c:pt>
                <c:pt idx="319">
                  <c:v>4.5988199999999955</c:v>
                </c:pt>
                <c:pt idx="320">
                  <c:v>4.6188199999999897</c:v>
                </c:pt>
                <c:pt idx="321">
                  <c:v>4.6388199999999955</c:v>
                </c:pt>
                <c:pt idx="322">
                  <c:v>4.6588199999999897</c:v>
                </c:pt>
                <c:pt idx="323">
                  <c:v>4.67882</c:v>
                </c:pt>
                <c:pt idx="324">
                  <c:v>4.6988199999999898</c:v>
                </c:pt>
                <c:pt idx="325">
                  <c:v>4.71882</c:v>
                </c:pt>
                <c:pt idx="326">
                  <c:v>4.7388199999999996</c:v>
                </c:pt>
                <c:pt idx="327">
                  <c:v>4.7588200000000001</c:v>
                </c:pt>
                <c:pt idx="328">
                  <c:v>4.7788199999999996</c:v>
                </c:pt>
                <c:pt idx="329">
                  <c:v>4.7988200000000001</c:v>
                </c:pt>
                <c:pt idx="330">
                  <c:v>4.818819999999989</c:v>
                </c:pt>
                <c:pt idx="331">
                  <c:v>4.8388200000000001</c:v>
                </c:pt>
                <c:pt idx="332">
                  <c:v>4.8588199999999899</c:v>
                </c:pt>
                <c:pt idx="333">
                  <c:v>4.8788299999999998</c:v>
                </c:pt>
                <c:pt idx="334">
                  <c:v>4.8988299999999985</c:v>
                </c:pt>
                <c:pt idx="335">
                  <c:v>4.9188299999999998</c:v>
                </c:pt>
                <c:pt idx="336">
                  <c:v>4.9388300000000003</c:v>
                </c:pt>
                <c:pt idx="337">
                  <c:v>4.9588299999999998</c:v>
                </c:pt>
                <c:pt idx="338">
                  <c:v>4.9788300000000003</c:v>
                </c:pt>
                <c:pt idx="339">
                  <c:v>4.9988299999999999</c:v>
                </c:pt>
                <c:pt idx="340">
                  <c:v>5.0188299999999995</c:v>
                </c:pt>
                <c:pt idx="341">
                  <c:v>5.0388299999999999</c:v>
                </c:pt>
                <c:pt idx="342">
                  <c:v>5.0588299999999995</c:v>
                </c:pt>
                <c:pt idx="343">
                  <c:v>5.0788200000000003</c:v>
                </c:pt>
                <c:pt idx="344">
                  <c:v>5.0988199999999955</c:v>
                </c:pt>
                <c:pt idx="345">
                  <c:v>5.1146499999999975</c:v>
                </c:pt>
                <c:pt idx="346">
                  <c:v>5.1304699999999999</c:v>
                </c:pt>
                <c:pt idx="347">
                  <c:v>5.1462899999999996</c:v>
                </c:pt>
                <c:pt idx="348">
                  <c:v>5.1621099999999869</c:v>
                </c:pt>
                <c:pt idx="349">
                  <c:v>5.1779399999999898</c:v>
                </c:pt>
                <c:pt idx="350">
                  <c:v>5.1937600000000002</c:v>
                </c:pt>
                <c:pt idx="351">
                  <c:v>5.2095799999999999</c:v>
                </c:pt>
                <c:pt idx="352">
                  <c:v>5.22879</c:v>
                </c:pt>
                <c:pt idx="353">
                  <c:v>5.2480099999999998</c:v>
                </c:pt>
                <c:pt idx="354">
                  <c:v>5.2680099999999985</c:v>
                </c:pt>
                <c:pt idx="355">
                  <c:v>5.2803000000000004</c:v>
                </c:pt>
                <c:pt idx="356">
                  <c:v>5.2925899999999899</c:v>
                </c:pt>
                <c:pt idx="357">
                  <c:v>5.3048799999999945</c:v>
                </c:pt>
                <c:pt idx="358">
                  <c:v>5.3198999999999996</c:v>
                </c:pt>
                <c:pt idx="359">
                  <c:v>5.3349299999999955</c:v>
                </c:pt>
                <c:pt idx="360">
                  <c:v>5.3499600000000003</c:v>
                </c:pt>
                <c:pt idx="361">
                  <c:v>5.3649799999999859</c:v>
                </c:pt>
                <c:pt idx="362">
                  <c:v>5.3837700000000002</c:v>
                </c:pt>
                <c:pt idx="363">
                  <c:v>5.4037700000000024</c:v>
                </c:pt>
                <c:pt idx="364">
                  <c:v>5.4237700000000002</c:v>
                </c:pt>
                <c:pt idx="365">
                  <c:v>5.4437700000000024</c:v>
                </c:pt>
                <c:pt idx="366">
                  <c:v>5.4637700000000002</c:v>
                </c:pt>
                <c:pt idx="367">
                  <c:v>5.4837700000000034</c:v>
                </c:pt>
                <c:pt idx="368">
                  <c:v>5.5037700000000003</c:v>
                </c:pt>
                <c:pt idx="369">
                  <c:v>5.5237699999999998</c:v>
                </c:pt>
                <c:pt idx="370">
                  <c:v>5.5437700000000003</c:v>
                </c:pt>
                <c:pt idx="371">
                  <c:v>5.5637699999999999</c:v>
                </c:pt>
                <c:pt idx="372">
                  <c:v>5.5837700000000003</c:v>
                </c:pt>
                <c:pt idx="373">
                  <c:v>5.6037699999999999</c:v>
                </c:pt>
                <c:pt idx="374">
                  <c:v>5.6237699999999995</c:v>
                </c:pt>
                <c:pt idx="375">
                  <c:v>5.64377</c:v>
                </c:pt>
                <c:pt idx="376">
                  <c:v>5.6577699999999975</c:v>
                </c:pt>
                <c:pt idx="377">
                  <c:v>5.67178</c:v>
                </c:pt>
                <c:pt idx="378">
                  <c:v>5.6857799999999985</c:v>
                </c:pt>
                <c:pt idx="379">
                  <c:v>5.7032500000000024</c:v>
                </c:pt>
                <c:pt idx="380">
                  <c:v>5.72072</c:v>
                </c:pt>
                <c:pt idx="381">
                  <c:v>5.7381799999999998</c:v>
                </c:pt>
                <c:pt idx="382">
                  <c:v>5.7556500000000002</c:v>
                </c:pt>
                <c:pt idx="383">
                  <c:v>5.7756500000000024</c:v>
                </c:pt>
                <c:pt idx="384">
                  <c:v>5.7956500000000002</c:v>
                </c:pt>
                <c:pt idx="385">
                  <c:v>5.8156499999999998</c:v>
                </c:pt>
                <c:pt idx="386">
                  <c:v>5.8356500000000002</c:v>
                </c:pt>
                <c:pt idx="387">
                  <c:v>5.8556499999999998</c:v>
                </c:pt>
                <c:pt idx="388">
                  <c:v>5.8756500000000003</c:v>
                </c:pt>
                <c:pt idx="389">
                  <c:v>5.8956499999999998</c:v>
                </c:pt>
                <c:pt idx="390">
                  <c:v>5.9156500000000003</c:v>
                </c:pt>
                <c:pt idx="391">
                  <c:v>5.9356500000000034</c:v>
                </c:pt>
                <c:pt idx="392">
                  <c:v>5.9556500000000003</c:v>
                </c:pt>
                <c:pt idx="393">
                  <c:v>5.9756500000000097</c:v>
                </c:pt>
                <c:pt idx="394">
                  <c:v>5.9956500000000004</c:v>
                </c:pt>
                <c:pt idx="395">
                  <c:v>6.0156499999999999</c:v>
                </c:pt>
                <c:pt idx="396">
                  <c:v>6.0356500000000004</c:v>
                </c:pt>
                <c:pt idx="397">
                  <c:v>6.05565</c:v>
                </c:pt>
                <c:pt idx="398">
                  <c:v>6.0756500000000004</c:v>
                </c:pt>
                <c:pt idx="399">
                  <c:v>6.09565</c:v>
                </c:pt>
                <c:pt idx="400">
                  <c:v>6.1156499999999996</c:v>
                </c:pt>
                <c:pt idx="401">
                  <c:v>6.13565</c:v>
                </c:pt>
                <c:pt idx="402">
                  <c:v>6.1556499999999996</c:v>
                </c:pt>
                <c:pt idx="403">
                  <c:v>6.1756500000000001</c:v>
                </c:pt>
                <c:pt idx="404">
                  <c:v>6.1956499999999997</c:v>
                </c:pt>
                <c:pt idx="405">
                  <c:v>6.2156500000000001</c:v>
                </c:pt>
                <c:pt idx="406">
                  <c:v>6.2356500000000024</c:v>
                </c:pt>
                <c:pt idx="407">
                  <c:v>6.2556500000000002</c:v>
                </c:pt>
                <c:pt idx="408">
                  <c:v>6.2756500000000024</c:v>
                </c:pt>
                <c:pt idx="409">
                  <c:v>6.2956500000000002</c:v>
                </c:pt>
                <c:pt idx="410">
                  <c:v>6.3156499999999998</c:v>
                </c:pt>
                <c:pt idx="411">
                  <c:v>6.3356500000000002</c:v>
                </c:pt>
                <c:pt idx="412">
                  <c:v>6.3556499999999998</c:v>
                </c:pt>
                <c:pt idx="413">
                  <c:v>6.3756500000000003</c:v>
                </c:pt>
                <c:pt idx="414">
                  <c:v>6.3956499999999998</c:v>
                </c:pt>
                <c:pt idx="415">
                  <c:v>6.4156500000000003</c:v>
                </c:pt>
                <c:pt idx="416">
                  <c:v>6.4356500000000034</c:v>
                </c:pt>
                <c:pt idx="417">
                  <c:v>6.4556500000000003</c:v>
                </c:pt>
                <c:pt idx="418">
                  <c:v>6.4756500000000097</c:v>
                </c:pt>
                <c:pt idx="419">
                  <c:v>6.4956500000000004</c:v>
                </c:pt>
                <c:pt idx="420">
                  <c:v>6.5156499999999999</c:v>
                </c:pt>
                <c:pt idx="421">
                  <c:v>6.5356500000000004</c:v>
                </c:pt>
                <c:pt idx="422">
                  <c:v>6.55565</c:v>
                </c:pt>
                <c:pt idx="423">
                  <c:v>6.5756500000000004</c:v>
                </c:pt>
                <c:pt idx="424">
                  <c:v>6.59565</c:v>
                </c:pt>
                <c:pt idx="425">
                  <c:v>6.6156499999999996</c:v>
                </c:pt>
                <c:pt idx="426">
                  <c:v>6.63565</c:v>
                </c:pt>
                <c:pt idx="427">
                  <c:v>6.6556499999999996</c:v>
                </c:pt>
                <c:pt idx="428">
                  <c:v>6.6667999999999985</c:v>
                </c:pt>
                <c:pt idx="429">
                  <c:v>6.6779499999999965</c:v>
                </c:pt>
                <c:pt idx="430">
                  <c:v>6.6890999999999998</c:v>
                </c:pt>
                <c:pt idx="431">
                  <c:v>6.7002400000000097</c:v>
                </c:pt>
                <c:pt idx="432">
                  <c:v>6.7113899999999997</c:v>
                </c:pt>
                <c:pt idx="433">
                  <c:v>6.7225399999999897</c:v>
                </c:pt>
                <c:pt idx="434">
                  <c:v>6.7336900000000108</c:v>
                </c:pt>
                <c:pt idx="435">
                  <c:v>6.7476200000000004</c:v>
                </c:pt>
                <c:pt idx="436">
                  <c:v>6.7615600000000002</c:v>
                </c:pt>
                <c:pt idx="437">
                  <c:v>6.7789799999999998</c:v>
                </c:pt>
                <c:pt idx="438">
                  <c:v>6.7964000000000002</c:v>
                </c:pt>
                <c:pt idx="439">
                  <c:v>6.8163999999999998</c:v>
                </c:pt>
                <c:pt idx="440">
                  <c:v>6.8364000000000003</c:v>
                </c:pt>
                <c:pt idx="441">
                  <c:v>6.8563999999999998</c:v>
                </c:pt>
                <c:pt idx="442">
                  <c:v>6.8764000000000003</c:v>
                </c:pt>
                <c:pt idx="443">
                  <c:v>6.8963999999999999</c:v>
                </c:pt>
                <c:pt idx="444">
                  <c:v>6.9164000000000003</c:v>
                </c:pt>
                <c:pt idx="445">
                  <c:v>6.9364000000000097</c:v>
                </c:pt>
                <c:pt idx="446">
                  <c:v>6.9564000000000004</c:v>
                </c:pt>
                <c:pt idx="447">
                  <c:v>6.9764000000000097</c:v>
                </c:pt>
                <c:pt idx="448">
                  <c:v>6.9964000000000004</c:v>
                </c:pt>
                <c:pt idx="449">
                  <c:v>7.0164000000000009</c:v>
                </c:pt>
                <c:pt idx="450">
                  <c:v>7.0364000000000004</c:v>
                </c:pt>
                <c:pt idx="451">
                  <c:v>7.0564</c:v>
                </c:pt>
                <c:pt idx="452">
                  <c:v>7.0764000000000014</c:v>
                </c:pt>
                <c:pt idx="453">
                  <c:v>7.0963999999999992</c:v>
                </c:pt>
                <c:pt idx="454">
                  <c:v>7.1164000000000005</c:v>
                </c:pt>
                <c:pt idx="455">
                  <c:v>7.1364000000000001</c:v>
                </c:pt>
                <c:pt idx="456">
                  <c:v>7.1563999999999997</c:v>
                </c:pt>
                <c:pt idx="457">
                  <c:v>7.1763999999999992</c:v>
                </c:pt>
                <c:pt idx="458">
                  <c:v>7.1964000000000006</c:v>
                </c:pt>
                <c:pt idx="459">
                  <c:v>7.2164000000000001</c:v>
                </c:pt>
                <c:pt idx="460">
                  <c:v>7.2364000000000024</c:v>
                </c:pt>
                <c:pt idx="461">
                  <c:v>7.2563999999999993</c:v>
                </c:pt>
                <c:pt idx="462">
                  <c:v>7.2764000000000024</c:v>
                </c:pt>
                <c:pt idx="463">
                  <c:v>7.2964000000000002</c:v>
                </c:pt>
                <c:pt idx="464">
                  <c:v>7.3163999999999998</c:v>
                </c:pt>
                <c:pt idx="465">
                  <c:v>7.3363999999999994</c:v>
                </c:pt>
                <c:pt idx="466">
                  <c:v>7.3564000000000007</c:v>
                </c:pt>
                <c:pt idx="467">
                  <c:v>7.3764000000000003</c:v>
                </c:pt>
                <c:pt idx="468">
                  <c:v>7.3963999999999999</c:v>
                </c:pt>
                <c:pt idx="469">
                  <c:v>7.4163999999999994</c:v>
                </c:pt>
                <c:pt idx="470">
                  <c:v>7.4364000000000106</c:v>
                </c:pt>
                <c:pt idx="471">
                  <c:v>7.4564000000000004</c:v>
                </c:pt>
                <c:pt idx="472">
                  <c:v>7.4764000000000097</c:v>
                </c:pt>
                <c:pt idx="473">
                  <c:v>7.4964000000000004</c:v>
                </c:pt>
                <c:pt idx="474">
                  <c:v>7.5164000000000009</c:v>
                </c:pt>
                <c:pt idx="475">
                  <c:v>7.5364000000000004</c:v>
                </c:pt>
                <c:pt idx="476">
                  <c:v>7.5564</c:v>
                </c:pt>
                <c:pt idx="477">
                  <c:v>7.5764000000000014</c:v>
                </c:pt>
                <c:pt idx="478">
                  <c:v>7.5963999999999992</c:v>
                </c:pt>
                <c:pt idx="479">
                  <c:v>7.6164000000000005</c:v>
                </c:pt>
                <c:pt idx="480">
                  <c:v>7.6364000000000001</c:v>
                </c:pt>
                <c:pt idx="481">
                  <c:v>7.6563999999999997</c:v>
                </c:pt>
                <c:pt idx="482">
                  <c:v>7.6711899999999975</c:v>
                </c:pt>
                <c:pt idx="483">
                  <c:v>7.6859899999999879</c:v>
                </c:pt>
                <c:pt idx="484">
                  <c:v>7.7007899999999996</c:v>
                </c:pt>
                <c:pt idx="485">
                  <c:v>7.7155900000000006</c:v>
                </c:pt>
                <c:pt idx="486">
                  <c:v>7.7253399999999965</c:v>
                </c:pt>
                <c:pt idx="487">
                  <c:v>7.7350999999999992</c:v>
                </c:pt>
                <c:pt idx="488">
                  <c:v>7.7448499999999996</c:v>
                </c:pt>
                <c:pt idx="489">
                  <c:v>7.7546099999999996</c:v>
                </c:pt>
                <c:pt idx="490">
                  <c:v>7.7643599999999955</c:v>
                </c:pt>
                <c:pt idx="491">
                  <c:v>7.7741099999999985</c:v>
                </c:pt>
                <c:pt idx="492">
                  <c:v>7.7838700000000003</c:v>
                </c:pt>
                <c:pt idx="493">
                  <c:v>7.7960600000000024</c:v>
                </c:pt>
                <c:pt idx="494">
                  <c:v>7.8113100000000006</c:v>
                </c:pt>
                <c:pt idx="495">
                  <c:v>7.82892999999999</c:v>
                </c:pt>
                <c:pt idx="496">
                  <c:v>7.8465500000000006</c:v>
                </c:pt>
                <c:pt idx="497">
                  <c:v>7.8641799999999868</c:v>
                </c:pt>
                <c:pt idx="498">
                  <c:v>7.8818000000000001</c:v>
                </c:pt>
                <c:pt idx="499">
                  <c:v>7.9016500000000107</c:v>
                </c:pt>
                <c:pt idx="500">
                  <c:v>7.9215099999999996</c:v>
                </c:pt>
                <c:pt idx="501">
                  <c:v>7.941360000000012</c:v>
                </c:pt>
                <c:pt idx="502">
                  <c:v>7.9612100000000003</c:v>
                </c:pt>
                <c:pt idx="503">
                  <c:v>7.9812100000000106</c:v>
                </c:pt>
                <c:pt idx="504">
                  <c:v>8.0012099999999986</c:v>
                </c:pt>
                <c:pt idx="505">
                  <c:v>8.0212099999999982</c:v>
                </c:pt>
                <c:pt idx="506">
                  <c:v>8.0412099999999995</c:v>
                </c:pt>
                <c:pt idx="507">
                  <c:v>8.0612100000000009</c:v>
                </c:pt>
                <c:pt idx="508">
                  <c:v>8.0812099999999987</c:v>
                </c:pt>
                <c:pt idx="509">
                  <c:v>8.1012099999999982</c:v>
                </c:pt>
                <c:pt idx="510">
                  <c:v>8.1212099999999996</c:v>
                </c:pt>
                <c:pt idx="511">
                  <c:v>8.1412099999999992</c:v>
                </c:pt>
                <c:pt idx="512">
                  <c:v>8.1612099999999987</c:v>
                </c:pt>
                <c:pt idx="513">
                  <c:v>8.1812099999999983</c:v>
                </c:pt>
                <c:pt idx="514">
                  <c:v>8.2012099999999997</c:v>
                </c:pt>
                <c:pt idx="515">
                  <c:v>8.2212099999999992</c:v>
                </c:pt>
                <c:pt idx="516">
                  <c:v>8.241209999999997</c:v>
                </c:pt>
                <c:pt idx="517">
                  <c:v>8.2612099999999984</c:v>
                </c:pt>
                <c:pt idx="518">
                  <c:v>8.2812099999999997</c:v>
                </c:pt>
                <c:pt idx="519">
                  <c:v>8.3012100000000011</c:v>
                </c:pt>
                <c:pt idx="520">
                  <c:v>8.3212100000000024</c:v>
                </c:pt>
                <c:pt idx="521">
                  <c:v>8.3412099999999985</c:v>
                </c:pt>
                <c:pt idx="522">
                  <c:v>8.3612100000000016</c:v>
                </c:pt>
                <c:pt idx="523">
                  <c:v>8.3812100000000012</c:v>
                </c:pt>
                <c:pt idx="524">
                  <c:v>8.401209999999999</c:v>
                </c:pt>
                <c:pt idx="525">
                  <c:v>8.4212099999999985</c:v>
                </c:pt>
                <c:pt idx="526">
                  <c:v>8.4412100000000017</c:v>
                </c:pt>
                <c:pt idx="527">
                  <c:v>8.4612100000000012</c:v>
                </c:pt>
                <c:pt idx="528">
                  <c:v>8.481209999999999</c:v>
                </c:pt>
                <c:pt idx="529">
                  <c:v>8.5012099999999986</c:v>
                </c:pt>
                <c:pt idx="530">
                  <c:v>8.5212099999999982</c:v>
                </c:pt>
                <c:pt idx="531">
                  <c:v>8.5412099999999995</c:v>
                </c:pt>
                <c:pt idx="532">
                  <c:v>8.5539400000000008</c:v>
                </c:pt>
                <c:pt idx="533">
                  <c:v>8.5666600000000006</c:v>
                </c:pt>
                <c:pt idx="534">
                  <c:v>8.5793800000000005</c:v>
                </c:pt>
                <c:pt idx="535">
                  <c:v>8.5921100000000035</c:v>
                </c:pt>
                <c:pt idx="536">
                  <c:v>8.6048299999999998</c:v>
                </c:pt>
                <c:pt idx="537">
                  <c:v>8.617560000000001</c:v>
                </c:pt>
                <c:pt idx="538">
                  <c:v>8.6302799999999991</c:v>
                </c:pt>
                <c:pt idx="539">
                  <c:v>8.6430000000000025</c:v>
                </c:pt>
                <c:pt idx="540">
                  <c:v>8.6589099999999988</c:v>
                </c:pt>
                <c:pt idx="541">
                  <c:v>8.6787900000000011</c:v>
                </c:pt>
                <c:pt idx="542">
                  <c:v>8.6986700000000017</c:v>
                </c:pt>
                <c:pt idx="543">
                  <c:v>8.7186699999999995</c:v>
                </c:pt>
                <c:pt idx="544">
                  <c:v>8.7386699999999973</c:v>
                </c:pt>
                <c:pt idx="545">
                  <c:v>8.7586699999999986</c:v>
                </c:pt>
                <c:pt idx="546">
                  <c:v>8.7786699999999982</c:v>
                </c:pt>
                <c:pt idx="547">
                  <c:v>8.7986699999999995</c:v>
                </c:pt>
                <c:pt idx="548">
                  <c:v>8.8186700000000009</c:v>
                </c:pt>
                <c:pt idx="549">
                  <c:v>8.8386699999999987</c:v>
                </c:pt>
                <c:pt idx="550">
                  <c:v>8.85867</c:v>
                </c:pt>
                <c:pt idx="551">
                  <c:v>8.8786700000000014</c:v>
                </c:pt>
                <c:pt idx="552">
                  <c:v>8.898670000000001</c:v>
                </c:pt>
                <c:pt idx="553">
                  <c:v>8.9186699999999988</c:v>
                </c:pt>
                <c:pt idx="554">
                  <c:v>8.9386699999999983</c:v>
                </c:pt>
                <c:pt idx="555">
                  <c:v>8.9586700000000015</c:v>
                </c:pt>
                <c:pt idx="556">
                  <c:v>8.978670000000001</c:v>
                </c:pt>
                <c:pt idx="557">
                  <c:v>8.9986699999999988</c:v>
                </c:pt>
                <c:pt idx="558">
                  <c:v>9.0186999999999991</c:v>
                </c:pt>
                <c:pt idx="559">
                  <c:v>9.0386999999999986</c:v>
                </c:pt>
                <c:pt idx="560">
                  <c:v>9.0587</c:v>
                </c:pt>
                <c:pt idx="561">
                  <c:v>9.0787000000000013</c:v>
                </c:pt>
                <c:pt idx="562">
                  <c:v>9.0987000000000009</c:v>
                </c:pt>
                <c:pt idx="563">
                  <c:v>9.1186999999999987</c:v>
                </c:pt>
                <c:pt idx="564">
                  <c:v>9.1386999999999983</c:v>
                </c:pt>
                <c:pt idx="565">
                  <c:v>9.1587000000000014</c:v>
                </c:pt>
                <c:pt idx="566">
                  <c:v>9.1716000000000015</c:v>
                </c:pt>
                <c:pt idx="567">
                  <c:v>9.1845000000000034</c:v>
                </c:pt>
                <c:pt idx="568">
                  <c:v>9.1974</c:v>
                </c:pt>
                <c:pt idx="569">
                  <c:v>9.2102999999999984</c:v>
                </c:pt>
                <c:pt idx="570">
                  <c:v>9.2231999999999985</c:v>
                </c:pt>
                <c:pt idx="571">
                  <c:v>9.2360999999999986</c:v>
                </c:pt>
                <c:pt idx="572">
                  <c:v>9.2489999999999988</c:v>
                </c:pt>
                <c:pt idx="573">
                  <c:v>9.2618000000000009</c:v>
                </c:pt>
                <c:pt idx="574">
                  <c:v>9.2779999999999987</c:v>
                </c:pt>
                <c:pt idx="575">
                  <c:v>9.2978999999999985</c:v>
                </c:pt>
                <c:pt idx="576">
                  <c:v>9.3179000000000016</c:v>
                </c:pt>
                <c:pt idx="577">
                  <c:v>9.3379000000000012</c:v>
                </c:pt>
                <c:pt idx="578">
                  <c:v>9.3579000000000008</c:v>
                </c:pt>
                <c:pt idx="579">
                  <c:v>9.3779000000000003</c:v>
                </c:pt>
                <c:pt idx="580">
                  <c:v>9.3979000000000035</c:v>
                </c:pt>
                <c:pt idx="581">
                  <c:v>9.4179000000000013</c:v>
                </c:pt>
                <c:pt idx="582">
                  <c:v>9.4378999999999991</c:v>
                </c:pt>
                <c:pt idx="583">
                  <c:v>9.4579000000000004</c:v>
                </c:pt>
                <c:pt idx="584">
                  <c:v>9.4779</c:v>
                </c:pt>
                <c:pt idx="585">
                  <c:v>9.4979000000000013</c:v>
                </c:pt>
                <c:pt idx="586">
                  <c:v>9.5179000000000009</c:v>
                </c:pt>
                <c:pt idx="587">
                  <c:v>9.5378999999999987</c:v>
                </c:pt>
                <c:pt idx="588">
                  <c:v>9.5579000000000001</c:v>
                </c:pt>
                <c:pt idx="589">
                  <c:v>9.5779000000000014</c:v>
                </c:pt>
                <c:pt idx="590">
                  <c:v>9.597900000000001</c:v>
                </c:pt>
                <c:pt idx="591">
                  <c:v>9.6178999999999988</c:v>
                </c:pt>
                <c:pt idx="592">
                  <c:v>9.6378999999999984</c:v>
                </c:pt>
                <c:pt idx="593">
                  <c:v>9.6579000000000015</c:v>
                </c:pt>
                <c:pt idx="594">
                  <c:v>9.6779000000000011</c:v>
                </c:pt>
                <c:pt idx="595">
                  <c:v>9.6979000000000024</c:v>
                </c:pt>
                <c:pt idx="596">
                  <c:v>9.7178999999999984</c:v>
                </c:pt>
                <c:pt idx="597">
                  <c:v>9.7378999999999998</c:v>
                </c:pt>
                <c:pt idx="598">
                  <c:v>9.7579000000000011</c:v>
                </c:pt>
                <c:pt idx="599">
                  <c:v>9.7779000000000025</c:v>
                </c:pt>
                <c:pt idx="600">
                  <c:v>9.7978999999999985</c:v>
                </c:pt>
                <c:pt idx="601">
                  <c:v>9.8179000000000016</c:v>
                </c:pt>
                <c:pt idx="602">
                  <c:v>9.8379000000000012</c:v>
                </c:pt>
                <c:pt idx="603">
                  <c:v>9.8579000000000008</c:v>
                </c:pt>
                <c:pt idx="604">
                  <c:v>9.8779000000000003</c:v>
                </c:pt>
                <c:pt idx="605">
                  <c:v>9.8979000000000035</c:v>
                </c:pt>
                <c:pt idx="606">
                  <c:v>9.9179000000000013</c:v>
                </c:pt>
                <c:pt idx="607">
                  <c:v>9.9378999999999991</c:v>
                </c:pt>
                <c:pt idx="608">
                  <c:v>9.9579000000000004</c:v>
                </c:pt>
                <c:pt idx="609">
                  <c:v>9.9779</c:v>
                </c:pt>
                <c:pt idx="610">
                  <c:v>9.9979000000000013</c:v>
                </c:pt>
                <c:pt idx="611">
                  <c:v>10.017900000000001</c:v>
                </c:pt>
                <c:pt idx="612">
                  <c:v>10.037899999999999</c:v>
                </c:pt>
                <c:pt idx="613">
                  <c:v>10.0579</c:v>
                </c:pt>
                <c:pt idx="614">
                  <c:v>10.0779</c:v>
                </c:pt>
                <c:pt idx="615">
                  <c:v>10.097900000000001</c:v>
                </c:pt>
                <c:pt idx="616">
                  <c:v>10.117900000000001</c:v>
                </c:pt>
                <c:pt idx="617">
                  <c:v>10.137899999999998</c:v>
                </c:pt>
                <c:pt idx="618">
                  <c:v>10.1579</c:v>
                </c:pt>
                <c:pt idx="619">
                  <c:v>10.177900000000001</c:v>
                </c:pt>
                <c:pt idx="620">
                  <c:v>10.197900000000001</c:v>
                </c:pt>
                <c:pt idx="621">
                  <c:v>10.217899999999998</c:v>
                </c:pt>
                <c:pt idx="622">
                  <c:v>10.237899999999998</c:v>
                </c:pt>
                <c:pt idx="623">
                  <c:v>10.257900000000001</c:v>
                </c:pt>
                <c:pt idx="624">
                  <c:v>10.277900000000001</c:v>
                </c:pt>
                <c:pt idx="625">
                  <c:v>10.297899999999998</c:v>
                </c:pt>
                <c:pt idx="626">
                  <c:v>10.3179</c:v>
                </c:pt>
                <c:pt idx="627">
                  <c:v>10.337900000000001</c:v>
                </c:pt>
                <c:pt idx="628">
                  <c:v>10.357900000000004</c:v>
                </c:pt>
                <c:pt idx="629">
                  <c:v>10.3779</c:v>
                </c:pt>
                <c:pt idx="630">
                  <c:v>10.3979</c:v>
                </c:pt>
                <c:pt idx="631">
                  <c:v>10.417900000000001</c:v>
                </c:pt>
                <c:pt idx="632">
                  <c:v>10.437900000000001</c:v>
                </c:pt>
                <c:pt idx="633">
                  <c:v>10.4579</c:v>
                </c:pt>
                <c:pt idx="634">
                  <c:v>10.4779</c:v>
                </c:pt>
                <c:pt idx="635">
                  <c:v>10.4979</c:v>
                </c:pt>
                <c:pt idx="636">
                  <c:v>10.517900000000001</c:v>
                </c:pt>
                <c:pt idx="637">
                  <c:v>10.537899999999999</c:v>
                </c:pt>
                <c:pt idx="638">
                  <c:v>10.5579</c:v>
                </c:pt>
                <c:pt idx="639">
                  <c:v>10.5779</c:v>
                </c:pt>
                <c:pt idx="640">
                  <c:v>10.597900000000001</c:v>
                </c:pt>
                <c:pt idx="641">
                  <c:v>10.617900000000001</c:v>
                </c:pt>
                <c:pt idx="642">
                  <c:v>10.637899999999998</c:v>
                </c:pt>
                <c:pt idx="643">
                  <c:v>10.6579</c:v>
                </c:pt>
                <c:pt idx="644">
                  <c:v>10.677900000000001</c:v>
                </c:pt>
                <c:pt idx="645">
                  <c:v>10.697900000000001</c:v>
                </c:pt>
                <c:pt idx="646">
                  <c:v>10.717899999999998</c:v>
                </c:pt>
                <c:pt idx="647">
                  <c:v>10.737899999999998</c:v>
                </c:pt>
                <c:pt idx="648">
                  <c:v>10.757900000000001</c:v>
                </c:pt>
                <c:pt idx="649">
                  <c:v>10.777900000000001</c:v>
                </c:pt>
                <c:pt idx="650">
                  <c:v>10.797899999999998</c:v>
                </c:pt>
                <c:pt idx="651">
                  <c:v>10.8179</c:v>
                </c:pt>
                <c:pt idx="652">
                  <c:v>10.837900000000001</c:v>
                </c:pt>
                <c:pt idx="653">
                  <c:v>10.857900000000004</c:v>
                </c:pt>
                <c:pt idx="654">
                  <c:v>10.8779</c:v>
                </c:pt>
                <c:pt idx="655">
                  <c:v>10.8979</c:v>
                </c:pt>
                <c:pt idx="656">
                  <c:v>10.917900000000001</c:v>
                </c:pt>
                <c:pt idx="657">
                  <c:v>10.937900000000001</c:v>
                </c:pt>
                <c:pt idx="658">
                  <c:v>10.9579</c:v>
                </c:pt>
                <c:pt idx="659">
                  <c:v>10.9779</c:v>
                </c:pt>
                <c:pt idx="660">
                  <c:v>10.9979</c:v>
                </c:pt>
                <c:pt idx="661">
                  <c:v>11.017900000000001</c:v>
                </c:pt>
                <c:pt idx="662">
                  <c:v>11.037899999999999</c:v>
                </c:pt>
                <c:pt idx="663">
                  <c:v>11.0579</c:v>
                </c:pt>
                <c:pt idx="664">
                  <c:v>11.0779</c:v>
                </c:pt>
                <c:pt idx="665">
                  <c:v>11.097900000000001</c:v>
                </c:pt>
                <c:pt idx="666">
                  <c:v>11.117900000000001</c:v>
                </c:pt>
                <c:pt idx="667">
                  <c:v>11.137899999999998</c:v>
                </c:pt>
                <c:pt idx="668">
                  <c:v>11.1579</c:v>
                </c:pt>
                <c:pt idx="669">
                  <c:v>11.177900000000001</c:v>
                </c:pt>
                <c:pt idx="670">
                  <c:v>11.197900000000001</c:v>
                </c:pt>
                <c:pt idx="671">
                  <c:v>11.217899999999998</c:v>
                </c:pt>
                <c:pt idx="672">
                  <c:v>11.237899999999998</c:v>
                </c:pt>
                <c:pt idx="673">
                  <c:v>11.257900000000001</c:v>
                </c:pt>
                <c:pt idx="674">
                  <c:v>11.277900000000001</c:v>
                </c:pt>
                <c:pt idx="675">
                  <c:v>11.297899999999998</c:v>
                </c:pt>
                <c:pt idx="676">
                  <c:v>11.3179</c:v>
                </c:pt>
                <c:pt idx="677">
                  <c:v>11.337900000000001</c:v>
                </c:pt>
                <c:pt idx="678">
                  <c:v>11.357900000000004</c:v>
                </c:pt>
                <c:pt idx="679">
                  <c:v>11.3779</c:v>
                </c:pt>
                <c:pt idx="680">
                  <c:v>11.3979</c:v>
                </c:pt>
                <c:pt idx="681">
                  <c:v>11.417900000000001</c:v>
                </c:pt>
                <c:pt idx="682">
                  <c:v>11.437900000000001</c:v>
                </c:pt>
                <c:pt idx="683">
                  <c:v>11.4579</c:v>
                </c:pt>
                <c:pt idx="684">
                  <c:v>11.4779</c:v>
                </c:pt>
                <c:pt idx="685">
                  <c:v>11.4979</c:v>
                </c:pt>
                <c:pt idx="686">
                  <c:v>11.517900000000001</c:v>
                </c:pt>
                <c:pt idx="687">
                  <c:v>11.537899999999999</c:v>
                </c:pt>
                <c:pt idx="688">
                  <c:v>11.5579</c:v>
                </c:pt>
                <c:pt idx="689">
                  <c:v>11.5779</c:v>
                </c:pt>
                <c:pt idx="690">
                  <c:v>11.597900000000001</c:v>
                </c:pt>
                <c:pt idx="691">
                  <c:v>11.617900000000001</c:v>
                </c:pt>
                <c:pt idx="692">
                  <c:v>11.637899999999998</c:v>
                </c:pt>
                <c:pt idx="693">
                  <c:v>11.6579</c:v>
                </c:pt>
                <c:pt idx="694">
                  <c:v>11.677900000000001</c:v>
                </c:pt>
                <c:pt idx="695">
                  <c:v>11.697900000000001</c:v>
                </c:pt>
                <c:pt idx="696">
                  <c:v>11.717899999999998</c:v>
                </c:pt>
                <c:pt idx="697">
                  <c:v>11.737899999999998</c:v>
                </c:pt>
                <c:pt idx="698">
                  <c:v>11.757900000000001</c:v>
                </c:pt>
                <c:pt idx="699">
                  <c:v>11.777900000000001</c:v>
                </c:pt>
                <c:pt idx="700">
                  <c:v>11.797899999999998</c:v>
                </c:pt>
                <c:pt idx="701">
                  <c:v>11.8179</c:v>
                </c:pt>
                <c:pt idx="702">
                  <c:v>11.837900000000001</c:v>
                </c:pt>
                <c:pt idx="703">
                  <c:v>11.857900000000004</c:v>
                </c:pt>
                <c:pt idx="704">
                  <c:v>11.8779</c:v>
                </c:pt>
                <c:pt idx="705">
                  <c:v>11.8979</c:v>
                </c:pt>
                <c:pt idx="706">
                  <c:v>11.9</c:v>
                </c:pt>
              </c:numCache>
            </c:numRef>
          </c:xVal>
          <c:yVal>
            <c:numRef>
              <c:f>'rin_χ=0.2'!$AF$11:$AF$717</c:f>
              <c:numCache>
                <c:formatCode>0.00E+00</c:formatCode>
                <c:ptCount val="707"/>
                <c:pt idx="0">
                  <c:v>7.7008433200178323E-15</c:v>
                </c:pt>
                <c:pt idx="1">
                  <c:v>7.7008093863296865E-15</c:v>
                </c:pt>
                <c:pt idx="2">
                  <c:v>7.700741518953398E-15</c:v>
                </c:pt>
                <c:pt idx="3">
                  <c:v>7.7005718505126737E-15</c:v>
                </c:pt>
                <c:pt idx="4">
                  <c:v>7.7004700494482394E-15</c:v>
                </c:pt>
                <c:pt idx="5">
                  <c:v>7.6997913756853625E-15</c:v>
                </c:pt>
                <c:pt idx="6">
                  <c:v>7.7007754526415375E-15</c:v>
                </c:pt>
                <c:pt idx="7">
                  <c:v>7.6937851128838783E-15</c:v>
                </c:pt>
                <c:pt idx="8">
                  <c:v>7.670031531183092E-15</c:v>
                </c:pt>
                <c:pt idx="9">
                  <c:v>7.6879145848349552E-15</c:v>
                </c:pt>
                <c:pt idx="10">
                  <c:v>7.7618221576125535E-15</c:v>
                </c:pt>
                <c:pt idx="11">
                  <c:v>7.776413643514473E-15</c:v>
                </c:pt>
                <c:pt idx="12">
                  <c:v>7.786050810947348E-15</c:v>
                </c:pt>
                <c:pt idx="13">
                  <c:v>7.7941948961018971E-15</c:v>
                </c:pt>
                <c:pt idx="14">
                  <c:v>7.7490291571822786E-15</c:v>
                </c:pt>
                <c:pt idx="15">
                  <c:v>7.6744089769536608E-15</c:v>
                </c:pt>
                <c:pt idx="16">
                  <c:v>7.5999923988539321E-15</c:v>
                </c:pt>
                <c:pt idx="17">
                  <c:v>7.5223521203805024E-15</c:v>
                </c:pt>
                <c:pt idx="18">
                  <c:v>7.1947223613504059E-15</c:v>
                </c:pt>
                <c:pt idx="19">
                  <c:v>6.5746860115836717E-15</c:v>
                </c:pt>
                <c:pt idx="20">
                  <c:v>5.4981058215278458E-15</c:v>
                </c:pt>
                <c:pt idx="21">
                  <c:v>8.7715869157128833E-15</c:v>
                </c:pt>
                <c:pt idx="22">
                  <c:v>1.125838331765607E-14</c:v>
                </c:pt>
                <c:pt idx="23">
                  <c:v>9.2170344399788567E-15</c:v>
                </c:pt>
                <c:pt idx="24">
                  <c:v>2.456351096940425E-15</c:v>
                </c:pt>
                <c:pt idx="25">
                  <c:v>-2.0772575064711746E-14</c:v>
                </c:pt>
                <c:pt idx="26">
                  <c:v>-4.5211888735508934E-14</c:v>
                </c:pt>
                <c:pt idx="27">
                  <c:v>-7.6582904750852673E-14</c:v>
                </c:pt>
                <c:pt idx="28">
                  <c:v>-1.5370806983824584E-13</c:v>
                </c:pt>
                <c:pt idx="29">
                  <c:v>-3.121780541337378E-13</c:v>
                </c:pt>
                <c:pt idx="30">
                  <c:v>-6.3361661176196511E-13</c:v>
                </c:pt>
                <c:pt idx="31">
                  <c:v>-1.1036253395065588E-12</c:v>
                </c:pt>
                <c:pt idx="32">
                  <c:v>-1.9204635070331097E-12</c:v>
                </c:pt>
                <c:pt idx="33">
                  <c:v>-3.3169026415340395E-12</c:v>
                </c:pt>
                <c:pt idx="34">
                  <c:v>-5.6169076637199012E-12</c:v>
                </c:pt>
                <c:pt idx="35">
                  <c:v>-9.2355622337054652E-12</c:v>
                </c:pt>
                <c:pt idx="36">
                  <c:v>-1.4822133180224607E-11</c:v>
                </c:pt>
                <c:pt idx="37">
                  <c:v>-2.350413515923732E-11</c:v>
                </c:pt>
                <c:pt idx="38">
                  <c:v>-3.7023350449485913E-11</c:v>
                </c:pt>
                <c:pt idx="39">
                  <c:v>-5.7931931736278714E-11</c:v>
                </c:pt>
                <c:pt idx="40">
                  <c:v>-9.0669118036298821E-11</c:v>
                </c:pt>
                <c:pt idx="41">
                  <c:v>-1.307173174469387E-10</c:v>
                </c:pt>
                <c:pt idx="42">
                  <c:v>-1.9040599621843129E-10</c:v>
                </c:pt>
                <c:pt idx="43">
                  <c:v>-2.8053251458130723E-10</c:v>
                </c:pt>
                <c:pt idx="44">
                  <c:v>-4.1703484718303193E-10</c:v>
                </c:pt>
                <c:pt idx="45">
                  <c:v>-6.2377584220021075E-10</c:v>
                </c:pt>
                <c:pt idx="46">
                  <c:v>-9.3825629707451724E-10</c:v>
                </c:pt>
                <c:pt idx="47">
                  <c:v>-1.4157134693667126E-9</c:v>
                </c:pt>
                <c:pt idx="48">
                  <c:v>-2.140397920000668E-9</c:v>
                </c:pt>
                <c:pt idx="49">
                  <c:v>-3.2364933741080674E-9</c:v>
                </c:pt>
                <c:pt idx="50">
                  <c:v>-4.8865528937970875E-9</c:v>
                </c:pt>
                <c:pt idx="51">
                  <c:v>-6.8259989059779233E-9</c:v>
                </c:pt>
                <c:pt idx="52">
                  <c:v>-9.619420113990089E-9</c:v>
                </c:pt>
                <c:pt idx="53">
                  <c:v>-1.3620677017798987E-8</c:v>
                </c:pt>
                <c:pt idx="54">
                  <c:v>-1.9286822463015793E-8</c:v>
                </c:pt>
                <c:pt idx="55">
                  <c:v>-2.7151429762016386E-8</c:v>
                </c:pt>
                <c:pt idx="56">
                  <c:v>-3.7703042223009763E-8</c:v>
                </c:pt>
                <c:pt idx="57">
                  <c:v>-5.104203569552545E-8</c:v>
                </c:pt>
                <c:pt idx="58">
                  <c:v>-6.6042083202688936E-8</c:v>
                </c:pt>
                <c:pt idx="59">
                  <c:v>-7.8457062347044287E-8</c:v>
                </c:pt>
                <c:pt idx="60">
                  <c:v>-7.9301332508066458E-8</c:v>
                </c:pt>
                <c:pt idx="61">
                  <c:v>-5.6129034885188992E-8</c:v>
                </c:pt>
                <c:pt idx="62">
                  <c:v>2.4817301023032947E-8</c:v>
                </c:pt>
                <c:pt idx="63">
                  <c:v>2.3474646784240241E-7</c:v>
                </c:pt>
                <c:pt idx="64">
                  <c:v>7.2069045553940597E-7</c:v>
                </c:pt>
                <c:pt idx="65">
                  <c:v>1.7817561633757859E-6</c:v>
                </c:pt>
                <c:pt idx="66">
                  <c:v>4.0199204322880529E-6</c:v>
                </c:pt>
                <c:pt idx="67">
                  <c:v>8.6369041074693816E-6</c:v>
                </c:pt>
                <c:pt idx="68">
                  <c:v>1.5754868466238084E-5</c:v>
                </c:pt>
                <c:pt idx="69">
                  <c:v>2.9007093498169736E-5</c:v>
                </c:pt>
                <c:pt idx="70">
                  <c:v>5.3852763084490946E-5</c:v>
                </c:pt>
                <c:pt idx="71">
                  <c:v>1.0070297028359059E-4</c:v>
                </c:pt>
                <c:pt idx="72">
                  <c:v>1.8945347759222878E-4</c:v>
                </c:pt>
                <c:pt idx="73">
                  <c:v>3.1841336933019086E-4</c:v>
                </c:pt>
                <c:pt idx="74">
                  <c:v>5.4765918632445471E-4</c:v>
                </c:pt>
                <c:pt idx="75">
                  <c:v>9.6042517553896866E-4</c:v>
                </c:pt>
                <c:pt idx="76">
                  <c:v>1.701709986412952E-3</c:v>
                </c:pt>
                <c:pt idx="77">
                  <c:v>2.699533479655404E-3</c:v>
                </c:pt>
                <c:pt idx="78">
                  <c:v>4.2882001707543419E-3</c:v>
                </c:pt>
                <c:pt idx="79">
                  <c:v>6.2315485570717134E-3</c:v>
                </c:pt>
                <c:pt idx="80">
                  <c:v>9.0934140140702998E-3</c:v>
                </c:pt>
                <c:pt idx="81">
                  <c:v>1.3042005833879667E-2</c:v>
                </c:pt>
                <c:pt idx="82">
                  <c:v>1.7747658236181223E-2</c:v>
                </c:pt>
                <c:pt idx="83">
                  <c:v>2.1681115631078458E-2</c:v>
                </c:pt>
                <c:pt idx="84">
                  <c:v>2.5897003112397881E-2</c:v>
                </c:pt>
                <c:pt idx="85">
                  <c:v>2.9951128702335045E-2</c:v>
                </c:pt>
                <c:pt idx="86">
                  <c:v>3.4706018886133491E-2</c:v>
                </c:pt>
                <c:pt idx="87">
                  <c:v>3.8193384016689945E-2</c:v>
                </c:pt>
                <c:pt idx="88">
                  <c:v>3.8451280046584185E-2</c:v>
                </c:pt>
                <c:pt idx="89">
                  <c:v>3.1671736359675476E-2</c:v>
                </c:pt>
                <c:pt idx="90">
                  <c:v>1.9351500072618138E-2</c:v>
                </c:pt>
                <c:pt idx="91">
                  <c:v>8.695914791151723E-3</c:v>
                </c:pt>
                <c:pt idx="92">
                  <c:v>6.5970143783823404E-4</c:v>
                </c:pt>
                <c:pt idx="93">
                  <c:v>-7.8966067669203593E-3</c:v>
                </c:pt>
                <c:pt idx="94">
                  <c:v>-1.2789573127776625E-2</c:v>
                </c:pt>
                <c:pt idx="95">
                  <c:v>-1.0776389211258957E-2</c:v>
                </c:pt>
                <c:pt idx="96">
                  <c:v>-2.9405984002302092E-3</c:v>
                </c:pt>
                <c:pt idx="97">
                  <c:v>5.2921962018701594E-3</c:v>
                </c:pt>
                <c:pt idx="98">
                  <c:v>8.1296972707813591E-3</c:v>
                </c:pt>
                <c:pt idx="99">
                  <c:v>7.8448918261889346E-3</c:v>
                </c:pt>
                <c:pt idx="100">
                  <c:v>1.2656010131241896E-2</c:v>
                </c:pt>
                <c:pt idx="101">
                  <c:v>1.039860546115204E-2</c:v>
                </c:pt>
                <c:pt idx="102">
                  <c:v>-1.7049201133113714E-2</c:v>
                </c:pt>
                <c:pt idx="103">
                  <c:v>-4.6907215795181693E-2</c:v>
                </c:pt>
                <c:pt idx="104">
                  <c:v>-5.5037727474478514E-2</c:v>
                </c:pt>
                <c:pt idx="105">
                  <c:v>-5.1720709458404762E-2</c:v>
                </c:pt>
                <c:pt idx="106">
                  <c:v>-3.5714528097772438E-2</c:v>
                </c:pt>
                <c:pt idx="107">
                  <c:v>-2.4101775274829023E-3</c:v>
                </c:pt>
                <c:pt idx="108">
                  <c:v>3.0566923341083779E-2</c:v>
                </c:pt>
                <c:pt idx="109">
                  <c:v>5.8340154004650271E-2</c:v>
                </c:pt>
                <c:pt idx="110">
                  <c:v>9.3479166751500878E-2</c:v>
                </c:pt>
                <c:pt idx="111">
                  <c:v>0.11935088926623152</c:v>
                </c:pt>
                <c:pt idx="112">
                  <c:v>0.13315375625567505</c:v>
                </c:pt>
                <c:pt idx="113">
                  <c:v>0.13407403787814004</c:v>
                </c:pt>
                <c:pt idx="114">
                  <c:v>0.10646932190989657</c:v>
                </c:pt>
                <c:pt idx="115">
                  <c:v>2.8257634061821756E-2</c:v>
                </c:pt>
                <c:pt idx="116">
                  <c:v>-7.0286848252618689E-2</c:v>
                </c:pt>
                <c:pt idx="117">
                  <c:v>-0.12066412299740363</c:v>
                </c:pt>
                <c:pt idx="118">
                  <c:v>-0.14136061873329619</c:v>
                </c:pt>
                <c:pt idx="119">
                  <c:v>-0.13304584712737808</c:v>
                </c:pt>
                <c:pt idx="120">
                  <c:v>-0.10782565142501171</c:v>
                </c:pt>
                <c:pt idx="121">
                  <c:v>-8.1785278480205142E-2</c:v>
                </c:pt>
                <c:pt idx="122">
                  <c:v>-6.7046520371750337E-2</c:v>
                </c:pt>
                <c:pt idx="123">
                  <c:v>-4.5187456480044956E-2</c:v>
                </c:pt>
                <c:pt idx="124">
                  <c:v>-1.0214481269282861E-2</c:v>
                </c:pt>
                <c:pt idx="125">
                  <c:v>2.7020581460533086E-3</c:v>
                </c:pt>
                <c:pt idx="126">
                  <c:v>1.5618658642028101E-2</c:v>
                </c:pt>
                <c:pt idx="127">
                  <c:v>5.1355243637094095E-2</c:v>
                </c:pt>
                <c:pt idx="128">
                  <c:v>9.2454708706434241E-2</c:v>
                </c:pt>
                <c:pt idx="129">
                  <c:v>0.11004219993457584</c:v>
                </c:pt>
                <c:pt idx="130">
                  <c:v>0.11283969318516505</c:v>
                </c:pt>
                <c:pt idx="131">
                  <c:v>0.11770239069619708</c:v>
                </c:pt>
                <c:pt idx="132">
                  <c:v>0.10106707875737549</c:v>
                </c:pt>
                <c:pt idx="133">
                  <c:v>4.3074066382438096E-2</c:v>
                </c:pt>
                <c:pt idx="134">
                  <c:v>-3.5184823225844986E-2</c:v>
                </c:pt>
                <c:pt idx="135">
                  <c:v>-9.9860396806975726E-2</c:v>
                </c:pt>
                <c:pt idx="136">
                  <c:v>-0.13434448937264795</c:v>
                </c:pt>
                <c:pt idx="137">
                  <c:v>-0.14156659622033024</c:v>
                </c:pt>
                <c:pt idx="138">
                  <c:v>-0.11559171529364179</c:v>
                </c:pt>
                <c:pt idx="139">
                  <c:v>-9.968835300808572E-2</c:v>
                </c:pt>
                <c:pt idx="140">
                  <c:v>-0.13430173292558584</c:v>
                </c:pt>
                <c:pt idx="141">
                  <c:v>-0.12756046643890376</c:v>
                </c:pt>
                <c:pt idx="142">
                  <c:v>-7.0441925207436723E-2</c:v>
                </c:pt>
                <c:pt idx="143">
                  <c:v>-2.0483426108036721E-2</c:v>
                </c:pt>
                <c:pt idx="144">
                  <c:v>7.9875151174580689E-2</c:v>
                </c:pt>
                <c:pt idx="145">
                  <c:v>0.14899603790257276</c:v>
                </c:pt>
                <c:pt idx="146">
                  <c:v>0.14472039319643198</c:v>
                </c:pt>
                <c:pt idx="147">
                  <c:v>8.8299189256322852E-2</c:v>
                </c:pt>
                <c:pt idx="148">
                  <c:v>1.1988568419138115E-2</c:v>
                </c:pt>
                <c:pt idx="149">
                  <c:v>-8.5496945289393583E-2</c:v>
                </c:pt>
                <c:pt idx="150">
                  <c:v>-0.16189083939728341</c:v>
                </c:pt>
                <c:pt idx="151">
                  <c:v>-0.17135290899934982</c:v>
                </c:pt>
                <c:pt idx="152">
                  <c:v>-0.1728232557066284</c:v>
                </c:pt>
                <c:pt idx="153">
                  <c:v>-0.17296441984930783</c:v>
                </c:pt>
                <c:pt idx="154">
                  <c:v>-0.17102714559316801</c:v>
                </c:pt>
                <c:pt idx="155">
                  <c:v>-0.16389394500842241</c:v>
                </c:pt>
                <c:pt idx="156">
                  <c:v>-0.11901935713306463</c:v>
                </c:pt>
                <c:pt idx="157">
                  <c:v>-4.0698708212359741E-2</c:v>
                </c:pt>
                <c:pt idx="158">
                  <c:v>3.4511578853068485E-2</c:v>
                </c:pt>
                <c:pt idx="159">
                  <c:v>9.6662146699405926E-2</c:v>
                </c:pt>
                <c:pt idx="160">
                  <c:v>0.13675649592592179</c:v>
                </c:pt>
                <c:pt idx="161">
                  <c:v>0.13971381684766931</c:v>
                </c:pt>
                <c:pt idx="162">
                  <c:v>0.12127560805775801</c:v>
                </c:pt>
                <c:pt idx="163">
                  <c:v>0.11638813895438091</c:v>
                </c:pt>
                <c:pt idx="164">
                  <c:v>0.11631586019863409</c:v>
                </c:pt>
                <c:pt idx="165">
                  <c:v>0.10077457036557468</c:v>
                </c:pt>
                <c:pt idx="166">
                  <c:v>3.4314084788070548E-2</c:v>
                </c:pt>
                <c:pt idx="167">
                  <c:v>-6.7383821231901703E-2</c:v>
                </c:pt>
                <c:pt idx="168">
                  <c:v>-0.10637227156180507</c:v>
                </c:pt>
                <c:pt idx="169">
                  <c:v>-0.11899288885631262</c:v>
                </c:pt>
                <c:pt idx="170">
                  <c:v>-0.11624290276912469</c:v>
                </c:pt>
                <c:pt idx="171">
                  <c:v>-8.7032105341026775E-2</c:v>
                </c:pt>
                <c:pt idx="172">
                  <c:v>-4.8837703313692513E-2</c:v>
                </c:pt>
                <c:pt idx="173">
                  <c:v>-3.4200746269669749E-2</c:v>
                </c:pt>
                <c:pt idx="174">
                  <c:v>5.1117368483204846E-3</c:v>
                </c:pt>
                <c:pt idx="175">
                  <c:v>8.3731375495262758E-2</c:v>
                </c:pt>
                <c:pt idx="176">
                  <c:v>0.11844180576085436</c:v>
                </c:pt>
                <c:pt idx="177">
                  <c:v>0.12055621386910556</c:v>
                </c:pt>
                <c:pt idx="178">
                  <c:v>0.16178564496403705</c:v>
                </c:pt>
                <c:pt idx="179">
                  <c:v>0.17619422828685097</c:v>
                </c:pt>
                <c:pt idx="180">
                  <c:v>0.18726577271758621</c:v>
                </c:pt>
                <c:pt idx="181">
                  <c:v>0.19065337280499939</c:v>
                </c:pt>
                <c:pt idx="182">
                  <c:v>0.19141348741942527</c:v>
                </c:pt>
                <c:pt idx="183">
                  <c:v>0.19160453408367487</c:v>
                </c:pt>
                <c:pt idx="184">
                  <c:v>0.19095504329259941</c:v>
                </c:pt>
                <c:pt idx="185">
                  <c:v>0.18578829993579787</c:v>
                </c:pt>
                <c:pt idx="186">
                  <c:v>0.16757371415075517</c:v>
                </c:pt>
                <c:pt idx="187">
                  <c:v>4.1615596466009867E-2</c:v>
                </c:pt>
                <c:pt idx="188">
                  <c:v>-0.16602565929762692</c:v>
                </c:pt>
                <c:pt idx="189">
                  <c:v>-0.19104123486048558</c:v>
                </c:pt>
                <c:pt idx="190">
                  <c:v>-0.19770513253819963</c:v>
                </c:pt>
                <c:pt idx="191">
                  <c:v>-0.19953008628658223</c:v>
                </c:pt>
                <c:pt idx="192">
                  <c:v>-0.19953008628658223</c:v>
                </c:pt>
                <c:pt idx="193">
                  <c:v>-0.19953008628658223</c:v>
                </c:pt>
                <c:pt idx="194">
                  <c:v>-0.19953008628658223</c:v>
                </c:pt>
                <c:pt idx="195">
                  <c:v>-0.19953008628658223</c:v>
                </c:pt>
                <c:pt idx="196">
                  <c:v>-0.19953008628658223</c:v>
                </c:pt>
                <c:pt idx="197">
                  <c:v>-0.19953008628658223</c:v>
                </c:pt>
                <c:pt idx="198">
                  <c:v>-0.19953008628658223</c:v>
                </c:pt>
                <c:pt idx="199">
                  <c:v>-0.19953008628658223</c:v>
                </c:pt>
                <c:pt idx="200">
                  <c:v>-0.19953008628658223</c:v>
                </c:pt>
                <c:pt idx="201">
                  <c:v>-0.19953008628658223</c:v>
                </c:pt>
                <c:pt idx="202">
                  <c:v>-0.19953008628658223</c:v>
                </c:pt>
                <c:pt idx="203">
                  <c:v>-0.19953008628658223</c:v>
                </c:pt>
                <c:pt idx="204">
                  <c:v>-0.19953008628658223</c:v>
                </c:pt>
                <c:pt idx="205">
                  <c:v>-0.19953008628658223</c:v>
                </c:pt>
                <c:pt idx="206">
                  <c:v>-0.19953008628658223</c:v>
                </c:pt>
                <c:pt idx="207">
                  <c:v>-0.19953008628658223</c:v>
                </c:pt>
                <c:pt idx="208">
                  <c:v>-0.19953008628658223</c:v>
                </c:pt>
                <c:pt idx="209">
                  <c:v>-0.19953008628658223</c:v>
                </c:pt>
                <c:pt idx="210">
                  <c:v>-0.19953008628658223</c:v>
                </c:pt>
                <c:pt idx="211">
                  <c:v>-0.19953008628658223</c:v>
                </c:pt>
                <c:pt idx="212">
                  <c:v>-0.19953008628658223</c:v>
                </c:pt>
                <c:pt idx="213">
                  <c:v>-0.19953008628658223</c:v>
                </c:pt>
                <c:pt idx="214">
                  <c:v>-0.19601252017357762</c:v>
                </c:pt>
                <c:pt idx="215">
                  <c:v>-0.11586522082008249</c:v>
                </c:pt>
                <c:pt idx="216">
                  <c:v>0.19155295487769641</c:v>
                </c:pt>
                <c:pt idx="217">
                  <c:v>0.19953008628658223</c:v>
                </c:pt>
                <c:pt idx="218">
                  <c:v>0.19953008628658223</c:v>
                </c:pt>
                <c:pt idx="219">
                  <c:v>0.19953008628658223</c:v>
                </c:pt>
                <c:pt idx="220">
                  <c:v>0.19953008628658223</c:v>
                </c:pt>
                <c:pt idx="221">
                  <c:v>0.19953008628658223</c:v>
                </c:pt>
                <c:pt idx="222">
                  <c:v>0.19953008628658223</c:v>
                </c:pt>
                <c:pt idx="223">
                  <c:v>0.19953008628658223</c:v>
                </c:pt>
                <c:pt idx="224">
                  <c:v>0.19953008628658223</c:v>
                </c:pt>
                <c:pt idx="225">
                  <c:v>0.19953008628658223</c:v>
                </c:pt>
                <c:pt idx="226">
                  <c:v>0.19953008628658223</c:v>
                </c:pt>
                <c:pt idx="227">
                  <c:v>0.19953008628658223</c:v>
                </c:pt>
                <c:pt idx="228">
                  <c:v>0.19953008628658223</c:v>
                </c:pt>
                <c:pt idx="229">
                  <c:v>0.19953008628658223</c:v>
                </c:pt>
                <c:pt idx="230">
                  <c:v>0.19953008628658223</c:v>
                </c:pt>
                <c:pt idx="231">
                  <c:v>0.19953008628658223</c:v>
                </c:pt>
                <c:pt idx="232">
                  <c:v>0.19953008628658223</c:v>
                </c:pt>
                <c:pt idx="233">
                  <c:v>0.19953008628658223</c:v>
                </c:pt>
                <c:pt idx="234">
                  <c:v>0.19953008628658223</c:v>
                </c:pt>
                <c:pt idx="235">
                  <c:v>0.19953008628658223</c:v>
                </c:pt>
                <c:pt idx="236">
                  <c:v>0.19953008628658223</c:v>
                </c:pt>
                <c:pt idx="237">
                  <c:v>0.19953008628658223</c:v>
                </c:pt>
                <c:pt idx="238">
                  <c:v>0.19953008628658223</c:v>
                </c:pt>
                <c:pt idx="239">
                  <c:v>0.19953008628658223</c:v>
                </c:pt>
                <c:pt idx="240">
                  <c:v>0.19953008628658223</c:v>
                </c:pt>
                <c:pt idx="241">
                  <c:v>0.19953008628658223</c:v>
                </c:pt>
                <c:pt idx="242">
                  <c:v>0.19953008628658223</c:v>
                </c:pt>
                <c:pt idx="243">
                  <c:v>0.19953008628658223</c:v>
                </c:pt>
                <c:pt idx="244">
                  <c:v>0.19953008628658223</c:v>
                </c:pt>
                <c:pt idx="245">
                  <c:v>0.19953008628658223</c:v>
                </c:pt>
                <c:pt idx="246">
                  <c:v>0.19953008628658223</c:v>
                </c:pt>
                <c:pt idx="247">
                  <c:v>0.19953008628658223</c:v>
                </c:pt>
                <c:pt idx="248">
                  <c:v>0.19953008628658223</c:v>
                </c:pt>
                <c:pt idx="249">
                  <c:v>0.19953008628658223</c:v>
                </c:pt>
                <c:pt idx="250">
                  <c:v>0.19953008628658223</c:v>
                </c:pt>
                <c:pt idx="251">
                  <c:v>0.19953008628658223</c:v>
                </c:pt>
                <c:pt idx="252">
                  <c:v>0.19953008628658223</c:v>
                </c:pt>
                <c:pt idx="253">
                  <c:v>0.19953008628658223</c:v>
                </c:pt>
                <c:pt idx="254">
                  <c:v>0.19953008628658223</c:v>
                </c:pt>
                <c:pt idx="255">
                  <c:v>0.19953008628658223</c:v>
                </c:pt>
                <c:pt idx="256">
                  <c:v>0.19953008628658223</c:v>
                </c:pt>
                <c:pt idx="257">
                  <c:v>0.19953008628658223</c:v>
                </c:pt>
                <c:pt idx="258">
                  <c:v>0.19953008628658223</c:v>
                </c:pt>
                <c:pt idx="259">
                  <c:v>0.19953008628658223</c:v>
                </c:pt>
                <c:pt idx="260">
                  <c:v>0.19953008628658223</c:v>
                </c:pt>
                <c:pt idx="261">
                  <c:v>0.19953008628658223</c:v>
                </c:pt>
                <c:pt idx="262">
                  <c:v>0.19953008628658223</c:v>
                </c:pt>
                <c:pt idx="263">
                  <c:v>0.19953008628658223</c:v>
                </c:pt>
                <c:pt idx="264">
                  <c:v>0.19953008628658223</c:v>
                </c:pt>
                <c:pt idx="265">
                  <c:v>0.19953008628658223</c:v>
                </c:pt>
                <c:pt idx="266">
                  <c:v>0.19953008628658223</c:v>
                </c:pt>
                <c:pt idx="267">
                  <c:v>0.19953008628658223</c:v>
                </c:pt>
                <c:pt idx="268">
                  <c:v>0.19953008628658223</c:v>
                </c:pt>
                <c:pt idx="269">
                  <c:v>0.19953008628658223</c:v>
                </c:pt>
                <c:pt idx="270">
                  <c:v>0.19953008628658223</c:v>
                </c:pt>
                <c:pt idx="271">
                  <c:v>0.19953008628658223</c:v>
                </c:pt>
                <c:pt idx="272">
                  <c:v>0.19953008628658223</c:v>
                </c:pt>
                <c:pt idx="273">
                  <c:v>0.19953008628658223</c:v>
                </c:pt>
                <c:pt idx="274">
                  <c:v>0.19953008628658223</c:v>
                </c:pt>
                <c:pt idx="275">
                  <c:v>0.19953008628658223</c:v>
                </c:pt>
                <c:pt idx="276">
                  <c:v>0.10317503946487958</c:v>
                </c:pt>
                <c:pt idx="277">
                  <c:v>-0.19475629503848771</c:v>
                </c:pt>
                <c:pt idx="278">
                  <c:v>-0.19953008628658223</c:v>
                </c:pt>
                <c:pt idx="279">
                  <c:v>-0.19953008628658223</c:v>
                </c:pt>
                <c:pt idx="280">
                  <c:v>-0.19953008628658223</c:v>
                </c:pt>
                <c:pt idx="281">
                  <c:v>-0.19953008628658223</c:v>
                </c:pt>
                <c:pt idx="282">
                  <c:v>-0.19953008628658223</c:v>
                </c:pt>
                <c:pt idx="283">
                  <c:v>-0.19953008628658223</c:v>
                </c:pt>
                <c:pt idx="284">
                  <c:v>-0.19953008628658223</c:v>
                </c:pt>
                <c:pt idx="285">
                  <c:v>-0.19953008628658223</c:v>
                </c:pt>
                <c:pt idx="286">
                  <c:v>-0.19953008628658223</c:v>
                </c:pt>
                <c:pt idx="287">
                  <c:v>-0.19953008628658223</c:v>
                </c:pt>
                <c:pt idx="288">
                  <c:v>-0.19953008628658223</c:v>
                </c:pt>
                <c:pt idx="289">
                  <c:v>-0.19953008628658223</c:v>
                </c:pt>
                <c:pt idx="290">
                  <c:v>-0.19953008628658223</c:v>
                </c:pt>
                <c:pt idx="291">
                  <c:v>-0.19953008628658223</c:v>
                </c:pt>
                <c:pt idx="292">
                  <c:v>-0.19953008628658223</c:v>
                </c:pt>
                <c:pt idx="293">
                  <c:v>-0.19953008628658223</c:v>
                </c:pt>
                <c:pt idx="294">
                  <c:v>-0.19953008628658223</c:v>
                </c:pt>
                <c:pt idx="295">
                  <c:v>-0.19953008628658223</c:v>
                </c:pt>
                <c:pt idx="296">
                  <c:v>-0.19953008628658223</c:v>
                </c:pt>
                <c:pt idx="297">
                  <c:v>-0.19953008628658223</c:v>
                </c:pt>
                <c:pt idx="298">
                  <c:v>-0.19953008628658223</c:v>
                </c:pt>
                <c:pt idx="299">
                  <c:v>-0.19953008628658223</c:v>
                </c:pt>
                <c:pt idx="300">
                  <c:v>-0.19953008628658223</c:v>
                </c:pt>
                <c:pt idx="301">
                  <c:v>-0.19953008628658223</c:v>
                </c:pt>
                <c:pt idx="302">
                  <c:v>-0.19953008628658223</c:v>
                </c:pt>
                <c:pt idx="303">
                  <c:v>-0.19953008628658223</c:v>
                </c:pt>
                <c:pt idx="304">
                  <c:v>-0.19953008628658223</c:v>
                </c:pt>
                <c:pt idx="305">
                  <c:v>-0.19953008628658223</c:v>
                </c:pt>
                <c:pt idx="306">
                  <c:v>-0.19953008628658223</c:v>
                </c:pt>
                <c:pt idx="307">
                  <c:v>-0.19953008628658223</c:v>
                </c:pt>
                <c:pt idx="308">
                  <c:v>-0.19953008628658223</c:v>
                </c:pt>
                <c:pt idx="309">
                  <c:v>-0.19953008628658223</c:v>
                </c:pt>
                <c:pt idx="310">
                  <c:v>-0.19953008628658223</c:v>
                </c:pt>
                <c:pt idx="311">
                  <c:v>-0.19953008628658223</c:v>
                </c:pt>
                <c:pt idx="312">
                  <c:v>-0.19953008628658223</c:v>
                </c:pt>
                <c:pt idx="313">
                  <c:v>-0.19953008628658223</c:v>
                </c:pt>
                <c:pt idx="314">
                  <c:v>-0.19953008628658223</c:v>
                </c:pt>
                <c:pt idx="315">
                  <c:v>-0.19953008628658223</c:v>
                </c:pt>
                <c:pt idx="316">
                  <c:v>-0.19953008628658223</c:v>
                </c:pt>
                <c:pt idx="317">
                  <c:v>-0.19953008628658223</c:v>
                </c:pt>
                <c:pt idx="318">
                  <c:v>-0.19953008628658223</c:v>
                </c:pt>
                <c:pt idx="319">
                  <c:v>-0.19953008628658223</c:v>
                </c:pt>
                <c:pt idx="320">
                  <c:v>-0.19953008628658223</c:v>
                </c:pt>
                <c:pt idx="321">
                  <c:v>-0.19953008628658223</c:v>
                </c:pt>
                <c:pt idx="322">
                  <c:v>-0.19953008628658223</c:v>
                </c:pt>
                <c:pt idx="323">
                  <c:v>-0.19953008628658223</c:v>
                </c:pt>
                <c:pt idx="324">
                  <c:v>-0.19953008628658223</c:v>
                </c:pt>
                <c:pt idx="325">
                  <c:v>-0.19953008628658223</c:v>
                </c:pt>
                <c:pt idx="326">
                  <c:v>-0.19953008628658223</c:v>
                </c:pt>
                <c:pt idx="327">
                  <c:v>-0.19953008628658223</c:v>
                </c:pt>
                <c:pt idx="328">
                  <c:v>-0.19953008628658223</c:v>
                </c:pt>
                <c:pt idx="329">
                  <c:v>-0.19953008628658223</c:v>
                </c:pt>
                <c:pt idx="330">
                  <c:v>-0.19953008628658223</c:v>
                </c:pt>
                <c:pt idx="331">
                  <c:v>-0.19953008628658223</c:v>
                </c:pt>
                <c:pt idx="332">
                  <c:v>-0.19953008628658223</c:v>
                </c:pt>
                <c:pt idx="333">
                  <c:v>-0.19953008628658223</c:v>
                </c:pt>
                <c:pt idx="334">
                  <c:v>-0.19953008628658223</c:v>
                </c:pt>
                <c:pt idx="335">
                  <c:v>-0.19953008628658223</c:v>
                </c:pt>
                <c:pt idx="336">
                  <c:v>-0.19953008628658223</c:v>
                </c:pt>
                <c:pt idx="337">
                  <c:v>-0.19953008628658223</c:v>
                </c:pt>
                <c:pt idx="338">
                  <c:v>-0.19953008628658223</c:v>
                </c:pt>
                <c:pt idx="339">
                  <c:v>-0.19953008628658223</c:v>
                </c:pt>
                <c:pt idx="340">
                  <c:v>-0.19953008628658223</c:v>
                </c:pt>
                <c:pt idx="341">
                  <c:v>-0.19747200810065002</c:v>
                </c:pt>
                <c:pt idx="342">
                  <c:v>-9.7712055010580515E-2</c:v>
                </c:pt>
                <c:pt idx="343">
                  <c:v>0.19300362004585117</c:v>
                </c:pt>
                <c:pt idx="344">
                  <c:v>0.19953008628658223</c:v>
                </c:pt>
                <c:pt idx="345">
                  <c:v>0.19953008628658223</c:v>
                </c:pt>
                <c:pt idx="346">
                  <c:v>0.19953008628658223</c:v>
                </c:pt>
                <c:pt idx="347">
                  <c:v>0.19953008628658223</c:v>
                </c:pt>
                <c:pt idx="348">
                  <c:v>0.19953008628658223</c:v>
                </c:pt>
                <c:pt idx="349">
                  <c:v>0.19953008628658223</c:v>
                </c:pt>
                <c:pt idx="350">
                  <c:v>0.19953008628658223</c:v>
                </c:pt>
                <c:pt idx="351">
                  <c:v>0.19953008628658223</c:v>
                </c:pt>
                <c:pt idx="352">
                  <c:v>0.19953008628658223</c:v>
                </c:pt>
                <c:pt idx="353">
                  <c:v>0.19953008628658223</c:v>
                </c:pt>
                <c:pt idx="354">
                  <c:v>0.19953008628658223</c:v>
                </c:pt>
                <c:pt idx="355">
                  <c:v>0.19953008628658223</c:v>
                </c:pt>
                <c:pt idx="356">
                  <c:v>0.19953008628658223</c:v>
                </c:pt>
                <c:pt idx="357">
                  <c:v>0.19953008628658223</c:v>
                </c:pt>
                <c:pt idx="358">
                  <c:v>0.19953008628658223</c:v>
                </c:pt>
                <c:pt idx="359">
                  <c:v>0.19953008628658223</c:v>
                </c:pt>
                <c:pt idx="360">
                  <c:v>0.19953008628658223</c:v>
                </c:pt>
                <c:pt idx="361">
                  <c:v>0.19953008628658223</c:v>
                </c:pt>
                <c:pt idx="362">
                  <c:v>0.19953008628658223</c:v>
                </c:pt>
                <c:pt idx="363">
                  <c:v>0.19953008628658223</c:v>
                </c:pt>
                <c:pt idx="364">
                  <c:v>0.19953008628658223</c:v>
                </c:pt>
                <c:pt idx="365">
                  <c:v>0.19953008628658223</c:v>
                </c:pt>
                <c:pt idx="366">
                  <c:v>0.19953008628658223</c:v>
                </c:pt>
                <c:pt idx="367">
                  <c:v>0.19953008628658223</c:v>
                </c:pt>
                <c:pt idx="368">
                  <c:v>0.19953008628658223</c:v>
                </c:pt>
                <c:pt idx="369">
                  <c:v>0.19953008628658223</c:v>
                </c:pt>
                <c:pt idx="370">
                  <c:v>0.19953008628658223</c:v>
                </c:pt>
                <c:pt idx="371">
                  <c:v>0.19953008628658223</c:v>
                </c:pt>
                <c:pt idx="372">
                  <c:v>0.19953008628658223</c:v>
                </c:pt>
                <c:pt idx="373">
                  <c:v>0.19953008628658223</c:v>
                </c:pt>
                <c:pt idx="374">
                  <c:v>0.19953008628658223</c:v>
                </c:pt>
                <c:pt idx="375">
                  <c:v>0.19953008628658223</c:v>
                </c:pt>
                <c:pt idx="376">
                  <c:v>0.19953008628658223</c:v>
                </c:pt>
                <c:pt idx="377">
                  <c:v>0.19953008628658223</c:v>
                </c:pt>
                <c:pt idx="378">
                  <c:v>0.19953008628658223</c:v>
                </c:pt>
                <c:pt idx="379">
                  <c:v>0.19953008628658223</c:v>
                </c:pt>
                <c:pt idx="380">
                  <c:v>0.19953008628658223</c:v>
                </c:pt>
                <c:pt idx="381">
                  <c:v>0.19953008628658223</c:v>
                </c:pt>
                <c:pt idx="382">
                  <c:v>0.19953008628658223</c:v>
                </c:pt>
                <c:pt idx="383">
                  <c:v>0.19953008628658223</c:v>
                </c:pt>
                <c:pt idx="384">
                  <c:v>0.19953008628658223</c:v>
                </c:pt>
                <c:pt idx="385">
                  <c:v>0.19953008628658223</c:v>
                </c:pt>
                <c:pt idx="386">
                  <c:v>0.19953008628658223</c:v>
                </c:pt>
                <c:pt idx="387">
                  <c:v>0.19953008628658223</c:v>
                </c:pt>
                <c:pt idx="388">
                  <c:v>0.19953008628658223</c:v>
                </c:pt>
                <c:pt idx="389">
                  <c:v>0.19953008628658223</c:v>
                </c:pt>
                <c:pt idx="390">
                  <c:v>0.19953008628658223</c:v>
                </c:pt>
                <c:pt idx="391">
                  <c:v>0.19953008628658223</c:v>
                </c:pt>
                <c:pt idx="392">
                  <c:v>0.19953008628658223</c:v>
                </c:pt>
                <c:pt idx="393">
                  <c:v>0.19953008628658223</c:v>
                </c:pt>
                <c:pt idx="394">
                  <c:v>0.19953008628658223</c:v>
                </c:pt>
                <c:pt idx="395">
                  <c:v>0.19953008628658223</c:v>
                </c:pt>
                <c:pt idx="396">
                  <c:v>0.19953008628658223</c:v>
                </c:pt>
                <c:pt idx="397">
                  <c:v>0.19953008628658223</c:v>
                </c:pt>
                <c:pt idx="398">
                  <c:v>0.19953008628658223</c:v>
                </c:pt>
                <c:pt idx="399">
                  <c:v>0.19953008628658223</c:v>
                </c:pt>
                <c:pt idx="400">
                  <c:v>0.19953008628658223</c:v>
                </c:pt>
                <c:pt idx="401">
                  <c:v>0.19953008628658223</c:v>
                </c:pt>
                <c:pt idx="402">
                  <c:v>0.19953008628658223</c:v>
                </c:pt>
                <c:pt idx="403">
                  <c:v>0.19953008628658223</c:v>
                </c:pt>
                <c:pt idx="404">
                  <c:v>0.19953008628658223</c:v>
                </c:pt>
                <c:pt idx="405">
                  <c:v>0.19953008628658223</c:v>
                </c:pt>
                <c:pt idx="406">
                  <c:v>0.19953008628658223</c:v>
                </c:pt>
                <c:pt idx="407">
                  <c:v>0.19953008628658223</c:v>
                </c:pt>
                <c:pt idx="408">
                  <c:v>0.19953008628658223</c:v>
                </c:pt>
                <c:pt idx="409">
                  <c:v>0.19953008628658223</c:v>
                </c:pt>
                <c:pt idx="410">
                  <c:v>0.19953008628658223</c:v>
                </c:pt>
                <c:pt idx="411">
                  <c:v>0.19953008628658223</c:v>
                </c:pt>
                <c:pt idx="412">
                  <c:v>0.19953008628658223</c:v>
                </c:pt>
                <c:pt idx="413">
                  <c:v>0.19953008628658223</c:v>
                </c:pt>
                <c:pt idx="414">
                  <c:v>0.19953008628658223</c:v>
                </c:pt>
                <c:pt idx="415">
                  <c:v>0.19953008628658223</c:v>
                </c:pt>
                <c:pt idx="416">
                  <c:v>0.19953008628658223</c:v>
                </c:pt>
                <c:pt idx="417">
                  <c:v>0.19953008628658223</c:v>
                </c:pt>
                <c:pt idx="418">
                  <c:v>0.19953008628658223</c:v>
                </c:pt>
                <c:pt idx="419">
                  <c:v>0.19953008628658223</c:v>
                </c:pt>
                <c:pt idx="420">
                  <c:v>0.19953008628658223</c:v>
                </c:pt>
                <c:pt idx="421">
                  <c:v>0.19953008628658223</c:v>
                </c:pt>
                <c:pt idx="422">
                  <c:v>0.19953008628658223</c:v>
                </c:pt>
                <c:pt idx="423">
                  <c:v>0.19953008628658223</c:v>
                </c:pt>
                <c:pt idx="424">
                  <c:v>0.19953008628658223</c:v>
                </c:pt>
                <c:pt idx="425">
                  <c:v>0.19953008628658223</c:v>
                </c:pt>
                <c:pt idx="426">
                  <c:v>0.1924912213548772</c:v>
                </c:pt>
                <c:pt idx="427">
                  <c:v>-0.16503038422436445</c:v>
                </c:pt>
                <c:pt idx="428">
                  <c:v>-0.19404300891370119</c:v>
                </c:pt>
                <c:pt idx="429">
                  <c:v>-0.19953008628658223</c:v>
                </c:pt>
                <c:pt idx="430">
                  <c:v>-0.19953008628658223</c:v>
                </c:pt>
                <c:pt idx="431">
                  <c:v>-0.19953008628658223</c:v>
                </c:pt>
                <c:pt idx="432">
                  <c:v>-0.19953008628658223</c:v>
                </c:pt>
                <c:pt idx="433">
                  <c:v>-0.19953008628658223</c:v>
                </c:pt>
                <c:pt idx="434">
                  <c:v>-0.19953008628658223</c:v>
                </c:pt>
                <c:pt idx="435">
                  <c:v>-0.19953008628658223</c:v>
                </c:pt>
                <c:pt idx="436">
                  <c:v>-0.19953008628658223</c:v>
                </c:pt>
                <c:pt idx="437">
                  <c:v>-0.19953008628658223</c:v>
                </c:pt>
                <c:pt idx="438">
                  <c:v>-0.19953008628658223</c:v>
                </c:pt>
                <c:pt idx="439">
                  <c:v>-0.19953008628658223</c:v>
                </c:pt>
                <c:pt idx="440">
                  <c:v>-0.19953008628658223</c:v>
                </c:pt>
                <c:pt idx="441">
                  <c:v>-0.19953008628658223</c:v>
                </c:pt>
                <c:pt idx="442">
                  <c:v>-0.19953008628658223</c:v>
                </c:pt>
                <c:pt idx="443">
                  <c:v>-0.19953008628658223</c:v>
                </c:pt>
                <c:pt idx="444">
                  <c:v>-0.19953008628658223</c:v>
                </c:pt>
                <c:pt idx="445">
                  <c:v>-0.19953008628658223</c:v>
                </c:pt>
                <c:pt idx="446">
                  <c:v>-0.19953008628658223</c:v>
                </c:pt>
                <c:pt idx="447">
                  <c:v>-0.19953008628658223</c:v>
                </c:pt>
                <c:pt idx="448">
                  <c:v>-0.19953008628658223</c:v>
                </c:pt>
                <c:pt idx="449">
                  <c:v>-0.19953008628658223</c:v>
                </c:pt>
                <c:pt idx="450">
                  <c:v>-0.19953008628658223</c:v>
                </c:pt>
                <c:pt idx="451">
                  <c:v>-0.19953008628658223</c:v>
                </c:pt>
                <c:pt idx="452">
                  <c:v>-0.19953008628658223</c:v>
                </c:pt>
                <c:pt idx="453">
                  <c:v>-0.19953008628658223</c:v>
                </c:pt>
                <c:pt idx="454">
                  <c:v>-0.19953008628658223</c:v>
                </c:pt>
                <c:pt idx="455">
                  <c:v>-0.19953008628658223</c:v>
                </c:pt>
                <c:pt idx="456">
                  <c:v>-0.19953008628658223</c:v>
                </c:pt>
                <c:pt idx="457">
                  <c:v>-0.19953008628658223</c:v>
                </c:pt>
                <c:pt idx="458">
                  <c:v>-0.19953008628658223</c:v>
                </c:pt>
                <c:pt idx="459">
                  <c:v>-0.19953008628658223</c:v>
                </c:pt>
                <c:pt idx="460">
                  <c:v>-0.19953008628658223</c:v>
                </c:pt>
                <c:pt idx="461">
                  <c:v>-0.19953008628658223</c:v>
                </c:pt>
                <c:pt idx="462">
                  <c:v>-0.19953008628658223</c:v>
                </c:pt>
                <c:pt idx="463">
                  <c:v>-0.19953008628658223</c:v>
                </c:pt>
                <c:pt idx="464">
                  <c:v>-0.19953008628658223</c:v>
                </c:pt>
                <c:pt idx="465">
                  <c:v>-0.19953008628658223</c:v>
                </c:pt>
                <c:pt idx="466">
                  <c:v>-0.19953008628658223</c:v>
                </c:pt>
                <c:pt idx="467">
                  <c:v>-0.19953008628658223</c:v>
                </c:pt>
                <c:pt idx="468">
                  <c:v>-0.19953008628658223</c:v>
                </c:pt>
                <c:pt idx="469">
                  <c:v>-0.19953008628658223</c:v>
                </c:pt>
                <c:pt idx="470">
                  <c:v>-0.19953008628658223</c:v>
                </c:pt>
                <c:pt idx="471">
                  <c:v>-0.19953008628658223</c:v>
                </c:pt>
                <c:pt idx="472">
                  <c:v>-0.19953008628658223</c:v>
                </c:pt>
                <c:pt idx="473">
                  <c:v>-0.19953008628658223</c:v>
                </c:pt>
                <c:pt idx="474">
                  <c:v>-0.19953008628658223</c:v>
                </c:pt>
                <c:pt idx="475">
                  <c:v>-0.19953008628658223</c:v>
                </c:pt>
                <c:pt idx="476">
                  <c:v>-0.19953008628658223</c:v>
                </c:pt>
                <c:pt idx="477">
                  <c:v>-0.19953008628658223</c:v>
                </c:pt>
                <c:pt idx="478">
                  <c:v>-0.19953008628658223</c:v>
                </c:pt>
                <c:pt idx="479">
                  <c:v>-0.19953008628658223</c:v>
                </c:pt>
                <c:pt idx="480">
                  <c:v>-0.19953008628658223</c:v>
                </c:pt>
                <c:pt idx="481">
                  <c:v>-0.19953008628658223</c:v>
                </c:pt>
                <c:pt idx="482">
                  <c:v>-0.19953008628658223</c:v>
                </c:pt>
                <c:pt idx="483">
                  <c:v>-0.19384721153311046</c:v>
                </c:pt>
                <c:pt idx="484">
                  <c:v>-0.16104758724690571</c:v>
                </c:pt>
                <c:pt idx="485">
                  <c:v>0.16753129704057521</c:v>
                </c:pt>
                <c:pt idx="486">
                  <c:v>0.19079725164273023</c:v>
                </c:pt>
                <c:pt idx="487">
                  <c:v>0.19605765197880912</c:v>
                </c:pt>
                <c:pt idx="488">
                  <c:v>0.19953008628658223</c:v>
                </c:pt>
                <c:pt idx="489">
                  <c:v>0.19953008628658223</c:v>
                </c:pt>
                <c:pt idx="490">
                  <c:v>0.19953008628658223</c:v>
                </c:pt>
                <c:pt idx="491">
                  <c:v>0.19953008628658223</c:v>
                </c:pt>
                <c:pt idx="492">
                  <c:v>0.19953008628658223</c:v>
                </c:pt>
                <c:pt idx="493">
                  <c:v>0.19953008628658223</c:v>
                </c:pt>
                <c:pt idx="494">
                  <c:v>0.19953008628658223</c:v>
                </c:pt>
                <c:pt idx="495">
                  <c:v>0.19953008628658223</c:v>
                </c:pt>
                <c:pt idx="496">
                  <c:v>0.19953008628658223</c:v>
                </c:pt>
                <c:pt idx="497">
                  <c:v>0.19953008628658223</c:v>
                </c:pt>
                <c:pt idx="498">
                  <c:v>0.19953008628658223</c:v>
                </c:pt>
                <c:pt idx="499">
                  <c:v>0.19953008628658223</c:v>
                </c:pt>
                <c:pt idx="500">
                  <c:v>0.19953008628658223</c:v>
                </c:pt>
                <c:pt idx="501">
                  <c:v>0.19953008628658223</c:v>
                </c:pt>
                <c:pt idx="502">
                  <c:v>0.19953008628658223</c:v>
                </c:pt>
                <c:pt idx="503">
                  <c:v>0.19953008628658223</c:v>
                </c:pt>
                <c:pt idx="504">
                  <c:v>0.19953008628658223</c:v>
                </c:pt>
                <c:pt idx="505">
                  <c:v>0.19953008628658223</c:v>
                </c:pt>
                <c:pt idx="506">
                  <c:v>0.19953008628658223</c:v>
                </c:pt>
                <c:pt idx="507">
                  <c:v>0.19953008628658223</c:v>
                </c:pt>
                <c:pt idx="508">
                  <c:v>0.19953008628658223</c:v>
                </c:pt>
                <c:pt idx="509">
                  <c:v>0.19953008628658223</c:v>
                </c:pt>
                <c:pt idx="510">
                  <c:v>0.19953008628658223</c:v>
                </c:pt>
                <c:pt idx="511">
                  <c:v>0.19953008628658223</c:v>
                </c:pt>
                <c:pt idx="512">
                  <c:v>0.19953008628658223</c:v>
                </c:pt>
                <c:pt idx="513">
                  <c:v>0.19953008628658223</c:v>
                </c:pt>
                <c:pt idx="514">
                  <c:v>0.19953008628658223</c:v>
                </c:pt>
                <c:pt idx="515">
                  <c:v>0.19953008628658223</c:v>
                </c:pt>
                <c:pt idx="516">
                  <c:v>0.19953008628658223</c:v>
                </c:pt>
                <c:pt idx="517">
                  <c:v>0.19953008628658223</c:v>
                </c:pt>
                <c:pt idx="518">
                  <c:v>0.19953008628658223</c:v>
                </c:pt>
                <c:pt idx="519">
                  <c:v>0.19953008628658223</c:v>
                </c:pt>
                <c:pt idx="520">
                  <c:v>0.19953008628658223</c:v>
                </c:pt>
                <c:pt idx="521">
                  <c:v>0.19953008628658223</c:v>
                </c:pt>
                <c:pt idx="522">
                  <c:v>0.19953008628658223</c:v>
                </c:pt>
                <c:pt idx="523">
                  <c:v>0.19953008628658223</c:v>
                </c:pt>
                <c:pt idx="524">
                  <c:v>0.19953008628658223</c:v>
                </c:pt>
                <c:pt idx="525">
                  <c:v>0.19953008628658223</c:v>
                </c:pt>
                <c:pt idx="526">
                  <c:v>0.19953008628658223</c:v>
                </c:pt>
                <c:pt idx="527">
                  <c:v>0.19953008628658223</c:v>
                </c:pt>
                <c:pt idx="528">
                  <c:v>0.19953008628658223</c:v>
                </c:pt>
                <c:pt idx="529">
                  <c:v>0.1936364833297364</c:v>
                </c:pt>
                <c:pt idx="530">
                  <c:v>0.16150603137373074</c:v>
                </c:pt>
                <c:pt idx="531">
                  <c:v>-0.16825645995621227</c:v>
                </c:pt>
                <c:pt idx="532">
                  <c:v>-0.1919381022381304</c:v>
                </c:pt>
                <c:pt idx="533">
                  <c:v>-0.19837668022656837</c:v>
                </c:pt>
                <c:pt idx="534">
                  <c:v>-0.19953008628658223</c:v>
                </c:pt>
                <c:pt idx="535">
                  <c:v>-0.19953008628658223</c:v>
                </c:pt>
                <c:pt idx="536">
                  <c:v>-0.19953008628658223</c:v>
                </c:pt>
                <c:pt idx="537">
                  <c:v>-0.19953008628658223</c:v>
                </c:pt>
                <c:pt idx="538">
                  <c:v>-0.19953008628658223</c:v>
                </c:pt>
                <c:pt idx="539">
                  <c:v>-0.19953008628658223</c:v>
                </c:pt>
                <c:pt idx="540">
                  <c:v>-0.19953008628658223</c:v>
                </c:pt>
                <c:pt idx="541">
                  <c:v>-0.19953008628658223</c:v>
                </c:pt>
                <c:pt idx="542">
                  <c:v>-0.19953008628658223</c:v>
                </c:pt>
                <c:pt idx="543">
                  <c:v>-0.19953008628658223</c:v>
                </c:pt>
                <c:pt idx="544">
                  <c:v>-0.19953008628658223</c:v>
                </c:pt>
                <c:pt idx="545">
                  <c:v>-0.19953008628658223</c:v>
                </c:pt>
                <c:pt idx="546">
                  <c:v>-0.19953008628658223</c:v>
                </c:pt>
                <c:pt idx="547">
                  <c:v>-0.19953008628658223</c:v>
                </c:pt>
                <c:pt idx="548">
                  <c:v>-0.19953008628658223</c:v>
                </c:pt>
                <c:pt idx="549">
                  <c:v>-0.19953008628658223</c:v>
                </c:pt>
                <c:pt idx="550">
                  <c:v>-0.19953008628658223</c:v>
                </c:pt>
                <c:pt idx="551">
                  <c:v>-0.19953008628658223</c:v>
                </c:pt>
                <c:pt idx="552">
                  <c:v>-0.19953008628658223</c:v>
                </c:pt>
                <c:pt idx="553">
                  <c:v>-0.19953008628658223</c:v>
                </c:pt>
                <c:pt idx="554">
                  <c:v>-0.19953008628658223</c:v>
                </c:pt>
                <c:pt idx="555">
                  <c:v>-0.19953008628658223</c:v>
                </c:pt>
                <c:pt idx="556">
                  <c:v>-0.19953008628658223</c:v>
                </c:pt>
                <c:pt idx="557">
                  <c:v>-0.19953008628658223</c:v>
                </c:pt>
                <c:pt idx="558">
                  <c:v>-0.19953008628658223</c:v>
                </c:pt>
                <c:pt idx="559">
                  <c:v>-0.19953008628658223</c:v>
                </c:pt>
                <c:pt idx="560">
                  <c:v>-0.19953008628658223</c:v>
                </c:pt>
                <c:pt idx="561">
                  <c:v>-0.19953008628658223</c:v>
                </c:pt>
                <c:pt idx="562">
                  <c:v>-0.19953008628658223</c:v>
                </c:pt>
                <c:pt idx="563">
                  <c:v>-0.19397615954805758</c:v>
                </c:pt>
                <c:pt idx="564">
                  <c:v>-0.16025455695498067</c:v>
                </c:pt>
                <c:pt idx="565">
                  <c:v>0.16720858766632637</c:v>
                </c:pt>
                <c:pt idx="566">
                  <c:v>0.19128996879458038</c:v>
                </c:pt>
                <c:pt idx="567">
                  <c:v>0.19764642725771006</c:v>
                </c:pt>
                <c:pt idx="568">
                  <c:v>0.19953008628658223</c:v>
                </c:pt>
                <c:pt idx="569">
                  <c:v>0.19953008628658223</c:v>
                </c:pt>
                <c:pt idx="570">
                  <c:v>0.19953008628658223</c:v>
                </c:pt>
                <c:pt idx="571">
                  <c:v>0.19953008628658223</c:v>
                </c:pt>
                <c:pt idx="572">
                  <c:v>0.19953008628658223</c:v>
                </c:pt>
                <c:pt idx="573">
                  <c:v>0.19953008628658223</c:v>
                </c:pt>
                <c:pt idx="574">
                  <c:v>0.19953008628658223</c:v>
                </c:pt>
                <c:pt idx="575">
                  <c:v>0.19953008628658223</c:v>
                </c:pt>
                <c:pt idx="576">
                  <c:v>0.19953008628658223</c:v>
                </c:pt>
                <c:pt idx="577">
                  <c:v>0.19953008628658223</c:v>
                </c:pt>
                <c:pt idx="578">
                  <c:v>0.19953008628658223</c:v>
                </c:pt>
                <c:pt idx="579">
                  <c:v>0.19953008628658223</c:v>
                </c:pt>
                <c:pt idx="580">
                  <c:v>0.19953008628658223</c:v>
                </c:pt>
                <c:pt idx="581">
                  <c:v>0.19953008628658223</c:v>
                </c:pt>
                <c:pt idx="582">
                  <c:v>0.19953008628658223</c:v>
                </c:pt>
                <c:pt idx="583">
                  <c:v>0.19953008628658223</c:v>
                </c:pt>
                <c:pt idx="584">
                  <c:v>0.19953008628658223</c:v>
                </c:pt>
                <c:pt idx="585">
                  <c:v>0.19953008628658223</c:v>
                </c:pt>
                <c:pt idx="586">
                  <c:v>0.19953008628658223</c:v>
                </c:pt>
                <c:pt idx="587">
                  <c:v>0.19953008628658223</c:v>
                </c:pt>
                <c:pt idx="588">
                  <c:v>0.19953008628658223</c:v>
                </c:pt>
                <c:pt idx="589">
                  <c:v>0.19953008628658223</c:v>
                </c:pt>
                <c:pt idx="590">
                  <c:v>0.19953008628658223</c:v>
                </c:pt>
                <c:pt idx="591">
                  <c:v>0.19699761514039768</c:v>
                </c:pt>
                <c:pt idx="592">
                  <c:v>0.19033032409386869</c:v>
                </c:pt>
                <c:pt idx="593">
                  <c:v>0.16176324872986239</c:v>
                </c:pt>
                <c:pt idx="594">
                  <c:v>-8.1198904349077228E-2</c:v>
                </c:pt>
                <c:pt idx="595">
                  <c:v>-0.17626956107453071</c:v>
                </c:pt>
                <c:pt idx="596">
                  <c:v>-0.19196355250423841</c:v>
                </c:pt>
                <c:pt idx="597">
                  <c:v>-0.19585574653435245</c:v>
                </c:pt>
                <c:pt idx="598">
                  <c:v>-0.1991106659011227</c:v>
                </c:pt>
                <c:pt idx="599">
                  <c:v>-0.19953008628658223</c:v>
                </c:pt>
                <c:pt idx="600">
                  <c:v>-0.19953008628658223</c:v>
                </c:pt>
                <c:pt idx="601">
                  <c:v>-0.19953008628658223</c:v>
                </c:pt>
                <c:pt idx="602">
                  <c:v>-0.19953008628658223</c:v>
                </c:pt>
                <c:pt idx="603">
                  <c:v>-0.19953008628658223</c:v>
                </c:pt>
                <c:pt idx="604">
                  <c:v>-0.19953008628658223</c:v>
                </c:pt>
                <c:pt idx="605">
                  <c:v>-0.19953008628658223</c:v>
                </c:pt>
                <c:pt idx="606">
                  <c:v>-0.19953008628658223</c:v>
                </c:pt>
                <c:pt idx="607">
                  <c:v>-0.19953008628658223</c:v>
                </c:pt>
                <c:pt idx="608">
                  <c:v>-0.19953008628658223</c:v>
                </c:pt>
                <c:pt idx="609">
                  <c:v>-0.19953008628658223</c:v>
                </c:pt>
                <c:pt idx="610">
                  <c:v>-0.1967953703590592</c:v>
                </c:pt>
                <c:pt idx="611">
                  <c:v>-0.19324047718909657</c:v>
                </c:pt>
                <c:pt idx="612">
                  <c:v>-0.18963129011810312</c:v>
                </c:pt>
                <c:pt idx="613">
                  <c:v>-0.16913703916354816</c:v>
                </c:pt>
                <c:pt idx="614">
                  <c:v>-5.9246522814975902E-2</c:v>
                </c:pt>
                <c:pt idx="615">
                  <c:v>0.15988976980743369</c:v>
                </c:pt>
                <c:pt idx="616">
                  <c:v>0.18289884639033838</c:v>
                </c:pt>
                <c:pt idx="617">
                  <c:v>0.1918675201667909</c:v>
                </c:pt>
                <c:pt idx="618">
                  <c:v>0.19482450175165666</c:v>
                </c:pt>
                <c:pt idx="619">
                  <c:v>0.19730946573444041</c:v>
                </c:pt>
                <c:pt idx="620">
                  <c:v>0.19913984887292699</c:v>
                </c:pt>
                <c:pt idx="621">
                  <c:v>0.19953008628658223</c:v>
                </c:pt>
                <c:pt idx="622">
                  <c:v>0.19953008628658223</c:v>
                </c:pt>
                <c:pt idx="623">
                  <c:v>0.19953008628658223</c:v>
                </c:pt>
                <c:pt idx="624">
                  <c:v>0.19953008628658223</c:v>
                </c:pt>
                <c:pt idx="625">
                  <c:v>0.19953008628658223</c:v>
                </c:pt>
                <c:pt idx="626">
                  <c:v>0.19953008628658223</c:v>
                </c:pt>
                <c:pt idx="627">
                  <c:v>0.19847780261723749</c:v>
                </c:pt>
                <c:pt idx="628">
                  <c:v>0.19602236094313935</c:v>
                </c:pt>
                <c:pt idx="629">
                  <c:v>0.19261711533789141</c:v>
                </c:pt>
                <c:pt idx="630">
                  <c:v>0.18352899497917174</c:v>
                </c:pt>
                <c:pt idx="631">
                  <c:v>0.15963899985204963</c:v>
                </c:pt>
                <c:pt idx="632">
                  <c:v>-5.6633968164771085E-2</c:v>
                </c:pt>
                <c:pt idx="633">
                  <c:v>-0.16916452545094468</c:v>
                </c:pt>
                <c:pt idx="634">
                  <c:v>-0.19001032941467103</c:v>
                </c:pt>
                <c:pt idx="635">
                  <c:v>-0.19401620130006744</c:v>
                </c:pt>
                <c:pt idx="636">
                  <c:v>-0.19740923077758418</c:v>
                </c:pt>
                <c:pt idx="637">
                  <c:v>-0.19953008628658223</c:v>
                </c:pt>
                <c:pt idx="638">
                  <c:v>-0.19953008628658223</c:v>
                </c:pt>
                <c:pt idx="639">
                  <c:v>-0.19953008628658223</c:v>
                </c:pt>
                <c:pt idx="640">
                  <c:v>-0.19953008628658223</c:v>
                </c:pt>
                <c:pt idx="641">
                  <c:v>-0.19953008628658223</c:v>
                </c:pt>
                <c:pt idx="642">
                  <c:v>-0.19953008628658223</c:v>
                </c:pt>
                <c:pt idx="643">
                  <c:v>-0.19953008628658223</c:v>
                </c:pt>
                <c:pt idx="644">
                  <c:v>-0.19953008628658223</c:v>
                </c:pt>
                <c:pt idx="645">
                  <c:v>-0.19953008628658223</c:v>
                </c:pt>
                <c:pt idx="646">
                  <c:v>-0.19917853327741064</c:v>
                </c:pt>
                <c:pt idx="647">
                  <c:v>-0.19626464747648764</c:v>
                </c:pt>
                <c:pt idx="648">
                  <c:v>-0.1929259119000015</c:v>
                </c:pt>
                <c:pt idx="649">
                  <c:v>-0.18546694790907434</c:v>
                </c:pt>
                <c:pt idx="650">
                  <c:v>-0.16069908826966695</c:v>
                </c:pt>
                <c:pt idx="651">
                  <c:v>4.9304630862553836E-2</c:v>
                </c:pt>
                <c:pt idx="652">
                  <c:v>0.16832873871195866</c:v>
                </c:pt>
                <c:pt idx="653">
                  <c:v>0.18998657583297074</c:v>
                </c:pt>
                <c:pt idx="654">
                  <c:v>0.19473050543549841</c:v>
                </c:pt>
                <c:pt idx="655">
                  <c:v>0.1994778284068405</c:v>
                </c:pt>
                <c:pt idx="656">
                  <c:v>0.19953008628658223</c:v>
                </c:pt>
                <c:pt idx="657">
                  <c:v>0.19953008628658223</c:v>
                </c:pt>
                <c:pt idx="658">
                  <c:v>0.19953008628658223</c:v>
                </c:pt>
                <c:pt idx="659">
                  <c:v>0.19953008628658223</c:v>
                </c:pt>
                <c:pt idx="660">
                  <c:v>0.19953008628658223</c:v>
                </c:pt>
                <c:pt idx="661">
                  <c:v>0.19953008628658223</c:v>
                </c:pt>
                <c:pt idx="662">
                  <c:v>0.19953008628658223</c:v>
                </c:pt>
                <c:pt idx="663">
                  <c:v>0.19953008628658223</c:v>
                </c:pt>
                <c:pt idx="664">
                  <c:v>0.19953008628658223</c:v>
                </c:pt>
                <c:pt idx="665">
                  <c:v>0.19953008628658223</c:v>
                </c:pt>
                <c:pt idx="666">
                  <c:v>0.19953008628658223</c:v>
                </c:pt>
                <c:pt idx="667">
                  <c:v>0.19953008628658223</c:v>
                </c:pt>
                <c:pt idx="668">
                  <c:v>0.19953008628658223</c:v>
                </c:pt>
                <c:pt idx="669">
                  <c:v>0.19953008628658223</c:v>
                </c:pt>
                <c:pt idx="670">
                  <c:v>0.19729046286908006</c:v>
                </c:pt>
                <c:pt idx="671">
                  <c:v>0.19206467489490739</c:v>
                </c:pt>
                <c:pt idx="672">
                  <c:v>0.17405504858625503</c:v>
                </c:pt>
                <c:pt idx="673">
                  <c:v>6.7409271498009474E-2</c:v>
                </c:pt>
                <c:pt idx="674">
                  <c:v>-0.16000548368400436</c:v>
                </c:pt>
                <c:pt idx="675">
                  <c:v>-0.18555008544502727</c:v>
                </c:pt>
                <c:pt idx="676">
                  <c:v>-0.19362019515942724</c:v>
                </c:pt>
                <c:pt idx="677">
                  <c:v>-0.19812930363999884</c:v>
                </c:pt>
                <c:pt idx="678">
                  <c:v>-0.19953008628658223</c:v>
                </c:pt>
                <c:pt idx="679">
                  <c:v>-0.19953008628658223</c:v>
                </c:pt>
                <c:pt idx="680">
                  <c:v>-0.19953008628658223</c:v>
                </c:pt>
                <c:pt idx="681">
                  <c:v>-0.19953008628658223</c:v>
                </c:pt>
                <c:pt idx="682">
                  <c:v>-0.19953008628658223</c:v>
                </c:pt>
                <c:pt idx="683">
                  <c:v>-0.19953008628658223</c:v>
                </c:pt>
                <c:pt idx="684">
                  <c:v>-0.19953008628658223</c:v>
                </c:pt>
                <c:pt idx="685">
                  <c:v>-0.19953008628658223</c:v>
                </c:pt>
                <c:pt idx="686">
                  <c:v>-0.19953008628658223</c:v>
                </c:pt>
                <c:pt idx="687">
                  <c:v>-0.19953008628658223</c:v>
                </c:pt>
                <c:pt idx="688">
                  <c:v>-0.19953008628658223</c:v>
                </c:pt>
                <c:pt idx="689">
                  <c:v>-0.19953008628658223</c:v>
                </c:pt>
                <c:pt idx="690">
                  <c:v>-0.19953008628658223</c:v>
                </c:pt>
                <c:pt idx="691">
                  <c:v>-0.19953008628658223</c:v>
                </c:pt>
                <c:pt idx="692">
                  <c:v>-0.19953008628658223</c:v>
                </c:pt>
                <c:pt idx="693">
                  <c:v>-0.19953008628658223</c:v>
                </c:pt>
                <c:pt idx="694">
                  <c:v>-0.19598774858123308</c:v>
                </c:pt>
                <c:pt idx="695">
                  <c:v>-0.1909750641686043</c:v>
                </c:pt>
                <c:pt idx="696">
                  <c:v>-0.16797888238719477</c:v>
                </c:pt>
                <c:pt idx="697">
                  <c:v>1.7312424752046543E-2</c:v>
                </c:pt>
                <c:pt idx="698">
                  <c:v>0.16877666339545916</c:v>
                </c:pt>
                <c:pt idx="699">
                  <c:v>0.19058788078688171</c:v>
                </c:pt>
                <c:pt idx="700">
                  <c:v>0.19537219147830076</c:v>
                </c:pt>
                <c:pt idx="701">
                  <c:v>0.19953008628658223</c:v>
                </c:pt>
                <c:pt idx="702">
                  <c:v>0.19953008628658223</c:v>
                </c:pt>
                <c:pt idx="703">
                  <c:v>0.19953008628658223</c:v>
                </c:pt>
                <c:pt idx="704">
                  <c:v>0.19953008628658223</c:v>
                </c:pt>
                <c:pt idx="705">
                  <c:v>0.19953008628658223</c:v>
                </c:pt>
                <c:pt idx="706">
                  <c:v>0.19953008628658223</c:v>
                </c:pt>
              </c:numCache>
            </c:numRef>
          </c:yVal>
          <c:smooth val="1"/>
        </c:ser>
        <c:axId val="109174144"/>
        <c:axId val="109278336"/>
      </c:scatterChart>
      <c:valAx>
        <c:axId val="109174144"/>
        <c:scaling>
          <c:orientation val="minMax"/>
          <c:max val="12"/>
          <c:min val="0"/>
        </c:scaling>
        <c:axPos val="b"/>
        <c:numFmt formatCode="General" sourceLinked="0"/>
        <c:tickLblPos val="nextTo"/>
        <c:crossAx val="109278336"/>
        <c:crossesAt val="-0.5"/>
        <c:crossBetween val="midCat"/>
        <c:majorUnit val="4"/>
      </c:valAx>
      <c:valAx>
        <c:axId val="109278336"/>
        <c:scaling>
          <c:orientation val="minMax"/>
          <c:max val="0.5"/>
          <c:min val="-0.5"/>
        </c:scaling>
        <c:axPos val="l"/>
        <c:numFmt formatCode="General" sourceLinked="0"/>
        <c:tickLblPos val="nextTo"/>
        <c:crossAx val="109174144"/>
        <c:crosses val="autoZero"/>
        <c:crossBetween val="midCat"/>
        <c:majorUnit val="0.25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1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9.9583660130718968E-2"/>
          <c:y val="3.8752777777777851E-2"/>
          <c:w val="0.85657843137254963"/>
          <c:h val="0.83284833333333552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rin_χ=0.2'!$B$14:$B$609</c:f>
              <c:numCache>
                <c:formatCode>0.00</c:formatCode>
                <c:ptCount val="596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062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062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33</c:v>
                </c:pt>
                <c:pt idx="32">
                  <c:v>0.64000000000000146</c:v>
                </c:pt>
                <c:pt idx="33">
                  <c:v>0.66000000000000181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43</c:v>
                </c:pt>
                <c:pt idx="38">
                  <c:v>0.76000000000000112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26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956</c:v>
                </c:pt>
                <c:pt idx="64">
                  <c:v>1.2799999999999963</c:v>
                </c:pt>
                <c:pt idx="65">
                  <c:v>1.2999999999999965</c:v>
                </c:pt>
                <c:pt idx="66">
                  <c:v>1.319999999999997</c:v>
                </c:pt>
                <c:pt idx="67">
                  <c:v>1.339999999999997</c:v>
                </c:pt>
                <c:pt idx="68">
                  <c:v>1.359999999999997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26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956</c:v>
                </c:pt>
                <c:pt idx="89">
                  <c:v>1.7799999999999963</c:v>
                </c:pt>
                <c:pt idx="90">
                  <c:v>1.7999999999999965</c:v>
                </c:pt>
                <c:pt idx="91">
                  <c:v>1.819999999999997</c:v>
                </c:pt>
                <c:pt idx="92">
                  <c:v>1.839999999999997</c:v>
                </c:pt>
                <c:pt idx="93">
                  <c:v>1.859999999999997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24</c:v>
                </c:pt>
                <c:pt idx="98">
                  <c:v>1.9600000000000024</c:v>
                </c:pt>
                <c:pt idx="99">
                  <c:v>1.9800000000000026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200000000000024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200000000000024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200000000000024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200000000000024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19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19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19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19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rin_χ=0.2'!$P$14:$P$609</c:f>
              <c:numCache>
                <c:formatCode>0.000</c:formatCode>
                <c:ptCount val="596"/>
                <c:pt idx="0">
                  <c:v>0</c:v>
                </c:pt>
                <c:pt idx="1">
                  <c:v>2.7180000000000877E-6</c:v>
                </c:pt>
                <c:pt idx="2">
                  <c:v>5.3224999999999993E-5</c:v>
                </c:pt>
                <c:pt idx="3">
                  <c:v>1.4512900000000003E-4</c:v>
                </c:pt>
                <c:pt idx="4">
                  <c:v>2.2194599999999999E-4</c:v>
                </c:pt>
                <c:pt idx="5">
                  <c:v>2.9290700000000056E-4</c:v>
                </c:pt>
                <c:pt idx="6">
                  <c:v>3.5900200000000079E-4</c:v>
                </c:pt>
                <c:pt idx="7">
                  <c:v>3.9376000000000081E-4</c:v>
                </c:pt>
                <c:pt idx="8">
                  <c:v>3.6598400000000019E-4</c:v>
                </c:pt>
                <c:pt idx="9">
                  <c:v>2.8461400000000015E-4</c:v>
                </c:pt>
                <c:pt idx="10">
                  <c:v>2.0022000000000011E-4</c:v>
                </c:pt>
                <c:pt idx="11">
                  <c:v>1.2603800000000038E-4</c:v>
                </c:pt>
                <c:pt idx="12">
                  <c:v>4.5440000000000033E-5</c:v>
                </c:pt>
                <c:pt idx="13">
                  <c:v>-1.3758000000000032E-5</c:v>
                </c:pt>
                <c:pt idx="14">
                  <c:v>-1.6714000000000088E-5</c:v>
                </c:pt>
                <c:pt idx="15">
                  <c:v>3.7641000000000231E-5</c:v>
                </c:pt>
                <c:pt idx="16">
                  <c:v>1.1441500000000051E-4</c:v>
                </c:pt>
                <c:pt idx="17">
                  <c:v>1.4879300000000006E-4</c:v>
                </c:pt>
                <c:pt idx="18">
                  <c:v>1.5337700000000003E-4</c:v>
                </c:pt>
                <c:pt idx="19">
                  <c:v>1.8989000000000064E-4</c:v>
                </c:pt>
                <c:pt idx="20">
                  <c:v>1.6574000000000043E-4</c:v>
                </c:pt>
                <c:pt idx="21">
                  <c:v>-6.8944000000000104E-5</c:v>
                </c:pt>
                <c:pt idx="22">
                  <c:v>-4.1068200000000097E-4</c:v>
                </c:pt>
                <c:pt idx="23">
                  <c:v>-6.1159399999999992E-4</c:v>
                </c:pt>
                <c:pt idx="24">
                  <c:v>-6.0783800000000149E-4</c:v>
                </c:pt>
                <c:pt idx="25">
                  <c:v>-4.3441400000000021E-4</c:v>
                </c:pt>
                <c:pt idx="26">
                  <c:v>-1.1898800000000036E-4</c:v>
                </c:pt>
                <c:pt idx="27">
                  <c:v>2.3395200000000016E-4</c:v>
                </c:pt>
                <c:pt idx="28">
                  <c:v>6.1537300000000022E-4</c:v>
                </c:pt>
                <c:pt idx="29">
                  <c:v>1.0902300000000021E-3</c:v>
                </c:pt>
                <c:pt idx="30">
                  <c:v>1.5324550000000046E-3</c:v>
                </c:pt>
                <c:pt idx="31">
                  <c:v>1.7948786000000021E-3</c:v>
                </c:pt>
                <c:pt idx="32">
                  <c:v>1.7682766000000026E-3</c:v>
                </c:pt>
                <c:pt idx="33">
                  <c:v>1.2372560000000021E-3</c:v>
                </c:pt>
                <c:pt idx="34">
                  <c:v>3.0530900000000089E-4</c:v>
                </c:pt>
                <c:pt idx="35">
                  <c:v>-5.9731600000000236E-4</c:v>
                </c:pt>
                <c:pt idx="36">
                  <c:v>-1.2925600000000001E-3</c:v>
                </c:pt>
                <c:pt idx="37">
                  <c:v>-1.6175400000000024E-3</c:v>
                </c:pt>
                <c:pt idx="38">
                  <c:v>-1.4240939999999999E-3</c:v>
                </c:pt>
                <c:pt idx="39">
                  <c:v>-8.2674100000000225E-4</c:v>
                </c:pt>
                <c:pt idx="40">
                  <c:v>-2.6459900000000078E-4</c:v>
                </c:pt>
                <c:pt idx="41">
                  <c:v>-3.8150000000000107E-5</c:v>
                </c:pt>
                <c:pt idx="42">
                  <c:v>1.0333000000000003E-4</c:v>
                </c:pt>
                <c:pt idx="43">
                  <c:v>1.5433200000000013E-4</c:v>
                </c:pt>
                <c:pt idx="44">
                  <c:v>-2.9750000000000052E-5</c:v>
                </c:pt>
                <c:pt idx="45">
                  <c:v>-2.5840800000000077E-4</c:v>
                </c:pt>
                <c:pt idx="46">
                  <c:v>-2.0607700000000061E-4</c:v>
                </c:pt>
                <c:pt idx="47">
                  <c:v>1.0818000000000005E-4</c:v>
                </c:pt>
                <c:pt idx="48">
                  <c:v>3.5926700000000019E-4</c:v>
                </c:pt>
                <c:pt idx="49">
                  <c:v>5.2726100000000142E-4</c:v>
                </c:pt>
                <c:pt idx="50">
                  <c:v>7.4484800000000173E-4</c:v>
                </c:pt>
                <c:pt idx="51">
                  <c:v>6.9713800000000242E-4</c:v>
                </c:pt>
                <c:pt idx="52">
                  <c:v>2.8064699999999997E-4</c:v>
                </c:pt>
                <c:pt idx="53">
                  <c:v>-1.5706900000000021E-4</c:v>
                </c:pt>
                <c:pt idx="54">
                  <c:v>-6.7509200000000138E-4</c:v>
                </c:pt>
                <c:pt idx="55">
                  <c:v>-1.366808000000003E-3</c:v>
                </c:pt>
                <c:pt idx="56">
                  <c:v>-1.649321E-3</c:v>
                </c:pt>
                <c:pt idx="57">
                  <c:v>-1.0212609999999999E-3</c:v>
                </c:pt>
                <c:pt idx="58">
                  <c:v>-1.9739000000000049E-4</c:v>
                </c:pt>
                <c:pt idx="59">
                  <c:v>-7.6703200000000202E-4</c:v>
                </c:pt>
                <c:pt idx="60">
                  <c:v>-3.5985100000000088E-4</c:v>
                </c:pt>
                <c:pt idx="61">
                  <c:v>7.4941100000000039E-4</c:v>
                </c:pt>
                <c:pt idx="62">
                  <c:v>7.0004700000000149E-4</c:v>
                </c:pt>
                <c:pt idx="63">
                  <c:v>1.0276629999999998E-3</c:v>
                </c:pt>
                <c:pt idx="64">
                  <c:v>1.9716202000000004E-3</c:v>
                </c:pt>
                <c:pt idx="65">
                  <c:v>1.7086770000000026E-3</c:v>
                </c:pt>
                <c:pt idx="66">
                  <c:v>4.2601500000000002E-4</c:v>
                </c:pt>
                <c:pt idx="67">
                  <c:v>-5.6661600000000101E-4</c:v>
                </c:pt>
                <c:pt idx="68">
                  <c:v>-1.4499309999999998E-3</c:v>
                </c:pt>
                <c:pt idx="69">
                  <c:v>-2.7785060000000057E-3</c:v>
                </c:pt>
                <c:pt idx="70">
                  <c:v>-3.7385600000000067E-3</c:v>
                </c:pt>
                <c:pt idx="71">
                  <c:v>-3.9036800000000079E-3</c:v>
                </c:pt>
                <c:pt idx="72">
                  <c:v>-3.7716600000000052E-3</c:v>
                </c:pt>
                <c:pt idx="73">
                  <c:v>-3.5487470000000075E-3</c:v>
                </c:pt>
                <c:pt idx="74">
                  <c:v>-2.8311929999999996E-3</c:v>
                </c:pt>
                <c:pt idx="75">
                  <c:v>-1.5373430000000026E-3</c:v>
                </c:pt>
                <c:pt idx="76">
                  <c:v>-2.2265000000000072E-4</c:v>
                </c:pt>
                <c:pt idx="77">
                  <c:v>5.3427000000000032E-4</c:v>
                </c:pt>
                <c:pt idx="78">
                  <c:v>1.2137739999999999E-3</c:v>
                </c:pt>
                <c:pt idx="79">
                  <c:v>1.7614110000000001E-3</c:v>
                </c:pt>
                <c:pt idx="80">
                  <c:v>1.676219000000005E-3</c:v>
                </c:pt>
                <c:pt idx="81">
                  <c:v>1.1027820000000027E-3</c:v>
                </c:pt>
                <c:pt idx="82">
                  <c:v>6.9838800000000172E-4</c:v>
                </c:pt>
                <c:pt idx="83">
                  <c:v>5.9012500000000254E-4</c:v>
                </c:pt>
                <c:pt idx="84">
                  <c:v>2.2532000000000064E-4</c:v>
                </c:pt>
                <c:pt idx="85">
                  <c:v>-7.7099300000000172E-4</c:v>
                </c:pt>
                <c:pt idx="86">
                  <c:v>-1.8071960000000001E-3</c:v>
                </c:pt>
                <c:pt idx="87">
                  <c:v>-2.2761326000000012E-3</c:v>
                </c:pt>
                <c:pt idx="88">
                  <c:v>-2.3025790000000003E-3</c:v>
                </c:pt>
                <c:pt idx="89">
                  <c:v>-1.9866260000000048E-3</c:v>
                </c:pt>
                <c:pt idx="90">
                  <c:v>-1.244993E-3</c:v>
                </c:pt>
                <c:pt idx="91">
                  <c:v>-3.0592000000000011E-4</c:v>
                </c:pt>
                <c:pt idx="92">
                  <c:v>1.2154000000000007E-4</c:v>
                </c:pt>
                <c:pt idx="93">
                  <c:v>4.9277000000000012E-4</c:v>
                </c:pt>
                <c:pt idx="94">
                  <c:v>1.2128410000000001E-3</c:v>
                </c:pt>
                <c:pt idx="95">
                  <c:v>1.8665870000000059E-3</c:v>
                </c:pt>
                <c:pt idx="96">
                  <c:v>1.9405029000000066E-3</c:v>
                </c:pt>
                <c:pt idx="97">
                  <c:v>1.8966000000000048E-3</c:v>
                </c:pt>
                <c:pt idx="98">
                  <c:v>2.5135439999999999E-3</c:v>
                </c:pt>
                <c:pt idx="99">
                  <c:v>3.5883750000000087E-3</c:v>
                </c:pt>
                <c:pt idx="100">
                  <c:v>4.3972600000000096E-3</c:v>
                </c:pt>
                <c:pt idx="101">
                  <c:v>4.8037200000000096E-3</c:v>
                </c:pt>
                <c:pt idx="102">
                  <c:v>4.9447400000000108E-3</c:v>
                </c:pt>
                <c:pt idx="103">
                  <c:v>4.5105100000000006E-3</c:v>
                </c:pt>
                <c:pt idx="104">
                  <c:v>3.1831400000000096E-3</c:v>
                </c:pt>
                <c:pt idx="105">
                  <c:v>1.175344E-3</c:v>
                </c:pt>
                <c:pt idx="106">
                  <c:v>-1.4271760000000001E-3</c:v>
                </c:pt>
                <c:pt idx="107">
                  <c:v>-4.7341800000000002E-3</c:v>
                </c:pt>
                <c:pt idx="108">
                  <c:v>-8.2138700000000033E-3</c:v>
                </c:pt>
                <c:pt idx="109">
                  <c:v>-1.1758360000000001E-2</c:v>
                </c:pt>
                <c:pt idx="110">
                  <c:v>-1.5920400000000039E-2</c:v>
                </c:pt>
                <c:pt idx="111">
                  <c:v>-2.0205310000000087E-2</c:v>
                </c:pt>
                <c:pt idx="112">
                  <c:v>-2.4234470000000001E-2</c:v>
                </c:pt>
                <c:pt idx="113">
                  <c:v>-2.8455050000000006E-2</c:v>
                </c:pt>
                <c:pt idx="114">
                  <c:v>-3.3185249999999999E-2</c:v>
                </c:pt>
                <c:pt idx="115">
                  <c:v>-3.77966E-2</c:v>
                </c:pt>
                <c:pt idx="116">
                  <c:v>-4.2038500000000013E-2</c:v>
                </c:pt>
                <c:pt idx="117">
                  <c:v>-4.6236800000000002E-2</c:v>
                </c:pt>
                <c:pt idx="118">
                  <c:v>-5.0152400000000034E-2</c:v>
                </c:pt>
                <c:pt idx="119">
                  <c:v>-5.3070799999999987E-2</c:v>
                </c:pt>
                <c:pt idx="120">
                  <c:v>-5.4834000000000112E-2</c:v>
                </c:pt>
                <c:pt idx="121">
                  <c:v>-5.5727100000000002E-2</c:v>
                </c:pt>
                <c:pt idx="122">
                  <c:v>-5.5862400000000152E-2</c:v>
                </c:pt>
                <c:pt idx="123">
                  <c:v>-5.5024299999999998E-2</c:v>
                </c:pt>
                <c:pt idx="124">
                  <c:v>-5.3097900000000108E-2</c:v>
                </c:pt>
                <c:pt idx="125">
                  <c:v>-5.0509500000000006E-2</c:v>
                </c:pt>
                <c:pt idx="126">
                  <c:v>-4.7723300000000024E-2</c:v>
                </c:pt>
                <c:pt idx="127">
                  <c:v>-4.4702600000000196E-2</c:v>
                </c:pt>
                <c:pt idx="128">
                  <c:v>-4.11896E-2</c:v>
                </c:pt>
                <c:pt idx="129">
                  <c:v>-3.7191500000000002E-2</c:v>
                </c:pt>
                <c:pt idx="130">
                  <c:v>-3.2608300000000083E-2</c:v>
                </c:pt>
                <c:pt idx="131">
                  <c:v>-2.7032600000000052E-2</c:v>
                </c:pt>
                <c:pt idx="132">
                  <c:v>-2.0331140000000053E-2</c:v>
                </c:pt>
                <c:pt idx="133">
                  <c:v>-1.300306E-2</c:v>
                </c:pt>
                <c:pt idx="134">
                  <c:v>-5.2529819999999998E-3</c:v>
                </c:pt>
                <c:pt idx="135">
                  <c:v>2.7163400000000002E-3</c:v>
                </c:pt>
                <c:pt idx="136">
                  <c:v>1.099339E-2</c:v>
                </c:pt>
                <c:pt idx="137">
                  <c:v>1.9978590000000036E-2</c:v>
                </c:pt>
                <c:pt idx="138">
                  <c:v>2.9556810000000006E-2</c:v>
                </c:pt>
                <c:pt idx="139">
                  <c:v>3.9216600000000004E-2</c:v>
                </c:pt>
                <c:pt idx="140">
                  <c:v>4.8827000000000002E-2</c:v>
                </c:pt>
                <c:pt idx="141">
                  <c:v>5.8547999999999996E-2</c:v>
                </c:pt>
                <c:pt idx="142">
                  <c:v>6.7596600000000229E-2</c:v>
                </c:pt>
                <c:pt idx="143">
                  <c:v>7.5563700000000122E-2</c:v>
                </c:pt>
                <c:pt idx="144">
                  <c:v>8.2806000000000005E-2</c:v>
                </c:pt>
                <c:pt idx="145">
                  <c:v>8.9669000000000068E-2</c:v>
                </c:pt>
                <c:pt idx="146">
                  <c:v>9.5829600000000043E-2</c:v>
                </c:pt>
                <c:pt idx="147">
                  <c:v>0.10088349999999995</c:v>
                </c:pt>
                <c:pt idx="148">
                  <c:v>0.10579370000000031</c:v>
                </c:pt>
                <c:pt idx="149">
                  <c:v>0.1118234</c:v>
                </c:pt>
                <c:pt idx="150">
                  <c:v>0.11822589999999999</c:v>
                </c:pt>
                <c:pt idx="151">
                  <c:v>0.12385790000000001</c:v>
                </c:pt>
                <c:pt idx="152">
                  <c:v>0.12953210000000001</c:v>
                </c:pt>
                <c:pt idx="153">
                  <c:v>0.13609240000000034</c:v>
                </c:pt>
                <c:pt idx="154">
                  <c:v>0.1424221000000003</c:v>
                </c:pt>
                <c:pt idx="155">
                  <c:v>0.14701240000000049</c:v>
                </c:pt>
                <c:pt idx="156">
                  <c:v>0.15039279999999999</c:v>
                </c:pt>
                <c:pt idx="157">
                  <c:v>0.15423730000000052</c:v>
                </c:pt>
                <c:pt idx="158">
                  <c:v>0.15828810000000043</c:v>
                </c:pt>
                <c:pt idx="159">
                  <c:v>0.16086230000000001</c:v>
                </c:pt>
                <c:pt idx="160">
                  <c:v>0.16180350000000002</c:v>
                </c:pt>
                <c:pt idx="161">
                  <c:v>0.16232960000000002</c:v>
                </c:pt>
                <c:pt idx="162">
                  <c:v>0.1627101000000003</c:v>
                </c:pt>
                <c:pt idx="163">
                  <c:v>0.1620877</c:v>
                </c:pt>
                <c:pt idx="164">
                  <c:v>0.16030849999999999</c:v>
                </c:pt>
                <c:pt idx="165">
                  <c:v>0.15831340000000049</c:v>
                </c:pt>
                <c:pt idx="166">
                  <c:v>0.15651210000000046</c:v>
                </c:pt>
                <c:pt idx="167">
                  <c:v>0.15413850000000001</c:v>
                </c:pt>
                <c:pt idx="168">
                  <c:v>0.1515735</c:v>
                </c:pt>
                <c:pt idx="169">
                  <c:v>0.14941160000000037</c:v>
                </c:pt>
                <c:pt idx="170">
                  <c:v>0.1466258</c:v>
                </c:pt>
                <c:pt idx="171">
                  <c:v>0.14277129999999999</c:v>
                </c:pt>
                <c:pt idx="172">
                  <c:v>0.13858000000000001</c:v>
                </c:pt>
                <c:pt idx="173">
                  <c:v>0.1346309</c:v>
                </c:pt>
                <c:pt idx="174">
                  <c:v>0.13053989999999999</c:v>
                </c:pt>
                <c:pt idx="175">
                  <c:v>0.12597990000000001</c:v>
                </c:pt>
                <c:pt idx="176">
                  <c:v>0.12126070000000028</c:v>
                </c:pt>
                <c:pt idx="177">
                  <c:v>0.11646560000000016</c:v>
                </c:pt>
                <c:pt idx="178">
                  <c:v>0.11125969999999998</c:v>
                </c:pt>
                <c:pt idx="179">
                  <c:v>0.10560720000000012</c:v>
                </c:pt>
                <c:pt idx="180">
                  <c:v>9.9714700000000045E-2</c:v>
                </c:pt>
                <c:pt idx="181">
                  <c:v>9.3489100000000006E-2</c:v>
                </c:pt>
                <c:pt idx="182">
                  <c:v>8.6381099999999988E-2</c:v>
                </c:pt>
                <c:pt idx="183">
                  <c:v>7.8733400000000134E-2</c:v>
                </c:pt>
                <c:pt idx="184">
                  <c:v>7.0735700000000012E-2</c:v>
                </c:pt>
                <c:pt idx="185">
                  <c:v>6.1845999999999977E-2</c:v>
                </c:pt>
                <c:pt idx="186">
                  <c:v>5.2024300000000002E-2</c:v>
                </c:pt>
                <c:pt idx="187">
                  <c:v>4.1489399999999975E-2</c:v>
                </c:pt>
                <c:pt idx="188">
                  <c:v>3.0017300000000063E-2</c:v>
                </c:pt>
                <c:pt idx="189">
                  <c:v>1.7807949999999999E-2</c:v>
                </c:pt>
                <c:pt idx="190">
                  <c:v>5.6284160000000007E-3</c:v>
                </c:pt>
                <c:pt idx="191">
                  <c:v>-6.0211710000000014E-3</c:v>
                </c:pt>
                <c:pt idx="192">
                  <c:v>-1.6749110000000001E-2</c:v>
                </c:pt>
                <c:pt idx="193">
                  <c:v>-2.6861400000000011E-2</c:v>
                </c:pt>
                <c:pt idx="194">
                  <c:v>-3.6877600000000087E-2</c:v>
                </c:pt>
                <c:pt idx="195">
                  <c:v>-4.5965800000000001E-2</c:v>
                </c:pt>
                <c:pt idx="196">
                  <c:v>-5.4130300000000013E-2</c:v>
                </c:pt>
                <c:pt idx="197">
                  <c:v>-6.2270799999999987E-2</c:v>
                </c:pt>
                <c:pt idx="198">
                  <c:v>-7.0080599999999993E-2</c:v>
                </c:pt>
                <c:pt idx="199">
                  <c:v>-7.7231599999999997E-2</c:v>
                </c:pt>
                <c:pt idx="200">
                  <c:v>-8.4705700000000064E-2</c:v>
                </c:pt>
                <c:pt idx="201">
                  <c:v>-9.2902300000000007E-2</c:v>
                </c:pt>
                <c:pt idx="202">
                  <c:v>-0.10117709999999998</c:v>
                </c:pt>
                <c:pt idx="203">
                  <c:v>-0.10968169999999999</c:v>
                </c:pt>
                <c:pt idx="204">
                  <c:v>-0.11825450000000012</c:v>
                </c:pt>
                <c:pt idx="205">
                  <c:v>-0.12590129999999999</c:v>
                </c:pt>
                <c:pt idx="206">
                  <c:v>-0.13207920000000001</c:v>
                </c:pt>
                <c:pt idx="207">
                  <c:v>-0.13722490000000001</c:v>
                </c:pt>
                <c:pt idx="208">
                  <c:v>-0.1421299</c:v>
                </c:pt>
                <c:pt idx="209">
                  <c:v>-0.1463457000000003</c:v>
                </c:pt>
                <c:pt idx="210">
                  <c:v>-0.14903790000000033</c:v>
                </c:pt>
                <c:pt idx="211">
                  <c:v>-0.15086559999999999</c:v>
                </c:pt>
                <c:pt idx="212">
                  <c:v>-0.15263190000000001</c:v>
                </c:pt>
                <c:pt idx="213">
                  <c:v>-0.1538919000000003</c:v>
                </c:pt>
                <c:pt idx="214">
                  <c:v>-0.15394830000000073</c:v>
                </c:pt>
                <c:pt idx="215">
                  <c:v>-0.15354190000000037</c:v>
                </c:pt>
                <c:pt idx="216">
                  <c:v>-0.15420690000000034</c:v>
                </c:pt>
                <c:pt idx="217">
                  <c:v>-0.15554350000000033</c:v>
                </c:pt>
                <c:pt idx="218">
                  <c:v>-0.15602280000000004</c:v>
                </c:pt>
                <c:pt idx="219">
                  <c:v>-0.15600390000000033</c:v>
                </c:pt>
                <c:pt idx="220">
                  <c:v>-0.15684690000000046</c:v>
                </c:pt>
                <c:pt idx="221">
                  <c:v>-0.15820870000000037</c:v>
                </c:pt>
                <c:pt idx="222">
                  <c:v>-0.1584644000000007</c:v>
                </c:pt>
                <c:pt idx="223">
                  <c:v>-0.15724060000000037</c:v>
                </c:pt>
                <c:pt idx="224">
                  <c:v>-0.15561840000000049</c:v>
                </c:pt>
                <c:pt idx="225">
                  <c:v>-0.15421900000000052</c:v>
                </c:pt>
                <c:pt idx="226">
                  <c:v>-0.15272930000000046</c:v>
                </c:pt>
                <c:pt idx="227">
                  <c:v>-0.1510638000000003</c:v>
                </c:pt>
                <c:pt idx="228">
                  <c:v>-0.14919100000000021</c:v>
                </c:pt>
                <c:pt idx="229">
                  <c:v>-0.14654300000000034</c:v>
                </c:pt>
                <c:pt idx="230">
                  <c:v>-0.14334170000000004</c:v>
                </c:pt>
                <c:pt idx="231">
                  <c:v>-0.14040950000000021</c:v>
                </c:pt>
                <c:pt idx="232">
                  <c:v>-0.13736029999999999</c:v>
                </c:pt>
                <c:pt idx="233">
                  <c:v>-0.13390569999999999</c:v>
                </c:pt>
                <c:pt idx="234">
                  <c:v>-0.13020110000000001</c:v>
                </c:pt>
                <c:pt idx="235">
                  <c:v>-0.12639510000000001</c:v>
                </c:pt>
                <c:pt idx="236">
                  <c:v>-0.12237220000000017</c:v>
                </c:pt>
                <c:pt idx="237">
                  <c:v>-0.11785860000000001</c:v>
                </c:pt>
                <c:pt idx="238">
                  <c:v>-0.11269319999999999</c:v>
                </c:pt>
                <c:pt idx="239">
                  <c:v>-0.10721920000000015</c:v>
                </c:pt>
                <c:pt idx="240">
                  <c:v>-0.1020163</c:v>
                </c:pt>
                <c:pt idx="241">
                  <c:v>-9.709520000000002E-2</c:v>
                </c:pt>
                <c:pt idx="242">
                  <c:v>-9.1700700000000024E-2</c:v>
                </c:pt>
                <c:pt idx="243">
                  <c:v>-8.5919200000000015E-2</c:v>
                </c:pt>
                <c:pt idx="244">
                  <c:v>-8.0106500000000025E-2</c:v>
                </c:pt>
                <c:pt idx="245">
                  <c:v>-7.3901800000000004E-2</c:v>
                </c:pt>
                <c:pt idx="246">
                  <c:v>-6.7642400000000019E-2</c:v>
                </c:pt>
                <c:pt idx="247">
                  <c:v>-6.2007700000000034E-2</c:v>
                </c:pt>
                <c:pt idx="248">
                  <c:v>-5.6846499999999994E-2</c:v>
                </c:pt>
                <c:pt idx="249">
                  <c:v>-5.073160000000012E-2</c:v>
                </c:pt>
                <c:pt idx="250">
                  <c:v>-4.4380300000000032E-2</c:v>
                </c:pt>
                <c:pt idx="251">
                  <c:v>-3.7641600000000081E-2</c:v>
                </c:pt>
                <c:pt idx="252">
                  <c:v>-2.9698900000000011E-2</c:v>
                </c:pt>
                <c:pt idx="253">
                  <c:v>-2.1373350000000055E-2</c:v>
                </c:pt>
                <c:pt idx="254">
                  <c:v>-1.338663E-2</c:v>
                </c:pt>
                <c:pt idx="255">
                  <c:v>-4.4632500000000106E-3</c:v>
                </c:pt>
                <c:pt idx="256">
                  <c:v>4.9866600000000221E-3</c:v>
                </c:pt>
                <c:pt idx="257">
                  <c:v>1.4098339999999996E-2</c:v>
                </c:pt>
                <c:pt idx="258">
                  <c:v>2.3686010000000011E-2</c:v>
                </c:pt>
                <c:pt idx="259">
                  <c:v>3.3686000000000001E-2</c:v>
                </c:pt>
                <c:pt idx="260">
                  <c:v>4.3476599999999997E-2</c:v>
                </c:pt>
                <c:pt idx="261">
                  <c:v>5.3133800000000002E-2</c:v>
                </c:pt>
                <c:pt idx="262">
                  <c:v>6.3230599999999998E-2</c:v>
                </c:pt>
                <c:pt idx="263">
                  <c:v>7.2888600000000123E-2</c:v>
                </c:pt>
                <c:pt idx="264">
                  <c:v>8.1784400000000007E-2</c:v>
                </c:pt>
                <c:pt idx="265">
                  <c:v>9.0737700000000004E-2</c:v>
                </c:pt>
                <c:pt idx="266">
                  <c:v>9.9821000000000229E-2</c:v>
                </c:pt>
                <c:pt idx="267">
                  <c:v>0.10871649999999999</c:v>
                </c:pt>
                <c:pt idx="268">
                  <c:v>0.11770310000000017</c:v>
                </c:pt>
                <c:pt idx="269">
                  <c:v>0.12622520000000001</c:v>
                </c:pt>
                <c:pt idx="270">
                  <c:v>0.13412000000000002</c:v>
                </c:pt>
                <c:pt idx="271">
                  <c:v>0.14241420000000049</c:v>
                </c:pt>
                <c:pt idx="272">
                  <c:v>0.15083099999999999</c:v>
                </c:pt>
                <c:pt idx="273">
                  <c:v>0.15862870000000001</c:v>
                </c:pt>
                <c:pt idx="274">
                  <c:v>0.16657820000000001</c:v>
                </c:pt>
                <c:pt idx="275">
                  <c:v>0.17475250000000001</c:v>
                </c:pt>
                <c:pt idx="276">
                  <c:v>0.1822723000000003</c:v>
                </c:pt>
                <c:pt idx="277">
                  <c:v>0.18958880000000033</c:v>
                </c:pt>
                <c:pt idx="278">
                  <c:v>0.19712549999999998</c:v>
                </c:pt>
                <c:pt idx="279">
                  <c:v>0.2044772000000003</c:v>
                </c:pt>
                <c:pt idx="280">
                  <c:v>0.21198310000000034</c:v>
                </c:pt>
                <c:pt idx="281">
                  <c:v>0.2197209000000003</c:v>
                </c:pt>
                <c:pt idx="282">
                  <c:v>0.22718579999999997</c:v>
                </c:pt>
                <c:pt idx="283">
                  <c:v>0.23437189999999997</c:v>
                </c:pt>
                <c:pt idx="284">
                  <c:v>0.2418836</c:v>
                </c:pt>
                <c:pt idx="285">
                  <c:v>0.24954330000000058</c:v>
                </c:pt>
                <c:pt idx="286">
                  <c:v>0.25647890000000068</c:v>
                </c:pt>
                <c:pt idx="287">
                  <c:v>0.26252940000000002</c:v>
                </c:pt>
                <c:pt idx="288">
                  <c:v>0.26815990000000001</c:v>
                </c:pt>
                <c:pt idx="289">
                  <c:v>0.27328770000000002</c:v>
                </c:pt>
                <c:pt idx="290">
                  <c:v>0.27725690000000008</c:v>
                </c:pt>
                <c:pt idx="291">
                  <c:v>0.28002410000000061</c:v>
                </c:pt>
                <c:pt idx="292">
                  <c:v>0.28232700000000038</c:v>
                </c:pt>
                <c:pt idx="293">
                  <c:v>0.28440090000000068</c:v>
                </c:pt>
                <c:pt idx="294">
                  <c:v>0.28566190000000002</c:v>
                </c:pt>
                <c:pt idx="295">
                  <c:v>0.28589920000000002</c:v>
                </c:pt>
                <c:pt idx="296">
                  <c:v>0.28563830000000001</c:v>
                </c:pt>
                <c:pt idx="297">
                  <c:v>0.28510820000000031</c:v>
                </c:pt>
                <c:pt idx="298">
                  <c:v>0.28392640000000086</c:v>
                </c:pt>
                <c:pt idx="299">
                  <c:v>0.28197300000000008</c:v>
                </c:pt>
                <c:pt idx="300">
                  <c:v>0.27966000000000002</c:v>
                </c:pt>
                <c:pt idx="301">
                  <c:v>0.27720680000000031</c:v>
                </c:pt>
                <c:pt idx="302">
                  <c:v>0.27436480000000085</c:v>
                </c:pt>
                <c:pt idx="303">
                  <c:v>0.27103729999999998</c:v>
                </c:pt>
                <c:pt idx="304">
                  <c:v>0.26741950000000031</c:v>
                </c:pt>
                <c:pt idx="305">
                  <c:v>0.26347390000000032</c:v>
                </c:pt>
                <c:pt idx="306">
                  <c:v>0.25887290000000085</c:v>
                </c:pt>
                <c:pt idx="307">
                  <c:v>0.25365200000000004</c:v>
                </c:pt>
                <c:pt idx="308">
                  <c:v>0.24857109999999999</c:v>
                </c:pt>
                <c:pt idx="309">
                  <c:v>0.24403220000000037</c:v>
                </c:pt>
                <c:pt idx="310">
                  <c:v>0.23868860000000003</c:v>
                </c:pt>
                <c:pt idx="311">
                  <c:v>0.23275240000000033</c:v>
                </c:pt>
                <c:pt idx="312">
                  <c:v>0.22696750000000004</c:v>
                </c:pt>
                <c:pt idx="313">
                  <c:v>0.22061570000000003</c:v>
                </c:pt>
                <c:pt idx="314">
                  <c:v>0.21346090000000037</c:v>
                </c:pt>
                <c:pt idx="315">
                  <c:v>0.20634630000000043</c:v>
                </c:pt>
                <c:pt idx="316">
                  <c:v>0.19914750000000001</c:v>
                </c:pt>
                <c:pt idx="317">
                  <c:v>0.19147349999999999</c:v>
                </c:pt>
                <c:pt idx="318">
                  <c:v>0.18347640000000043</c:v>
                </c:pt>
                <c:pt idx="319">
                  <c:v>0.17566480000000001</c:v>
                </c:pt>
                <c:pt idx="320">
                  <c:v>0.16808770000000001</c:v>
                </c:pt>
                <c:pt idx="321">
                  <c:v>0.16030620000000001</c:v>
                </c:pt>
                <c:pt idx="322">
                  <c:v>0.15240420000000049</c:v>
                </c:pt>
                <c:pt idx="323">
                  <c:v>0.14496570000000034</c:v>
                </c:pt>
                <c:pt idx="324">
                  <c:v>0.13746259999999999</c:v>
                </c:pt>
                <c:pt idx="325">
                  <c:v>0.12918689999999997</c:v>
                </c:pt>
                <c:pt idx="326">
                  <c:v>0.12072980000000012</c:v>
                </c:pt>
                <c:pt idx="327">
                  <c:v>0.11228450000000002</c:v>
                </c:pt>
                <c:pt idx="328">
                  <c:v>0.10337349999999998</c:v>
                </c:pt>
                <c:pt idx="329">
                  <c:v>9.4235400000000066E-2</c:v>
                </c:pt>
                <c:pt idx="330">
                  <c:v>8.5483800000000013E-2</c:v>
                </c:pt>
                <c:pt idx="331">
                  <c:v>7.6608499999999996E-2</c:v>
                </c:pt>
                <c:pt idx="332">
                  <c:v>6.7261899999999999E-2</c:v>
                </c:pt>
                <c:pt idx="333">
                  <c:v>5.8246400000000004E-2</c:v>
                </c:pt>
                <c:pt idx="334">
                  <c:v>4.9578600000000014E-2</c:v>
                </c:pt>
                <c:pt idx="335">
                  <c:v>4.0807100000000013E-2</c:v>
                </c:pt>
                <c:pt idx="336">
                  <c:v>3.2717900000000077E-2</c:v>
                </c:pt>
                <c:pt idx="337">
                  <c:v>2.4977260000000012E-2</c:v>
                </c:pt>
                <c:pt idx="338">
                  <c:v>1.6796800000000021E-2</c:v>
                </c:pt>
                <c:pt idx="339">
                  <c:v>8.9414997000000027E-3</c:v>
                </c:pt>
                <c:pt idx="340">
                  <c:v>9.9770000000000371E-4</c:v>
                </c:pt>
                <c:pt idx="341">
                  <c:v>-7.6474760000000003E-3</c:v>
                </c:pt>
                <c:pt idx="342">
                  <c:v>-1.5418309999999999E-2</c:v>
                </c:pt>
                <c:pt idx="343">
                  <c:v>-2.2615410000000061E-2</c:v>
                </c:pt>
                <c:pt idx="344">
                  <c:v>-3.0204900000000052E-2</c:v>
                </c:pt>
                <c:pt idx="345">
                  <c:v>-3.6921000000000002E-2</c:v>
                </c:pt>
                <c:pt idx="346">
                  <c:v>-4.2370400000000023E-2</c:v>
                </c:pt>
                <c:pt idx="347">
                  <c:v>-4.7795600000000139E-2</c:v>
                </c:pt>
                <c:pt idx="348">
                  <c:v>-5.3333200000000108E-2</c:v>
                </c:pt>
                <c:pt idx="349">
                  <c:v>-5.8265799999999986E-2</c:v>
                </c:pt>
                <c:pt idx="350">
                  <c:v>-6.3669100000000006E-2</c:v>
                </c:pt>
                <c:pt idx="351">
                  <c:v>-6.9674399999999997E-2</c:v>
                </c:pt>
                <c:pt idx="352">
                  <c:v>-7.5126999999999999E-2</c:v>
                </c:pt>
                <c:pt idx="353">
                  <c:v>-8.03981E-2</c:v>
                </c:pt>
                <c:pt idx="354">
                  <c:v>-8.5819300000000001E-2</c:v>
                </c:pt>
                <c:pt idx="355">
                  <c:v>-8.9765800000000354E-2</c:v>
                </c:pt>
                <c:pt idx="356">
                  <c:v>-9.2571600000000004E-2</c:v>
                </c:pt>
                <c:pt idx="357">
                  <c:v>-9.5049400000000006E-2</c:v>
                </c:pt>
                <c:pt idx="358">
                  <c:v>-9.6700800000000045E-2</c:v>
                </c:pt>
                <c:pt idx="359">
                  <c:v>-9.7658100000000025E-2</c:v>
                </c:pt>
                <c:pt idx="360">
                  <c:v>-9.8481000000000013E-2</c:v>
                </c:pt>
                <c:pt idx="361">
                  <c:v>-9.9629200000000098E-2</c:v>
                </c:pt>
                <c:pt idx="362">
                  <c:v>-0.10074480000000002</c:v>
                </c:pt>
                <c:pt idx="363">
                  <c:v>-0.101498</c:v>
                </c:pt>
                <c:pt idx="364">
                  <c:v>-0.1019524</c:v>
                </c:pt>
                <c:pt idx="365">
                  <c:v>-0.10205560000000002</c:v>
                </c:pt>
                <c:pt idx="366">
                  <c:v>-0.10140970000000002</c:v>
                </c:pt>
                <c:pt idx="367">
                  <c:v>-0.10018310000000002</c:v>
                </c:pt>
                <c:pt idx="368">
                  <c:v>-9.9130600000000027E-2</c:v>
                </c:pt>
                <c:pt idx="369">
                  <c:v>-9.8294100000000259E-2</c:v>
                </c:pt>
                <c:pt idx="370">
                  <c:v>-9.6936500000000023E-2</c:v>
                </c:pt>
                <c:pt idx="371">
                  <c:v>-9.4862100000000005E-2</c:v>
                </c:pt>
                <c:pt idx="372">
                  <c:v>-9.2714600000000008E-2</c:v>
                </c:pt>
                <c:pt idx="373">
                  <c:v>-9.0659100000000048E-2</c:v>
                </c:pt>
                <c:pt idx="374">
                  <c:v>-8.8144900000000068E-2</c:v>
                </c:pt>
                <c:pt idx="375">
                  <c:v>-8.4993200000000033E-2</c:v>
                </c:pt>
                <c:pt idx="376">
                  <c:v>-8.1772400000000023E-2</c:v>
                </c:pt>
                <c:pt idx="377">
                  <c:v>-7.8112500000000112E-2</c:v>
                </c:pt>
                <c:pt idx="378">
                  <c:v>-7.3729500000000003E-2</c:v>
                </c:pt>
                <c:pt idx="379">
                  <c:v>-6.9468500000000113E-2</c:v>
                </c:pt>
                <c:pt idx="380">
                  <c:v>-6.5871299999999994E-2</c:v>
                </c:pt>
                <c:pt idx="381">
                  <c:v>-6.2023500000000023E-2</c:v>
                </c:pt>
                <c:pt idx="382">
                  <c:v>-5.6286500000000003E-2</c:v>
                </c:pt>
                <c:pt idx="383">
                  <c:v>-5.0925899999999975E-2</c:v>
                </c:pt>
                <c:pt idx="384">
                  <c:v>-4.6050500000000001E-2</c:v>
                </c:pt>
                <c:pt idx="385">
                  <c:v>-3.9941800000000006E-2</c:v>
                </c:pt>
                <c:pt idx="386">
                  <c:v>-3.4038499999999999E-2</c:v>
                </c:pt>
                <c:pt idx="387">
                  <c:v>-2.909020000000001E-2</c:v>
                </c:pt>
                <c:pt idx="388">
                  <c:v>-2.3287350000000002E-2</c:v>
                </c:pt>
                <c:pt idx="389">
                  <c:v>-1.70733E-2</c:v>
                </c:pt>
                <c:pt idx="390">
                  <c:v>-1.1710218999999999E-2</c:v>
                </c:pt>
                <c:pt idx="391">
                  <c:v>-5.5983300000000003E-3</c:v>
                </c:pt>
                <c:pt idx="392">
                  <c:v>1.1288900000000022E-3</c:v>
                </c:pt>
                <c:pt idx="393">
                  <c:v>7.2367800000000147E-3</c:v>
                </c:pt>
                <c:pt idx="394">
                  <c:v>1.3371770000000026E-2</c:v>
                </c:pt>
                <c:pt idx="395">
                  <c:v>1.9814030000000003E-2</c:v>
                </c:pt>
                <c:pt idx="396">
                  <c:v>2.5441950000000053E-2</c:v>
                </c:pt>
                <c:pt idx="397">
                  <c:v>3.0711300000000052E-2</c:v>
                </c:pt>
                <c:pt idx="398">
                  <c:v>3.6130599999999999E-2</c:v>
                </c:pt>
                <c:pt idx="399">
                  <c:v>4.0656200000000003E-2</c:v>
                </c:pt>
                <c:pt idx="400">
                  <c:v>4.4414800000000032E-2</c:v>
                </c:pt>
                <c:pt idx="401">
                  <c:v>4.8743800000000004E-2</c:v>
                </c:pt>
                <c:pt idx="402">
                  <c:v>5.3192000000000024E-2</c:v>
                </c:pt>
                <c:pt idx="403">
                  <c:v>5.6691699999999998E-2</c:v>
                </c:pt>
                <c:pt idx="404">
                  <c:v>6.0052400000000117E-2</c:v>
                </c:pt>
                <c:pt idx="405">
                  <c:v>6.3380800000000001E-2</c:v>
                </c:pt>
                <c:pt idx="406">
                  <c:v>6.6070299999999998E-2</c:v>
                </c:pt>
                <c:pt idx="407">
                  <c:v>6.8151299999999998E-2</c:v>
                </c:pt>
                <c:pt idx="408">
                  <c:v>7.0404500000000009E-2</c:v>
                </c:pt>
                <c:pt idx="409">
                  <c:v>7.3072500000000012E-2</c:v>
                </c:pt>
                <c:pt idx="410">
                  <c:v>7.5440000000000007E-2</c:v>
                </c:pt>
                <c:pt idx="411">
                  <c:v>7.7025299999999991E-2</c:v>
                </c:pt>
                <c:pt idx="412">
                  <c:v>7.8472600000000114E-2</c:v>
                </c:pt>
                <c:pt idx="413">
                  <c:v>7.9516100000000034E-2</c:v>
                </c:pt>
                <c:pt idx="414">
                  <c:v>7.9698900000000114E-2</c:v>
                </c:pt>
                <c:pt idx="415">
                  <c:v>7.9318600000000197E-2</c:v>
                </c:pt>
                <c:pt idx="416">
                  <c:v>7.9038700000000114E-2</c:v>
                </c:pt>
                <c:pt idx="417">
                  <c:v>7.9087200000000149E-2</c:v>
                </c:pt>
                <c:pt idx="418">
                  <c:v>7.9233000000000123E-2</c:v>
                </c:pt>
                <c:pt idx="419">
                  <c:v>7.9288800000000006E-2</c:v>
                </c:pt>
                <c:pt idx="420">
                  <c:v>7.9350900000000155E-2</c:v>
                </c:pt>
                <c:pt idx="421">
                  <c:v>7.9531999999999992E-2</c:v>
                </c:pt>
                <c:pt idx="422">
                  <c:v>7.9565500000000011E-2</c:v>
                </c:pt>
                <c:pt idx="423">
                  <c:v>7.9105599999999998E-2</c:v>
                </c:pt>
                <c:pt idx="424">
                  <c:v>7.8328500000000009E-2</c:v>
                </c:pt>
                <c:pt idx="425">
                  <c:v>7.7609899999999996E-2</c:v>
                </c:pt>
                <c:pt idx="426">
                  <c:v>7.6814400000000033E-2</c:v>
                </c:pt>
                <c:pt idx="427">
                  <c:v>7.5555499999999998E-2</c:v>
                </c:pt>
                <c:pt idx="428">
                  <c:v>7.3893500000000112E-2</c:v>
                </c:pt>
                <c:pt idx="429">
                  <c:v>7.2111500000000023E-2</c:v>
                </c:pt>
                <c:pt idx="430">
                  <c:v>6.999550000000003E-2</c:v>
                </c:pt>
                <c:pt idx="431">
                  <c:v>6.6949299999999989E-2</c:v>
                </c:pt>
                <c:pt idx="432">
                  <c:v>6.3184900000000002E-2</c:v>
                </c:pt>
                <c:pt idx="433">
                  <c:v>5.9393800000000149E-2</c:v>
                </c:pt>
                <c:pt idx="434">
                  <c:v>5.52319E-2</c:v>
                </c:pt>
                <c:pt idx="435">
                  <c:v>5.0703500000000033E-2</c:v>
                </c:pt>
                <c:pt idx="436">
                  <c:v>4.6577400000000012E-2</c:v>
                </c:pt>
                <c:pt idx="437">
                  <c:v>4.3232400000000004E-2</c:v>
                </c:pt>
                <c:pt idx="438">
                  <c:v>3.97297E-2</c:v>
                </c:pt>
                <c:pt idx="439">
                  <c:v>3.6450300000000012E-2</c:v>
                </c:pt>
                <c:pt idx="440">
                  <c:v>3.3946500000000004E-2</c:v>
                </c:pt>
                <c:pt idx="441">
                  <c:v>3.1807200000000098E-2</c:v>
                </c:pt>
                <c:pt idx="442">
                  <c:v>2.9631390000000084E-2</c:v>
                </c:pt>
                <c:pt idx="443">
                  <c:v>2.7750649999999998E-2</c:v>
                </c:pt>
                <c:pt idx="444">
                  <c:v>2.6098240000000012E-2</c:v>
                </c:pt>
                <c:pt idx="445">
                  <c:v>2.4124569999999967E-2</c:v>
                </c:pt>
                <c:pt idx="446">
                  <c:v>2.2035520000000051E-2</c:v>
                </c:pt>
                <c:pt idx="447">
                  <c:v>2.0315179999999999E-2</c:v>
                </c:pt>
                <c:pt idx="448">
                  <c:v>1.8934010000000001E-2</c:v>
                </c:pt>
                <c:pt idx="449">
                  <c:v>1.736057000000004E-2</c:v>
                </c:pt>
                <c:pt idx="450">
                  <c:v>1.5521129000000048E-2</c:v>
                </c:pt>
                <c:pt idx="451">
                  <c:v>1.3648683E-2</c:v>
                </c:pt>
                <c:pt idx="452">
                  <c:v>1.1802180000000041E-2</c:v>
                </c:pt>
                <c:pt idx="453">
                  <c:v>9.9396300000000309E-3</c:v>
                </c:pt>
                <c:pt idx="454">
                  <c:v>8.3179200000000047E-3</c:v>
                </c:pt>
                <c:pt idx="455">
                  <c:v>7.3292700000000136E-3</c:v>
                </c:pt>
                <c:pt idx="456">
                  <c:v>6.7447500000000033E-3</c:v>
                </c:pt>
                <c:pt idx="457">
                  <c:v>5.9826900000000188E-3</c:v>
                </c:pt>
                <c:pt idx="458">
                  <c:v>5.1449300000000007E-3</c:v>
                </c:pt>
                <c:pt idx="459">
                  <c:v>4.6896100000000098E-3</c:v>
                </c:pt>
                <c:pt idx="460">
                  <c:v>4.4285600000000024E-3</c:v>
                </c:pt>
                <c:pt idx="461">
                  <c:v>3.6726499999999987E-3</c:v>
                </c:pt>
                <c:pt idx="462">
                  <c:v>2.1455400000000052E-3</c:v>
                </c:pt>
                <c:pt idx="463">
                  <c:v>5.7366000000000133E-4</c:v>
                </c:pt>
                <c:pt idx="464">
                  <c:v>-9.7628000000000276E-4</c:v>
                </c:pt>
                <c:pt idx="465">
                  <c:v>-2.7729300000000063E-3</c:v>
                </c:pt>
                <c:pt idx="466">
                  <c:v>-4.3311500000000024E-3</c:v>
                </c:pt>
                <c:pt idx="467">
                  <c:v>-5.608880000000001E-3</c:v>
                </c:pt>
                <c:pt idx="468">
                  <c:v>-7.0529500000000014E-3</c:v>
                </c:pt>
                <c:pt idx="469">
                  <c:v>-8.659510000000023E-3</c:v>
                </c:pt>
                <c:pt idx="470">
                  <c:v>-9.9597100000000313E-3</c:v>
                </c:pt>
                <c:pt idx="471">
                  <c:v>-1.0768349999999999E-2</c:v>
                </c:pt>
                <c:pt idx="472">
                  <c:v>-1.1384855000000041E-2</c:v>
                </c:pt>
                <c:pt idx="473">
                  <c:v>-1.1948470000000041E-2</c:v>
                </c:pt>
                <c:pt idx="474">
                  <c:v>-1.2325102000000001E-2</c:v>
                </c:pt>
                <c:pt idx="475">
                  <c:v>-1.2567504000000021E-2</c:v>
                </c:pt>
                <c:pt idx="476">
                  <c:v>-1.2901726800000001E-2</c:v>
                </c:pt>
                <c:pt idx="477">
                  <c:v>-1.3270578000000036E-2</c:v>
                </c:pt>
                <c:pt idx="478">
                  <c:v>-1.3373240999999998E-2</c:v>
                </c:pt>
                <c:pt idx="479">
                  <c:v>-1.3174919E-2</c:v>
                </c:pt>
                <c:pt idx="480">
                  <c:v>-1.2901167460000001E-2</c:v>
                </c:pt>
                <c:pt idx="481">
                  <c:v>-1.2543410000000001E-2</c:v>
                </c:pt>
                <c:pt idx="482">
                  <c:v>-1.1766317E-2</c:v>
                </c:pt>
                <c:pt idx="483">
                  <c:v>-1.0445840000000001E-2</c:v>
                </c:pt>
                <c:pt idx="484">
                  <c:v>-8.8388200000000024E-3</c:v>
                </c:pt>
                <c:pt idx="485">
                  <c:v>-7.0787100000000106E-3</c:v>
                </c:pt>
                <c:pt idx="486">
                  <c:v>-4.9931700000000034E-3</c:v>
                </c:pt>
                <c:pt idx="487">
                  <c:v>-2.5926000000000005E-3</c:v>
                </c:pt>
                <c:pt idx="488">
                  <c:v>-2.9479000000000148E-4</c:v>
                </c:pt>
                <c:pt idx="489">
                  <c:v>1.6991900000000032E-3</c:v>
                </c:pt>
                <c:pt idx="490">
                  <c:v>3.6793500000000057E-3</c:v>
                </c:pt>
                <c:pt idx="491">
                  <c:v>5.5478899999999998E-3</c:v>
                </c:pt>
                <c:pt idx="492">
                  <c:v>7.2670300000000024E-3</c:v>
                </c:pt>
                <c:pt idx="493">
                  <c:v>9.1041500000000018E-3</c:v>
                </c:pt>
                <c:pt idx="494">
                  <c:v>1.1161650000000021E-2</c:v>
                </c:pt>
                <c:pt idx="495">
                  <c:v>1.3117209999999999E-2</c:v>
                </c:pt>
                <c:pt idx="496">
                  <c:v>1.4872544E-2</c:v>
                </c:pt>
                <c:pt idx="497">
                  <c:v>1.6708011000000005E-2</c:v>
                </c:pt>
                <c:pt idx="498">
                  <c:v>1.8404550000000044E-2</c:v>
                </c:pt>
                <c:pt idx="499">
                  <c:v>1.9701250000000038E-2</c:v>
                </c:pt>
                <c:pt idx="500">
                  <c:v>2.0750089999999978E-2</c:v>
                </c:pt>
                <c:pt idx="501">
                  <c:v>2.1595959999999997E-2</c:v>
                </c:pt>
                <c:pt idx="502">
                  <c:v>2.2174619999999999E-2</c:v>
                </c:pt>
                <c:pt idx="503">
                  <c:v>2.2602500000000011E-2</c:v>
                </c:pt>
                <c:pt idx="504">
                  <c:v>2.3167509999999968E-2</c:v>
                </c:pt>
                <c:pt idx="505">
                  <c:v>2.3862019999999998E-2</c:v>
                </c:pt>
                <c:pt idx="506">
                  <c:v>2.4344499999999977E-2</c:v>
                </c:pt>
                <c:pt idx="507">
                  <c:v>2.4486370000000052E-2</c:v>
                </c:pt>
                <c:pt idx="508">
                  <c:v>2.4479050000000002E-2</c:v>
                </c:pt>
                <c:pt idx="509">
                  <c:v>2.4422659999999978E-2</c:v>
                </c:pt>
                <c:pt idx="510">
                  <c:v>2.4233530000000052E-2</c:v>
                </c:pt>
                <c:pt idx="511">
                  <c:v>2.3975779999999999E-2</c:v>
                </c:pt>
                <c:pt idx="512">
                  <c:v>2.3843610000000012E-2</c:v>
                </c:pt>
                <c:pt idx="513">
                  <c:v>2.3781230000000011E-2</c:v>
                </c:pt>
                <c:pt idx="514">
                  <c:v>2.3565349999999999E-2</c:v>
                </c:pt>
                <c:pt idx="515">
                  <c:v>2.3156699999999968E-2</c:v>
                </c:pt>
                <c:pt idx="516">
                  <c:v>2.2683840000000108E-2</c:v>
                </c:pt>
                <c:pt idx="517">
                  <c:v>2.2148390000000011E-2</c:v>
                </c:pt>
                <c:pt idx="518">
                  <c:v>2.1371820000000052E-2</c:v>
                </c:pt>
                <c:pt idx="519">
                  <c:v>2.0297380000000011E-2</c:v>
                </c:pt>
                <c:pt idx="520">
                  <c:v>1.9056719999999999E-2</c:v>
                </c:pt>
                <c:pt idx="521">
                  <c:v>1.7726808000000021E-2</c:v>
                </c:pt>
                <c:pt idx="522">
                  <c:v>1.6282994000000002E-2</c:v>
                </c:pt>
                <c:pt idx="523">
                  <c:v>1.4755909999999999E-2</c:v>
                </c:pt>
                <c:pt idx="524">
                  <c:v>1.3210030000000001E-2</c:v>
                </c:pt>
                <c:pt idx="525">
                  <c:v>1.1600690000000021E-2</c:v>
                </c:pt>
                <c:pt idx="526">
                  <c:v>9.9779600000000027E-3</c:v>
                </c:pt>
                <c:pt idx="527">
                  <c:v>8.4166900000000287E-3</c:v>
                </c:pt>
                <c:pt idx="528">
                  <c:v>6.9239000000000106E-3</c:v>
                </c:pt>
                <c:pt idx="529">
                  <c:v>5.445160000000014E-3</c:v>
                </c:pt>
                <c:pt idx="530">
                  <c:v>4.0271499999999976E-3</c:v>
                </c:pt>
                <c:pt idx="531">
                  <c:v>2.6863100000000077E-3</c:v>
                </c:pt>
                <c:pt idx="532">
                  <c:v>1.3892399999999991E-3</c:v>
                </c:pt>
                <c:pt idx="533">
                  <c:v>7.6830000000000144E-5</c:v>
                </c:pt>
                <c:pt idx="534">
                  <c:v>-1.2118099999999978E-3</c:v>
                </c:pt>
                <c:pt idx="535">
                  <c:v>-2.3424899999999987E-3</c:v>
                </c:pt>
                <c:pt idx="536">
                  <c:v>-3.2586300000000058E-3</c:v>
                </c:pt>
                <c:pt idx="537">
                  <c:v>-4.0636800000000001E-3</c:v>
                </c:pt>
                <c:pt idx="538">
                  <c:v>-4.7888000000000106E-3</c:v>
                </c:pt>
                <c:pt idx="539">
                  <c:v>-5.2821199999999995E-3</c:v>
                </c:pt>
                <c:pt idx="540">
                  <c:v>-5.4451300000000003E-3</c:v>
                </c:pt>
                <c:pt idx="541">
                  <c:v>-5.3704500000000014E-3</c:v>
                </c:pt>
                <c:pt idx="542">
                  <c:v>-5.1209899999999945E-3</c:v>
                </c:pt>
                <c:pt idx="543">
                  <c:v>-4.52521E-3</c:v>
                </c:pt>
                <c:pt idx="544">
                  <c:v>-3.3971400000000012E-3</c:v>
                </c:pt>
                <c:pt idx="545">
                  <c:v>-1.8175300000000021E-3</c:v>
                </c:pt>
                <c:pt idx="546">
                  <c:v>3.472000000000025E-5</c:v>
                </c:pt>
                <c:pt idx="547">
                  <c:v>2.1909900000000072E-3</c:v>
                </c:pt>
                <c:pt idx="548">
                  <c:v>4.7327100000000106E-3</c:v>
                </c:pt>
                <c:pt idx="549">
                  <c:v>7.3979700000000002E-3</c:v>
                </c:pt>
                <c:pt idx="550">
                  <c:v>1.0036450000000001E-2</c:v>
                </c:pt>
                <c:pt idx="551">
                  <c:v>1.258606E-2</c:v>
                </c:pt>
                <c:pt idx="552">
                  <c:v>1.5043320000000021E-2</c:v>
                </c:pt>
                <c:pt idx="553">
                  <c:v>1.7275600499999998E-2</c:v>
                </c:pt>
                <c:pt idx="554">
                  <c:v>1.9251690000000002E-2</c:v>
                </c:pt>
                <c:pt idx="555">
                  <c:v>2.1035830000000068E-2</c:v>
                </c:pt>
                <c:pt idx="556">
                  <c:v>2.2694620000000002E-2</c:v>
                </c:pt>
                <c:pt idx="557">
                  <c:v>2.4190389999999978E-2</c:v>
                </c:pt>
                <c:pt idx="558">
                  <c:v>2.5525809999999999E-2</c:v>
                </c:pt>
                <c:pt idx="559">
                  <c:v>2.674443E-2</c:v>
                </c:pt>
                <c:pt idx="560">
                  <c:v>2.7846690000000042E-2</c:v>
                </c:pt>
                <c:pt idx="561">
                  <c:v>2.8807320000000011E-2</c:v>
                </c:pt>
                <c:pt idx="562">
                  <c:v>2.9742709999999999E-2</c:v>
                </c:pt>
                <c:pt idx="563">
                  <c:v>3.0736320000000001E-2</c:v>
                </c:pt>
                <c:pt idx="564">
                  <c:v>3.1647060000000012E-2</c:v>
                </c:pt>
                <c:pt idx="565">
                  <c:v>3.2299479999999998E-2</c:v>
                </c:pt>
                <c:pt idx="566">
                  <c:v>3.2629180000000001E-2</c:v>
                </c:pt>
                <c:pt idx="567">
                  <c:v>3.2574240000000088E-2</c:v>
                </c:pt>
                <c:pt idx="568">
                  <c:v>3.2040650000000011E-2</c:v>
                </c:pt>
                <c:pt idx="569">
                  <c:v>3.1033510000000084E-2</c:v>
                </c:pt>
                <c:pt idx="570">
                  <c:v>2.9707220000000006E-2</c:v>
                </c:pt>
                <c:pt idx="571">
                  <c:v>2.8287770000000052E-2</c:v>
                </c:pt>
                <c:pt idx="572">
                  <c:v>2.6726020000000003E-2</c:v>
                </c:pt>
                <c:pt idx="573">
                  <c:v>2.4970640000000002E-2</c:v>
                </c:pt>
                <c:pt idx="574">
                  <c:v>2.3284320000000001E-2</c:v>
                </c:pt>
                <c:pt idx="575">
                  <c:v>2.1809420000000006E-2</c:v>
                </c:pt>
                <c:pt idx="576">
                  <c:v>2.0423340000000057E-2</c:v>
                </c:pt>
                <c:pt idx="577">
                  <c:v>1.8954967E-2</c:v>
                </c:pt>
                <c:pt idx="578">
                  <c:v>1.7396581000000001E-2</c:v>
                </c:pt>
                <c:pt idx="579">
                  <c:v>1.5713820000000003E-2</c:v>
                </c:pt>
                <c:pt idx="580">
                  <c:v>1.3795749999999999E-2</c:v>
                </c:pt>
                <c:pt idx="581">
                  <c:v>1.1786490000000026E-2</c:v>
                </c:pt>
                <c:pt idx="582">
                  <c:v>9.9203300000000067E-3</c:v>
                </c:pt>
                <c:pt idx="583">
                  <c:v>8.2585500000000207E-3</c:v>
                </c:pt>
                <c:pt idx="584">
                  <c:v>6.5585000000000088E-3</c:v>
                </c:pt>
                <c:pt idx="585">
                  <c:v>4.9137500000000136E-3</c:v>
                </c:pt>
                <c:pt idx="586">
                  <c:v>3.4983500000000012E-3</c:v>
                </c:pt>
                <c:pt idx="587">
                  <c:v>2.2161500000000001E-3</c:v>
                </c:pt>
                <c:pt idx="588">
                  <c:v>1.026599999999999E-3</c:v>
                </c:pt>
                <c:pt idx="589">
                  <c:v>4.3089999999999196E-5</c:v>
                </c:pt>
                <c:pt idx="590">
                  <c:v>-6.7815000000000095E-4</c:v>
                </c:pt>
                <c:pt idx="591">
                  <c:v>-1.3633500000000028E-3</c:v>
                </c:pt>
                <c:pt idx="592">
                  <c:v>-2.2804300000000069E-3</c:v>
                </c:pt>
                <c:pt idx="593">
                  <c:v>-3.34484E-3</c:v>
                </c:pt>
                <c:pt idx="594">
                  <c:v>-4.3312600000000199E-3</c:v>
                </c:pt>
                <c:pt idx="595">
                  <c:v>-5.3193300000000023E-3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rin_χ=0.2'!$Z$11:$Z$717</c:f>
              <c:numCache>
                <c:formatCode>0.00</c:formatCode>
                <c:ptCount val="70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1.0000000000065563E-5</c:v>
                </c:pt>
                <c:pt idx="35">
                  <c:v>1.0000000000065563E-5</c:v>
                </c:pt>
                <c:pt idx="36">
                  <c:v>1.0000000000065563E-5</c:v>
                </c:pt>
                <c:pt idx="37">
                  <c:v>1.0000000000065563E-5</c:v>
                </c:pt>
                <c:pt idx="38">
                  <c:v>1.0000000000065563E-5</c:v>
                </c:pt>
                <c:pt idx="39">
                  <c:v>1.9999999999909051E-5</c:v>
                </c:pt>
                <c:pt idx="40">
                  <c:v>1.9999999999909051E-5</c:v>
                </c:pt>
                <c:pt idx="41">
                  <c:v>1.9999999999909051E-5</c:v>
                </c:pt>
                <c:pt idx="42">
                  <c:v>2.9999999999974576E-5</c:v>
                </c:pt>
                <c:pt idx="43">
                  <c:v>4.0000000000040146E-5</c:v>
                </c:pt>
                <c:pt idx="44">
                  <c:v>4.0000000000040146E-5</c:v>
                </c:pt>
                <c:pt idx="45">
                  <c:v>5.0000000000105671E-5</c:v>
                </c:pt>
                <c:pt idx="46">
                  <c:v>7.0000000000014671E-5</c:v>
                </c:pt>
                <c:pt idx="47">
                  <c:v>8.0000000000080292E-5</c:v>
                </c:pt>
                <c:pt idx="48">
                  <c:v>9.9999999999989569E-5</c:v>
                </c:pt>
                <c:pt idx="49">
                  <c:v>1.1999999999989803E-4</c:v>
                </c:pt>
                <c:pt idx="50">
                  <c:v>1.5000000000009483E-4</c:v>
                </c:pt>
                <c:pt idx="51">
                  <c:v>1.8000000000006937E-4</c:v>
                </c:pt>
                <c:pt idx="52">
                  <c:v>2.2000000000011005E-4</c:v>
                </c:pt>
                <c:pt idx="53">
                  <c:v>2.6999999999999252E-4</c:v>
                </c:pt>
                <c:pt idx="54">
                  <c:v>3.2999999999994221E-4</c:v>
                </c:pt>
                <c:pt idx="55">
                  <c:v>3.9999999999995605E-4</c:v>
                </c:pt>
                <c:pt idx="56">
                  <c:v>4.9000000000010331E-4</c:v>
                </c:pt>
                <c:pt idx="57">
                  <c:v>5.9999999999993641E-4</c:v>
                </c:pt>
                <c:pt idx="58">
                  <c:v>7.5000000000002994E-4</c:v>
                </c:pt>
                <c:pt idx="59">
                  <c:v>9.2000000000003245E-4</c:v>
                </c:pt>
                <c:pt idx="60">
                  <c:v>1.1000000000001035E-3</c:v>
                </c:pt>
                <c:pt idx="61">
                  <c:v>1.3199999999999878E-3</c:v>
                </c:pt>
                <c:pt idx="62">
                  <c:v>1.6000000000000489E-3</c:v>
                </c:pt>
                <c:pt idx="63">
                  <c:v>1.9499999999998963E-3</c:v>
                </c:pt>
                <c:pt idx="64">
                  <c:v>2.3800000000000492E-3</c:v>
                </c:pt>
                <c:pt idx="65">
                  <c:v>2.9300000000000992E-3</c:v>
                </c:pt>
                <c:pt idx="66">
                  <c:v>3.6000000000000558E-3</c:v>
                </c:pt>
                <c:pt idx="67">
                  <c:v>4.450000000000078E-3</c:v>
                </c:pt>
                <c:pt idx="68">
                  <c:v>5.3000000000000824E-3</c:v>
                </c:pt>
                <c:pt idx="69">
                  <c:v>6.3599999999999334E-3</c:v>
                </c:pt>
                <c:pt idx="70">
                  <c:v>7.6799999999999273E-3</c:v>
                </c:pt>
                <c:pt idx="71">
                  <c:v>9.3399999999999421E-3</c:v>
                </c:pt>
                <c:pt idx="72">
                  <c:v>1.1409999999999918E-2</c:v>
                </c:pt>
                <c:pt idx="73">
                  <c:v>1.3479999999999936E-2</c:v>
                </c:pt>
                <c:pt idx="74">
                  <c:v>1.6070000000000043E-2</c:v>
                </c:pt>
                <c:pt idx="75">
                  <c:v>1.930000000000014E-2</c:v>
                </c:pt>
                <c:pt idx="76">
                  <c:v>2.3339999999999913E-2</c:v>
                </c:pt>
                <c:pt idx="77">
                  <c:v>2.7390000000000032E-2</c:v>
                </c:pt>
                <c:pt idx="78">
                  <c:v>3.2440000000000052E-2</c:v>
                </c:pt>
                <c:pt idx="79">
                  <c:v>3.7490000000000051E-2</c:v>
                </c:pt>
                <c:pt idx="80">
                  <c:v>4.3809999999999912E-2</c:v>
                </c:pt>
                <c:pt idx="81">
                  <c:v>5.1709999999999923E-2</c:v>
                </c:pt>
                <c:pt idx="82">
                  <c:v>6.1579999999999968E-2</c:v>
                </c:pt>
                <c:pt idx="83">
                  <c:v>7.1450000000000014E-2</c:v>
                </c:pt>
                <c:pt idx="84">
                  <c:v>8.3700000000000246E-2</c:v>
                </c:pt>
                <c:pt idx="85">
                  <c:v>9.5960000000000045E-2</c:v>
                </c:pt>
                <c:pt idx="86">
                  <c:v>0.11128000000000006</c:v>
                </c:pt>
                <c:pt idx="87">
                  <c:v>0.12660999999999989</c:v>
                </c:pt>
                <c:pt idx="88">
                  <c:v>0.14576000000000022</c:v>
                </c:pt>
                <c:pt idx="89">
                  <c:v>0.16575999999999991</c:v>
                </c:pt>
                <c:pt idx="90">
                  <c:v>0.18576000000000029</c:v>
                </c:pt>
                <c:pt idx="91">
                  <c:v>0.20575999999999994</c:v>
                </c:pt>
                <c:pt idx="92">
                  <c:v>0.22575999999999996</c:v>
                </c:pt>
                <c:pt idx="93">
                  <c:v>0.24576000000000034</c:v>
                </c:pt>
                <c:pt idx="94">
                  <c:v>0.26576</c:v>
                </c:pt>
                <c:pt idx="95">
                  <c:v>0.28576000000000001</c:v>
                </c:pt>
                <c:pt idx="96">
                  <c:v>0.30576000000000031</c:v>
                </c:pt>
                <c:pt idx="97">
                  <c:v>0.32576000000000038</c:v>
                </c:pt>
                <c:pt idx="98">
                  <c:v>0.34576000000000007</c:v>
                </c:pt>
                <c:pt idx="99">
                  <c:v>0.36576000000000031</c:v>
                </c:pt>
                <c:pt idx="100">
                  <c:v>0.38576000000000032</c:v>
                </c:pt>
                <c:pt idx="101">
                  <c:v>0.40576000000000001</c:v>
                </c:pt>
                <c:pt idx="102">
                  <c:v>0.42576000000000008</c:v>
                </c:pt>
                <c:pt idx="103">
                  <c:v>0.44576000000000005</c:v>
                </c:pt>
                <c:pt idx="104">
                  <c:v>0.46576000000000001</c:v>
                </c:pt>
                <c:pt idx="105">
                  <c:v>0.48576000000000008</c:v>
                </c:pt>
                <c:pt idx="106">
                  <c:v>0.50575999999999999</c:v>
                </c:pt>
                <c:pt idx="107">
                  <c:v>0.52576000000000001</c:v>
                </c:pt>
                <c:pt idx="108">
                  <c:v>0.54576000000000002</c:v>
                </c:pt>
                <c:pt idx="109">
                  <c:v>0.56576000000000004</c:v>
                </c:pt>
                <c:pt idx="110">
                  <c:v>0.58576000000000006</c:v>
                </c:pt>
                <c:pt idx="111">
                  <c:v>0.60576000000000063</c:v>
                </c:pt>
                <c:pt idx="112">
                  <c:v>0.62576000000000065</c:v>
                </c:pt>
                <c:pt idx="113">
                  <c:v>0.64576000000000122</c:v>
                </c:pt>
                <c:pt idx="114">
                  <c:v>0.66576000000000124</c:v>
                </c:pt>
                <c:pt idx="115">
                  <c:v>0.68575999999999993</c:v>
                </c:pt>
                <c:pt idx="116">
                  <c:v>0.70575999999999994</c:v>
                </c:pt>
                <c:pt idx="117">
                  <c:v>0.72576000000000063</c:v>
                </c:pt>
                <c:pt idx="118">
                  <c:v>0.74576000000000064</c:v>
                </c:pt>
                <c:pt idx="119">
                  <c:v>0.76576000000000122</c:v>
                </c:pt>
                <c:pt idx="120">
                  <c:v>0.78576000000000001</c:v>
                </c:pt>
                <c:pt idx="121">
                  <c:v>0.80576000000000003</c:v>
                </c:pt>
                <c:pt idx="122">
                  <c:v>0.82576000000000005</c:v>
                </c:pt>
                <c:pt idx="123">
                  <c:v>0.84576000000000062</c:v>
                </c:pt>
                <c:pt idx="124">
                  <c:v>0.86576000000000064</c:v>
                </c:pt>
                <c:pt idx="125">
                  <c:v>0.8857600000000001</c:v>
                </c:pt>
                <c:pt idx="126">
                  <c:v>0.9057599999999999</c:v>
                </c:pt>
                <c:pt idx="127">
                  <c:v>0.92575999999999992</c:v>
                </c:pt>
                <c:pt idx="128">
                  <c:v>0.94575999999999993</c:v>
                </c:pt>
                <c:pt idx="129">
                  <c:v>0.96575999999999995</c:v>
                </c:pt>
                <c:pt idx="130">
                  <c:v>0.98575999999999997</c:v>
                </c:pt>
                <c:pt idx="131">
                  <c:v>1.0057599999999998</c:v>
                </c:pt>
                <c:pt idx="132">
                  <c:v>1.0257599999999998</c:v>
                </c:pt>
                <c:pt idx="133">
                  <c:v>1.0457599999999998</c:v>
                </c:pt>
                <c:pt idx="134">
                  <c:v>1.0657599999999998</c:v>
                </c:pt>
                <c:pt idx="135">
                  <c:v>1.0857599999999998</c:v>
                </c:pt>
                <c:pt idx="136">
                  <c:v>1.1057599999999999</c:v>
                </c:pt>
                <c:pt idx="137">
                  <c:v>1.1257599999999999</c:v>
                </c:pt>
                <c:pt idx="138">
                  <c:v>1.1457599999999999</c:v>
                </c:pt>
                <c:pt idx="139">
                  <c:v>1.1657599999999999</c:v>
                </c:pt>
                <c:pt idx="140">
                  <c:v>1.1857599999999999</c:v>
                </c:pt>
                <c:pt idx="141">
                  <c:v>1.2057599999999977</c:v>
                </c:pt>
                <c:pt idx="142">
                  <c:v>1.2257599999999977</c:v>
                </c:pt>
                <c:pt idx="143">
                  <c:v>1.2457599999999998</c:v>
                </c:pt>
                <c:pt idx="144">
                  <c:v>1.2657599999999998</c:v>
                </c:pt>
                <c:pt idx="145">
                  <c:v>1.2857599999999998</c:v>
                </c:pt>
                <c:pt idx="146">
                  <c:v>1.3057599999999998</c:v>
                </c:pt>
                <c:pt idx="147">
                  <c:v>1.3257599999999998</c:v>
                </c:pt>
                <c:pt idx="148">
                  <c:v>1.3457599999999998</c:v>
                </c:pt>
                <c:pt idx="149">
                  <c:v>1.3657599999999999</c:v>
                </c:pt>
                <c:pt idx="150">
                  <c:v>1.3857599999999999</c:v>
                </c:pt>
                <c:pt idx="151">
                  <c:v>1.4057599999999972</c:v>
                </c:pt>
                <c:pt idx="152">
                  <c:v>1.4257599999999973</c:v>
                </c:pt>
                <c:pt idx="153">
                  <c:v>1.4457599999999975</c:v>
                </c:pt>
                <c:pt idx="154">
                  <c:v>1.4657599999999975</c:v>
                </c:pt>
                <c:pt idx="155">
                  <c:v>1.4857599999999975</c:v>
                </c:pt>
                <c:pt idx="156">
                  <c:v>1.5057599999999998</c:v>
                </c:pt>
                <c:pt idx="157">
                  <c:v>1.5257599999999998</c:v>
                </c:pt>
                <c:pt idx="158">
                  <c:v>1.5457599999999998</c:v>
                </c:pt>
                <c:pt idx="159">
                  <c:v>1.5657599999999998</c:v>
                </c:pt>
                <c:pt idx="160">
                  <c:v>1.5857599999999998</c:v>
                </c:pt>
                <c:pt idx="161">
                  <c:v>1.6057599999999999</c:v>
                </c:pt>
                <c:pt idx="162">
                  <c:v>1.6257599999999999</c:v>
                </c:pt>
                <c:pt idx="163">
                  <c:v>1.6457599999999999</c:v>
                </c:pt>
                <c:pt idx="164">
                  <c:v>1.6657599999999999</c:v>
                </c:pt>
                <c:pt idx="165">
                  <c:v>1.6857599999999999</c:v>
                </c:pt>
                <c:pt idx="166">
                  <c:v>1.7057599999999977</c:v>
                </c:pt>
                <c:pt idx="167">
                  <c:v>1.7257599999999977</c:v>
                </c:pt>
                <c:pt idx="168">
                  <c:v>1.7457599999999998</c:v>
                </c:pt>
                <c:pt idx="169">
                  <c:v>1.7657599999999998</c:v>
                </c:pt>
                <c:pt idx="170">
                  <c:v>1.7857599999999998</c:v>
                </c:pt>
                <c:pt idx="171">
                  <c:v>1.8057599999999998</c:v>
                </c:pt>
                <c:pt idx="172">
                  <c:v>1.8257599999999998</c:v>
                </c:pt>
                <c:pt idx="173">
                  <c:v>1.8457599999999998</c:v>
                </c:pt>
                <c:pt idx="174">
                  <c:v>1.8657599999999999</c:v>
                </c:pt>
                <c:pt idx="175">
                  <c:v>1.8857599999999999</c:v>
                </c:pt>
                <c:pt idx="176">
                  <c:v>1.9057599999999999</c:v>
                </c:pt>
                <c:pt idx="177">
                  <c:v>1.9257599999999999</c:v>
                </c:pt>
                <c:pt idx="178">
                  <c:v>1.9457599999999999</c:v>
                </c:pt>
                <c:pt idx="179">
                  <c:v>1.96576</c:v>
                </c:pt>
                <c:pt idx="180">
                  <c:v>1.98576</c:v>
                </c:pt>
                <c:pt idx="181">
                  <c:v>2.00576</c:v>
                </c:pt>
                <c:pt idx="182">
                  <c:v>2.02576</c:v>
                </c:pt>
                <c:pt idx="183">
                  <c:v>2.04576</c:v>
                </c:pt>
                <c:pt idx="184">
                  <c:v>2.06576</c:v>
                </c:pt>
                <c:pt idx="185">
                  <c:v>2.0857600000000001</c:v>
                </c:pt>
                <c:pt idx="186">
                  <c:v>2.1057600000000001</c:v>
                </c:pt>
                <c:pt idx="187">
                  <c:v>2.1257600000000001</c:v>
                </c:pt>
                <c:pt idx="188">
                  <c:v>2.1457600000000001</c:v>
                </c:pt>
                <c:pt idx="189">
                  <c:v>2.1657600000000001</c:v>
                </c:pt>
                <c:pt idx="190">
                  <c:v>2.1857600000000001</c:v>
                </c:pt>
                <c:pt idx="191">
                  <c:v>2.2057600000000002</c:v>
                </c:pt>
                <c:pt idx="192">
                  <c:v>2.2257600000000002</c:v>
                </c:pt>
                <c:pt idx="193">
                  <c:v>2.2457600000000002</c:v>
                </c:pt>
                <c:pt idx="194">
                  <c:v>2.2657600000000002</c:v>
                </c:pt>
                <c:pt idx="195">
                  <c:v>2.2857599999999998</c:v>
                </c:pt>
                <c:pt idx="196">
                  <c:v>2.3057599999999967</c:v>
                </c:pt>
                <c:pt idx="197">
                  <c:v>2.3257599999999967</c:v>
                </c:pt>
                <c:pt idx="198">
                  <c:v>2.3457599999999967</c:v>
                </c:pt>
                <c:pt idx="199">
                  <c:v>2.3657599999999968</c:v>
                </c:pt>
                <c:pt idx="200">
                  <c:v>2.3857599999999977</c:v>
                </c:pt>
                <c:pt idx="201">
                  <c:v>2.4057599999999977</c:v>
                </c:pt>
                <c:pt idx="202">
                  <c:v>2.4257599999999977</c:v>
                </c:pt>
                <c:pt idx="203">
                  <c:v>2.4457599999999977</c:v>
                </c:pt>
                <c:pt idx="204">
                  <c:v>2.46576</c:v>
                </c:pt>
                <c:pt idx="205">
                  <c:v>2.48576</c:v>
                </c:pt>
                <c:pt idx="206">
                  <c:v>2.50576</c:v>
                </c:pt>
                <c:pt idx="207">
                  <c:v>2.52576</c:v>
                </c:pt>
                <c:pt idx="208">
                  <c:v>2.54576</c:v>
                </c:pt>
                <c:pt idx="209">
                  <c:v>2.56576</c:v>
                </c:pt>
                <c:pt idx="210">
                  <c:v>2.5857600000000001</c:v>
                </c:pt>
                <c:pt idx="211">
                  <c:v>2.6057600000000001</c:v>
                </c:pt>
                <c:pt idx="212">
                  <c:v>2.6257600000000001</c:v>
                </c:pt>
                <c:pt idx="213">
                  <c:v>2.6457600000000001</c:v>
                </c:pt>
                <c:pt idx="214">
                  <c:v>2.6657600000000001</c:v>
                </c:pt>
                <c:pt idx="215">
                  <c:v>2.6857600000000001</c:v>
                </c:pt>
                <c:pt idx="216">
                  <c:v>2.7057600000000002</c:v>
                </c:pt>
                <c:pt idx="217">
                  <c:v>2.7257600000000002</c:v>
                </c:pt>
                <c:pt idx="218">
                  <c:v>2.7386399999999997</c:v>
                </c:pt>
                <c:pt idx="219">
                  <c:v>2.7515299999999998</c:v>
                </c:pt>
                <c:pt idx="220">
                  <c:v>2.7644099999999998</c:v>
                </c:pt>
                <c:pt idx="221">
                  <c:v>2.7772999999999999</c:v>
                </c:pt>
                <c:pt idx="222">
                  <c:v>2.7901799999999999</c:v>
                </c:pt>
                <c:pt idx="223">
                  <c:v>2.80307</c:v>
                </c:pt>
                <c:pt idx="224">
                  <c:v>2.8191699999999953</c:v>
                </c:pt>
                <c:pt idx="225">
                  <c:v>2.8352799999999934</c:v>
                </c:pt>
                <c:pt idx="226">
                  <c:v>2.8552799999999943</c:v>
                </c:pt>
                <c:pt idx="227">
                  <c:v>2.8752799999999943</c:v>
                </c:pt>
                <c:pt idx="228">
                  <c:v>2.8952799999999943</c:v>
                </c:pt>
                <c:pt idx="229">
                  <c:v>2.9152799999999943</c:v>
                </c:pt>
                <c:pt idx="230">
                  <c:v>2.9352799999999943</c:v>
                </c:pt>
                <c:pt idx="231">
                  <c:v>2.9552799999999944</c:v>
                </c:pt>
                <c:pt idx="232">
                  <c:v>2.9752799999999953</c:v>
                </c:pt>
                <c:pt idx="233">
                  <c:v>2.9952799999999953</c:v>
                </c:pt>
                <c:pt idx="234">
                  <c:v>3.0152799999999949</c:v>
                </c:pt>
                <c:pt idx="235">
                  <c:v>3.0352799999999953</c:v>
                </c:pt>
                <c:pt idx="236">
                  <c:v>3.0552799999999967</c:v>
                </c:pt>
                <c:pt idx="237">
                  <c:v>3.0752799999999967</c:v>
                </c:pt>
                <c:pt idx="238">
                  <c:v>3.0952799999999967</c:v>
                </c:pt>
                <c:pt idx="239">
                  <c:v>3.1152800000000003</c:v>
                </c:pt>
                <c:pt idx="240">
                  <c:v>3.1352799999999967</c:v>
                </c:pt>
                <c:pt idx="241">
                  <c:v>3.1552800000000003</c:v>
                </c:pt>
                <c:pt idx="242">
                  <c:v>3.1752799999999977</c:v>
                </c:pt>
                <c:pt idx="243">
                  <c:v>3.1952800000000003</c:v>
                </c:pt>
                <c:pt idx="244">
                  <c:v>3.2152799999999977</c:v>
                </c:pt>
                <c:pt idx="245">
                  <c:v>3.2352800000000004</c:v>
                </c:pt>
                <c:pt idx="246">
                  <c:v>3.25528</c:v>
                </c:pt>
                <c:pt idx="247">
                  <c:v>3.2752800000000004</c:v>
                </c:pt>
                <c:pt idx="248">
                  <c:v>3.29528</c:v>
                </c:pt>
                <c:pt idx="249">
                  <c:v>3.3152799999999929</c:v>
                </c:pt>
                <c:pt idx="250">
                  <c:v>3.3352799999999934</c:v>
                </c:pt>
                <c:pt idx="251">
                  <c:v>3.3552799999999938</c:v>
                </c:pt>
                <c:pt idx="252">
                  <c:v>3.3752799999999943</c:v>
                </c:pt>
                <c:pt idx="253">
                  <c:v>3.3952799999999939</c:v>
                </c:pt>
                <c:pt idx="254">
                  <c:v>3.4152799999999943</c:v>
                </c:pt>
                <c:pt idx="255">
                  <c:v>3.4352799999999939</c:v>
                </c:pt>
                <c:pt idx="256">
                  <c:v>3.4552799999999944</c:v>
                </c:pt>
                <c:pt idx="257">
                  <c:v>3.4752799999999948</c:v>
                </c:pt>
                <c:pt idx="258">
                  <c:v>3.4952799999999953</c:v>
                </c:pt>
                <c:pt idx="259">
                  <c:v>3.5152799999999949</c:v>
                </c:pt>
                <c:pt idx="260">
                  <c:v>3.5352799999999953</c:v>
                </c:pt>
                <c:pt idx="261">
                  <c:v>3.5552799999999967</c:v>
                </c:pt>
                <c:pt idx="262">
                  <c:v>3.5752799999999967</c:v>
                </c:pt>
                <c:pt idx="263">
                  <c:v>3.5952799999999967</c:v>
                </c:pt>
                <c:pt idx="264">
                  <c:v>3.6152800000000003</c:v>
                </c:pt>
                <c:pt idx="265">
                  <c:v>3.6352799999999967</c:v>
                </c:pt>
                <c:pt idx="266">
                  <c:v>3.6552800000000003</c:v>
                </c:pt>
                <c:pt idx="267">
                  <c:v>3.6697800000000012</c:v>
                </c:pt>
                <c:pt idx="268">
                  <c:v>3.6842899999999998</c:v>
                </c:pt>
                <c:pt idx="269">
                  <c:v>3.6988000000000003</c:v>
                </c:pt>
                <c:pt idx="270">
                  <c:v>3.7133000000000012</c:v>
                </c:pt>
                <c:pt idx="271">
                  <c:v>3.7278099999999998</c:v>
                </c:pt>
                <c:pt idx="272">
                  <c:v>3.7423099999999998</c:v>
                </c:pt>
                <c:pt idx="273">
                  <c:v>3.7568200000000003</c:v>
                </c:pt>
                <c:pt idx="274">
                  <c:v>3.7749499999999987</c:v>
                </c:pt>
                <c:pt idx="275">
                  <c:v>3.7930900000000012</c:v>
                </c:pt>
                <c:pt idx="276">
                  <c:v>3.8112199999999938</c:v>
                </c:pt>
                <c:pt idx="277">
                  <c:v>3.8293499999999967</c:v>
                </c:pt>
                <c:pt idx="278">
                  <c:v>3.84748</c:v>
                </c:pt>
                <c:pt idx="279">
                  <c:v>3.8613</c:v>
                </c:pt>
                <c:pt idx="280">
                  <c:v>3.8751199999999977</c:v>
                </c:pt>
                <c:pt idx="281">
                  <c:v>3.8889399999999998</c:v>
                </c:pt>
                <c:pt idx="282">
                  <c:v>3.9027499999999953</c:v>
                </c:pt>
                <c:pt idx="283">
                  <c:v>3.9165699999999943</c:v>
                </c:pt>
                <c:pt idx="284">
                  <c:v>3.9303900000000001</c:v>
                </c:pt>
                <c:pt idx="285">
                  <c:v>3.94421</c:v>
                </c:pt>
                <c:pt idx="286">
                  <c:v>3.9614799999999977</c:v>
                </c:pt>
                <c:pt idx="287">
                  <c:v>3.9787499999999967</c:v>
                </c:pt>
                <c:pt idx="288">
                  <c:v>3.9987499999999967</c:v>
                </c:pt>
                <c:pt idx="289">
                  <c:v>4.0187499999999998</c:v>
                </c:pt>
                <c:pt idx="290">
                  <c:v>4.0387500000000003</c:v>
                </c:pt>
                <c:pt idx="291">
                  <c:v>4.0587499999999999</c:v>
                </c:pt>
                <c:pt idx="292">
                  <c:v>4.0787500000000003</c:v>
                </c:pt>
                <c:pt idx="293">
                  <c:v>4.0987499999999999</c:v>
                </c:pt>
                <c:pt idx="294">
                  <c:v>4.112879999999989</c:v>
                </c:pt>
                <c:pt idx="295">
                  <c:v>4.1270199999999839</c:v>
                </c:pt>
                <c:pt idx="296">
                  <c:v>4.1411600000000002</c:v>
                </c:pt>
                <c:pt idx="297">
                  <c:v>4.1588199999999897</c:v>
                </c:pt>
                <c:pt idx="298">
                  <c:v>4.17882</c:v>
                </c:pt>
                <c:pt idx="299">
                  <c:v>4.1988199999999898</c:v>
                </c:pt>
                <c:pt idx="300">
                  <c:v>4.21882</c:v>
                </c:pt>
                <c:pt idx="301">
                  <c:v>4.2388199999999996</c:v>
                </c:pt>
                <c:pt idx="302">
                  <c:v>4.2588200000000001</c:v>
                </c:pt>
                <c:pt idx="303">
                  <c:v>4.2788199999999996</c:v>
                </c:pt>
                <c:pt idx="304">
                  <c:v>4.2988200000000001</c:v>
                </c:pt>
                <c:pt idx="305">
                  <c:v>4.318819999999989</c:v>
                </c:pt>
                <c:pt idx="306">
                  <c:v>4.3388200000000001</c:v>
                </c:pt>
                <c:pt idx="307">
                  <c:v>4.3588199999999899</c:v>
                </c:pt>
                <c:pt idx="308">
                  <c:v>4.3788299999999998</c:v>
                </c:pt>
                <c:pt idx="309">
                  <c:v>4.3988299999999985</c:v>
                </c:pt>
                <c:pt idx="310">
                  <c:v>4.4188299999999998</c:v>
                </c:pt>
                <c:pt idx="311">
                  <c:v>4.4388300000000003</c:v>
                </c:pt>
                <c:pt idx="312">
                  <c:v>4.4588299999999998</c:v>
                </c:pt>
                <c:pt idx="313">
                  <c:v>4.4788300000000003</c:v>
                </c:pt>
                <c:pt idx="314">
                  <c:v>4.4988299999999999</c:v>
                </c:pt>
                <c:pt idx="315">
                  <c:v>4.5188299999999995</c:v>
                </c:pt>
                <c:pt idx="316">
                  <c:v>4.5388299999999999</c:v>
                </c:pt>
                <c:pt idx="317">
                  <c:v>4.5588299999999995</c:v>
                </c:pt>
                <c:pt idx="318">
                  <c:v>4.5788200000000003</c:v>
                </c:pt>
                <c:pt idx="319">
                  <c:v>4.5988199999999955</c:v>
                </c:pt>
                <c:pt idx="320">
                  <c:v>4.6188199999999897</c:v>
                </c:pt>
                <c:pt idx="321">
                  <c:v>4.6388199999999955</c:v>
                </c:pt>
                <c:pt idx="322">
                  <c:v>4.6588199999999897</c:v>
                </c:pt>
                <c:pt idx="323">
                  <c:v>4.67882</c:v>
                </c:pt>
                <c:pt idx="324">
                  <c:v>4.6988199999999898</c:v>
                </c:pt>
                <c:pt idx="325">
                  <c:v>4.71882</c:v>
                </c:pt>
                <c:pt idx="326">
                  <c:v>4.7388199999999996</c:v>
                </c:pt>
                <c:pt idx="327">
                  <c:v>4.7588200000000001</c:v>
                </c:pt>
                <c:pt idx="328">
                  <c:v>4.7788199999999996</c:v>
                </c:pt>
                <c:pt idx="329">
                  <c:v>4.7988200000000001</c:v>
                </c:pt>
                <c:pt idx="330">
                  <c:v>4.818819999999989</c:v>
                </c:pt>
                <c:pt idx="331">
                  <c:v>4.8388200000000001</c:v>
                </c:pt>
                <c:pt idx="332">
                  <c:v>4.8588199999999899</c:v>
                </c:pt>
                <c:pt idx="333">
                  <c:v>4.8788299999999998</c:v>
                </c:pt>
                <c:pt idx="334">
                  <c:v>4.8988299999999985</c:v>
                </c:pt>
                <c:pt idx="335">
                  <c:v>4.9188299999999998</c:v>
                </c:pt>
                <c:pt idx="336">
                  <c:v>4.9388300000000003</c:v>
                </c:pt>
                <c:pt idx="337">
                  <c:v>4.9588299999999998</c:v>
                </c:pt>
                <c:pt idx="338">
                  <c:v>4.9788300000000003</c:v>
                </c:pt>
                <c:pt idx="339">
                  <c:v>4.9988299999999999</c:v>
                </c:pt>
                <c:pt idx="340">
                  <c:v>5.0188299999999995</c:v>
                </c:pt>
                <c:pt idx="341">
                  <c:v>5.0388299999999999</c:v>
                </c:pt>
                <c:pt idx="342">
                  <c:v>5.0588299999999995</c:v>
                </c:pt>
                <c:pt idx="343">
                  <c:v>5.0788200000000003</c:v>
                </c:pt>
                <c:pt idx="344">
                  <c:v>5.0988199999999955</c:v>
                </c:pt>
                <c:pt idx="345">
                  <c:v>5.1146499999999975</c:v>
                </c:pt>
                <c:pt idx="346">
                  <c:v>5.1304699999999999</c:v>
                </c:pt>
                <c:pt idx="347">
                  <c:v>5.1462899999999996</c:v>
                </c:pt>
                <c:pt idx="348">
                  <c:v>5.1621099999999869</c:v>
                </c:pt>
                <c:pt idx="349">
                  <c:v>5.1779399999999898</c:v>
                </c:pt>
                <c:pt idx="350">
                  <c:v>5.1937600000000002</c:v>
                </c:pt>
                <c:pt idx="351">
                  <c:v>5.2095799999999999</c:v>
                </c:pt>
                <c:pt idx="352">
                  <c:v>5.22879</c:v>
                </c:pt>
                <c:pt idx="353">
                  <c:v>5.2480099999999998</c:v>
                </c:pt>
                <c:pt idx="354">
                  <c:v>5.2680099999999985</c:v>
                </c:pt>
                <c:pt idx="355">
                  <c:v>5.2803000000000004</c:v>
                </c:pt>
                <c:pt idx="356">
                  <c:v>5.2925899999999899</c:v>
                </c:pt>
                <c:pt idx="357">
                  <c:v>5.3048799999999945</c:v>
                </c:pt>
                <c:pt idx="358">
                  <c:v>5.3198999999999996</c:v>
                </c:pt>
                <c:pt idx="359">
                  <c:v>5.3349299999999955</c:v>
                </c:pt>
                <c:pt idx="360">
                  <c:v>5.3499600000000003</c:v>
                </c:pt>
                <c:pt idx="361">
                  <c:v>5.3649799999999859</c:v>
                </c:pt>
                <c:pt idx="362">
                  <c:v>5.3837700000000002</c:v>
                </c:pt>
                <c:pt idx="363">
                  <c:v>5.4037700000000024</c:v>
                </c:pt>
                <c:pt idx="364">
                  <c:v>5.4237700000000002</c:v>
                </c:pt>
                <c:pt idx="365">
                  <c:v>5.4437700000000024</c:v>
                </c:pt>
                <c:pt idx="366">
                  <c:v>5.4637700000000002</c:v>
                </c:pt>
                <c:pt idx="367">
                  <c:v>5.4837700000000034</c:v>
                </c:pt>
                <c:pt idx="368">
                  <c:v>5.5037700000000003</c:v>
                </c:pt>
                <c:pt idx="369">
                  <c:v>5.5237699999999998</c:v>
                </c:pt>
                <c:pt idx="370">
                  <c:v>5.5437700000000003</c:v>
                </c:pt>
                <c:pt idx="371">
                  <c:v>5.5637699999999999</c:v>
                </c:pt>
                <c:pt idx="372">
                  <c:v>5.5837700000000003</c:v>
                </c:pt>
                <c:pt idx="373">
                  <c:v>5.6037699999999999</c:v>
                </c:pt>
                <c:pt idx="374">
                  <c:v>5.6237699999999995</c:v>
                </c:pt>
                <c:pt idx="375">
                  <c:v>5.64377</c:v>
                </c:pt>
                <c:pt idx="376">
                  <c:v>5.6577699999999975</c:v>
                </c:pt>
                <c:pt idx="377">
                  <c:v>5.67178</c:v>
                </c:pt>
                <c:pt idx="378">
                  <c:v>5.6857799999999985</c:v>
                </c:pt>
                <c:pt idx="379">
                  <c:v>5.7032500000000024</c:v>
                </c:pt>
                <c:pt idx="380">
                  <c:v>5.72072</c:v>
                </c:pt>
                <c:pt idx="381">
                  <c:v>5.7381799999999998</c:v>
                </c:pt>
                <c:pt idx="382">
                  <c:v>5.7556500000000002</c:v>
                </c:pt>
                <c:pt idx="383">
                  <c:v>5.7756500000000024</c:v>
                </c:pt>
                <c:pt idx="384">
                  <c:v>5.7956500000000002</c:v>
                </c:pt>
                <c:pt idx="385">
                  <c:v>5.8156499999999998</c:v>
                </c:pt>
                <c:pt idx="386">
                  <c:v>5.8356500000000002</c:v>
                </c:pt>
                <c:pt idx="387">
                  <c:v>5.8556499999999998</c:v>
                </c:pt>
                <c:pt idx="388">
                  <c:v>5.8756500000000003</c:v>
                </c:pt>
                <c:pt idx="389">
                  <c:v>5.8956499999999998</c:v>
                </c:pt>
                <c:pt idx="390">
                  <c:v>5.9156500000000003</c:v>
                </c:pt>
                <c:pt idx="391">
                  <c:v>5.9356500000000034</c:v>
                </c:pt>
                <c:pt idx="392">
                  <c:v>5.9556500000000003</c:v>
                </c:pt>
                <c:pt idx="393">
                  <c:v>5.9756500000000097</c:v>
                </c:pt>
                <c:pt idx="394">
                  <c:v>5.9956500000000004</c:v>
                </c:pt>
                <c:pt idx="395">
                  <c:v>6.0156499999999999</c:v>
                </c:pt>
                <c:pt idx="396">
                  <c:v>6.0356500000000004</c:v>
                </c:pt>
                <c:pt idx="397">
                  <c:v>6.05565</c:v>
                </c:pt>
                <c:pt idx="398">
                  <c:v>6.0756500000000004</c:v>
                </c:pt>
                <c:pt idx="399">
                  <c:v>6.09565</c:v>
                </c:pt>
                <c:pt idx="400">
                  <c:v>6.1156499999999996</c:v>
                </c:pt>
                <c:pt idx="401">
                  <c:v>6.13565</c:v>
                </c:pt>
                <c:pt idx="402">
                  <c:v>6.1556499999999996</c:v>
                </c:pt>
                <c:pt idx="403">
                  <c:v>6.1756500000000001</c:v>
                </c:pt>
                <c:pt idx="404">
                  <c:v>6.1956499999999997</c:v>
                </c:pt>
                <c:pt idx="405">
                  <c:v>6.2156500000000001</c:v>
                </c:pt>
                <c:pt idx="406">
                  <c:v>6.2356500000000024</c:v>
                </c:pt>
                <c:pt idx="407">
                  <c:v>6.2556500000000002</c:v>
                </c:pt>
                <c:pt idx="408">
                  <c:v>6.2756500000000024</c:v>
                </c:pt>
                <c:pt idx="409">
                  <c:v>6.2956500000000002</c:v>
                </c:pt>
                <c:pt idx="410">
                  <c:v>6.3156499999999998</c:v>
                </c:pt>
                <c:pt idx="411">
                  <c:v>6.3356500000000002</c:v>
                </c:pt>
                <c:pt idx="412">
                  <c:v>6.3556499999999998</c:v>
                </c:pt>
                <c:pt idx="413">
                  <c:v>6.3756500000000003</c:v>
                </c:pt>
                <c:pt idx="414">
                  <c:v>6.3956499999999998</c:v>
                </c:pt>
                <c:pt idx="415">
                  <c:v>6.4156500000000003</c:v>
                </c:pt>
                <c:pt idx="416">
                  <c:v>6.4356500000000034</c:v>
                </c:pt>
                <c:pt idx="417">
                  <c:v>6.4556500000000003</c:v>
                </c:pt>
                <c:pt idx="418">
                  <c:v>6.4756500000000097</c:v>
                </c:pt>
                <c:pt idx="419">
                  <c:v>6.4956500000000004</c:v>
                </c:pt>
                <c:pt idx="420">
                  <c:v>6.5156499999999999</c:v>
                </c:pt>
                <c:pt idx="421">
                  <c:v>6.5356500000000004</c:v>
                </c:pt>
                <c:pt idx="422">
                  <c:v>6.55565</c:v>
                </c:pt>
                <c:pt idx="423">
                  <c:v>6.5756500000000004</c:v>
                </c:pt>
                <c:pt idx="424">
                  <c:v>6.59565</c:v>
                </c:pt>
                <c:pt idx="425">
                  <c:v>6.6156499999999996</c:v>
                </c:pt>
                <c:pt idx="426">
                  <c:v>6.63565</c:v>
                </c:pt>
                <c:pt idx="427">
                  <c:v>6.6556499999999996</c:v>
                </c:pt>
                <c:pt idx="428">
                  <c:v>6.6667999999999985</c:v>
                </c:pt>
                <c:pt idx="429">
                  <c:v>6.6779499999999965</c:v>
                </c:pt>
                <c:pt idx="430">
                  <c:v>6.6890999999999998</c:v>
                </c:pt>
                <c:pt idx="431">
                  <c:v>6.7002400000000097</c:v>
                </c:pt>
                <c:pt idx="432">
                  <c:v>6.7113899999999997</c:v>
                </c:pt>
                <c:pt idx="433">
                  <c:v>6.7225399999999897</c:v>
                </c:pt>
                <c:pt idx="434">
                  <c:v>6.7336900000000108</c:v>
                </c:pt>
                <c:pt idx="435">
                  <c:v>6.7476200000000004</c:v>
                </c:pt>
                <c:pt idx="436">
                  <c:v>6.7615600000000002</c:v>
                </c:pt>
                <c:pt idx="437">
                  <c:v>6.7789799999999998</c:v>
                </c:pt>
                <c:pt idx="438">
                  <c:v>6.7964000000000002</c:v>
                </c:pt>
                <c:pt idx="439">
                  <c:v>6.8163999999999998</c:v>
                </c:pt>
                <c:pt idx="440">
                  <c:v>6.8364000000000003</c:v>
                </c:pt>
                <c:pt idx="441">
                  <c:v>6.8563999999999998</c:v>
                </c:pt>
                <c:pt idx="442">
                  <c:v>6.8764000000000003</c:v>
                </c:pt>
                <c:pt idx="443">
                  <c:v>6.8963999999999999</c:v>
                </c:pt>
                <c:pt idx="444">
                  <c:v>6.9164000000000003</c:v>
                </c:pt>
                <c:pt idx="445">
                  <c:v>6.9364000000000097</c:v>
                </c:pt>
                <c:pt idx="446">
                  <c:v>6.9564000000000004</c:v>
                </c:pt>
                <c:pt idx="447">
                  <c:v>6.9764000000000097</c:v>
                </c:pt>
                <c:pt idx="448">
                  <c:v>6.9964000000000004</c:v>
                </c:pt>
                <c:pt idx="449">
                  <c:v>7.0164000000000009</c:v>
                </c:pt>
                <c:pt idx="450">
                  <c:v>7.0364000000000004</c:v>
                </c:pt>
                <c:pt idx="451">
                  <c:v>7.0564</c:v>
                </c:pt>
                <c:pt idx="452">
                  <c:v>7.0764000000000014</c:v>
                </c:pt>
                <c:pt idx="453">
                  <c:v>7.0963999999999992</c:v>
                </c:pt>
                <c:pt idx="454">
                  <c:v>7.1164000000000005</c:v>
                </c:pt>
                <c:pt idx="455">
                  <c:v>7.1364000000000001</c:v>
                </c:pt>
                <c:pt idx="456">
                  <c:v>7.1563999999999997</c:v>
                </c:pt>
                <c:pt idx="457">
                  <c:v>7.1763999999999992</c:v>
                </c:pt>
                <c:pt idx="458">
                  <c:v>7.1964000000000006</c:v>
                </c:pt>
                <c:pt idx="459">
                  <c:v>7.2164000000000001</c:v>
                </c:pt>
                <c:pt idx="460">
                  <c:v>7.2364000000000024</c:v>
                </c:pt>
                <c:pt idx="461">
                  <c:v>7.2563999999999993</c:v>
                </c:pt>
                <c:pt idx="462">
                  <c:v>7.2764000000000024</c:v>
                </c:pt>
                <c:pt idx="463">
                  <c:v>7.2964000000000002</c:v>
                </c:pt>
                <c:pt idx="464">
                  <c:v>7.3163999999999998</c:v>
                </c:pt>
                <c:pt idx="465">
                  <c:v>7.3363999999999994</c:v>
                </c:pt>
                <c:pt idx="466">
                  <c:v>7.3564000000000007</c:v>
                </c:pt>
                <c:pt idx="467">
                  <c:v>7.3764000000000003</c:v>
                </c:pt>
                <c:pt idx="468">
                  <c:v>7.3963999999999999</c:v>
                </c:pt>
                <c:pt idx="469">
                  <c:v>7.4163999999999994</c:v>
                </c:pt>
                <c:pt idx="470">
                  <c:v>7.4364000000000106</c:v>
                </c:pt>
                <c:pt idx="471">
                  <c:v>7.4564000000000004</c:v>
                </c:pt>
                <c:pt idx="472">
                  <c:v>7.4764000000000097</c:v>
                </c:pt>
                <c:pt idx="473">
                  <c:v>7.4964000000000004</c:v>
                </c:pt>
                <c:pt idx="474">
                  <c:v>7.5164000000000009</c:v>
                </c:pt>
                <c:pt idx="475">
                  <c:v>7.5364000000000004</c:v>
                </c:pt>
                <c:pt idx="476">
                  <c:v>7.5564</c:v>
                </c:pt>
                <c:pt idx="477">
                  <c:v>7.5764000000000014</c:v>
                </c:pt>
                <c:pt idx="478">
                  <c:v>7.5963999999999992</c:v>
                </c:pt>
                <c:pt idx="479">
                  <c:v>7.6164000000000005</c:v>
                </c:pt>
                <c:pt idx="480">
                  <c:v>7.6364000000000001</c:v>
                </c:pt>
                <c:pt idx="481">
                  <c:v>7.6563999999999997</c:v>
                </c:pt>
                <c:pt idx="482">
                  <c:v>7.6711899999999975</c:v>
                </c:pt>
                <c:pt idx="483">
                  <c:v>7.6859899999999879</c:v>
                </c:pt>
                <c:pt idx="484">
                  <c:v>7.7007899999999996</c:v>
                </c:pt>
                <c:pt idx="485">
                  <c:v>7.7155900000000006</c:v>
                </c:pt>
                <c:pt idx="486">
                  <c:v>7.7253399999999965</c:v>
                </c:pt>
                <c:pt idx="487">
                  <c:v>7.7350999999999992</c:v>
                </c:pt>
                <c:pt idx="488">
                  <c:v>7.7448499999999996</c:v>
                </c:pt>
                <c:pt idx="489">
                  <c:v>7.7546099999999996</c:v>
                </c:pt>
                <c:pt idx="490">
                  <c:v>7.7643599999999955</c:v>
                </c:pt>
                <c:pt idx="491">
                  <c:v>7.7741099999999985</c:v>
                </c:pt>
                <c:pt idx="492">
                  <c:v>7.7838700000000003</c:v>
                </c:pt>
                <c:pt idx="493">
                  <c:v>7.7960600000000024</c:v>
                </c:pt>
                <c:pt idx="494">
                  <c:v>7.8113100000000006</c:v>
                </c:pt>
                <c:pt idx="495">
                  <c:v>7.82892999999999</c:v>
                </c:pt>
                <c:pt idx="496">
                  <c:v>7.8465500000000006</c:v>
                </c:pt>
                <c:pt idx="497">
                  <c:v>7.8641799999999868</c:v>
                </c:pt>
                <c:pt idx="498">
                  <c:v>7.8818000000000001</c:v>
                </c:pt>
                <c:pt idx="499">
                  <c:v>7.9016500000000107</c:v>
                </c:pt>
                <c:pt idx="500">
                  <c:v>7.9215099999999996</c:v>
                </c:pt>
                <c:pt idx="501">
                  <c:v>7.941360000000012</c:v>
                </c:pt>
                <c:pt idx="502">
                  <c:v>7.9612100000000003</c:v>
                </c:pt>
                <c:pt idx="503">
                  <c:v>7.9812100000000106</c:v>
                </c:pt>
                <c:pt idx="504">
                  <c:v>8.0012099999999986</c:v>
                </c:pt>
                <c:pt idx="505">
                  <c:v>8.0212099999999982</c:v>
                </c:pt>
                <c:pt idx="506">
                  <c:v>8.0412099999999995</c:v>
                </c:pt>
                <c:pt idx="507">
                  <c:v>8.0612100000000009</c:v>
                </c:pt>
                <c:pt idx="508">
                  <c:v>8.0812099999999987</c:v>
                </c:pt>
                <c:pt idx="509">
                  <c:v>8.1012099999999982</c:v>
                </c:pt>
                <c:pt idx="510">
                  <c:v>8.1212099999999996</c:v>
                </c:pt>
                <c:pt idx="511">
                  <c:v>8.1412099999999992</c:v>
                </c:pt>
                <c:pt idx="512">
                  <c:v>8.1612099999999987</c:v>
                </c:pt>
                <c:pt idx="513">
                  <c:v>8.1812099999999983</c:v>
                </c:pt>
                <c:pt idx="514">
                  <c:v>8.2012099999999997</c:v>
                </c:pt>
                <c:pt idx="515">
                  <c:v>8.2212099999999992</c:v>
                </c:pt>
                <c:pt idx="516">
                  <c:v>8.241209999999997</c:v>
                </c:pt>
                <c:pt idx="517">
                  <c:v>8.2612099999999984</c:v>
                </c:pt>
                <c:pt idx="518">
                  <c:v>8.2812099999999997</c:v>
                </c:pt>
                <c:pt idx="519">
                  <c:v>8.3012100000000011</c:v>
                </c:pt>
                <c:pt idx="520">
                  <c:v>8.3212100000000024</c:v>
                </c:pt>
                <c:pt idx="521">
                  <c:v>8.3412099999999985</c:v>
                </c:pt>
                <c:pt idx="522">
                  <c:v>8.3612100000000016</c:v>
                </c:pt>
                <c:pt idx="523">
                  <c:v>8.3812100000000012</c:v>
                </c:pt>
                <c:pt idx="524">
                  <c:v>8.401209999999999</c:v>
                </c:pt>
                <c:pt idx="525">
                  <c:v>8.4212099999999985</c:v>
                </c:pt>
                <c:pt idx="526">
                  <c:v>8.4412100000000017</c:v>
                </c:pt>
                <c:pt idx="527">
                  <c:v>8.4612100000000012</c:v>
                </c:pt>
                <c:pt idx="528">
                  <c:v>8.481209999999999</c:v>
                </c:pt>
                <c:pt idx="529">
                  <c:v>8.5012099999999986</c:v>
                </c:pt>
                <c:pt idx="530">
                  <c:v>8.5212099999999982</c:v>
                </c:pt>
                <c:pt idx="531">
                  <c:v>8.5412099999999995</c:v>
                </c:pt>
                <c:pt idx="532">
                  <c:v>8.5539400000000008</c:v>
                </c:pt>
                <c:pt idx="533">
                  <c:v>8.5666600000000006</c:v>
                </c:pt>
                <c:pt idx="534">
                  <c:v>8.5793800000000005</c:v>
                </c:pt>
                <c:pt idx="535">
                  <c:v>8.5921100000000035</c:v>
                </c:pt>
                <c:pt idx="536">
                  <c:v>8.6048299999999998</c:v>
                </c:pt>
                <c:pt idx="537">
                  <c:v>8.617560000000001</c:v>
                </c:pt>
                <c:pt idx="538">
                  <c:v>8.6302799999999991</c:v>
                </c:pt>
                <c:pt idx="539">
                  <c:v>8.6430000000000025</c:v>
                </c:pt>
                <c:pt idx="540">
                  <c:v>8.6589099999999988</c:v>
                </c:pt>
                <c:pt idx="541">
                  <c:v>8.6787900000000011</c:v>
                </c:pt>
                <c:pt idx="542">
                  <c:v>8.6986700000000017</c:v>
                </c:pt>
                <c:pt idx="543">
                  <c:v>8.7186699999999995</c:v>
                </c:pt>
                <c:pt idx="544">
                  <c:v>8.7386699999999973</c:v>
                </c:pt>
                <c:pt idx="545">
                  <c:v>8.7586699999999986</c:v>
                </c:pt>
                <c:pt idx="546">
                  <c:v>8.7786699999999982</c:v>
                </c:pt>
                <c:pt idx="547">
                  <c:v>8.7986699999999995</c:v>
                </c:pt>
                <c:pt idx="548">
                  <c:v>8.8186700000000009</c:v>
                </c:pt>
                <c:pt idx="549">
                  <c:v>8.8386699999999987</c:v>
                </c:pt>
                <c:pt idx="550">
                  <c:v>8.85867</c:v>
                </c:pt>
                <c:pt idx="551">
                  <c:v>8.8786700000000014</c:v>
                </c:pt>
                <c:pt idx="552">
                  <c:v>8.898670000000001</c:v>
                </c:pt>
                <c:pt idx="553">
                  <c:v>8.9186699999999988</c:v>
                </c:pt>
                <c:pt idx="554">
                  <c:v>8.9386699999999983</c:v>
                </c:pt>
                <c:pt idx="555">
                  <c:v>8.9586700000000015</c:v>
                </c:pt>
                <c:pt idx="556">
                  <c:v>8.978670000000001</c:v>
                </c:pt>
                <c:pt idx="557">
                  <c:v>8.9986699999999988</c:v>
                </c:pt>
                <c:pt idx="558">
                  <c:v>9.0186999999999991</c:v>
                </c:pt>
                <c:pt idx="559">
                  <c:v>9.0386999999999986</c:v>
                </c:pt>
                <c:pt idx="560">
                  <c:v>9.0587</c:v>
                </c:pt>
                <c:pt idx="561">
                  <c:v>9.0787000000000013</c:v>
                </c:pt>
                <c:pt idx="562">
                  <c:v>9.0987000000000009</c:v>
                </c:pt>
                <c:pt idx="563">
                  <c:v>9.1186999999999987</c:v>
                </c:pt>
                <c:pt idx="564">
                  <c:v>9.1386999999999983</c:v>
                </c:pt>
                <c:pt idx="565">
                  <c:v>9.1587000000000014</c:v>
                </c:pt>
                <c:pt idx="566">
                  <c:v>9.1716000000000015</c:v>
                </c:pt>
                <c:pt idx="567">
                  <c:v>9.1845000000000034</c:v>
                </c:pt>
                <c:pt idx="568">
                  <c:v>9.1974</c:v>
                </c:pt>
                <c:pt idx="569">
                  <c:v>9.2102999999999984</c:v>
                </c:pt>
                <c:pt idx="570">
                  <c:v>9.2231999999999985</c:v>
                </c:pt>
                <c:pt idx="571">
                  <c:v>9.2360999999999986</c:v>
                </c:pt>
                <c:pt idx="572">
                  <c:v>9.2489999999999988</c:v>
                </c:pt>
                <c:pt idx="573">
                  <c:v>9.2618000000000009</c:v>
                </c:pt>
                <c:pt idx="574">
                  <c:v>9.2779999999999987</c:v>
                </c:pt>
                <c:pt idx="575">
                  <c:v>9.2978999999999985</c:v>
                </c:pt>
                <c:pt idx="576">
                  <c:v>9.3179000000000016</c:v>
                </c:pt>
                <c:pt idx="577">
                  <c:v>9.3379000000000012</c:v>
                </c:pt>
                <c:pt idx="578">
                  <c:v>9.3579000000000008</c:v>
                </c:pt>
                <c:pt idx="579">
                  <c:v>9.3779000000000003</c:v>
                </c:pt>
                <c:pt idx="580">
                  <c:v>9.3979000000000035</c:v>
                </c:pt>
                <c:pt idx="581">
                  <c:v>9.4179000000000013</c:v>
                </c:pt>
                <c:pt idx="582">
                  <c:v>9.4378999999999991</c:v>
                </c:pt>
                <c:pt idx="583">
                  <c:v>9.4579000000000004</c:v>
                </c:pt>
                <c:pt idx="584">
                  <c:v>9.4779</c:v>
                </c:pt>
                <c:pt idx="585">
                  <c:v>9.4979000000000013</c:v>
                </c:pt>
                <c:pt idx="586">
                  <c:v>9.5179000000000009</c:v>
                </c:pt>
                <c:pt idx="587">
                  <c:v>9.5378999999999987</c:v>
                </c:pt>
                <c:pt idx="588">
                  <c:v>9.5579000000000001</c:v>
                </c:pt>
                <c:pt idx="589">
                  <c:v>9.5779000000000014</c:v>
                </c:pt>
                <c:pt idx="590">
                  <c:v>9.597900000000001</c:v>
                </c:pt>
                <c:pt idx="591">
                  <c:v>9.6178999999999988</c:v>
                </c:pt>
                <c:pt idx="592">
                  <c:v>9.6378999999999984</c:v>
                </c:pt>
                <c:pt idx="593">
                  <c:v>9.6579000000000015</c:v>
                </c:pt>
                <c:pt idx="594">
                  <c:v>9.6779000000000011</c:v>
                </c:pt>
                <c:pt idx="595">
                  <c:v>9.6979000000000024</c:v>
                </c:pt>
                <c:pt idx="596">
                  <c:v>9.7178999999999984</c:v>
                </c:pt>
                <c:pt idx="597">
                  <c:v>9.7378999999999998</c:v>
                </c:pt>
                <c:pt idx="598">
                  <c:v>9.7579000000000011</c:v>
                </c:pt>
                <c:pt idx="599">
                  <c:v>9.7779000000000025</c:v>
                </c:pt>
                <c:pt idx="600">
                  <c:v>9.7978999999999985</c:v>
                </c:pt>
                <c:pt idx="601">
                  <c:v>9.8179000000000016</c:v>
                </c:pt>
                <c:pt idx="602">
                  <c:v>9.8379000000000012</c:v>
                </c:pt>
                <c:pt idx="603">
                  <c:v>9.8579000000000008</c:v>
                </c:pt>
                <c:pt idx="604">
                  <c:v>9.8779000000000003</c:v>
                </c:pt>
                <c:pt idx="605">
                  <c:v>9.8979000000000035</c:v>
                </c:pt>
                <c:pt idx="606">
                  <c:v>9.9179000000000013</c:v>
                </c:pt>
                <c:pt idx="607">
                  <c:v>9.9378999999999991</c:v>
                </c:pt>
                <c:pt idx="608">
                  <c:v>9.9579000000000004</c:v>
                </c:pt>
                <c:pt idx="609">
                  <c:v>9.9779</c:v>
                </c:pt>
                <c:pt idx="610">
                  <c:v>9.9979000000000013</c:v>
                </c:pt>
                <c:pt idx="611">
                  <c:v>10.017900000000001</c:v>
                </c:pt>
                <c:pt idx="612">
                  <c:v>10.037899999999999</c:v>
                </c:pt>
                <c:pt idx="613">
                  <c:v>10.0579</c:v>
                </c:pt>
                <c:pt idx="614">
                  <c:v>10.0779</c:v>
                </c:pt>
                <c:pt idx="615">
                  <c:v>10.097900000000001</c:v>
                </c:pt>
                <c:pt idx="616">
                  <c:v>10.117900000000001</c:v>
                </c:pt>
                <c:pt idx="617">
                  <c:v>10.137899999999998</c:v>
                </c:pt>
                <c:pt idx="618">
                  <c:v>10.1579</c:v>
                </c:pt>
                <c:pt idx="619">
                  <c:v>10.177900000000001</c:v>
                </c:pt>
                <c:pt idx="620">
                  <c:v>10.197900000000001</c:v>
                </c:pt>
                <c:pt idx="621">
                  <c:v>10.217899999999998</c:v>
                </c:pt>
                <c:pt idx="622">
                  <c:v>10.237899999999998</c:v>
                </c:pt>
                <c:pt idx="623">
                  <c:v>10.257900000000001</c:v>
                </c:pt>
                <c:pt idx="624">
                  <c:v>10.277900000000001</c:v>
                </c:pt>
                <c:pt idx="625">
                  <c:v>10.297899999999998</c:v>
                </c:pt>
                <c:pt idx="626">
                  <c:v>10.3179</c:v>
                </c:pt>
                <c:pt idx="627">
                  <c:v>10.337900000000001</c:v>
                </c:pt>
                <c:pt idx="628">
                  <c:v>10.357900000000004</c:v>
                </c:pt>
                <c:pt idx="629">
                  <c:v>10.3779</c:v>
                </c:pt>
                <c:pt idx="630">
                  <c:v>10.3979</c:v>
                </c:pt>
                <c:pt idx="631">
                  <c:v>10.417900000000001</c:v>
                </c:pt>
                <c:pt idx="632">
                  <c:v>10.437900000000001</c:v>
                </c:pt>
                <c:pt idx="633">
                  <c:v>10.4579</c:v>
                </c:pt>
                <c:pt idx="634">
                  <c:v>10.4779</c:v>
                </c:pt>
                <c:pt idx="635">
                  <c:v>10.4979</c:v>
                </c:pt>
                <c:pt idx="636">
                  <c:v>10.517900000000001</c:v>
                </c:pt>
                <c:pt idx="637">
                  <c:v>10.537899999999999</c:v>
                </c:pt>
                <c:pt idx="638">
                  <c:v>10.5579</c:v>
                </c:pt>
                <c:pt idx="639">
                  <c:v>10.5779</c:v>
                </c:pt>
                <c:pt idx="640">
                  <c:v>10.597900000000001</c:v>
                </c:pt>
                <c:pt idx="641">
                  <c:v>10.617900000000001</c:v>
                </c:pt>
                <c:pt idx="642">
                  <c:v>10.637899999999998</c:v>
                </c:pt>
                <c:pt idx="643">
                  <c:v>10.6579</c:v>
                </c:pt>
                <c:pt idx="644">
                  <c:v>10.677900000000001</c:v>
                </c:pt>
                <c:pt idx="645">
                  <c:v>10.697900000000001</c:v>
                </c:pt>
                <c:pt idx="646">
                  <c:v>10.717899999999998</c:v>
                </c:pt>
                <c:pt idx="647">
                  <c:v>10.737899999999998</c:v>
                </c:pt>
                <c:pt idx="648">
                  <c:v>10.757900000000001</c:v>
                </c:pt>
                <c:pt idx="649">
                  <c:v>10.777900000000001</c:v>
                </c:pt>
                <c:pt idx="650">
                  <c:v>10.797899999999998</c:v>
                </c:pt>
                <c:pt idx="651">
                  <c:v>10.8179</c:v>
                </c:pt>
                <c:pt idx="652">
                  <c:v>10.837900000000001</c:v>
                </c:pt>
                <c:pt idx="653">
                  <c:v>10.857900000000004</c:v>
                </c:pt>
                <c:pt idx="654">
                  <c:v>10.8779</c:v>
                </c:pt>
                <c:pt idx="655">
                  <c:v>10.8979</c:v>
                </c:pt>
                <c:pt idx="656">
                  <c:v>10.917900000000001</c:v>
                </c:pt>
                <c:pt idx="657">
                  <c:v>10.937900000000001</c:v>
                </c:pt>
                <c:pt idx="658">
                  <c:v>10.9579</c:v>
                </c:pt>
                <c:pt idx="659">
                  <c:v>10.9779</c:v>
                </c:pt>
                <c:pt idx="660">
                  <c:v>10.9979</c:v>
                </c:pt>
                <c:pt idx="661">
                  <c:v>11.017900000000001</c:v>
                </c:pt>
                <c:pt idx="662">
                  <c:v>11.037899999999999</c:v>
                </c:pt>
                <c:pt idx="663">
                  <c:v>11.0579</c:v>
                </c:pt>
                <c:pt idx="664">
                  <c:v>11.0779</c:v>
                </c:pt>
                <c:pt idx="665">
                  <c:v>11.097900000000001</c:v>
                </c:pt>
                <c:pt idx="666">
                  <c:v>11.117900000000001</c:v>
                </c:pt>
                <c:pt idx="667">
                  <c:v>11.137899999999998</c:v>
                </c:pt>
                <c:pt idx="668">
                  <c:v>11.1579</c:v>
                </c:pt>
                <c:pt idx="669">
                  <c:v>11.177900000000001</c:v>
                </c:pt>
                <c:pt idx="670">
                  <c:v>11.197900000000001</c:v>
                </c:pt>
                <c:pt idx="671">
                  <c:v>11.217899999999998</c:v>
                </c:pt>
                <c:pt idx="672">
                  <c:v>11.237899999999998</c:v>
                </c:pt>
                <c:pt idx="673">
                  <c:v>11.257900000000001</c:v>
                </c:pt>
                <c:pt idx="674">
                  <c:v>11.277900000000001</c:v>
                </c:pt>
                <c:pt idx="675">
                  <c:v>11.297899999999998</c:v>
                </c:pt>
                <c:pt idx="676">
                  <c:v>11.3179</c:v>
                </c:pt>
                <c:pt idx="677">
                  <c:v>11.337900000000001</c:v>
                </c:pt>
                <c:pt idx="678">
                  <c:v>11.357900000000004</c:v>
                </c:pt>
                <c:pt idx="679">
                  <c:v>11.3779</c:v>
                </c:pt>
                <c:pt idx="680">
                  <c:v>11.3979</c:v>
                </c:pt>
                <c:pt idx="681">
                  <c:v>11.417900000000001</c:v>
                </c:pt>
                <c:pt idx="682">
                  <c:v>11.437900000000001</c:v>
                </c:pt>
                <c:pt idx="683">
                  <c:v>11.4579</c:v>
                </c:pt>
                <c:pt idx="684">
                  <c:v>11.4779</c:v>
                </c:pt>
                <c:pt idx="685">
                  <c:v>11.4979</c:v>
                </c:pt>
                <c:pt idx="686">
                  <c:v>11.517900000000001</c:v>
                </c:pt>
                <c:pt idx="687">
                  <c:v>11.537899999999999</c:v>
                </c:pt>
                <c:pt idx="688">
                  <c:v>11.5579</c:v>
                </c:pt>
                <c:pt idx="689">
                  <c:v>11.5779</c:v>
                </c:pt>
                <c:pt idx="690">
                  <c:v>11.597900000000001</c:v>
                </c:pt>
                <c:pt idx="691">
                  <c:v>11.617900000000001</c:v>
                </c:pt>
                <c:pt idx="692">
                  <c:v>11.637899999999998</c:v>
                </c:pt>
                <c:pt idx="693">
                  <c:v>11.6579</c:v>
                </c:pt>
                <c:pt idx="694">
                  <c:v>11.677900000000001</c:v>
                </c:pt>
                <c:pt idx="695">
                  <c:v>11.697900000000001</c:v>
                </c:pt>
                <c:pt idx="696">
                  <c:v>11.717899999999998</c:v>
                </c:pt>
                <c:pt idx="697">
                  <c:v>11.737899999999998</c:v>
                </c:pt>
                <c:pt idx="698">
                  <c:v>11.757900000000001</c:v>
                </c:pt>
                <c:pt idx="699">
                  <c:v>11.777900000000001</c:v>
                </c:pt>
                <c:pt idx="700">
                  <c:v>11.797899999999998</c:v>
                </c:pt>
                <c:pt idx="701">
                  <c:v>11.8179</c:v>
                </c:pt>
                <c:pt idx="702">
                  <c:v>11.837900000000001</c:v>
                </c:pt>
                <c:pt idx="703">
                  <c:v>11.857900000000004</c:v>
                </c:pt>
                <c:pt idx="704">
                  <c:v>11.8779</c:v>
                </c:pt>
                <c:pt idx="705">
                  <c:v>11.8979</c:v>
                </c:pt>
                <c:pt idx="706">
                  <c:v>11.9</c:v>
                </c:pt>
              </c:numCache>
            </c:numRef>
          </c:xVal>
          <c:yVal>
            <c:numRef>
              <c:f>'rin_χ=0.2'!$AG$11:$AG$717</c:f>
              <c:numCache>
                <c:formatCode>0.000</c:formatCode>
                <c:ptCount val="707"/>
                <c:pt idx="0">
                  <c:v>7.5011600000000844E-17</c:v>
                </c:pt>
                <c:pt idx="1">
                  <c:v>7.5011400000000818E-17</c:v>
                </c:pt>
                <c:pt idx="2">
                  <c:v>7.501080000000079E-17</c:v>
                </c:pt>
                <c:pt idx="3">
                  <c:v>7.500920000000077E-17</c:v>
                </c:pt>
                <c:pt idx="4">
                  <c:v>7.5008000000000777E-17</c:v>
                </c:pt>
                <c:pt idx="5">
                  <c:v>7.5001600000000783E-17</c:v>
                </c:pt>
                <c:pt idx="6">
                  <c:v>7.5011200000000792E-17</c:v>
                </c:pt>
                <c:pt idx="7">
                  <c:v>7.4942800000000769E-17</c:v>
                </c:pt>
                <c:pt idx="8">
                  <c:v>7.471160000000093E-17</c:v>
                </c:pt>
                <c:pt idx="9">
                  <c:v>7.4885600000000861E-17</c:v>
                </c:pt>
                <c:pt idx="10">
                  <c:v>7.5605800000000704E-17</c:v>
                </c:pt>
                <c:pt idx="11">
                  <c:v>7.5747800000000727E-17</c:v>
                </c:pt>
                <c:pt idx="12">
                  <c:v>7.5841600000000763E-17</c:v>
                </c:pt>
                <c:pt idx="13">
                  <c:v>7.5921000000000716E-17</c:v>
                </c:pt>
                <c:pt idx="14">
                  <c:v>7.548100000000079E-17</c:v>
                </c:pt>
                <c:pt idx="15">
                  <c:v>7.4754000000000852E-17</c:v>
                </c:pt>
                <c:pt idx="16">
                  <c:v>7.4029200000000765E-17</c:v>
                </c:pt>
                <c:pt idx="17">
                  <c:v>7.3273200000000699E-17</c:v>
                </c:pt>
                <c:pt idx="18">
                  <c:v>7.0081600000000769E-17</c:v>
                </c:pt>
                <c:pt idx="19">
                  <c:v>6.404220000000069E-17</c:v>
                </c:pt>
                <c:pt idx="20">
                  <c:v>5.3555400000000497E-17</c:v>
                </c:pt>
                <c:pt idx="21">
                  <c:v>8.5441400000000772E-17</c:v>
                </c:pt>
                <c:pt idx="22">
                  <c:v>1.0966480000000117E-16</c:v>
                </c:pt>
                <c:pt idx="23">
                  <c:v>8.9780400000000916E-17</c:v>
                </c:pt>
                <c:pt idx="24">
                  <c:v>2.3926600000000188E-17</c:v>
                </c:pt>
                <c:pt idx="25">
                  <c:v>-2.0234000000000219E-16</c:v>
                </c:pt>
                <c:pt idx="26">
                  <c:v>-4.4039600000000498E-16</c:v>
                </c:pt>
                <c:pt idx="27">
                  <c:v>-7.4597000000000825E-16</c:v>
                </c:pt>
                <c:pt idx="28">
                  <c:v>-1.49722400000001E-15</c:v>
                </c:pt>
                <c:pt idx="29">
                  <c:v>-3.0408400000000267E-15</c:v>
                </c:pt>
                <c:pt idx="30">
                  <c:v>-6.1718800000000564E-15</c:v>
                </c:pt>
                <c:pt idx="31">
                  <c:v>-1.075008000000009E-14</c:v>
                </c:pt>
                <c:pt idx="32">
                  <c:v>-1.8706660000000166E-14</c:v>
                </c:pt>
                <c:pt idx="33">
                  <c:v>-3.2309000000000291E-14</c:v>
                </c:pt>
                <c:pt idx="34">
                  <c:v>-5.4712800000000589E-14</c:v>
                </c:pt>
                <c:pt idx="35">
                  <c:v>-8.9961000000000832E-14</c:v>
                </c:pt>
                <c:pt idx="36">
                  <c:v>-1.4437820000000109E-13</c:v>
                </c:pt>
                <c:pt idx="37">
                  <c:v>-2.2894600000000213E-13</c:v>
                </c:pt>
                <c:pt idx="38">
                  <c:v>-3.6063400000000276E-13</c:v>
                </c:pt>
                <c:pt idx="39">
                  <c:v>-5.6429800000000322E-13</c:v>
                </c:pt>
                <c:pt idx="40">
                  <c:v>-8.8318200000000548E-13</c:v>
                </c:pt>
                <c:pt idx="41">
                  <c:v>-1.2732800000000095E-12</c:v>
                </c:pt>
                <c:pt idx="42">
                  <c:v>-1.8546900000000134E-12</c:v>
                </c:pt>
                <c:pt idx="43">
                  <c:v>-2.7325800000000219E-12</c:v>
                </c:pt>
                <c:pt idx="44">
                  <c:v>-4.0622200000000287E-12</c:v>
                </c:pt>
                <c:pt idx="45">
                  <c:v>-6.0760200000000515E-12</c:v>
                </c:pt>
                <c:pt idx="46">
                  <c:v>-9.1392800000000644E-12</c:v>
                </c:pt>
                <c:pt idx="47">
                  <c:v>-1.3790040000000088E-11</c:v>
                </c:pt>
                <c:pt idx="48">
                  <c:v>-2.084900000000016E-11</c:v>
                </c:pt>
                <c:pt idx="49">
                  <c:v>-3.1525800000000199E-11</c:v>
                </c:pt>
                <c:pt idx="50">
                  <c:v>-4.7598600000000383E-11</c:v>
                </c:pt>
                <c:pt idx="51">
                  <c:v>-6.6490000000000447E-11</c:v>
                </c:pt>
                <c:pt idx="52">
                  <c:v>-9.370000000000076E-11</c:v>
                </c:pt>
                <c:pt idx="53">
                  <c:v>-1.3267500000000094E-10</c:v>
                </c:pt>
                <c:pt idx="54">
                  <c:v>-1.878674000000011E-10</c:v>
                </c:pt>
                <c:pt idx="55">
                  <c:v>-2.6447400000000181E-10</c:v>
                </c:pt>
                <c:pt idx="56">
                  <c:v>-3.6725600000000217E-10</c:v>
                </c:pt>
                <c:pt idx="57">
                  <c:v>-4.9718600000000443E-10</c:v>
                </c:pt>
                <c:pt idx="58">
                  <c:v>-6.4329600000000466E-10</c:v>
                </c:pt>
                <c:pt idx="59">
                  <c:v>-7.6422600000000509E-10</c:v>
                </c:pt>
                <c:pt idx="60">
                  <c:v>-7.724520000000039E-10</c:v>
                </c:pt>
                <c:pt idx="61">
                  <c:v>-5.467360000000036E-10</c:v>
                </c:pt>
                <c:pt idx="62">
                  <c:v>2.4173800000000167E-10</c:v>
                </c:pt>
                <c:pt idx="63">
                  <c:v>2.2866000000000123E-9</c:v>
                </c:pt>
                <c:pt idx="64">
                  <c:v>7.0200200000000355E-9</c:v>
                </c:pt>
                <c:pt idx="65">
                  <c:v>1.7355580000000075E-8</c:v>
                </c:pt>
                <c:pt idx="66">
                  <c:v>3.9156800000000152E-8</c:v>
                </c:pt>
                <c:pt idx="67">
                  <c:v>8.412940000000051E-8</c:v>
                </c:pt>
                <c:pt idx="68">
                  <c:v>1.5346360000000062E-7</c:v>
                </c:pt>
                <c:pt idx="69">
                  <c:v>2.8255000000000111E-7</c:v>
                </c:pt>
                <c:pt idx="70">
                  <c:v>5.2456200000000311E-7</c:v>
                </c:pt>
                <c:pt idx="71">
                  <c:v>9.8091600000000447E-7</c:v>
                </c:pt>
                <c:pt idx="72">
                  <c:v>1.8454120000000075E-6</c:v>
                </c:pt>
                <c:pt idx="73">
                  <c:v>3.1015800000000135E-6</c:v>
                </c:pt>
                <c:pt idx="74">
                  <c:v>5.3346000000000175E-6</c:v>
                </c:pt>
                <c:pt idx="75">
                  <c:v>9.3552200000000453E-6</c:v>
                </c:pt>
                <c:pt idx="76">
                  <c:v>1.6575860000000063E-5</c:v>
                </c:pt>
                <c:pt idx="77">
                  <c:v>2.6295400000000087E-5</c:v>
                </c:pt>
                <c:pt idx="78">
                  <c:v>4.1770200000000104E-5</c:v>
                </c:pt>
                <c:pt idx="79">
                  <c:v>6.069960000000018E-5</c:v>
                </c:pt>
                <c:pt idx="80">
                  <c:v>8.8576400000000489E-5</c:v>
                </c:pt>
                <c:pt idx="81">
                  <c:v>1.2703820000000047E-4</c:v>
                </c:pt>
                <c:pt idx="82">
                  <c:v>1.7287480000000043E-4</c:v>
                </c:pt>
                <c:pt idx="83">
                  <c:v>2.1118999999999999E-4</c:v>
                </c:pt>
                <c:pt idx="84">
                  <c:v>2.5225400000000015E-4</c:v>
                </c:pt>
                <c:pt idx="85">
                  <c:v>2.9174600000000006E-4</c:v>
                </c:pt>
                <c:pt idx="86">
                  <c:v>3.380600000000007E-4</c:v>
                </c:pt>
                <c:pt idx="87">
                  <c:v>3.7203200000000152E-4</c:v>
                </c:pt>
                <c:pt idx="88">
                  <c:v>3.7454200000000125E-4</c:v>
                </c:pt>
                <c:pt idx="89">
                  <c:v>3.0850600000000071E-4</c:v>
                </c:pt>
                <c:pt idx="90">
                  <c:v>1.8849720000000056E-4</c:v>
                </c:pt>
                <c:pt idx="91">
                  <c:v>8.4704400000000496E-5</c:v>
                </c:pt>
                <c:pt idx="92">
                  <c:v>6.425980000000013E-6</c:v>
                </c:pt>
                <c:pt idx="93">
                  <c:v>-7.691860000000027E-5</c:v>
                </c:pt>
                <c:pt idx="94">
                  <c:v>-1.2457939999999999E-4</c:v>
                </c:pt>
                <c:pt idx="95">
                  <c:v>-1.0496980000000001E-4</c:v>
                </c:pt>
                <c:pt idx="96">
                  <c:v>-2.8643600000000089E-5</c:v>
                </c:pt>
                <c:pt idx="97">
                  <c:v>5.1549799999999999E-5</c:v>
                </c:pt>
                <c:pt idx="98">
                  <c:v>7.9189000000000207E-5</c:v>
                </c:pt>
                <c:pt idx="99">
                  <c:v>7.6414800000000195E-5</c:v>
                </c:pt>
                <c:pt idx="100">
                  <c:v>1.2327840000000005E-4</c:v>
                </c:pt>
                <c:pt idx="101">
                  <c:v>1.012896E-4</c:v>
                </c:pt>
                <c:pt idx="102">
                  <c:v>-1.6607120000000069E-4</c:v>
                </c:pt>
                <c:pt idx="103">
                  <c:v>-4.7924400000000101E-4</c:v>
                </c:pt>
                <c:pt idx="104">
                  <c:v>-5.9318600000000281E-4</c:v>
                </c:pt>
                <c:pt idx="105">
                  <c:v>-5.4670000000000022E-4</c:v>
                </c:pt>
                <c:pt idx="106">
                  <c:v>-3.4788400000000002E-4</c:v>
                </c:pt>
                <c:pt idx="107">
                  <c:v>-2.3476800000000056E-5</c:v>
                </c:pt>
                <c:pt idx="108">
                  <c:v>2.9774400000000001E-4</c:v>
                </c:pt>
                <c:pt idx="109">
                  <c:v>6.3946600000000129E-4</c:v>
                </c:pt>
                <c:pt idx="110">
                  <c:v>1.1319100000000001E-3</c:v>
                </c:pt>
                <c:pt idx="111">
                  <c:v>1.6185320000000046E-3</c:v>
                </c:pt>
                <c:pt idx="112">
                  <c:v>1.8993860000000031E-3</c:v>
                </c:pt>
                <c:pt idx="113">
                  <c:v>1.9181100000000065E-3</c:v>
                </c:pt>
                <c:pt idx="114">
                  <c:v>1.3564160000000026E-3</c:v>
                </c:pt>
                <c:pt idx="115">
                  <c:v>2.7525000000000065E-4</c:v>
                </c:pt>
                <c:pt idx="116">
                  <c:v>-8.0689000000000043E-4</c:v>
                </c:pt>
                <c:pt idx="117">
                  <c:v>-1.6452480000000043E-3</c:v>
                </c:pt>
                <c:pt idx="118">
                  <c:v>-2.0663800000000048E-3</c:v>
                </c:pt>
                <c:pt idx="119">
                  <c:v>-1.8971940000000001E-3</c:v>
                </c:pt>
                <c:pt idx="120">
                  <c:v>-1.3840180000000055E-3</c:v>
                </c:pt>
                <c:pt idx="121">
                  <c:v>-9.6803000000000026E-4</c:v>
                </c:pt>
                <c:pt idx="122">
                  <c:v>-7.6148000000000003E-4</c:v>
                </c:pt>
                <c:pt idx="123">
                  <c:v>-4.5514400000000129E-4</c:v>
                </c:pt>
                <c:pt idx="124">
                  <c:v>-9.9496400000000391E-5</c:v>
                </c:pt>
                <c:pt idx="125">
                  <c:v>2.6320000000000012E-5</c:v>
                </c:pt>
                <c:pt idx="126">
                  <c:v>1.5213660000000002E-4</c:v>
                </c:pt>
                <c:pt idx="127">
                  <c:v>5.4157800000000024E-4</c:v>
                </c:pt>
                <c:pt idx="128">
                  <c:v>1.1175520000000043E-3</c:v>
                </c:pt>
                <c:pt idx="129">
                  <c:v>1.429116E-3</c:v>
                </c:pt>
                <c:pt idx="130">
                  <c:v>1.4860440000000021E-3</c:v>
                </c:pt>
                <c:pt idx="131">
                  <c:v>1.5849860000000026E-3</c:v>
                </c:pt>
                <c:pt idx="132">
                  <c:v>1.2464939999999999E-3</c:v>
                </c:pt>
                <c:pt idx="133">
                  <c:v>4.2552600000000175E-4</c:v>
                </c:pt>
                <c:pt idx="134">
                  <c:v>-3.4272400000000052E-4</c:v>
                </c:pt>
                <c:pt idx="135">
                  <c:v>-1.2219379999999999E-3</c:v>
                </c:pt>
                <c:pt idx="136">
                  <c:v>-1.9236160000000043E-3</c:v>
                </c:pt>
                <c:pt idx="137">
                  <c:v>-2.0705599999999999E-3</c:v>
                </c:pt>
                <c:pt idx="138">
                  <c:v>-1.5420400000000041E-3</c:v>
                </c:pt>
                <c:pt idx="139">
                  <c:v>-1.2189239999999999E-3</c:v>
                </c:pt>
                <c:pt idx="140">
                  <c:v>-1.9227480000000054E-3</c:v>
                </c:pt>
                <c:pt idx="141">
                  <c:v>-1.7855740000000001E-3</c:v>
                </c:pt>
                <c:pt idx="142">
                  <c:v>-8.0906200000000026E-4</c:v>
                </c:pt>
                <c:pt idx="143">
                  <c:v>-1.9952300000000066E-4</c:v>
                </c:pt>
                <c:pt idx="144">
                  <c:v>9.4126000000000355E-4</c:v>
                </c:pt>
                <c:pt idx="145">
                  <c:v>2.2217400000000011E-3</c:v>
                </c:pt>
                <c:pt idx="146">
                  <c:v>2.1347400000000048E-3</c:v>
                </c:pt>
                <c:pt idx="147">
                  <c:v>1.059314E-3</c:v>
                </c:pt>
                <c:pt idx="148">
                  <c:v>1.1677720000000034E-4</c:v>
                </c:pt>
                <c:pt idx="149">
                  <c:v>-1.0200440000000001E-3</c:v>
                </c:pt>
                <c:pt idx="150">
                  <c:v>-2.7150400000000002E-3</c:v>
                </c:pt>
                <c:pt idx="151">
                  <c:v>-3.8715200000000063E-3</c:v>
                </c:pt>
                <c:pt idx="152">
                  <c:v>-4.0512400000000176E-3</c:v>
                </c:pt>
                <c:pt idx="153">
                  <c:v>-4.0684600000000003E-3</c:v>
                </c:pt>
                <c:pt idx="154">
                  <c:v>-3.8316800000000001E-3</c:v>
                </c:pt>
                <c:pt idx="155">
                  <c:v>-2.95984E-3</c:v>
                </c:pt>
                <c:pt idx="156">
                  <c:v>-1.6117820000000043E-3</c:v>
                </c:pt>
                <c:pt idx="157">
                  <c:v>-3.9643600000000109E-4</c:v>
                </c:pt>
                <c:pt idx="158">
                  <c:v>3.3616800000000062E-4</c:v>
                </c:pt>
                <c:pt idx="159">
                  <c:v>1.1765160000000029E-3</c:v>
                </c:pt>
                <c:pt idx="160">
                  <c:v>1.9726940000000001E-3</c:v>
                </c:pt>
                <c:pt idx="161">
                  <c:v>2.0328799999999978E-3</c:v>
                </c:pt>
                <c:pt idx="162">
                  <c:v>1.6576920000000031E-3</c:v>
                </c:pt>
                <c:pt idx="163">
                  <c:v>1.5582460000000031E-3</c:v>
                </c:pt>
                <c:pt idx="164">
                  <c:v>1.5567760000000021E-3</c:v>
                </c:pt>
                <c:pt idx="165">
                  <c:v>1.2405440000000001E-3</c:v>
                </c:pt>
                <c:pt idx="166">
                  <c:v>3.3424400000000003E-4</c:v>
                </c:pt>
                <c:pt idx="167">
                  <c:v>-7.6620400000000112E-4</c:v>
                </c:pt>
                <c:pt idx="168">
                  <c:v>-1.3544400000000041E-3</c:v>
                </c:pt>
                <c:pt idx="169">
                  <c:v>-1.6112440000000021E-3</c:v>
                </c:pt>
                <c:pt idx="170">
                  <c:v>-1.5552860000000001E-3</c:v>
                </c:pt>
                <c:pt idx="171">
                  <c:v>-1.041562E-3</c:v>
                </c:pt>
                <c:pt idx="172">
                  <c:v>-5.0629799999999997E-4</c:v>
                </c:pt>
                <c:pt idx="173">
                  <c:v>-3.3313800000000056E-4</c:v>
                </c:pt>
                <c:pt idx="174">
                  <c:v>4.9792000000000319E-5</c:v>
                </c:pt>
                <c:pt idx="175">
                  <c:v>9.9530400000000393E-4</c:v>
                </c:pt>
                <c:pt idx="176">
                  <c:v>1.6000320000000034E-3</c:v>
                </c:pt>
                <c:pt idx="177">
                  <c:v>1.6430580000000043E-3</c:v>
                </c:pt>
                <c:pt idx="178">
                  <c:v>2.7022000000000053E-3</c:v>
                </c:pt>
                <c:pt idx="179">
                  <c:v>4.4632000000000118E-3</c:v>
                </c:pt>
                <c:pt idx="180">
                  <c:v>5.8163600000000117E-3</c:v>
                </c:pt>
                <c:pt idx="181">
                  <c:v>6.7679200000000002E-3</c:v>
                </c:pt>
                <c:pt idx="182">
                  <c:v>7.2325200000000122E-3</c:v>
                </c:pt>
                <c:pt idx="183">
                  <c:v>7.3491200000000128E-3</c:v>
                </c:pt>
                <c:pt idx="184">
                  <c:v>6.9523600000000194E-3</c:v>
                </c:pt>
                <c:pt idx="185">
                  <c:v>5.6358199999999997E-3</c:v>
                </c:pt>
                <c:pt idx="186">
                  <c:v>3.4096199999999999E-3</c:v>
                </c:pt>
                <c:pt idx="187">
                  <c:v>4.0536400000000137E-4</c:v>
                </c:pt>
                <c:pt idx="188">
                  <c:v>-3.2204000000000087E-3</c:v>
                </c:pt>
                <c:pt idx="189">
                  <c:v>-7.0050400000000127E-3</c:v>
                </c:pt>
                <c:pt idx="190">
                  <c:v>-1.1076819999999999E-2</c:v>
                </c:pt>
                <c:pt idx="191">
                  <c:v>-1.542696E-2</c:v>
                </c:pt>
                <c:pt idx="192">
                  <c:v>-1.9789160000000038E-2</c:v>
                </c:pt>
                <c:pt idx="193">
                  <c:v>-2.4173400000000001E-2</c:v>
                </c:pt>
                <c:pt idx="194">
                  <c:v>-2.8737599999999999E-2</c:v>
                </c:pt>
                <c:pt idx="195">
                  <c:v>-3.3864600000000002E-2</c:v>
                </c:pt>
                <c:pt idx="196">
                  <c:v>-3.8838000000000011E-2</c:v>
                </c:pt>
                <c:pt idx="197">
                  <c:v>-4.3282799999999996E-2</c:v>
                </c:pt>
                <c:pt idx="198">
                  <c:v>-4.7694399999999998E-2</c:v>
                </c:pt>
                <c:pt idx="199">
                  <c:v>-5.1576400000000001E-2</c:v>
                </c:pt>
                <c:pt idx="200">
                  <c:v>-5.4205799999999998E-2</c:v>
                </c:pt>
                <c:pt idx="201">
                  <c:v>-5.5639999999999995E-2</c:v>
                </c:pt>
                <c:pt idx="202">
                  <c:v>-5.6226199999999976E-2</c:v>
                </c:pt>
                <c:pt idx="203">
                  <c:v>-5.6001200000000001E-2</c:v>
                </c:pt>
                <c:pt idx="204">
                  <c:v>-5.4889800000000002E-2</c:v>
                </c:pt>
                <c:pt idx="205">
                  <c:v>-5.2712600000000227E-2</c:v>
                </c:pt>
                <c:pt idx="206">
                  <c:v>-4.9905400000000023E-2</c:v>
                </c:pt>
                <c:pt idx="207">
                  <c:v>-4.706160000000012E-2</c:v>
                </c:pt>
                <c:pt idx="208">
                  <c:v>-4.3855999999999999E-2</c:v>
                </c:pt>
                <c:pt idx="209">
                  <c:v>-4.0088800000000001E-2</c:v>
                </c:pt>
                <c:pt idx="210">
                  <c:v>-3.5863800000000015E-2</c:v>
                </c:pt>
                <c:pt idx="211">
                  <c:v>-3.1060400000000002E-2</c:v>
                </c:pt>
                <c:pt idx="212">
                  <c:v>-2.5139000000000002E-2</c:v>
                </c:pt>
                <c:pt idx="213">
                  <c:v>-1.7969740000000001E-2</c:v>
                </c:pt>
                <c:pt idx="214">
                  <c:v>-1.0042580000000021E-2</c:v>
                </c:pt>
                <c:pt idx="215">
                  <c:v>-1.5476019999999999E-3</c:v>
                </c:pt>
                <c:pt idx="216">
                  <c:v>7.3177800000000003E-3</c:v>
                </c:pt>
                <c:pt idx="217">
                  <c:v>1.660234E-2</c:v>
                </c:pt>
                <c:pt idx="218">
                  <c:v>2.2871800000000102E-2</c:v>
                </c:pt>
                <c:pt idx="219">
                  <c:v>2.9340999999999999E-2</c:v>
                </c:pt>
                <c:pt idx="220">
                  <c:v>3.5972000000000011E-2</c:v>
                </c:pt>
                <c:pt idx="221">
                  <c:v>4.2528200000000002E-2</c:v>
                </c:pt>
                <c:pt idx="222">
                  <c:v>4.8908600000000003E-2</c:v>
                </c:pt>
                <c:pt idx="223">
                  <c:v>5.5245799999999956E-2</c:v>
                </c:pt>
                <c:pt idx="224">
                  <c:v>6.3242400000000004E-2</c:v>
                </c:pt>
                <c:pt idx="225">
                  <c:v>7.091080000000001E-2</c:v>
                </c:pt>
                <c:pt idx="226">
                  <c:v>7.9202000000000133E-2</c:v>
                </c:pt>
                <c:pt idx="227">
                  <c:v>8.6462200000000017E-2</c:v>
                </c:pt>
                <c:pt idx="228">
                  <c:v>9.3259200000000028E-2</c:v>
                </c:pt>
                <c:pt idx="229">
                  <c:v>9.9651200000000065E-2</c:v>
                </c:pt>
                <c:pt idx="230">
                  <c:v>0.10491640000000002</c:v>
                </c:pt>
                <c:pt idx="231">
                  <c:v>0.10926740000000015</c:v>
                </c:pt>
                <c:pt idx="232">
                  <c:v>0.11465119999999998</c:v>
                </c:pt>
                <c:pt idx="233">
                  <c:v>0.12114900000000002</c:v>
                </c:pt>
                <c:pt idx="234">
                  <c:v>0.1268782</c:v>
                </c:pt>
                <c:pt idx="235">
                  <c:v>0.1319816</c:v>
                </c:pt>
                <c:pt idx="236">
                  <c:v>0.1380208</c:v>
                </c:pt>
                <c:pt idx="237">
                  <c:v>0.14449540000000058</c:v>
                </c:pt>
                <c:pt idx="238">
                  <c:v>0.14937120000000001</c:v>
                </c:pt>
                <c:pt idx="239">
                  <c:v>0.15225520000000037</c:v>
                </c:pt>
                <c:pt idx="240">
                  <c:v>0.15518019999999999</c:v>
                </c:pt>
                <c:pt idx="241">
                  <c:v>0.1590194000000007</c:v>
                </c:pt>
                <c:pt idx="242">
                  <c:v>0.16183819999999999</c:v>
                </c:pt>
                <c:pt idx="243">
                  <c:v>0.16251280000000001</c:v>
                </c:pt>
                <c:pt idx="244">
                  <c:v>0.16234460000000001</c:v>
                </c:pt>
                <c:pt idx="245">
                  <c:v>0.16236100000000001</c:v>
                </c:pt>
                <c:pt idx="246">
                  <c:v>0.16175880000000001</c:v>
                </c:pt>
                <c:pt idx="247">
                  <c:v>0.15972220000000037</c:v>
                </c:pt>
                <c:pt idx="248">
                  <c:v>0.15712940000000034</c:v>
                </c:pt>
                <c:pt idx="249">
                  <c:v>0.15499560000000046</c:v>
                </c:pt>
                <c:pt idx="250">
                  <c:v>0.15295320000000046</c:v>
                </c:pt>
                <c:pt idx="251">
                  <c:v>0.15075800000000034</c:v>
                </c:pt>
                <c:pt idx="252">
                  <c:v>0.14880560000000001</c:v>
                </c:pt>
                <c:pt idx="253">
                  <c:v>0.14661820000000036</c:v>
                </c:pt>
                <c:pt idx="254">
                  <c:v>0.14324000000000037</c:v>
                </c:pt>
                <c:pt idx="255">
                  <c:v>0.13913500000000001</c:v>
                </c:pt>
                <c:pt idx="256">
                  <c:v>0.13538839999999999</c:v>
                </c:pt>
                <c:pt idx="257">
                  <c:v>0.13176440000000034</c:v>
                </c:pt>
                <c:pt idx="258">
                  <c:v>0.12758439999999999</c:v>
                </c:pt>
                <c:pt idx="259">
                  <c:v>0.12308260000000015</c:v>
                </c:pt>
                <c:pt idx="260">
                  <c:v>0.1186084</c:v>
                </c:pt>
                <c:pt idx="261">
                  <c:v>0.11385000000000001</c:v>
                </c:pt>
                <c:pt idx="262">
                  <c:v>0.10856420000000028</c:v>
                </c:pt>
                <c:pt idx="263">
                  <c:v>0.1029998</c:v>
                </c:pt>
                <c:pt idx="264">
                  <c:v>9.7170400000000004E-2</c:v>
                </c:pt>
                <c:pt idx="265">
                  <c:v>9.0238200000000005E-2</c:v>
                </c:pt>
                <c:pt idx="266">
                  <c:v>8.2655400000000268E-2</c:v>
                </c:pt>
                <c:pt idx="267">
                  <c:v>7.7196200000000187E-2</c:v>
                </c:pt>
                <c:pt idx="268">
                  <c:v>7.1351999999999999E-2</c:v>
                </c:pt>
                <c:pt idx="269">
                  <c:v>6.4983400000000149E-2</c:v>
                </c:pt>
                <c:pt idx="270">
                  <c:v>5.8139200000000002E-2</c:v>
                </c:pt>
                <c:pt idx="271">
                  <c:v>5.0854400000000022E-2</c:v>
                </c:pt>
                <c:pt idx="272">
                  <c:v>4.3076000000000003E-2</c:v>
                </c:pt>
                <c:pt idx="273">
                  <c:v>3.4769399999999999E-2</c:v>
                </c:pt>
                <c:pt idx="274">
                  <c:v>2.37816E-2</c:v>
                </c:pt>
                <c:pt idx="275">
                  <c:v>1.2484560000000007E-2</c:v>
                </c:pt>
                <c:pt idx="276">
                  <c:v>1.2893860000000024E-3</c:v>
                </c:pt>
                <c:pt idx="277">
                  <c:v>-9.2750800000000293E-3</c:v>
                </c:pt>
                <c:pt idx="278">
                  <c:v>-1.9195580000000042E-2</c:v>
                </c:pt>
                <c:pt idx="279">
                  <c:v>-2.6620200000000042E-2</c:v>
                </c:pt>
                <c:pt idx="280">
                  <c:v>-3.3851400000000004E-2</c:v>
                </c:pt>
                <c:pt idx="281">
                  <c:v>-4.0774199999999997E-2</c:v>
                </c:pt>
                <c:pt idx="282">
                  <c:v>-4.7151999999999999E-2</c:v>
                </c:pt>
                <c:pt idx="283">
                  <c:v>-5.2949999999999997E-2</c:v>
                </c:pt>
                <c:pt idx="284">
                  <c:v>-5.8619999999999998E-2</c:v>
                </c:pt>
                <c:pt idx="285">
                  <c:v>-6.42596E-2</c:v>
                </c:pt>
                <c:pt idx="286">
                  <c:v>-7.1042599999999997E-2</c:v>
                </c:pt>
                <c:pt idx="287">
                  <c:v>-7.7398000000000133E-2</c:v>
                </c:pt>
                <c:pt idx="288">
                  <c:v>-8.4834800000000307E-2</c:v>
                </c:pt>
                <c:pt idx="289">
                  <c:v>-9.2946199999999993E-2</c:v>
                </c:pt>
                <c:pt idx="290">
                  <c:v>-0.10126400000000021</c:v>
                </c:pt>
                <c:pt idx="291">
                  <c:v>-0.10961020000000017</c:v>
                </c:pt>
                <c:pt idx="292">
                  <c:v>-0.11811820000000002</c:v>
                </c:pt>
                <c:pt idx="293">
                  <c:v>-0.12572700000000001</c:v>
                </c:pt>
                <c:pt idx="294">
                  <c:v>-0.129801</c:v>
                </c:pt>
                <c:pt idx="295">
                  <c:v>-0.13307820000000001</c:v>
                </c:pt>
                <c:pt idx="296">
                  <c:v>-0.13612740000000001</c:v>
                </c:pt>
                <c:pt idx="297">
                  <c:v>-0.13992360000000001</c:v>
                </c:pt>
                <c:pt idx="298">
                  <c:v>-0.14380119999999999</c:v>
                </c:pt>
                <c:pt idx="299">
                  <c:v>-0.14605399999999999</c:v>
                </c:pt>
                <c:pt idx="300">
                  <c:v>-0.14710519999999999</c:v>
                </c:pt>
                <c:pt idx="301">
                  <c:v>-0.14822360000000001</c:v>
                </c:pt>
                <c:pt idx="302">
                  <c:v>-0.1490638000000003</c:v>
                </c:pt>
                <c:pt idx="303">
                  <c:v>-0.1486818</c:v>
                </c:pt>
                <c:pt idx="304">
                  <c:v>-0.14744320000000058</c:v>
                </c:pt>
                <c:pt idx="305">
                  <c:v>-0.1472946000000003</c:v>
                </c:pt>
                <c:pt idx="306">
                  <c:v>-0.14842920000000046</c:v>
                </c:pt>
                <c:pt idx="307">
                  <c:v>-0.14874080000000037</c:v>
                </c:pt>
                <c:pt idx="308">
                  <c:v>-0.14810019999999999</c:v>
                </c:pt>
                <c:pt idx="309">
                  <c:v>-0.14833840000000037</c:v>
                </c:pt>
                <c:pt idx="310">
                  <c:v>-0.1495792000000003</c:v>
                </c:pt>
                <c:pt idx="311">
                  <c:v>-0.1498536</c:v>
                </c:pt>
                <c:pt idx="312">
                  <c:v>-0.14827660000000001</c:v>
                </c:pt>
                <c:pt idx="313">
                  <c:v>-0.146151</c:v>
                </c:pt>
                <c:pt idx="314">
                  <c:v>-0.14445000000000024</c:v>
                </c:pt>
                <c:pt idx="315">
                  <c:v>-0.14294080000000037</c:v>
                </c:pt>
                <c:pt idx="316">
                  <c:v>-0.141372</c:v>
                </c:pt>
                <c:pt idx="317">
                  <c:v>-0.13945199999999999</c:v>
                </c:pt>
                <c:pt idx="318">
                  <c:v>-0.13688639999999999</c:v>
                </c:pt>
                <c:pt idx="319">
                  <c:v>-0.13382059999999987</c:v>
                </c:pt>
                <c:pt idx="320">
                  <c:v>-0.13077540000000001</c:v>
                </c:pt>
                <c:pt idx="321">
                  <c:v>-0.127669</c:v>
                </c:pt>
                <c:pt idx="322">
                  <c:v>-0.12404040000000002</c:v>
                </c:pt>
                <c:pt idx="323">
                  <c:v>-0.12011020000000015</c:v>
                </c:pt>
                <c:pt idx="324">
                  <c:v>-0.11612180000000002</c:v>
                </c:pt>
                <c:pt idx="325">
                  <c:v>-0.111916</c:v>
                </c:pt>
                <c:pt idx="326">
                  <c:v>-0.10735119999999998</c:v>
                </c:pt>
                <c:pt idx="327">
                  <c:v>-0.10210500000000015</c:v>
                </c:pt>
                <c:pt idx="328">
                  <c:v>-9.6334000000000045E-2</c:v>
                </c:pt>
                <c:pt idx="329">
                  <c:v>-9.0849000000000041E-2</c:v>
                </c:pt>
                <c:pt idx="330">
                  <c:v>-8.5665000000000269E-2</c:v>
                </c:pt>
                <c:pt idx="331">
                  <c:v>-8.0095800000000258E-2</c:v>
                </c:pt>
                <c:pt idx="332">
                  <c:v>-7.4047000000000029E-2</c:v>
                </c:pt>
                <c:pt idx="333">
                  <c:v>-6.7818800000000012E-2</c:v>
                </c:pt>
                <c:pt idx="334">
                  <c:v>-6.1250400000000003E-2</c:v>
                </c:pt>
                <c:pt idx="335">
                  <c:v>-5.4409199999999998E-2</c:v>
                </c:pt>
                <c:pt idx="336">
                  <c:v>-4.8090000000000022E-2</c:v>
                </c:pt>
                <c:pt idx="337">
                  <c:v>-4.2221799999999997E-2</c:v>
                </c:pt>
                <c:pt idx="338">
                  <c:v>-3.5585199999999997E-2</c:v>
                </c:pt>
                <c:pt idx="339">
                  <c:v>-2.8126199999999952E-2</c:v>
                </c:pt>
                <c:pt idx="340">
                  <c:v>-2.0100799999999988E-2</c:v>
                </c:pt>
                <c:pt idx="341">
                  <c:v>-1.093438E-2</c:v>
                </c:pt>
                <c:pt idx="342">
                  <c:v>-1.1912299999999999E-3</c:v>
                </c:pt>
                <c:pt idx="343">
                  <c:v>8.2040600000000009E-3</c:v>
                </c:pt>
                <c:pt idx="344">
                  <c:v>1.7877120000000003E-2</c:v>
                </c:pt>
                <c:pt idx="345">
                  <c:v>2.5861599999999998E-2</c:v>
                </c:pt>
                <c:pt idx="346">
                  <c:v>3.3452999999999997E-2</c:v>
                </c:pt>
                <c:pt idx="347">
                  <c:v>4.0813000000000106E-2</c:v>
                </c:pt>
                <c:pt idx="348">
                  <c:v>4.8401E-2</c:v>
                </c:pt>
                <c:pt idx="349">
                  <c:v>5.6163000000000012E-2</c:v>
                </c:pt>
                <c:pt idx="350">
                  <c:v>6.3672599999999996E-2</c:v>
                </c:pt>
                <c:pt idx="351">
                  <c:v>7.0902800000000002E-2</c:v>
                </c:pt>
                <c:pt idx="352">
                  <c:v>7.9819600000000171E-2</c:v>
                </c:pt>
                <c:pt idx="353">
                  <c:v>8.879340000000023E-2</c:v>
                </c:pt>
                <c:pt idx="354">
                  <c:v>9.741600000000003E-2</c:v>
                </c:pt>
                <c:pt idx="355">
                  <c:v>0.1023262000000002</c:v>
                </c:pt>
                <c:pt idx="356">
                  <c:v>0.10727920000000019</c:v>
                </c:pt>
                <c:pt idx="357">
                  <c:v>0.11222440000000015</c:v>
                </c:pt>
                <c:pt idx="358">
                  <c:v>0.11819159999999999</c:v>
                </c:pt>
                <c:pt idx="359">
                  <c:v>0.12413520000000028</c:v>
                </c:pt>
                <c:pt idx="360">
                  <c:v>0.1300868</c:v>
                </c:pt>
                <c:pt idx="361">
                  <c:v>0.1358412000000003</c:v>
                </c:pt>
                <c:pt idx="362">
                  <c:v>0.14249760000000034</c:v>
                </c:pt>
                <c:pt idx="363">
                  <c:v>0.14919340000000034</c:v>
                </c:pt>
                <c:pt idx="364">
                  <c:v>0.1561958000000003</c:v>
                </c:pt>
                <c:pt idx="365">
                  <c:v>0.16334480000000001</c:v>
                </c:pt>
                <c:pt idx="366">
                  <c:v>0.17001120000000033</c:v>
                </c:pt>
                <c:pt idx="367">
                  <c:v>0.17674420000000049</c:v>
                </c:pt>
                <c:pt idx="368">
                  <c:v>0.18356880000000037</c:v>
                </c:pt>
                <c:pt idx="369">
                  <c:v>0.18986440000000049</c:v>
                </c:pt>
                <c:pt idx="370">
                  <c:v>0.19594740000000052</c:v>
                </c:pt>
                <c:pt idx="371">
                  <c:v>0.20191800000000043</c:v>
                </c:pt>
                <c:pt idx="372">
                  <c:v>0.20785000000000001</c:v>
                </c:pt>
                <c:pt idx="373">
                  <c:v>0.214172</c:v>
                </c:pt>
                <c:pt idx="374">
                  <c:v>0.22079599999999999</c:v>
                </c:pt>
                <c:pt idx="375">
                  <c:v>0.22703000000000001</c:v>
                </c:pt>
                <c:pt idx="376">
                  <c:v>0.23105400000000001</c:v>
                </c:pt>
                <c:pt idx="377">
                  <c:v>0.23521200000000037</c:v>
                </c:pt>
                <c:pt idx="378">
                  <c:v>0.23963599999999999</c:v>
                </c:pt>
                <c:pt idx="379">
                  <c:v>0.24527000000000004</c:v>
                </c:pt>
                <c:pt idx="380">
                  <c:v>0.25022999999999995</c:v>
                </c:pt>
                <c:pt idx="381">
                  <c:v>0.25422600000000001</c:v>
                </c:pt>
                <c:pt idx="382">
                  <c:v>0.25784400000000002</c:v>
                </c:pt>
                <c:pt idx="383">
                  <c:v>0.26169399999999998</c:v>
                </c:pt>
                <c:pt idx="384">
                  <c:v>0.26456000000000002</c:v>
                </c:pt>
                <c:pt idx="385">
                  <c:v>0.26599</c:v>
                </c:pt>
                <c:pt idx="386">
                  <c:v>0.26669000000000004</c:v>
                </c:pt>
                <c:pt idx="387">
                  <c:v>0.26733000000000001</c:v>
                </c:pt>
                <c:pt idx="388">
                  <c:v>0.26741200000000032</c:v>
                </c:pt>
                <c:pt idx="389">
                  <c:v>0.26634000000000002</c:v>
                </c:pt>
                <c:pt idx="390">
                  <c:v>0.26455200000000001</c:v>
                </c:pt>
                <c:pt idx="391">
                  <c:v>0.26263599999999998</c:v>
                </c:pt>
                <c:pt idx="392">
                  <c:v>0.26027800000000001</c:v>
                </c:pt>
                <c:pt idx="393">
                  <c:v>0.25707600000000008</c:v>
                </c:pt>
                <c:pt idx="394">
                  <c:v>0.25339</c:v>
                </c:pt>
                <c:pt idx="395">
                  <c:v>0.24968599999999999</c:v>
                </c:pt>
                <c:pt idx="396">
                  <c:v>0.24577000000000004</c:v>
                </c:pt>
                <c:pt idx="397">
                  <c:v>0.24135000000000001</c:v>
                </c:pt>
                <c:pt idx="398">
                  <c:v>0.236624</c:v>
                </c:pt>
                <c:pt idx="399">
                  <c:v>0.23172599999999999</c:v>
                </c:pt>
                <c:pt idx="400">
                  <c:v>0.22633800000000001</c:v>
                </c:pt>
                <c:pt idx="401">
                  <c:v>0.22025</c:v>
                </c:pt>
                <c:pt idx="402">
                  <c:v>0.21399400000000049</c:v>
                </c:pt>
                <c:pt idx="403">
                  <c:v>0.20810200000000001</c:v>
                </c:pt>
                <c:pt idx="404">
                  <c:v>0.20191600000000046</c:v>
                </c:pt>
                <c:pt idx="405">
                  <c:v>0.19506999999999999</c:v>
                </c:pt>
                <c:pt idx="406">
                  <c:v>0.18820920000000052</c:v>
                </c:pt>
                <c:pt idx="407">
                  <c:v>0.18110860000000001</c:v>
                </c:pt>
                <c:pt idx="408">
                  <c:v>0.17326720000000045</c:v>
                </c:pt>
                <c:pt idx="409">
                  <c:v>0.16520799999999999</c:v>
                </c:pt>
                <c:pt idx="410">
                  <c:v>0.15721380000000043</c:v>
                </c:pt>
                <c:pt idx="411">
                  <c:v>0.14882480000000001</c:v>
                </c:pt>
                <c:pt idx="412">
                  <c:v>0.13995679999999999</c:v>
                </c:pt>
                <c:pt idx="413">
                  <c:v>0.13116900000000001</c:v>
                </c:pt>
                <c:pt idx="414">
                  <c:v>0.12275419999999999</c:v>
                </c:pt>
                <c:pt idx="415">
                  <c:v>0.11431819999999983</c:v>
                </c:pt>
                <c:pt idx="416">
                  <c:v>0.10567260000000019</c:v>
                </c:pt>
                <c:pt idx="417">
                  <c:v>9.7229000000000024E-2</c:v>
                </c:pt>
                <c:pt idx="418">
                  <c:v>8.882620000000023E-2</c:v>
                </c:pt>
                <c:pt idx="419">
                  <c:v>7.9787000000000163E-2</c:v>
                </c:pt>
                <c:pt idx="420">
                  <c:v>7.0280200000000001E-2</c:v>
                </c:pt>
                <c:pt idx="421">
                  <c:v>6.0695800000000001E-2</c:v>
                </c:pt>
                <c:pt idx="422">
                  <c:v>5.0690199999999998E-2</c:v>
                </c:pt>
                <c:pt idx="423">
                  <c:v>4.0189599999999985E-2</c:v>
                </c:pt>
                <c:pt idx="424">
                  <c:v>2.9696399999999998E-2</c:v>
                </c:pt>
                <c:pt idx="425">
                  <c:v>1.9082300000000038E-2</c:v>
                </c:pt>
                <c:pt idx="426">
                  <c:v>7.8909400000000112E-3</c:v>
                </c:pt>
                <c:pt idx="427">
                  <c:v>-3.0987599999999999E-3</c:v>
                </c:pt>
                <c:pt idx="428">
                  <c:v>-8.8391400000000231E-3</c:v>
                </c:pt>
                <c:pt idx="429">
                  <c:v>-1.441374E-2</c:v>
                </c:pt>
                <c:pt idx="430">
                  <c:v>-1.9879780000000003E-2</c:v>
                </c:pt>
                <c:pt idx="431">
                  <c:v>-2.5122800000000001E-2</c:v>
                </c:pt>
                <c:pt idx="432">
                  <c:v>-2.9982399999999999E-2</c:v>
                </c:pt>
                <c:pt idx="433">
                  <c:v>-3.4515999999999998E-2</c:v>
                </c:pt>
                <c:pt idx="434">
                  <c:v>-3.8855800000000051E-2</c:v>
                </c:pt>
                <c:pt idx="435">
                  <c:v>-4.4242200000000002E-2</c:v>
                </c:pt>
                <c:pt idx="436">
                  <c:v>-4.9475999999999999E-2</c:v>
                </c:pt>
                <c:pt idx="437">
                  <c:v>-5.5582600000000128E-2</c:v>
                </c:pt>
                <c:pt idx="438">
                  <c:v>-6.1506199999999997E-2</c:v>
                </c:pt>
                <c:pt idx="439">
                  <c:v>-6.8455600000000019E-2</c:v>
                </c:pt>
                <c:pt idx="440">
                  <c:v>-7.4830199999999999E-2</c:v>
                </c:pt>
                <c:pt idx="441">
                  <c:v>-8.0176000000000025E-2</c:v>
                </c:pt>
                <c:pt idx="442">
                  <c:v>-8.5342599999999991E-2</c:v>
                </c:pt>
                <c:pt idx="443">
                  <c:v>-8.99842E-2</c:v>
                </c:pt>
                <c:pt idx="444">
                  <c:v>-9.3240400000000043E-2</c:v>
                </c:pt>
                <c:pt idx="445">
                  <c:v>-9.588840000000004E-2</c:v>
                </c:pt>
                <c:pt idx="446">
                  <c:v>-9.8636000000000307E-2</c:v>
                </c:pt>
                <c:pt idx="447">
                  <c:v>-0.1010428</c:v>
                </c:pt>
                <c:pt idx="448">
                  <c:v>-0.10353420000000021</c:v>
                </c:pt>
                <c:pt idx="449">
                  <c:v>-0.10656380000000015</c:v>
                </c:pt>
                <c:pt idx="450">
                  <c:v>-0.10929000000000028</c:v>
                </c:pt>
                <c:pt idx="451">
                  <c:v>-0.11162140000000002</c:v>
                </c:pt>
                <c:pt idx="452">
                  <c:v>-0.11388040000000001</c:v>
                </c:pt>
                <c:pt idx="453">
                  <c:v>-0.11456300000000012</c:v>
                </c:pt>
                <c:pt idx="454">
                  <c:v>-0.11406640000000012</c:v>
                </c:pt>
                <c:pt idx="455">
                  <c:v>-0.11366920000000012</c:v>
                </c:pt>
                <c:pt idx="456">
                  <c:v>-0.1126084</c:v>
                </c:pt>
                <c:pt idx="457">
                  <c:v>-0.110967</c:v>
                </c:pt>
                <c:pt idx="458">
                  <c:v>-0.10929500000000031</c:v>
                </c:pt>
                <c:pt idx="459">
                  <c:v>-0.10804039999999998</c:v>
                </c:pt>
                <c:pt idx="460">
                  <c:v>-0.10707500000000017</c:v>
                </c:pt>
                <c:pt idx="461">
                  <c:v>-0.10573979999999999</c:v>
                </c:pt>
                <c:pt idx="462">
                  <c:v>-0.1040884</c:v>
                </c:pt>
                <c:pt idx="463">
                  <c:v>-0.102289</c:v>
                </c:pt>
                <c:pt idx="464">
                  <c:v>-9.9908400000000064E-2</c:v>
                </c:pt>
                <c:pt idx="465">
                  <c:v>-9.6697400000000239E-2</c:v>
                </c:pt>
                <c:pt idx="466">
                  <c:v>-9.3553200000000225E-2</c:v>
                </c:pt>
                <c:pt idx="467">
                  <c:v>-9.0975000000000028E-2</c:v>
                </c:pt>
                <c:pt idx="468">
                  <c:v>-8.8113800000000006E-2</c:v>
                </c:pt>
                <c:pt idx="469">
                  <c:v>-8.4359000000000045E-2</c:v>
                </c:pt>
                <c:pt idx="470">
                  <c:v>-8.0335800000000027E-2</c:v>
                </c:pt>
                <c:pt idx="471">
                  <c:v>-7.6647799999999988E-2</c:v>
                </c:pt>
                <c:pt idx="472">
                  <c:v>-7.2681000000000009E-2</c:v>
                </c:pt>
                <c:pt idx="473">
                  <c:v>-6.7975800000000003E-2</c:v>
                </c:pt>
                <c:pt idx="474">
                  <c:v>-6.2995399999999993E-2</c:v>
                </c:pt>
                <c:pt idx="475">
                  <c:v>-5.7702600000000208E-2</c:v>
                </c:pt>
                <c:pt idx="476">
                  <c:v>-5.1590799999999999E-2</c:v>
                </c:pt>
                <c:pt idx="477">
                  <c:v>-4.5222199999999997E-2</c:v>
                </c:pt>
                <c:pt idx="478">
                  <c:v>-3.9512600000000002E-2</c:v>
                </c:pt>
                <c:pt idx="479">
                  <c:v>-3.3930399999999999E-2</c:v>
                </c:pt>
                <c:pt idx="480">
                  <c:v>-2.7068999999999999E-2</c:v>
                </c:pt>
                <c:pt idx="481">
                  <c:v>-1.9575440000000003E-2</c:v>
                </c:pt>
                <c:pt idx="482">
                  <c:v>-1.4266120000000005E-2</c:v>
                </c:pt>
                <c:pt idx="483">
                  <c:v>-8.7195200000000066E-3</c:v>
                </c:pt>
                <c:pt idx="484">
                  <c:v>-2.6120000000000002E-3</c:v>
                </c:pt>
                <c:pt idx="485">
                  <c:v>3.4044000000000053E-3</c:v>
                </c:pt>
                <c:pt idx="486">
                  <c:v>6.8559800000000002E-3</c:v>
                </c:pt>
                <c:pt idx="487">
                  <c:v>1.007016E-2</c:v>
                </c:pt>
                <c:pt idx="488">
                  <c:v>1.3392299999999998E-2</c:v>
                </c:pt>
                <c:pt idx="489">
                  <c:v>1.6858820000000038E-2</c:v>
                </c:pt>
                <c:pt idx="490">
                  <c:v>2.0404000000000002E-2</c:v>
                </c:pt>
                <c:pt idx="491">
                  <c:v>2.3877599999999999E-2</c:v>
                </c:pt>
                <c:pt idx="492">
                  <c:v>2.7016000000000002E-2</c:v>
                </c:pt>
                <c:pt idx="493">
                  <c:v>3.0581799999999999E-2</c:v>
                </c:pt>
                <c:pt idx="494">
                  <c:v>3.5056400000000001E-2</c:v>
                </c:pt>
                <c:pt idx="495">
                  <c:v>4.0538000000000012E-2</c:v>
                </c:pt>
                <c:pt idx="496">
                  <c:v>4.5613399999999998E-2</c:v>
                </c:pt>
                <c:pt idx="497">
                  <c:v>5.0086200000000108E-2</c:v>
                </c:pt>
                <c:pt idx="498">
                  <c:v>5.4632800000000023E-2</c:v>
                </c:pt>
                <c:pt idx="499">
                  <c:v>5.9229799999999999E-2</c:v>
                </c:pt>
                <c:pt idx="500">
                  <c:v>6.3003799999999999E-2</c:v>
                </c:pt>
                <c:pt idx="501">
                  <c:v>6.6459000000000004E-2</c:v>
                </c:pt>
                <c:pt idx="502">
                  <c:v>6.9690000000000113E-2</c:v>
                </c:pt>
                <c:pt idx="503">
                  <c:v>7.2146199999999994E-2</c:v>
                </c:pt>
                <c:pt idx="504">
                  <c:v>7.3821800000000007E-2</c:v>
                </c:pt>
                <c:pt idx="505">
                  <c:v>7.5696200000000033E-2</c:v>
                </c:pt>
                <c:pt idx="506">
                  <c:v>7.74508E-2</c:v>
                </c:pt>
                <c:pt idx="507">
                  <c:v>7.8305200000000019E-2</c:v>
                </c:pt>
                <c:pt idx="508">
                  <c:v>7.8736600000000184E-2</c:v>
                </c:pt>
                <c:pt idx="509">
                  <c:v>7.8969600000000029E-2</c:v>
                </c:pt>
                <c:pt idx="510">
                  <c:v>7.8600199999999995E-2</c:v>
                </c:pt>
                <c:pt idx="511">
                  <c:v>7.7435599999999993E-2</c:v>
                </c:pt>
                <c:pt idx="512">
                  <c:v>7.6197000000000001E-2</c:v>
                </c:pt>
                <c:pt idx="513">
                  <c:v>7.5367800000000124E-2</c:v>
                </c:pt>
                <c:pt idx="514">
                  <c:v>7.43642000000002E-2</c:v>
                </c:pt>
                <c:pt idx="515">
                  <c:v>7.2507800000000011E-2</c:v>
                </c:pt>
                <c:pt idx="516">
                  <c:v>6.9950600000000113E-2</c:v>
                </c:pt>
                <c:pt idx="517">
                  <c:v>6.6880800000000004E-2</c:v>
                </c:pt>
                <c:pt idx="518">
                  <c:v>6.2829399999999994E-2</c:v>
                </c:pt>
                <c:pt idx="519">
                  <c:v>5.8057000000000004E-2</c:v>
                </c:pt>
                <c:pt idx="520">
                  <c:v>5.3344799999999998E-2</c:v>
                </c:pt>
                <c:pt idx="521">
                  <c:v>4.8912200000000121E-2</c:v>
                </c:pt>
                <c:pt idx="522">
                  <c:v>4.4605600000000023E-2</c:v>
                </c:pt>
                <c:pt idx="523">
                  <c:v>4.01368E-2</c:v>
                </c:pt>
                <c:pt idx="524">
                  <c:v>3.5479600000000076E-2</c:v>
                </c:pt>
                <c:pt idx="525">
                  <c:v>3.0880600000000012E-2</c:v>
                </c:pt>
                <c:pt idx="526">
                  <c:v>2.6019000000000049E-2</c:v>
                </c:pt>
                <c:pt idx="527">
                  <c:v>2.0475000000000059E-2</c:v>
                </c:pt>
                <c:pt idx="528">
                  <c:v>1.4524760000000001E-2</c:v>
                </c:pt>
                <c:pt idx="529">
                  <c:v>8.5907200000000048E-3</c:v>
                </c:pt>
                <c:pt idx="530">
                  <c:v>2.6680400000000048E-3</c:v>
                </c:pt>
                <c:pt idx="531">
                  <c:v>-3.4930600000000053E-3</c:v>
                </c:pt>
                <c:pt idx="532">
                  <c:v>-7.5530800000000106E-3</c:v>
                </c:pt>
                <c:pt idx="533">
                  <c:v>-1.1487239999999999E-2</c:v>
                </c:pt>
                <c:pt idx="534">
                  <c:v>-1.51737E-2</c:v>
                </c:pt>
                <c:pt idx="535">
                  <c:v>-1.8685200000000003E-2</c:v>
                </c:pt>
                <c:pt idx="536">
                  <c:v>-2.2209000000000069E-2</c:v>
                </c:pt>
                <c:pt idx="537">
                  <c:v>-2.5854800000000011E-2</c:v>
                </c:pt>
                <c:pt idx="538">
                  <c:v>-2.9569599999999988E-2</c:v>
                </c:pt>
                <c:pt idx="539">
                  <c:v>-3.3157399999999997E-2</c:v>
                </c:pt>
                <c:pt idx="540">
                  <c:v>-3.7277800000000118E-2</c:v>
                </c:pt>
                <c:pt idx="541">
                  <c:v>-4.2276599999999998E-2</c:v>
                </c:pt>
                <c:pt idx="542">
                  <c:v>-4.7139399999999998E-2</c:v>
                </c:pt>
                <c:pt idx="543">
                  <c:v>-5.0603799999999997E-2</c:v>
                </c:pt>
                <c:pt idx="544">
                  <c:v>-5.2946800000000002E-2</c:v>
                </c:pt>
                <c:pt idx="545">
                  <c:v>-5.5196800000000004E-2</c:v>
                </c:pt>
                <c:pt idx="546">
                  <c:v>-5.6757200000000084E-2</c:v>
                </c:pt>
                <c:pt idx="547">
                  <c:v>-5.7324199999999999E-2</c:v>
                </c:pt>
                <c:pt idx="548">
                  <c:v>-5.7104000000000023E-2</c:v>
                </c:pt>
                <c:pt idx="549">
                  <c:v>-5.6455999999999999E-2</c:v>
                </c:pt>
                <c:pt idx="550">
                  <c:v>-5.5330600000000139E-2</c:v>
                </c:pt>
                <c:pt idx="551">
                  <c:v>-5.3565799999999997E-2</c:v>
                </c:pt>
                <c:pt idx="552">
                  <c:v>-5.1675799999999945E-2</c:v>
                </c:pt>
                <c:pt idx="553">
                  <c:v>-4.9713800000000141E-2</c:v>
                </c:pt>
                <c:pt idx="554">
                  <c:v>-4.7073000000000004E-2</c:v>
                </c:pt>
                <c:pt idx="555">
                  <c:v>-4.3751199999999997E-2</c:v>
                </c:pt>
                <c:pt idx="556">
                  <c:v>-4.0195200000000014E-2</c:v>
                </c:pt>
                <c:pt idx="557">
                  <c:v>-3.6657599999999999E-2</c:v>
                </c:pt>
                <c:pt idx="558">
                  <c:v>-3.2991400000000011E-2</c:v>
                </c:pt>
                <c:pt idx="559">
                  <c:v>-2.9037600000000052E-2</c:v>
                </c:pt>
                <c:pt idx="560">
                  <c:v>-2.488320000000006E-2</c:v>
                </c:pt>
                <c:pt idx="561">
                  <c:v>-2.0248800000000001E-2</c:v>
                </c:pt>
                <c:pt idx="562">
                  <c:v>-1.48989E-2</c:v>
                </c:pt>
                <c:pt idx="563">
                  <c:v>-8.7982999999999985E-3</c:v>
                </c:pt>
                <c:pt idx="564">
                  <c:v>-2.5150400000000001E-3</c:v>
                </c:pt>
                <c:pt idx="565">
                  <c:v>3.3649600000000054E-3</c:v>
                </c:pt>
                <c:pt idx="566">
                  <c:v>7.1569399999999997E-3</c:v>
                </c:pt>
                <c:pt idx="567">
                  <c:v>1.1040980000000021E-2</c:v>
                </c:pt>
                <c:pt idx="568">
                  <c:v>1.4847259999999999E-2</c:v>
                </c:pt>
                <c:pt idx="569">
                  <c:v>1.829416E-2</c:v>
                </c:pt>
                <c:pt idx="570">
                  <c:v>2.1115600000000002E-2</c:v>
                </c:pt>
                <c:pt idx="571">
                  <c:v>2.3413199999999999E-2</c:v>
                </c:pt>
                <c:pt idx="572">
                  <c:v>2.5407400000000011E-2</c:v>
                </c:pt>
                <c:pt idx="573">
                  <c:v>2.7225800000000053E-2</c:v>
                </c:pt>
                <c:pt idx="574">
                  <c:v>2.9267000000000001E-2</c:v>
                </c:pt>
                <c:pt idx="575">
                  <c:v>3.1191000000000042E-2</c:v>
                </c:pt>
                <c:pt idx="576">
                  <c:v>3.2658800000000002E-2</c:v>
                </c:pt>
                <c:pt idx="577">
                  <c:v>3.3893400000000004E-2</c:v>
                </c:pt>
                <c:pt idx="578">
                  <c:v>3.4627199999999997E-2</c:v>
                </c:pt>
                <c:pt idx="579">
                  <c:v>3.4587E-2</c:v>
                </c:pt>
                <c:pt idx="580">
                  <c:v>3.4148399999999995E-2</c:v>
                </c:pt>
                <c:pt idx="581">
                  <c:v>3.38216E-2</c:v>
                </c:pt>
                <c:pt idx="582">
                  <c:v>3.3248399999999997E-2</c:v>
                </c:pt>
                <c:pt idx="583">
                  <c:v>3.2186400000000004E-2</c:v>
                </c:pt>
                <c:pt idx="584">
                  <c:v>3.0809800000000061E-2</c:v>
                </c:pt>
                <c:pt idx="585">
                  <c:v>2.91948E-2</c:v>
                </c:pt>
                <c:pt idx="586">
                  <c:v>2.7055200000000081E-2</c:v>
                </c:pt>
                <c:pt idx="587">
                  <c:v>2.4267199999999999E-2</c:v>
                </c:pt>
                <c:pt idx="588">
                  <c:v>2.1195599999999998E-2</c:v>
                </c:pt>
                <c:pt idx="589">
                  <c:v>1.7968460000000002E-2</c:v>
                </c:pt>
                <c:pt idx="590">
                  <c:v>1.4517659999999998E-2</c:v>
                </c:pt>
                <c:pt idx="591">
                  <c:v>1.064464E-2</c:v>
                </c:pt>
                <c:pt idx="592">
                  <c:v>6.5705400000000127E-3</c:v>
                </c:pt>
                <c:pt idx="593">
                  <c:v>2.6994599999999999E-3</c:v>
                </c:pt>
                <c:pt idx="594">
                  <c:v>-9.5981200000000032E-4</c:v>
                </c:pt>
                <c:pt idx="595">
                  <c:v>-4.4724000000000118E-3</c:v>
                </c:pt>
                <c:pt idx="596">
                  <c:v>-7.5685600000000106E-3</c:v>
                </c:pt>
                <c:pt idx="597">
                  <c:v>-9.9469000000000068E-3</c:v>
                </c:pt>
                <c:pt idx="598">
                  <c:v>-1.1935700000000007E-2</c:v>
                </c:pt>
                <c:pt idx="599">
                  <c:v>-1.383004E-2</c:v>
                </c:pt>
                <c:pt idx="600">
                  <c:v>-1.5420180000000037E-2</c:v>
                </c:pt>
                <c:pt idx="601">
                  <c:v>-1.6685480000000037E-2</c:v>
                </c:pt>
                <c:pt idx="602">
                  <c:v>-1.7747080000000005E-2</c:v>
                </c:pt>
                <c:pt idx="603">
                  <c:v>-1.825802E-2</c:v>
                </c:pt>
                <c:pt idx="604">
                  <c:v>-1.8086959999999999E-2</c:v>
                </c:pt>
                <c:pt idx="605">
                  <c:v>-1.7512699999999999E-2</c:v>
                </c:pt>
                <c:pt idx="606">
                  <c:v>-1.6732440000000001E-2</c:v>
                </c:pt>
                <c:pt idx="607">
                  <c:v>-1.557646E-2</c:v>
                </c:pt>
                <c:pt idx="608">
                  <c:v>-1.4052800000000001E-2</c:v>
                </c:pt>
                <c:pt idx="609">
                  <c:v>-1.2449480000000001E-2</c:v>
                </c:pt>
                <c:pt idx="610">
                  <c:v>-1.0520939999999999E-2</c:v>
                </c:pt>
                <c:pt idx="611">
                  <c:v>-8.3488200000000033E-3</c:v>
                </c:pt>
                <c:pt idx="612">
                  <c:v>-6.1434400000000096E-3</c:v>
                </c:pt>
                <c:pt idx="613">
                  <c:v>-3.6007000000000096E-3</c:v>
                </c:pt>
                <c:pt idx="614">
                  <c:v>-6.521700000000015E-4</c:v>
                </c:pt>
                <c:pt idx="615">
                  <c:v>2.4704599999999977E-3</c:v>
                </c:pt>
                <c:pt idx="616">
                  <c:v>5.2826400000000138E-3</c:v>
                </c:pt>
                <c:pt idx="617">
                  <c:v>7.5099200000000128E-3</c:v>
                </c:pt>
                <c:pt idx="618">
                  <c:v>9.3167600000000211E-3</c:v>
                </c:pt>
                <c:pt idx="619">
                  <c:v>1.0835120000000005E-2</c:v>
                </c:pt>
                <c:pt idx="620">
                  <c:v>1.195364E-2</c:v>
                </c:pt>
                <c:pt idx="621">
                  <c:v>1.268468E-2</c:v>
                </c:pt>
                <c:pt idx="622">
                  <c:v>1.3258880000000001E-2</c:v>
                </c:pt>
                <c:pt idx="623">
                  <c:v>1.3763740000000003E-2</c:v>
                </c:pt>
                <c:pt idx="624">
                  <c:v>1.3897300000000001E-2</c:v>
                </c:pt>
                <c:pt idx="625">
                  <c:v>1.3471680000000003E-2</c:v>
                </c:pt>
                <c:pt idx="626">
                  <c:v>1.2669359999999999E-2</c:v>
                </c:pt>
                <c:pt idx="627">
                  <c:v>1.154904E-2</c:v>
                </c:pt>
                <c:pt idx="628">
                  <c:v>1.0048700000000001E-2</c:v>
                </c:pt>
                <c:pt idx="629">
                  <c:v>7.9679399999999997E-3</c:v>
                </c:pt>
                <c:pt idx="630">
                  <c:v>5.3596600000000161E-3</c:v>
                </c:pt>
                <c:pt idx="631">
                  <c:v>2.4398399999999987E-3</c:v>
                </c:pt>
                <c:pt idx="632">
                  <c:v>-6.1555799999999999E-4</c:v>
                </c:pt>
                <c:pt idx="633">
                  <c:v>-3.6040400000000058E-3</c:v>
                </c:pt>
                <c:pt idx="634">
                  <c:v>-6.3751800000000003E-3</c:v>
                </c:pt>
                <c:pt idx="635">
                  <c:v>-8.8228000000000213E-3</c:v>
                </c:pt>
                <c:pt idx="636">
                  <c:v>-1.089598E-2</c:v>
                </c:pt>
                <c:pt idx="637">
                  <c:v>-1.253344E-2</c:v>
                </c:pt>
                <c:pt idx="638">
                  <c:v>-1.3767720000000032E-2</c:v>
                </c:pt>
                <c:pt idx="639">
                  <c:v>-1.467868E-2</c:v>
                </c:pt>
                <c:pt idx="640">
                  <c:v>-1.5246540000000001E-2</c:v>
                </c:pt>
                <c:pt idx="641">
                  <c:v>-1.5426680000000003E-2</c:v>
                </c:pt>
                <c:pt idx="642">
                  <c:v>-1.528728E-2</c:v>
                </c:pt>
                <c:pt idx="643">
                  <c:v>-1.4912979999999999E-2</c:v>
                </c:pt>
                <c:pt idx="644">
                  <c:v>-1.4326520000000021E-2</c:v>
                </c:pt>
                <c:pt idx="645">
                  <c:v>-1.338804E-2</c:v>
                </c:pt>
                <c:pt idx="646">
                  <c:v>-1.1977140000000001E-2</c:v>
                </c:pt>
                <c:pt idx="647">
                  <c:v>-1.019668E-2</c:v>
                </c:pt>
                <c:pt idx="648">
                  <c:v>-8.1565600000000228E-3</c:v>
                </c:pt>
                <c:pt idx="649">
                  <c:v>-5.5965000000000034E-3</c:v>
                </c:pt>
                <c:pt idx="650">
                  <c:v>-2.5693800000000083E-3</c:v>
                </c:pt>
                <c:pt idx="651">
                  <c:v>5.1284400000000004E-4</c:v>
                </c:pt>
                <c:pt idx="652">
                  <c:v>3.5019000000000053E-3</c:v>
                </c:pt>
                <c:pt idx="653">
                  <c:v>6.3604999999999998E-3</c:v>
                </c:pt>
                <c:pt idx="654">
                  <c:v>9.2591800000000231E-3</c:v>
                </c:pt>
                <c:pt idx="655">
                  <c:v>1.2159979999999999E-2</c:v>
                </c:pt>
                <c:pt idx="656">
                  <c:v>1.4845580000000021E-2</c:v>
                </c:pt>
                <c:pt idx="657">
                  <c:v>1.7237239999999994E-2</c:v>
                </c:pt>
                <c:pt idx="658">
                  <c:v>1.9415780000000007E-2</c:v>
                </c:pt>
                <c:pt idx="659">
                  <c:v>2.1232800000000062E-2</c:v>
                </c:pt>
                <c:pt idx="660">
                  <c:v>2.2513999999999999E-2</c:v>
                </c:pt>
                <c:pt idx="661">
                  <c:v>2.3353599999999978E-2</c:v>
                </c:pt>
                <c:pt idx="662">
                  <c:v>2.3714599999999968E-2</c:v>
                </c:pt>
                <c:pt idx="663">
                  <c:v>2.3553000000000001E-2</c:v>
                </c:pt>
                <c:pt idx="664">
                  <c:v>2.2865400000000001E-2</c:v>
                </c:pt>
                <c:pt idx="665">
                  <c:v>2.1756999999999999E-2</c:v>
                </c:pt>
                <c:pt idx="666">
                  <c:v>2.0322799999999978E-2</c:v>
                </c:pt>
                <c:pt idx="667">
                  <c:v>1.8473020000000003E-2</c:v>
                </c:pt>
                <c:pt idx="668">
                  <c:v>1.6244160000000021E-2</c:v>
                </c:pt>
                <c:pt idx="669">
                  <c:v>1.3702200000000001E-2</c:v>
                </c:pt>
                <c:pt idx="670">
                  <c:v>1.0823580000000029E-2</c:v>
                </c:pt>
                <c:pt idx="671">
                  <c:v>7.6303600000000174E-3</c:v>
                </c:pt>
                <c:pt idx="672">
                  <c:v>4.201760000000017E-3</c:v>
                </c:pt>
                <c:pt idx="673">
                  <c:v>7.6656000000000131E-4</c:v>
                </c:pt>
                <c:pt idx="674">
                  <c:v>-2.4846199999999999E-3</c:v>
                </c:pt>
                <c:pt idx="675">
                  <c:v>-5.6066800000000106E-3</c:v>
                </c:pt>
                <c:pt idx="676">
                  <c:v>-8.5808400000000028E-3</c:v>
                </c:pt>
                <c:pt idx="677">
                  <c:v>-1.133606E-2</c:v>
                </c:pt>
                <c:pt idx="678">
                  <c:v>-1.3977380000000001E-2</c:v>
                </c:pt>
                <c:pt idx="679">
                  <c:v>-1.6527260000000002E-2</c:v>
                </c:pt>
                <c:pt idx="680">
                  <c:v>-1.8934980000000001E-2</c:v>
                </c:pt>
                <c:pt idx="681">
                  <c:v>-2.0951999999999998E-2</c:v>
                </c:pt>
                <c:pt idx="682">
                  <c:v>-2.2509200000000056E-2</c:v>
                </c:pt>
                <c:pt idx="683">
                  <c:v>-2.37512E-2</c:v>
                </c:pt>
                <c:pt idx="684">
                  <c:v>-2.4287599999999999E-2</c:v>
                </c:pt>
                <c:pt idx="685">
                  <c:v>-2.4194399999999998E-2</c:v>
                </c:pt>
                <c:pt idx="686">
                  <c:v>-2.3757399999999998E-2</c:v>
                </c:pt>
                <c:pt idx="687">
                  <c:v>-2.2946399999999999E-2</c:v>
                </c:pt>
                <c:pt idx="688">
                  <c:v>-2.1874200000000069E-2</c:v>
                </c:pt>
                <c:pt idx="689">
                  <c:v>-2.0605200000000056E-2</c:v>
                </c:pt>
                <c:pt idx="690">
                  <c:v>-1.9189480000000037E-2</c:v>
                </c:pt>
                <c:pt idx="691">
                  <c:v>-1.7491240000000002E-2</c:v>
                </c:pt>
                <c:pt idx="692">
                  <c:v>-1.5367760000000001E-2</c:v>
                </c:pt>
                <c:pt idx="693">
                  <c:v>-1.283044E-2</c:v>
                </c:pt>
                <c:pt idx="694">
                  <c:v>-1.0027520000000026E-2</c:v>
                </c:pt>
                <c:pt idx="695">
                  <c:v>-6.9646600000000175E-3</c:v>
                </c:pt>
                <c:pt idx="696">
                  <c:v>-3.4591200000000056E-3</c:v>
                </c:pt>
                <c:pt idx="697">
                  <c:v>1.6863520000000084E-4</c:v>
                </c:pt>
                <c:pt idx="698">
                  <c:v>3.5566399999999998E-3</c:v>
                </c:pt>
                <c:pt idx="699">
                  <c:v>6.7279400000000034E-3</c:v>
                </c:pt>
                <c:pt idx="700">
                  <c:v>9.6513800000000028E-3</c:v>
                </c:pt>
                <c:pt idx="701">
                  <c:v>1.2217979999999998E-2</c:v>
                </c:pt>
                <c:pt idx="702">
                  <c:v>1.4020860000000001E-2</c:v>
                </c:pt>
                <c:pt idx="703">
                  <c:v>1.495586E-2</c:v>
                </c:pt>
                <c:pt idx="704">
                  <c:v>1.5376659999999999E-2</c:v>
                </c:pt>
                <c:pt idx="705">
                  <c:v>1.5433120000000003E-2</c:v>
                </c:pt>
                <c:pt idx="706">
                  <c:v>1.5418520000000003E-2</c:v>
                </c:pt>
              </c:numCache>
            </c:numRef>
          </c:yVal>
          <c:smooth val="1"/>
        </c:ser>
        <c:axId val="109290240"/>
        <c:axId val="109291776"/>
      </c:scatterChart>
      <c:valAx>
        <c:axId val="109290240"/>
        <c:scaling>
          <c:orientation val="minMax"/>
          <c:max val="12"/>
          <c:min val="0"/>
        </c:scaling>
        <c:axPos val="b"/>
        <c:numFmt formatCode="General" sourceLinked="0"/>
        <c:tickLblPos val="nextTo"/>
        <c:crossAx val="109291776"/>
        <c:crossesAt val="-0.2"/>
        <c:crossBetween val="midCat"/>
        <c:majorUnit val="4"/>
        <c:minorUnit val="0.2"/>
      </c:valAx>
      <c:valAx>
        <c:axId val="109291776"/>
        <c:scaling>
          <c:orientation val="minMax"/>
          <c:max val="0.4"/>
          <c:min val="-0.2"/>
        </c:scaling>
        <c:axPos val="l"/>
        <c:numFmt formatCode="General" sourceLinked="0"/>
        <c:tickLblPos val="nextTo"/>
        <c:crossAx val="109290240"/>
        <c:crosses val="autoZero"/>
        <c:crossBetween val="midCat"/>
        <c:majorUnit val="0.2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1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1850915032679739"/>
          <c:y val="3.8752777777777851E-2"/>
          <c:w val="0.8376529411764706"/>
          <c:h val="0.83284833333333586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>
                  <a:lumMod val="50000"/>
                  <a:lumOff val="50000"/>
                </a:schemeClr>
              </a:solidFill>
            </a:ln>
          </c:spPr>
          <c:marker>
            <c:symbol val="none"/>
          </c:marker>
          <c:xVal>
            <c:numRef>
              <c:f>'0.2free-rin'!$A$4:$A$599</c:f>
              <c:numCache>
                <c:formatCode>General</c:formatCode>
                <c:ptCount val="596"/>
                <c:pt idx="0">
                  <c:v>0</c:v>
                </c:pt>
                <c:pt idx="1">
                  <c:v>2.0000000000000011E-2</c:v>
                </c:pt>
                <c:pt idx="2">
                  <c:v>4.0000000000000022E-2</c:v>
                </c:pt>
                <c:pt idx="3">
                  <c:v>6.0000000000000032E-2</c:v>
                </c:pt>
                <c:pt idx="4">
                  <c:v>8.0000000000000043E-2</c:v>
                </c:pt>
                <c:pt idx="5">
                  <c:v>0.1</c:v>
                </c:pt>
                <c:pt idx="6">
                  <c:v>0.1200000000000000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000000000000024</c:v>
                </c:pt>
                <c:pt idx="10">
                  <c:v>0.2</c:v>
                </c:pt>
                <c:pt idx="11">
                  <c:v>0.2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084</c:v>
                </c:pt>
                <c:pt idx="17">
                  <c:v>0.34</c:v>
                </c:pt>
                <c:pt idx="18">
                  <c:v>0.36000000000000032</c:v>
                </c:pt>
                <c:pt idx="19">
                  <c:v>0.38000000000000084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44</c:v>
                </c:pt>
                <c:pt idx="32">
                  <c:v>0.64000000000000168</c:v>
                </c:pt>
                <c:pt idx="33">
                  <c:v>0.66000000000000192</c:v>
                </c:pt>
                <c:pt idx="34">
                  <c:v>0.68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43</c:v>
                </c:pt>
                <c:pt idx="38">
                  <c:v>0.76000000000000156</c:v>
                </c:pt>
                <c:pt idx="39">
                  <c:v>0.78</c:v>
                </c:pt>
                <c:pt idx="40">
                  <c:v>0.8</c:v>
                </c:pt>
                <c:pt idx="41">
                  <c:v>0.82000000000000062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9</c:v>
                </c:pt>
                <c:pt idx="46">
                  <c:v>0.92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399999999999968</c:v>
                </c:pt>
                <c:pt idx="58">
                  <c:v>1.1599999999999968</c:v>
                </c:pt>
                <c:pt idx="59">
                  <c:v>1.1800000000000028</c:v>
                </c:pt>
                <c:pt idx="60">
                  <c:v>1.2</c:v>
                </c:pt>
                <c:pt idx="61">
                  <c:v>1.22</c:v>
                </c:pt>
                <c:pt idx="62">
                  <c:v>1.24</c:v>
                </c:pt>
                <c:pt idx="63">
                  <c:v>1.26</c:v>
                </c:pt>
                <c:pt idx="64">
                  <c:v>1.28</c:v>
                </c:pt>
                <c:pt idx="65">
                  <c:v>1.3</c:v>
                </c:pt>
                <c:pt idx="66">
                  <c:v>1.32</c:v>
                </c:pt>
                <c:pt idx="67">
                  <c:v>1.34</c:v>
                </c:pt>
                <c:pt idx="68">
                  <c:v>1.36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28</c:v>
                </c:pt>
                <c:pt idx="85">
                  <c:v>1.7</c:v>
                </c:pt>
                <c:pt idx="86">
                  <c:v>1.72</c:v>
                </c:pt>
                <c:pt idx="87">
                  <c:v>1.74</c:v>
                </c:pt>
                <c:pt idx="88">
                  <c:v>1.76</c:v>
                </c:pt>
                <c:pt idx="89">
                  <c:v>1.78</c:v>
                </c:pt>
                <c:pt idx="90">
                  <c:v>1.8</c:v>
                </c:pt>
                <c:pt idx="91">
                  <c:v>1.82</c:v>
                </c:pt>
                <c:pt idx="92">
                  <c:v>1.84</c:v>
                </c:pt>
                <c:pt idx="93">
                  <c:v>1.86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28</c:v>
                </c:pt>
                <c:pt idx="98">
                  <c:v>1.9600000000000029</c:v>
                </c:pt>
                <c:pt idx="99">
                  <c:v>1.9800000000000031</c:v>
                </c:pt>
                <c:pt idx="100">
                  <c:v>2</c:v>
                </c:pt>
                <c:pt idx="101">
                  <c:v>2.02</c:v>
                </c:pt>
                <c:pt idx="102">
                  <c:v>2.04</c:v>
                </c:pt>
                <c:pt idx="103">
                  <c:v>2.06</c:v>
                </c:pt>
                <c:pt idx="104">
                  <c:v>2.08</c:v>
                </c:pt>
                <c:pt idx="105">
                  <c:v>2.1</c:v>
                </c:pt>
                <c:pt idx="106">
                  <c:v>2.12</c:v>
                </c:pt>
                <c:pt idx="107">
                  <c:v>2.14</c:v>
                </c:pt>
                <c:pt idx="108">
                  <c:v>2.16</c:v>
                </c:pt>
                <c:pt idx="109">
                  <c:v>2.1800000000000002</c:v>
                </c:pt>
                <c:pt idx="110">
                  <c:v>2.2000000000000002</c:v>
                </c:pt>
                <c:pt idx="111">
                  <c:v>2.2200000000000002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799999999999998</c:v>
                </c:pt>
                <c:pt idx="115">
                  <c:v>2.2999999999999998</c:v>
                </c:pt>
                <c:pt idx="116">
                  <c:v>2.3199999999999967</c:v>
                </c:pt>
                <c:pt idx="117">
                  <c:v>2.34</c:v>
                </c:pt>
                <c:pt idx="118">
                  <c:v>2.36</c:v>
                </c:pt>
                <c:pt idx="119">
                  <c:v>2.38</c:v>
                </c:pt>
                <c:pt idx="120">
                  <c:v>2.4</c:v>
                </c:pt>
                <c:pt idx="121">
                  <c:v>2.42</c:v>
                </c:pt>
                <c:pt idx="122">
                  <c:v>2.44</c:v>
                </c:pt>
                <c:pt idx="123">
                  <c:v>2.46</c:v>
                </c:pt>
                <c:pt idx="124">
                  <c:v>2.48</c:v>
                </c:pt>
                <c:pt idx="125">
                  <c:v>2.5</c:v>
                </c:pt>
                <c:pt idx="126">
                  <c:v>2.52</c:v>
                </c:pt>
                <c:pt idx="127">
                  <c:v>2.54</c:v>
                </c:pt>
                <c:pt idx="128">
                  <c:v>2.56</c:v>
                </c:pt>
                <c:pt idx="129">
                  <c:v>2.58</c:v>
                </c:pt>
                <c:pt idx="130">
                  <c:v>2.6</c:v>
                </c:pt>
                <c:pt idx="131">
                  <c:v>2.62</c:v>
                </c:pt>
                <c:pt idx="132">
                  <c:v>2.64</c:v>
                </c:pt>
                <c:pt idx="133">
                  <c:v>2.66</c:v>
                </c:pt>
                <c:pt idx="134">
                  <c:v>2.68</c:v>
                </c:pt>
                <c:pt idx="135">
                  <c:v>2.7</c:v>
                </c:pt>
                <c:pt idx="136">
                  <c:v>2.72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</c:v>
                </c:pt>
                <c:pt idx="142">
                  <c:v>2.84</c:v>
                </c:pt>
                <c:pt idx="143">
                  <c:v>2.86</c:v>
                </c:pt>
                <c:pt idx="144">
                  <c:v>2.88</c:v>
                </c:pt>
                <c:pt idx="145">
                  <c:v>2.9</c:v>
                </c:pt>
                <c:pt idx="146">
                  <c:v>2.92</c:v>
                </c:pt>
                <c:pt idx="147">
                  <c:v>2.94</c:v>
                </c:pt>
                <c:pt idx="148">
                  <c:v>2.96</c:v>
                </c:pt>
                <c:pt idx="149">
                  <c:v>2.98</c:v>
                </c:pt>
                <c:pt idx="150">
                  <c:v>3</c:v>
                </c:pt>
                <c:pt idx="151">
                  <c:v>3.02</c:v>
                </c:pt>
                <c:pt idx="152">
                  <c:v>3.04</c:v>
                </c:pt>
                <c:pt idx="153">
                  <c:v>3.06</c:v>
                </c:pt>
                <c:pt idx="154">
                  <c:v>3.08</c:v>
                </c:pt>
                <c:pt idx="155">
                  <c:v>3.1</c:v>
                </c:pt>
                <c:pt idx="156">
                  <c:v>3.12</c:v>
                </c:pt>
                <c:pt idx="157">
                  <c:v>3.14</c:v>
                </c:pt>
                <c:pt idx="158">
                  <c:v>3.16</c:v>
                </c:pt>
                <c:pt idx="159">
                  <c:v>3.18</c:v>
                </c:pt>
                <c:pt idx="160">
                  <c:v>3.2</c:v>
                </c:pt>
                <c:pt idx="161">
                  <c:v>3.22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</c:v>
                </c:pt>
                <c:pt idx="167">
                  <c:v>3.34</c:v>
                </c:pt>
                <c:pt idx="168">
                  <c:v>3.36</c:v>
                </c:pt>
                <c:pt idx="169">
                  <c:v>3.38</c:v>
                </c:pt>
                <c:pt idx="170">
                  <c:v>3.4</c:v>
                </c:pt>
                <c:pt idx="171">
                  <c:v>3.42</c:v>
                </c:pt>
                <c:pt idx="172">
                  <c:v>3.44</c:v>
                </c:pt>
                <c:pt idx="173">
                  <c:v>3.46</c:v>
                </c:pt>
                <c:pt idx="174">
                  <c:v>3.48</c:v>
                </c:pt>
                <c:pt idx="175">
                  <c:v>3.5</c:v>
                </c:pt>
                <c:pt idx="176">
                  <c:v>3.52</c:v>
                </c:pt>
                <c:pt idx="177">
                  <c:v>3.54</c:v>
                </c:pt>
                <c:pt idx="178">
                  <c:v>3.56</c:v>
                </c:pt>
                <c:pt idx="179">
                  <c:v>3.58</c:v>
                </c:pt>
                <c:pt idx="180">
                  <c:v>3.6</c:v>
                </c:pt>
                <c:pt idx="181">
                  <c:v>3.62</c:v>
                </c:pt>
                <c:pt idx="182">
                  <c:v>3.64</c:v>
                </c:pt>
                <c:pt idx="183">
                  <c:v>3.66</c:v>
                </c:pt>
                <c:pt idx="184">
                  <c:v>3.68</c:v>
                </c:pt>
                <c:pt idx="185">
                  <c:v>3.7</c:v>
                </c:pt>
                <c:pt idx="186">
                  <c:v>3.72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</c:v>
                </c:pt>
                <c:pt idx="192">
                  <c:v>3.84</c:v>
                </c:pt>
                <c:pt idx="193">
                  <c:v>3.86</c:v>
                </c:pt>
                <c:pt idx="194">
                  <c:v>3.88</c:v>
                </c:pt>
                <c:pt idx="195">
                  <c:v>3.9</c:v>
                </c:pt>
                <c:pt idx="196">
                  <c:v>3.92</c:v>
                </c:pt>
                <c:pt idx="197">
                  <c:v>3.94</c:v>
                </c:pt>
                <c:pt idx="198">
                  <c:v>3.96</c:v>
                </c:pt>
                <c:pt idx="199">
                  <c:v>3.98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4</c:v>
                </c:pt>
                <c:pt idx="303">
                  <c:v>6.06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2</c:v>
                </c:pt>
                <c:pt idx="311">
                  <c:v>6.22</c:v>
                </c:pt>
                <c:pt idx="312">
                  <c:v>6.24</c:v>
                </c:pt>
                <c:pt idx="313">
                  <c:v>6.26</c:v>
                </c:pt>
                <c:pt idx="314">
                  <c:v>6.28</c:v>
                </c:pt>
                <c:pt idx="315">
                  <c:v>6.3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4</c:v>
                </c:pt>
                <c:pt idx="328">
                  <c:v>6.56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7</c:v>
                </c:pt>
                <c:pt idx="336">
                  <c:v>6.72</c:v>
                </c:pt>
                <c:pt idx="337">
                  <c:v>6.74</c:v>
                </c:pt>
                <c:pt idx="338">
                  <c:v>6.76</c:v>
                </c:pt>
                <c:pt idx="339">
                  <c:v>6.78</c:v>
                </c:pt>
                <c:pt idx="340">
                  <c:v>6.8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4</c:v>
                </c:pt>
                <c:pt idx="353">
                  <c:v>7.06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2</c:v>
                </c:pt>
                <c:pt idx="361">
                  <c:v>7.22</c:v>
                </c:pt>
                <c:pt idx="362">
                  <c:v>7.24</c:v>
                </c:pt>
                <c:pt idx="363">
                  <c:v>7.26</c:v>
                </c:pt>
                <c:pt idx="364">
                  <c:v>7.28</c:v>
                </c:pt>
                <c:pt idx="365">
                  <c:v>7.3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4</c:v>
                </c:pt>
                <c:pt idx="378">
                  <c:v>7.56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7</c:v>
                </c:pt>
                <c:pt idx="386">
                  <c:v>7.72</c:v>
                </c:pt>
                <c:pt idx="387">
                  <c:v>7.74</c:v>
                </c:pt>
                <c:pt idx="388">
                  <c:v>7.76</c:v>
                </c:pt>
                <c:pt idx="389">
                  <c:v>7.78</c:v>
                </c:pt>
                <c:pt idx="390">
                  <c:v>7.8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3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3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3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3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0.2free-rin'!$D$4:$D$599</c:f>
              <c:numCache>
                <c:formatCode>0.00E+00</c:formatCode>
                <c:ptCount val="596"/>
                <c:pt idx="0">
                  <c:v>-2.2528032619775896E-7</c:v>
                </c:pt>
                <c:pt idx="1">
                  <c:v>3.6289500509684082E-2</c:v>
                </c:pt>
                <c:pt idx="2">
                  <c:v>3.4760448521916412E-2</c:v>
                </c:pt>
                <c:pt idx="3">
                  <c:v>-5.249745158002056E-3</c:v>
                </c:pt>
                <c:pt idx="4">
                  <c:v>2.5688073394495407E-2</c:v>
                </c:pt>
                <c:pt idx="5">
                  <c:v>2.9663608562691193E-2</c:v>
                </c:pt>
                <c:pt idx="6">
                  <c:v>1.9775739041794103E-2</c:v>
                </c:pt>
                <c:pt idx="7">
                  <c:v>1.121304791029562E-3</c:v>
                </c:pt>
                <c:pt idx="8">
                  <c:v>-1.1213047910295617E-2</c:v>
                </c:pt>
                <c:pt idx="9">
                  <c:v>3.1192660550458714E-2</c:v>
                </c:pt>
                <c:pt idx="10">
                  <c:v>3.6187563710499485E-2</c:v>
                </c:pt>
                <c:pt idx="11">
                  <c:v>-1.4882772680937859E-2</c:v>
                </c:pt>
                <c:pt idx="12">
                  <c:v>6.2691131498470954E-3</c:v>
                </c:pt>
                <c:pt idx="13">
                  <c:v>3.5983690112130484E-2</c:v>
                </c:pt>
                <c:pt idx="14">
                  <c:v>1.5086646279306828E-2</c:v>
                </c:pt>
                <c:pt idx="15">
                  <c:v>3.0377166156982671E-2</c:v>
                </c:pt>
                <c:pt idx="16">
                  <c:v>-2.8032619775739051E-2</c:v>
                </c:pt>
                <c:pt idx="17">
                  <c:v>-4.0061162079510687E-2</c:v>
                </c:pt>
                <c:pt idx="18">
                  <c:v>6.8909276248725809E-2</c:v>
                </c:pt>
                <c:pt idx="19">
                  <c:v>1.5902140672782901E-2</c:v>
                </c:pt>
                <c:pt idx="20">
                  <c:v>-0.15751274209989863</c:v>
                </c:pt>
                <c:pt idx="21">
                  <c:v>-0.12961162079510702</c:v>
                </c:pt>
                <c:pt idx="22">
                  <c:v>9.0519877675841007E-2</c:v>
                </c:pt>
                <c:pt idx="23">
                  <c:v>6.544342507645258E-2</c:v>
                </c:pt>
                <c:pt idx="24">
                  <c:v>-6.5749235474006134E-3</c:v>
                </c:pt>
                <c:pt idx="25">
                  <c:v>8.7461773700305459E-2</c:v>
                </c:pt>
                <c:pt idx="26">
                  <c:v>-3.7410805300713687E-3</c:v>
                </c:pt>
                <c:pt idx="27">
                  <c:v>-6.992864424057099E-3</c:v>
                </c:pt>
                <c:pt idx="28">
                  <c:v>0.19896738022426158</c:v>
                </c:pt>
                <c:pt idx="29">
                  <c:v>9.9898063200815526E-2</c:v>
                </c:pt>
                <c:pt idx="30">
                  <c:v>-4.3221202854230374E-2</c:v>
                </c:pt>
                <c:pt idx="31">
                  <c:v>8.2976554536187533E-2</c:v>
                </c:pt>
                <c:pt idx="32">
                  <c:v>-0.19402650356778797</c:v>
                </c:pt>
                <c:pt idx="33">
                  <c:v>-0.25993476044852193</c:v>
                </c:pt>
                <c:pt idx="34">
                  <c:v>1.1213047910295617E-2</c:v>
                </c:pt>
                <c:pt idx="35">
                  <c:v>7.2680937818552532E-2</c:v>
                </c:pt>
                <c:pt idx="36">
                  <c:v>5.2191641182466893E-2</c:v>
                </c:pt>
                <c:pt idx="37">
                  <c:v>0.14825993883792143</c:v>
                </c:pt>
                <c:pt idx="38">
                  <c:v>0.22657186544342506</c:v>
                </c:pt>
                <c:pt idx="39">
                  <c:v>-0.15655759429153923</c:v>
                </c:pt>
                <c:pt idx="40">
                  <c:v>-0.25327624872578974</c:v>
                </c:pt>
                <c:pt idx="41">
                  <c:v>2.5891946992864505E-2</c:v>
                </c:pt>
                <c:pt idx="42">
                  <c:v>3.8430173292558614E-2</c:v>
                </c:pt>
                <c:pt idx="43">
                  <c:v>-0.22628440366972491</c:v>
                </c:pt>
                <c:pt idx="44">
                  <c:v>-4.9235474006116449E-2</c:v>
                </c:pt>
                <c:pt idx="45">
                  <c:v>0.17084301732925586</c:v>
                </c:pt>
                <c:pt idx="46">
                  <c:v>0.22564627930682976</c:v>
                </c:pt>
                <c:pt idx="47">
                  <c:v>-7.0846075433231431E-2</c:v>
                </c:pt>
                <c:pt idx="48">
                  <c:v>-0.1325025484199796</c:v>
                </c:pt>
                <c:pt idx="49">
                  <c:v>0.27676044852191573</c:v>
                </c:pt>
                <c:pt idx="50">
                  <c:v>-7.3496432212028853E-2</c:v>
                </c:pt>
                <c:pt idx="51">
                  <c:v>-0.35788481141692241</c:v>
                </c:pt>
                <c:pt idx="52">
                  <c:v>0.19680530071355737</c:v>
                </c:pt>
                <c:pt idx="53">
                  <c:v>-1.080530071355764E-2</c:v>
                </c:pt>
                <c:pt idx="54">
                  <c:v>-0.38268297655453726</c:v>
                </c:pt>
                <c:pt idx="55">
                  <c:v>9.2354740061162247E-2</c:v>
                </c:pt>
                <c:pt idx="56">
                  <c:v>0.55000203873598352</c:v>
                </c:pt>
                <c:pt idx="57">
                  <c:v>0.27877675840978589</c:v>
                </c:pt>
                <c:pt idx="58">
                  <c:v>-1.340907237512742</c:v>
                </c:pt>
                <c:pt idx="59">
                  <c:v>0.60441590214067364</c:v>
                </c:pt>
                <c:pt idx="60">
                  <c:v>0.55455759429153928</c:v>
                </c:pt>
                <c:pt idx="61">
                  <c:v>-0.81355759429153918</c:v>
                </c:pt>
                <c:pt idx="62">
                  <c:v>0.39903669724770807</c:v>
                </c:pt>
                <c:pt idx="63">
                  <c:v>0.63459327217125383</c:v>
                </c:pt>
                <c:pt idx="64">
                  <c:v>-0.77986748216106061</c:v>
                </c:pt>
                <c:pt idx="65">
                  <c:v>-0.74438735983689996</c:v>
                </c:pt>
                <c:pt idx="66">
                  <c:v>0.38102344546381317</c:v>
                </c:pt>
                <c:pt idx="67">
                  <c:v>5.3924566768603466E-2</c:v>
                </c:pt>
                <c:pt idx="68">
                  <c:v>-0.63941692150866458</c:v>
                </c:pt>
                <c:pt idx="69">
                  <c:v>0.10309989806320098</c:v>
                </c:pt>
                <c:pt idx="70">
                  <c:v>0.51608256880733594</c:v>
                </c:pt>
                <c:pt idx="71">
                  <c:v>-9.9286442405708497E-2</c:v>
                </c:pt>
                <c:pt idx="72">
                  <c:v>-0.30038735983690196</c:v>
                </c:pt>
                <c:pt idx="73">
                  <c:v>0.1946085626911315</c:v>
                </c:pt>
                <c:pt idx="74">
                  <c:v>0.26263404689092729</c:v>
                </c:pt>
                <c:pt idx="75">
                  <c:v>6.544342507645259E-3</c:v>
                </c:pt>
                <c:pt idx="76">
                  <c:v>-0.52834862385321091</c:v>
                </c:pt>
                <c:pt idx="77">
                  <c:v>0.19469215086646344</c:v>
                </c:pt>
                <c:pt idx="78">
                  <c:v>0.17993679918450597</c:v>
                </c:pt>
                <c:pt idx="79">
                  <c:v>-0.34866360856269107</c:v>
                </c:pt>
                <c:pt idx="80">
                  <c:v>-0.2618888888888905</c:v>
                </c:pt>
                <c:pt idx="81">
                  <c:v>0.2652487257900103</c:v>
                </c:pt>
                <c:pt idx="82">
                  <c:v>0.43407849133537363</c:v>
                </c:pt>
                <c:pt idx="83">
                  <c:v>-0.11879306829765562</c:v>
                </c:pt>
                <c:pt idx="84">
                  <c:v>-0.41519979612640157</c:v>
                </c:pt>
                <c:pt idx="85">
                  <c:v>-9.3068297655453727E-2</c:v>
                </c:pt>
                <c:pt idx="86">
                  <c:v>0.30043832823649336</c:v>
                </c:pt>
                <c:pt idx="87">
                  <c:v>9.2150866462793357E-2</c:v>
                </c:pt>
                <c:pt idx="88">
                  <c:v>-3.6391437308868499E-2</c:v>
                </c:pt>
                <c:pt idx="89">
                  <c:v>0.17757798165137656</c:v>
                </c:pt>
                <c:pt idx="90">
                  <c:v>0.14107441386340491</c:v>
                </c:pt>
                <c:pt idx="91">
                  <c:v>-0.41713863404689089</c:v>
                </c:pt>
                <c:pt idx="92">
                  <c:v>-2.069317023445465E-2</c:v>
                </c:pt>
                <c:pt idx="93">
                  <c:v>0.45259021406727828</c:v>
                </c:pt>
                <c:pt idx="94">
                  <c:v>0.15664729867482227</c:v>
                </c:pt>
                <c:pt idx="95">
                  <c:v>-0.39309276248725927</c:v>
                </c:pt>
                <c:pt idx="96">
                  <c:v>-6.7584097859327535E-2</c:v>
                </c:pt>
                <c:pt idx="97">
                  <c:v>0.73028848114169209</c:v>
                </c:pt>
                <c:pt idx="98">
                  <c:v>0.54243017329255849</c:v>
                </c:pt>
                <c:pt idx="99">
                  <c:v>-0.14070846075433294</c:v>
                </c:pt>
                <c:pt idx="100">
                  <c:v>-9.8063200815494397E-2</c:v>
                </c:pt>
                <c:pt idx="101">
                  <c:v>0.15933231396534192</c:v>
                </c:pt>
                <c:pt idx="102">
                  <c:v>-8.6442405708460734E-2</c:v>
                </c:pt>
                <c:pt idx="103">
                  <c:v>-0.42965035677879715</c:v>
                </c:pt>
                <c:pt idx="104">
                  <c:v>-0.16532415902140674</c:v>
                </c:pt>
                <c:pt idx="105">
                  <c:v>-0.23399490316004126</c:v>
                </c:pt>
                <c:pt idx="106">
                  <c:v>-0.49767380224261087</c:v>
                </c:pt>
                <c:pt idx="107">
                  <c:v>-0.21938022426095818</c:v>
                </c:pt>
                <c:pt idx="108">
                  <c:v>-0.10796941896024466</c:v>
                </c:pt>
                <c:pt idx="109">
                  <c:v>-0.65874923547401043</c:v>
                </c:pt>
                <c:pt idx="110">
                  <c:v>-0.2662487257900103</c:v>
                </c:pt>
                <c:pt idx="111">
                  <c:v>-2.8542303771661639E-3</c:v>
                </c:pt>
                <c:pt idx="112">
                  <c:v>-0.24300407747196781</c:v>
                </c:pt>
                <c:pt idx="113">
                  <c:v>-0.6581213047910297</c:v>
                </c:pt>
                <c:pt idx="114">
                  <c:v>-6.8093781855250085E-2</c:v>
                </c:pt>
                <c:pt idx="115">
                  <c:v>9.3577981651376207E-2</c:v>
                </c:pt>
                <c:pt idx="116">
                  <c:v>-0.3010988786952099</c:v>
                </c:pt>
                <c:pt idx="117">
                  <c:v>-7.8797145769622837E-2</c:v>
                </c:pt>
                <c:pt idx="118">
                  <c:v>0.43405402650356778</c:v>
                </c:pt>
                <c:pt idx="119">
                  <c:v>0.51144138634046887</c:v>
                </c:pt>
                <c:pt idx="120">
                  <c:v>0.25372782874617661</c:v>
                </c:pt>
                <c:pt idx="121">
                  <c:v>0.15931600407747279</c:v>
                </c:pt>
                <c:pt idx="122">
                  <c:v>0.28107135575942932</c:v>
                </c:pt>
                <c:pt idx="123">
                  <c:v>0.57457798165137608</c:v>
                </c:pt>
                <c:pt idx="124">
                  <c:v>0.15921814475025559</c:v>
                </c:pt>
                <c:pt idx="125">
                  <c:v>-0.16297655453618756</c:v>
                </c:pt>
                <c:pt idx="126">
                  <c:v>-0.11118552497451607</c:v>
                </c:pt>
                <c:pt idx="127">
                  <c:v>0.16117533129459732</c:v>
                </c:pt>
                <c:pt idx="128">
                  <c:v>0.16023649337410842</c:v>
                </c:pt>
                <c:pt idx="129">
                  <c:v>4.6177370030581054E-2</c:v>
                </c:pt>
                <c:pt idx="130">
                  <c:v>0.40623241590214082</c:v>
                </c:pt>
                <c:pt idx="131">
                  <c:v>0.59009276248725595</c:v>
                </c:pt>
                <c:pt idx="132">
                  <c:v>0.22669622833843014</c:v>
                </c:pt>
                <c:pt idx="133">
                  <c:v>0.16149439347604547</c:v>
                </c:pt>
                <c:pt idx="134">
                  <c:v>0.26186748216106032</c:v>
                </c:pt>
                <c:pt idx="135">
                  <c:v>0.26627930682976558</c:v>
                </c:pt>
                <c:pt idx="136">
                  <c:v>0.51811213047910287</c:v>
                </c:pt>
                <c:pt idx="137">
                  <c:v>0.60283384301732923</c:v>
                </c:pt>
                <c:pt idx="138">
                  <c:v>0.10279102956167221</c:v>
                </c:pt>
                <c:pt idx="139">
                  <c:v>5.1580020387359767E-2</c:v>
                </c:pt>
                <c:pt idx="140">
                  <c:v>0.41303669724770747</c:v>
                </c:pt>
                <c:pt idx="141">
                  <c:v>-9.6126401630988734E-2</c:v>
                </c:pt>
                <c:pt idx="142">
                  <c:v>-0.5604872579001019</c:v>
                </c:pt>
                <c:pt idx="143">
                  <c:v>-0.20947604485219246</c:v>
                </c:pt>
                <c:pt idx="144">
                  <c:v>7.5433231396534378E-2</c:v>
                </c:pt>
                <c:pt idx="145">
                  <c:v>-4.5158002038735982E-2</c:v>
                </c:pt>
                <c:pt idx="146">
                  <c:v>-0.70672375127420994</c:v>
                </c:pt>
                <c:pt idx="147">
                  <c:v>-0.17897247706422059</c:v>
                </c:pt>
                <c:pt idx="148">
                  <c:v>1.3313557594291539</c:v>
                </c:pt>
                <c:pt idx="149">
                  <c:v>0.57776962283384481</c:v>
                </c:pt>
                <c:pt idx="150">
                  <c:v>-0.8280326197757385</c:v>
                </c:pt>
                <c:pt idx="151">
                  <c:v>0.16777777777777775</c:v>
                </c:pt>
                <c:pt idx="152">
                  <c:v>1.0522629969418988</c:v>
                </c:pt>
                <c:pt idx="153">
                  <c:v>0.19258919469928643</c:v>
                </c:pt>
                <c:pt idx="154">
                  <c:v>-1.1594189602446483</c:v>
                </c:pt>
                <c:pt idx="155">
                  <c:v>-0.93339347604485379</c:v>
                </c:pt>
                <c:pt idx="156">
                  <c:v>0.84267889908256965</c:v>
                </c:pt>
                <c:pt idx="157">
                  <c:v>0.69125484199795928</c:v>
                </c:pt>
                <c:pt idx="158">
                  <c:v>-1.0096982670744075</c:v>
                </c:pt>
                <c:pt idx="159">
                  <c:v>-1.072079510703364</c:v>
                </c:pt>
                <c:pt idx="160">
                  <c:v>0.10866972477064261</c:v>
                </c:pt>
                <c:pt idx="161">
                  <c:v>0.37609989806320082</c:v>
                </c:pt>
                <c:pt idx="162">
                  <c:v>-0.50564525993883946</c:v>
                </c:pt>
                <c:pt idx="163">
                  <c:v>-0.82745973496432212</c:v>
                </c:pt>
                <c:pt idx="164">
                  <c:v>0.16502446483180441</c:v>
                </c:pt>
                <c:pt idx="165">
                  <c:v>0.51041590214067278</c:v>
                </c:pt>
                <c:pt idx="166">
                  <c:v>-0.10752803261977556</c:v>
                </c:pt>
                <c:pt idx="167">
                  <c:v>6.9724770642202019E-2</c:v>
                </c:pt>
                <c:pt idx="168">
                  <c:v>0.4587584097859328</c:v>
                </c:pt>
                <c:pt idx="169">
                  <c:v>-0.20516717635066259</c:v>
                </c:pt>
                <c:pt idx="170">
                  <c:v>-0.80483893985728849</c:v>
                </c:pt>
                <c:pt idx="171">
                  <c:v>-1.2334352701325177E-2</c:v>
                </c:pt>
                <c:pt idx="172">
                  <c:v>0.52981549439347875</c:v>
                </c:pt>
                <c:pt idx="173">
                  <c:v>-2.5382262996941893E-2</c:v>
                </c:pt>
                <c:pt idx="174">
                  <c:v>-0.29906625891947097</c:v>
                </c:pt>
                <c:pt idx="175">
                  <c:v>8.0835881753313008E-2</c:v>
                </c:pt>
                <c:pt idx="176">
                  <c:v>0.1769153924566777</c:v>
                </c:pt>
                <c:pt idx="177">
                  <c:v>-0.166289500509684</c:v>
                </c:pt>
                <c:pt idx="178">
                  <c:v>-0.18277777777777776</c:v>
                </c:pt>
                <c:pt idx="179">
                  <c:v>6.6055045871559456E-2</c:v>
                </c:pt>
                <c:pt idx="180">
                  <c:v>7.5840978593272159E-3</c:v>
                </c:pt>
                <c:pt idx="181">
                  <c:v>-0.45316411824668706</c:v>
                </c:pt>
                <c:pt idx="182">
                  <c:v>-0.15568603465851172</c:v>
                </c:pt>
                <c:pt idx="183">
                  <c:v>-2.619775739041794E-2</c:v>
                </c:pt>
                <c:pt idx="184">
                  <c:v>-0.42099082568807411</c:v>
                </c:pt>
                <c:pt idx="185">
                  <c:v>-0.39095005096839958</c:v>
                </c:pt>
                <c:pt idx="186">
                  <c:v>-0.27513761467889875</c:v>
                </c:pt>
                <c:pt idx="187">
                  <c:v>-0.43429561671763506</c:v>
                </c:pt>
                <c:pt idx="188">
                  <c:v>-0.39886850152905418</c:v>
                </c:pt>
                <c:pt idx="189">
                  <c:v>7.9001019367991837E-2</c:v>
                </c:pt>
                <c:pt idx="190">
                  <c:v>0.10516106014271152</c:v>
                </c:pt>
                <c:pt idx="191">
                  <c:v>0.45141284403669718</c:v>
                </c:pt>
                <c:pt idx="192">
                  <c:v>2.6605504587156058E-2</c:v>
                </c:pt>
                <c:pt idx="193">
                  <c:v>-0.28662996941896113</c:v>
                </c:pt>
                <c:pt idx="194">
                  <c:v>0.41690723751274278</c:v>
                </c:pt>
                <c:pt idx="195">
                  <c:v>0.42565749235474137</c:v>
                </c:pt>
                <c:pt idx="196">
                  <c:v>-0.33960040774719763</c:v>
                </c:pt>
                <c:pt idx="197">
                  <c:v>-3.4046890927624966E-2</c:v>
                </c:pt>
                <c:pt idx="198">
                  <c:v>0.26107543323139654</c:v>
                </c:pt>
                <c:pt idx="199">
                  <c:v>-0.40886850152905357</c:v>
                </c:pt>
                <c:pt idx="200">
                  <c:v>-0.69764525993884052</c:v>
                </c:pt>
                <c:pt idx="201">
                  <c:v>-0.11548827726809378</c:v>
                </c:pt>
                <c:pt idx="202">
                  <c:v>-0.26934862385321184</c:v>
                </c:pt>
                <c:pt idx="203">
                  <c:v>-0.43569215086646285</c:v>
                </c:pt>
                <c:pt idx="204">
                  <c:v>0.49932517838939994</c:v>
                </c:pt>
                <c:pt idx="205">
                  <c:v>0.71007543323139943</c:v>
                </c:pt>
                <c:pt idx="206">
                  <c:v>0.61297349643221344</c:v>
                </c:pt>
                <c:pt idx="207">
                  <c:v>-0.28110805300713559</c:v>
                </c:pt>
                <c:pt idx="208">
                  <c:v>-0.12333231396534147</c:v>
                </c:pt>
                <c:pt idx="209">
                  <c:v>1.2176350662589195</c:v>
                </c:pt>
                <c:pt idx="210">
                  <c:v>0.26496330275229357</c:v>
                </c:pt>
                <c:pt idx="211">
                  <c:v>-0.37293985728848184</c:v>
                </c:pt>
                <c:pt idx="212">
                  <c:v>3.9449541284403783E-2</c:v>
                </c:pt>
                <c:pt idx="213">
                  <c:v>0.66298878695208963</c:v>
                </c:pt>
                <c:pt idx="214">
                  <c:v>0.59003363914373086</c:v>
                </c:pt>
                <c:pt idx="215">
                  <c:v>-1.2327828746177407</c:v>
                </c:pt>
                <c:pt idx="216">
                  <c:v>-0.9355005096839959</c:v>
                </c:pt>
                <c:pt idx="217">
                  <c:v>0.84573088685015363</c:v>
                </c:pt>
                <c:pt idx="218">
                  <c:v>0.3897054026503568</c:v>
                </c:pt>
                <c:pt idx="219">
                  <c:v>-0.93259429153924567</c:v>
                </c:pt>
                <c:pt idx="220">
                  <c:v>-0.83823955147808527</c:v>
                </c:pt>
                <c:pt idx="221">
                  <c:v>0.74190723751274368</c:v>
                </c:pt>
                <c:pt idx="222">
                  <c:v>1.038735983690112</c:v>
                </c:pt>
                <c:pt idx="223">
                  <c:v>-0.10365137614678899</c:v>
                </c:pt>
                <c:pt idx="224">
                  <c:v>-0.42347094801223317</c:v>
                </c:pt>
                <c:pt idx="225">
                  <c:v>-0.11867584097859366</c:v>
                </c:pt>
                <c:pt idx="226">
                  <c:v>-0.13198572884811416</c:v>
                </c:pt>
                <c:pt idx="227">
                  <c:v>1.5698267074413859E-2</c:v>
                </c:pt>
                <c:pt idx="228">
                  <c:v>0.38091743119266219</c:v>
                </c:pt>
                <c:pt idx="229">
                  <c:v>0.19647910295616741</c:v>
                </c:pt>
                <c:pt idx="230">
                  <c:v>-0.38218348623853232</c:v>
                </c:pt>
                <c:pt idx="231">
                  <c:v>1.2436289500509679E-2</c:v>
                </c:pt>
                <c:pt idx="232">
                  <c:v>0.25206727828746256</c:v>
                </c:pt>
                <c:pt idx="233">
                  <c:v>-3.9551478083588172E-2</c:v>
                </c:pt>
                <c:pt idx="234">
                  <c:v>-9.6738022426095846E-2</c:v>
                </c:pt>
                <c:pt idx="235">
                  <c:v>-3.2925586136595304E-2</c:v>
                </c:pt>
                <c:pt idx="236">
                  <c:v>0.10884505606523995</c:v>
                </c:pt>
                <c:pt idx="237">
                  <c:v>0.34806218144750334</c:v>
                </c:pt>
                <c:pt idx="238">
                  <c:v>0.14597349643221269</c:v>
                </c:pt>
                <c:pt idx="239">
                  <c:v>-0.42286952089704505</c:v>
                </c:pt>
                <c:pt idx="240">
                  <c:v>-0.31878695208970542</c:v>
                </c:pt>
                <c:pt idx="241">
                  <c:v>0.25531294597349735</c:v>
                </c:pt>
                <c:pt idx="242">
                  <c:v>9.9082568807339524E-2</c:v>
                </c:pt>
                <c:pt idx="243">
                  <c:v>-0.14283180428134556</c:v>
                </c:pt>
                <c:pt idx="244">
                  <c:v>0.16459633027522994</c:v>
                </c:pt>
                <c:pt idx="245">
                  <c:v>6.1467889908256912E-2</c:v>
                </c:pt>
                <c:pt idx="246">
                  <c:v>-0.57527624872578997</c:v>
                </c:pt>
                <c:pt idx="247">
                  <c:v>-0.50648114169214919</c:v>
                </c:pt>
                <c:pt idx="248">
                  <c:v>0.68888175331294599</c:v>
                </c:pt>
                <c:pt idx="249">
                  <c:v>6.6055045871559456E-2</c:v>
                </c:pt>
                <c:pt idx="250">
                  <c:v>3.2415902140672873E-2</c:v>
                </c:pt>
                <c:pt idx="251">
                  <c:v>0.73857390417940871</c:v>
                </c:pt>
                <c:pt idx="252">
                  <c:v>0.10061162079510702</c:v>
                </c:pt>
                <c:pt idx="253">
                  <c:v>-0.32309989806320155</c:v>
                </c:pt>
                <c:pt idx="254">
                  <c:v>0.59639959225280315</c:v>
                </c:pt>
                <c:pt idx="255">
                  <c:v>0.38589500509684116</c:v>
                </c:pt>
                <c:pt idx="256">
                  <c:v>-0.26630682976554665</c:v>
                </c:pt>
                <c:pt idx="257">
                  <c:v>0.40156065239551481</c:v>
                </c:pt>
                <c:pt idx="258">
                  <c:v>0.47525790010193675</c:v>
                </c:pt>
                <c:pt idx="259">
                  <c:v>-0.21551274209989857</c:v>
                </c:pt>
                <c:pt idx="260">
                  <c:v>0.24225993883792143</c:v>
                </c:pt>
                <c:pt idx="261">
                  <c:v>0.47915290519877757</c:v>
                </c:pt>
                <c:pt idx="262">
                  <c:v>-0.24549541284403742</c:v>
                </c:pt>
                <c:pt idx="263">
                  <c:v>-0.21371253822630018</c:v>
                </c:pt>
                <c:pt idx="264">
                  <c:v>0.34883078491335451</c:v>
                </c:pt>
                <c:pt idx="265">
                  <c:v>0.18511111111111153</c:v>
                </c:pt>
                <c:pt idx="266">
                  <c:v>2.3241590214067281E-2</c:v>
                </c:pt>
                <c:pt idx="267">
                  <c:v>0.28934964322120282</c:v>
                </c:pt>
                <c:pt idx="268">
                  <c:v>-8.0326197757390527E-2</c:v>
                </c:pt>
                <c:pt idx="269">
                  <c:v>-0.33462589194699416</c:v>
                </c:pt>
                <c:pt idx="270">
                  <c:v>0.52251681957186547</c:v>
                </c:pt>
                <c:pt idx="271">
                  <c:v>0.28890316004077482</c:v>
                </c:pt>
                <c:pt idx="272">
                  <c:v>-0.29788583078491454</c:v>
                </c:pt>
                <c:pt idx="273">
                  <c:v>0.29145769622833839</c:v>
                </c:pt>
                <c:pt idx="274">
                  <c:v>0.35436289500509804</c:v>
                </c:pt>
                <c:pt idx="275">
                  <c:v>-0.3315575942915393</c:v>
                </c:pt>
                <c:pt idx="276">
                  <c:v>2.1916411824668705E-2</c:v>
                </c:pt>
                <c:pt idx="277">
                  <c:v>0.35998878695209136</c:v>
                </c:pt>
                <c:pt idx="278">
                  <c:v>-6.1467889908256912E-2</c:v>
                </c:pt>
                <c:pt idx="279">
                  <c:v>0.23159836901121345</c:v>
                </c:pt>
                <c:pt idx="280">
                  <c:v>0.44287359836901208</c:v>
                </c:pt>
                <c:pt idx="281">
                  <c:v>-0.11851783893985703</c:v>
                </c:pt>
                <c:pt idx="282">
                  <c:v>-0.26180326197757497</c:v>
                </c:pt>
                <c:pt idx="283">
                  <c:v>0.4665535168195718</c:v>
                </c:pt>
                <c:pt idx="284">
                  <c:v>0.39618552497451687</c:v>
                </c:pt>
                <c:pt idx="285">
                  <c:v>-0.4532212028542304</c:v>
                </c:pt>
                <c:pt idx="286">
                  <c:v>-0.51951070336391436</c:v>
                </c:pt>
                <c:pt idx="287">
                  <c:v>-2.0285423037716608E-2</c:v>
                </c:pt>
                <c:pt idx="288">
                  <c:v>1.1926605504587217E-3</c:v>
                </c:pt>
                <c:pt idx="289">
                  <c:v>-0.62292558613659799</c:v>
                </c:pt>
                <c:pt idx="290">
                  <c:v>-0.77549745158002226</c:v>
                </c:pt>
                <c:pt idx="291">
                  <c:v>-6.0958205912334404E-2</c:v>
                </c:pt>
                <c:pt idx="292">
                  <c:v>0.17277064220183486</c:v>
                </c:pt>
                <c:pt idx="293">
                  <c:v>-0.40932415902140751</c:v>
                </c:pt>
                <c:pt idx="294">
                  <c:v>-0.67024464831804542</c:v>
                </c:pt>
                <c:pt idx="295">
                  <c:v>-0.13274515800203923</c:v>
                </c:pt>
                <c:pt idx="296">
                  <c:v>0.11091743119266015</c:v>
                </c:pt>
                <c:pt idx="297">
                  <c:v>-0.32137104994903287</c:v>
                </c:pt>
                <c:pt idx="298">
                  <c:v>-0.46980733944954206</c:v>
                </c:pt>
                <c:pt idx="299">
                  <c:v>-7.7268093781855243E-2</c:v>
                </c:pt>
                <c:pt idx="300">
                  <c:v>0.14251376146788991</c:v>
                </c:pt>
                <c:pt idx="301">
                  <c:v>-0.17059531090723795</c:v>
                </c:pt>
                <c:pt idx="302">
                  <c:v>-0.26377064220183483</c:v>
                </c:pt>
                <c:pt idx="303">
                  <c:v>-1.3659531090723761E-2</c:v>
                </c:pt>
                <c:pt idx="304">
                  <c:v>-1.9266055045871609E-2</c:v>
                </c:pt>
                <c:pt idx="305">
                  <c:v>-0.28577879714577065</c:v>
                </c:pt>
                <c:pt idx="306">
                  <c:v>-0.40970540265035676</c:v>
                </c:pt>
                <c:pt idx="307">
                  <c:v>0.12644036697247757</c:v>
                </c:pt>
                <c:pt idx="308">
                  <c:v>0.43171559633027601</c:v>
                </c:pt>
                <c:pt idx="309">
                  <c:v>-0.44641794087665648</c:v>
                </c:pt>
                <c:pt idx="310">
                  <c:v>-0.25611926605504587</c:v>
                </c:pt>
                <c:pt idx="311">
                  <c:v>0.32477370030581165</c:v>
                </c:pt>
                <c:pt idx="312">
                  <c:v>-0.29114576962283462</c:v>
                </c:pt>
                <c:pt idx="313">
                  <c:v>-0.41848929663608581</c:v>
                </c:pt>
                <c:pt idx="314">
                  <c:v>0.18164729867482218</c:v>
                </c:pt>
                <c:pt idx="315">
                  <c:v>8.4403669724770647E-2</c:v>
                </c:pt>
                <c:pt idx="316">
                  <c:v>-0.27734760448521917</c:v>
                </c:pt>
                <c:pt idx="317">
                  <c:v>-0.18545769622833841</c:v>
                </c:pt>
                <c:pt idx="318">
                  <c:v>0.26786340468909281</c:v>
                </c:pt>
                <c:pt idx="319">
                  <c:v>0.31423955147808325</c:v>
                </c:pt>
                <c:pt idx="320">
                  <c:v>-8.2262996941896066E-2</c:v>
                </c:pt>
                <c:pt idx="321">
                  <c:v>-3.1090723751274252E-2</c:v>
                </c:pt>
                <c:pt idx="322">
                  <c:v>0.38085830784913488</c:v>
                </c:pt>
                <c:pt idx="323">
                  <c:v>7.2986748216106153E-3</c:v>
                </c:pt>
                <c:pt idx="324">
                  <c:v>-0.42601732925586272</c:v>
                </c:pt>
                <c:pt idx="325">
                  <c:v>1.8042813455657523E-2</c:v>
                </c:pt>
                <c:pt idx="326">
                  <c:v>0.14170030581039825</c:v>
                </c:pt>
                <c:pt idx="327">
                  <c:v>-0.29505912334352702</c:v>
                </c:pt>
                <c:pt idx="328">
                  <c:v>-0.12025891946992855</c:v>
                </c:pt>
                <c:pt idx="329">
                  <c:v>0.30114067278287587</c:v>
                </c:pt>
                <c:pt idx="330">
                  <c:v>-5.9225280326197782E-2</c:v>
                </c:pt>
                <c:pt idx="331">
                  <c:v>-0.35007033639143731</c:v>
                </c:pt>
                <c:pt idx="332">
                  <c:v>0.28704383282364931</c:v>
                </c:pt>
                <c:pt idx="333">
                  <c:v>0.28520591233435288</c:v>
                </c:pt>
                <c:pt idx="334">
                  <c:v>-0.16774006116207998</c:v>
                </c:pt>
                <c:pt idx="335">
                  <c:v>0.40892966360856375</c:v>
                </c:pt>
                <c:pt idx="336">
                  <c:v>0.23106523955147887</c:v>
                </c:pt>
                <c:pt idx="337">
                  <c:v>-0.38744750254841998</c:v>
                </c:pt>
                <c:pt idx="338">
                  <c:v>0.23304892966360855</c:v>
                </c:pt>
                <c:pt idx="339">
                  <c:v>-5.3414882772680868E-2</c:v>
                </c:pt>
                <c:pt idx="340">
                  <c:v>-0.56330784913353715</c:v>
                </c:pt>
                <c:pt idx="341">
                  <c:v>0.48681243628950177</c:v>
                </c:pt>
                <c:pt idx="342">
                  <c:v>0.34365443425076447</c:v>
                </c:pt>
                <c:pt idx="343">
                  <c:v>-0.48998369011213111</c:v>
                </c:pt>
                <c:pt idx="344">
                  <c:v>0.33454841997961476</c:v>
                </c:pt>
                <c:pt idx="345">
                  <c:v>0.76117940876656565</c:v>
                </c:pt>
                <c:pt idx="346">
                  <c:v>-0.18294087665647357</c:v>
                </c:pt>
                <c:pt idx="347">
                  <c:v>-0.32507135575943025</c:v>
                </c:pt>
                <c:pt idx="348">
                  <c:v>0.31234556574923689</c:v>
                </c:pt>
                <c:pt idx="349">
                  <c:v>-0.50342711518858363</c:v>
                </c:pt>
                <c:pt idx="350">
                  <c:v>-0.49557594291539242</c:v>
                </c:pt>
                <c:pt idx="351">
                  <c:v>0.31354740061162084</c:v>
                </c:pt>
                <c:pt idx="352">
                  <c:v>-8.3078491335372401E-2</c:v>
                </c:pt>
                <c:pt idx="353">
                  <c:v>-0.40945769622833839</c:v>
                </c:pt>
                <c:pt idx="354">
                  <c:v>0.73913353720693153</c:v>
                </c:pt>
                <c:pt idx="355">
                  <c:v>0.49707849133537363</c:v>
                </c:pt>
                <c:pt idx="356">
                  <c:v>-0.11573088685015299</c:v>
                </c:pt>
                <c:pt idx="357">
                  <c:v>0.37177573904179406</c:v>
                </c:pt>
                <c:pt idx="358">
                  <c:v>7.2680937818552532E-2</c:v>
                </c:pt>
                <c:pt idx="359">
                  <c:v>-0.15170336391437347</c:v>
                </c:pt>
                <c:pt idx="360">
                  <c:v>-0.51159633027522788</c:v>
                </c:pt>
                <c:pt idx="361">
                  <c:v>-0.13967889908256881</c:v>
                </c:pt>
                <c:pt idx="362">
                  <c:v>0.10204689092762489</c:v>
                </c:pt>
                <c:pt idx="363">
                  <c:v>2.6299694189602452E-3</c:v>
                </c:pt>
                <c:pt idx="364">
                  <c:v>-0.13153007135575917</c:v>
                </c:pt>
                <c:pt idx="365">
                  <c:v>0.29856676860346704</c:v>
                </c:pt>
                <c:pt idx="366">
                  <c:v>0.39900611620795268</c:v>
                </c:pt>
                <c:pt idx="367">
                  <c:v>-0.46094087665647332</c:v>
                </c:pt>
                <c:pt idx="368">
                  <c:v>-0.44987257900102012</c:v>
                </c:pt>
                <c:pt idx="369">
                  <c:v>0.18570030581039831</c:v>
                </c:pt>
                <c:pt idx="370">
                  <c:v>0.49581447502548603</c:v>
                </c:pt>
                <c:pt idx="371">
                  <c:v>-0.22264424057084647</c:v>
                </c:pt>
                <c:pt idx="372">
                  <c:v>-0.44164322120285432</c:v>
                </c:pt>
                <c:pt idx="373">
                  <c:v>0.24309683995922579</c:v>
                </c:pt>
                <c:pt idx="374">
                  <c:v>0.29172477064220287</c:v>
                </c:pt>
                <c:pt idx="375">
                  <c:v>-0.20083486238532144</c:v>
                </c:pt>
                <c:pt idx="376">
                  <c:v>0.10817125382263031</c:v>
                </c:pt>
                <c:pt idx="377">
                  <c:v>0.47064525993883777</c:v>
                </c:pt>
                <c:pt idx="378">
                  <c:v>-0.15060040774719732</c:v>
                </c:pt>
                <c:pt idx="379">
                  <c:v>-0.74644240570846077</c:v>
                </c:pt>
                <c:pt idx="380">
                  <c:v>-0.13468909276248744</c:v>
                </c:pt>
                <c:pt idx="381">
                  <c:v>1.1281039755351683</c:v>
                </c:pt>
                <c:pt idx="382">
                  <c:v>-0.36504994903160037</c:v>
                </c:pt>
                <c:pt idx="383">
                  <c:v>-0.40791233435270213</c:v>
                </c:pt>
                <c:pt idx="384">
                  <c:v>0.84104994903160035</c:v>
                </c:pt>
                <c:pt idx="385">
                  <c:v>-0.23973904179408806</c:v>
                </c:pt>
                <c:pt idx="386">
                  <c:v>-0.74547094801223157</c:v>
                </c:pt>
                <c:pt idx="387">
                  <c:v>0.63850662589194507</c:v>
                </c:pt>
                <c:pt idx="388">
                  <c:v>0.23924464831804279</c:v>
                </c:pt>
                <c:pt idx="389">
                  <c:v>-0.63591131498470965</c:v>
                </c:pt>
                <c:pt idx="390">
                  <c:v>0.54703567787971463</c:v>
                </c:pt>
                <c:pt idx="391">
                  <c:v>0.43929969418960335</c:v>
                </c:pt>
                <c:pt idx="392">
                  <c:v>-0.53116004077471957</c:v>
                </c:pt>
                <c:pt idx="393">
                  <c:v>0.15529255861365937</c:v>
                </c:pt>
                <c:pt idx="394">
                  <c:v>0.39057900101936927</c:v>
                </c:pt>
                <c:pt idx="395">
                  <c:v>-0.53211416921508659</c:v>
                </c:pt>
                <c:pt idx="396">
                  <c:v>-0.16849337410805298</c:v>
                </c:pt>
                <c:pt idx="397">
                  <c:v>0.31203465851172263</c:v>
                </c:pt>
                <c:pt idx="398">
                  <c:v>-0.40198878695209123</c:v>
                </c:pt>
                <c:pt idx="399">
                  <c:v>-0.37565647298674926</c:v>
                </c:pt>
                <c:pt idx="400">
                  <c:v>0.58467380224260967</c:v>
                </c:pt>
                <c:pt idx="401">
                  <c:v>0.13416106014271151</c:v>
                </c:pt>
                <c:pt idx="402">
                  <c:v>-0.56605504587155953</c:v>
                </c:pt>
                <c:pt idx="403">
                  <c:v>8.5830784913353719E-2</c:v>
                </c:pt>
                <c:pt idx="404">
                  <c:v>0.22954740061162138</c:v>
                </c:pt>
                <c:pt idx="405">
                  <c:v>-0.32737410805300837</c:v>
                </c:pt>
                <c:pt idx="406">
                  <c:v>-0.41535372069317028</c:v>
                </c:pt>
                <c:pt idx="407">
                  <c:v>0.26289194699286511</c:v>
                </c:pt>
                <c:pt idx="408">
                  <c:v>0.569868501529052</c:v>
                </c:pt>
                <c:pt idx="409">
                  <c:v>-0.10415290519877653</c:v>
                </c:pt>
                <c:pt idx="410">
                  <c:v>-0.48625178389398582</c:v>
                </c:pt>
                <c:pt idx="411">
                  <c:v>5.6269113149847096E-2</c:v>
                </c:pt>
                <c:pt idx="412">
                  <c:v>-9.0825688073394528E-2</c:v>
                </c:pt>
                <c:pt idx="413">
                  <c:v>-0.47857696228338537</c:v>
                </c:pt>
                <c:pt idx="414">
                  <c:v>-0.29736901121304926</c:v>
                </c:pt>
                <c:pt idx="415">
                  <c:v>0.24501121304791079</c:v>
                </c:pt>
                <c:pt idx="416">
                  <c:v>0.37785626911315146</c:v>
                </c:pt>
                <c:pt idx="417">
                  <c:v>0.12816717635066258</c:v>
                </c:pt>
                <c:pt idx="418">
                  <c:v>1.9266055045871609E-2</c:v>
                </c:pt>
                <c:pt idx="419">
                  <c:v>6.962283384301754E-2</c:v>
                </c:pt>
                <c:pt idx="420">
                  <c:v>0.2506850152905199</c:v>
                </c:pt>
                <c:pt idx="421">
                  <c:v>9.7451580020387313E-2</c:v>
                </c:pt>
                <c:pt idx="422">
                  <c:v>-0.27686238532110186</c:v>
                </c:pt>
                <c:pt idx="423">
                  <c:v>-0.13508154943934761</c:v>
                </c:pt>
                <c:pt idx="424">
                  <c:v>0.24171661569826741</c:v>
                </c:pt>
                <c:pt idx="425">
                  <c:v>0.15218552497451529</c:v>
                </c:pt>
                <c:pt idx="426">
                  <c:v>-0.25212436289500589</c:v>
                </c:pt>
                <c:pt idx="427">
                  <c:v>-0.20023955147808359</c:v>
                </c:pt>
                <c:pt idx="428">
                  <c:v>0.1401264016309888</c:v>
                </c:pt>
                <c:pt idx="429">
                  <c:v>1.9979612640163121E-2</c:v>
                </c:pt>
                <c:pt idx="430">
                  <c:v>-0.45249541284403666</c:v>
                </c:pt>
                <c:pt idx="431">
                  <c:v>-0.26700101936799181</c:v>
                </c:pt>
                <c:pt idx="432">
                  <c:v>0.20173088685015328</c:v>
                </c:pt>
                <c:pt idx="433">
                  <c:v>-0.21771865443425112</c:v>
                </c:pt>
                <c:pt idx="434">
                  <c:v>-0.23327013251783943</c:v>
                </c:pt>
                <c:pt idx="435">
                  <c:v>0.28865851172273188</c:v>
                </c:pt>
                <c:pt idx="436">
                  <c:v>0.63332619775739041</c:v>
                </c:pt>
                <c:pt idx="437">
                  <c:v>-6.6564729867482159E-2</c:v>
                </c:pt>
                <c:pt idx="438">
                  <c:v>0.10173292558613695</c:v>
                </c:pt>
                <c:pt idx="439">
                  <c:v>0.55473700305810592</c:v>
                </c:pt>
                <c:pt idx="440">
                  <c:v>0.20024057084607544</c:v>
                </c:pt>
                <c:pt idx="441">
                  <c:v>-0.12547604485219224</c:v>
                </c:pt>
                <c:pt idx="442">
                  <c:v>0.1718756371049949</c:v>
                </c:pt>
                <c:pt idx="443">
                  <c:v>0.2215025484199796</c:v>
                </c:pt>
                <c:pt idx="444">
                  <c:v>-0.25243221202854227</c:v>
                </c:pt>
                <c:pt idx="445">
                  <c:v>-0.10819571865443429</c:v>
                </c:pt>
                <c:pt idx="446">
                  <c:v>0.2829785932721729</c:v>
                </c:pt>
                <c:pt idx="447">
                  <c:v>0.21768297655453619</c:v>
                </c:pt>
                <c:pt idx="448">
                  <c:v>-0.13210295616717641</c:v>
                </c:pt>
                <c:pt idx="449">
                  <c:v>-0.20758103975535191</c:v>
                </c:pt>
                <c:pt idx="450">
                  <c:v>-2.9153924566768599E-2</c:v>
                </c:pt>
                <c:pt idx="451">
                  <c:v>1.2232415902140656E-2</c:v>
                </c:pt>
                <c:pt idx="452">
                  <c:v>-7.9510703363914373E-2</c:v>
                </c:pt>
                <c:pt idx="453">
                  <c:v>-1.2945973496432256E-2</c:v>
                </c:pt>
                <c:pt idx="454">
                  <c:v>0.42289908256880737</c:v>
                </c:pt>
                <c:pt idx="455">
                  <c:v>0.3033465851172289</c:v>
                </c:pt>
                <c:pt idx="456">
                  <c:v>-0.28689194699286535</c:v>
                </c:pt>
                <c:pt idx="457">
                  <c:v>-0.17857390417940891</c:v>
                </c:pt>
                <c:pt idx="458">
                  <c:v>0.2943312945973498</c:v>
                </c:pt>
                <c:pt idx="459">
                  <c:v>0.18864322120285421</c:v>
                </c:pt>
                <c:pt idx="460">
                  <c:v>-0.36359938837920575</c:v>
                </c:pt>
                <c:pt idx="461">
                  <c:v>-0.55165137614679083</c:v>
                </c:pt>
                <c:pt idx="462">
                  <c:v>9.0010193679918461E-4</c:v>
                </c:pt>
                <c:pt idx="463">
                  <c:v>5.0968399592252805E-3</c:v>
                </c:pt>
                <c:pt idx="464">
                  <c:v>-0.28374311926605505</c:v>
                </c:pt>
                <c:pt idx="465">
                  <c:v>0.10446890927624872</c:v>
                </c:pt>
                <c:pt idx="466">
                  <c:v>0.13664424057084654</c:v>
                </c:pt>
                <c:pt idx="467">
                  <c:v>-0.21248725790010231</c:v>
                </c:pt>
                <c:pt idx="468">
                  <c:v>-0.27294699286442514</c:v>
                </c:pt>
                <c:pt idx="469">
                  <c:v>0.10417940876656473</c:v>
                </c:pt>
                <c:pt idx="470">
                  <c:v>0.33844138634047033</c:v>
                </c:pt>
                <c:pt idx="471">
                  <c:v>-3.0784913353720692E-2</c:v>
                </c:pt>
                <c:pt idx="472">
                  <c:v>-0.11098776758409756</c:v>
                </c:pt>
                <c:pt idx="473">
                  <c:v>6.3812436289500715E-2</c:v>
                </c:pt>
                <c:pt idx="474">
                  <c:v>5.8511722731906322E-2</c:v>
                </c:pt>
                <c:pt idx="475">
                  <c:v>-0.18292252803261977</c:v>
                </c:pt>
                <c:pt idx="476">
                  <c:v>-0.16375840978593312</c:v>
                </c:pt>
                <c:pt idx="477">
                  <c:v>0.11900203873598372</c:v>
                </c:pt>
                <c:pt idx="478">
                  <c:v>0.14448929663608606</c:v>
                </c:pt>
                <c:pt idx="479">
                  <c:v>-6.136595310907237E-2</c:v>
                </c:pt>
                <c:pt idx="480">
                  <c:v>-0.13439653414882771</c:v>
                </c:pt>
                <c:pt idx="481">
                  <c:v>0.18630479102956171</c:v>
                </c:pt>
                <c:pt idx="482">
                  <c:v>0.31334046890927786</c:v>
                </c:pt>
                <c:pt idx="483">
                  <c:v>6.3302752293577971E-2</c:v>
                </c:pt>
                <c:pt idx="484">
                  <c:v>-5.2395514780835914E-2</c:v>
                </c:pt>
                <c:pt idx="485">
                  <c:v>0.15123955147808371</c:v>
                </c:pt>
                <c:pt idx="486">
                  <c:v>0.2317145769622834</c:v>
                </c:pt>
                <c:pt idx="487">
                  <c:v>-8.2364933741080545E-2</c:v>
                </c:pt>
                <c:pt idx="488">
                  <c:v>-0.21024362895005089</c:v>
                </c:pt>
                <c:pt idx="489">
                  <c:v>2.5076452599388378E-2</c:v>
                </c:pt>
                <c:pt idx="490">
                  <c:v>-5.3312945973496534E-2</c:v>
                </c:pt>
                <c:pt idx="491">
                  <c:v>-0.1431223241590214</c:v>
                </c:pt>
                <c:pt idx="492">
                  <c:v>7.7268093781855243E-2</c:v>
                </c:pt>
                <c:pt idx="493">
                  <c:v>0.2585198776758425</c:v>
                </c:pt>
                <c:pt idx="494">
                  <c:v>-5.0254841997961264E-2</c:v>
                </c:pt>
                <c:pt idx="495">
                  <c:v>-0.15653109072375126</c:v>
                </c:pt>
                <c:pt idx="496">
                  <c:v>0.14692354740061161</c:v>
                </c:pt>
                <c:pt idx="497">
                  <c:v>-2.1304791029561676E-2</c:v>
                </c:pt>
                <c:pt idx="498">
                  <c:v>-0.20912538226299743</c:v>
                </c:pt>
                <c:pt idx="499">
                  <c:v>-5.5453618756371177E-2</c:v>
                </c:pt>
                <c:pt idx="500">
                  <c:v>-1.6106014271151884E-2</c:v>
                </c:pt>
                <c:pt idx="501">
                  <c:v>-9.5412844036697253E-2</c:v>
                </c:pt>
                <c:pt idx="502">
                  <c:v>-8.8277268093781863E-2</c:v>
                </c:pt>
                <c:pt idx="503">
                  <c:v>0.17508766564729891</c:v>
                </c:pt>
                <c:pt idx="504">
                  <c:v>0.22883180428134556</c:v>
                </c:pt>
                <c:pt idx="505">
                  <c:v>-8.9602446483180748E-2</c:v>
                </c:pt>
                <c:pt idx="506">
                  <c:v>-0.18867787971457667</c:v>
                </c:pt>
                <c:pt idx="507">
                  <c:v>3.8837920489296798E-3</c:v>
                </c:pt>
                <c:pt idx="508">
                  <c:v>8.7971457696228314E-2</c:v>
                </c:pt>
                <c:pt idx="509">
                  <c:v>-3.3129459734964277E-2</c:v>
                </c:pt>
                <c:pt idx="510">
                  <c:v>-3.3843017329255994E-2</c:v>
                </c:pt>
                <c:pt idx="511">
                  <c:v>0.18928542303771703</c:v>
                </c:pt>
                <c:pt idx="512">
                  <c:v>0.14324770642201878</c:v>
                </c:pt>
                <c:pt idx="513">
                  <c:v>-6.7787971457696578E-2</c:v>
                </c:pt>
                <c:pt idx="514">
                  <c:v>-7.4108053007135591E-2</c:v>
                </c:pt>
                <c:pt idx="515">
                  <c:v>3.2008154943934761E-2</c:v>
                </c:pt>
                <c:pt idx="516">
                  <c:v>7.7573904179408834E-2</c:v>
                </c:pt>
                <c:pt idx="517">
                  <c:v>-9.9694189602446748E-2</c:v>
                </c:pt>
                <c:pt idx="518">
                  <c:v>-0.16356065239551468</c:v>
                </c:pt>
                <c:pt idx="519">
                  <c:v>-2.4159021406727831E-2</c:v>
                </c:pt>
                <c:pt idx="520">
                  <c:v>4.5158002038736111E-4</c:v>
                </c:pt>
                <c:pt idx="521">
                  <c:v>-3.7104994903160035E-2</c:v>
                </c:pt>
                <c:pt idx="522">
                  <c:v>-2.8950050968399588E-2</c:v>
                </c:pt>
                <c:pt idx="523">
                  <c:v>1.1926605504587205E-2</c:v>
                </c:pt>
                <c:pt idx="524">
                  <c:v>-3.7818552497451592E-2</c:v>
                </c:pt>
                <c:pt idx="525">
                  <c:v>-3.2619775739041811E-2</c:v>
                </c:pt>
                <c:pt idx="526">
                  <c:v>1.8246687054026503E-2</c:v>
                </c:pt>
                <c:pt idx="527">
                  <c:v>2.8950050968399588E-2</c:v>
                </c:pt>
                <c:pt idx="528">
                  <c:v>-3.9755351681957186E-2</c:v>
                </c:pt>
                <c:pt idx="529">
                  <c:v>-1.4271151885830785E-2</c:v>
                </c:pt>
                <c:pt idx="530">
                  <c:v>1.0397553516819581E-2</c:v>
                </c:pt>
                <c:pt idx="531">
                  <c:v>-2.5993883792048929E-2</c:v>
                </c:pt>
                <c:pt idx="532">
                  <c:v>-8.6748216106014187E-2</c:v>
                </c:pt>
                <c:pt idx="533">
                  <c:v>-8.2161060142711517E-2</c:v>
                </c:pt>
                <c:pt idx="534">
                  <c:v>1.8144750254842044E-2</c:v>
                </c:pt>
                <c:pt idx="535">
                  <c:v>7.8593272171253822E-2</c:v>
                </c:pt>
                <c:pt idx="536">
                  <c:v>-2.9867482161060142E-2</c:v>
                </c:pt>
                <c:pt idx="537">
                  <c:v>-8.2059123343527024E-2</c:v>
                </c:pt>
                <c:pt idx="538">
                  <c:v>4.8012232415902134E-2</c:v>
                </c:pt>
                <c:pt idx="539">
                  <c:v>0.13495616717635106</c:v>
                </c:pt>
                <c:pt idx="540">
                  <c:v>5.1580020387359767E-2</c:v>
                </c:pt>
                <c:pt idx="541">
                  <c:v>-3.5677879714577088E-2</c:v>
                </c:pt>
                <c:pt idx="542">
                  <c:v>8.2976554536187533E-2</c:v>
                </c:pt>
                <c:pt idx="543">
                  <c:v>0.26102956167176422</c:v>
                </c:pt>
                <c:pt idx="544">
                  <c:v>0.20416819571865438</c:v>
                </c:pt>
                <c:pt idx="545">
                  <c:v>2.0998980632008148E-2</c:v>
                </c:pt>
                <c:pt idx="546">
                  <c:v>9.3679918450560701E-2</c:v>
                </c:pt>
                <c:pt idx="547">
                  <c:v>0.18452089704383284</c:v>
                </c:pt>
                <c:pt idx="548">
                  <c:v>-6.8501529051987781E-2</c:v>
                </c:pt>
                <c:pt idx="549">
                  <c:v>-7.2884811416921533E-2</c:v>
                </c:pt>
                <c:pt idx="550">
                  <c:v>-2.4668705402650402E-2</c:v>
                </c:pt>
                <c:pt idx="551">
                  <c:v>-5.810397553516819E-2</c:v>
                </c:pt>
                <c:pt idx="552">
                  <c:v>-5.7390417940877035E-2</c:v>
                </c:pt>
                <c:pt idx="553">
                  <c:v>-0.10197247706422019</c:v>
                </c:pt>
                <c:pt idx="554">
                  <c:v>-2.4872579001019416E-2</c:v>
                </c:pt>
                <c:pt idx="555">
                  <c:v>2.7828746177370113E-2</c:v>
                </c:pt>
                <c:pt idx="556">
                  <c:v>-4.4138634046891216E-2</c:v>
                </c:pt>
                <c:pt idx="557">
                  <c:v>-1.7533129459734995E-3</c:v>
                </c:pt>
                <c:pt idx="558">
                  <c:v>-4.8114169215086704E-3</c:v>
                </c:pt>
                <c:pt idx="559">
                  <c:v>1.3965341488277305E-2</c:v>
                </c:pt>
                <c:pt idx="560">
                  <c:v>-2.9663608562691202E-3</c:v>
                </c:pt>
                <c:pt idx="561">
                  <c:v>5.1681957186544343E-2</c:v>
                </c:pt>
                <c:pt idx="562">
                  <c:v>0.1440122324159028</c:v>
                </c:pt>
                <c:pt idx="563">
                  <c:v>3.3843017329255994E-2</c:v>
                </c:pt>
                <c:pt idx="564">
                  <c:v>-5.1376146788990766E-2</c:v>
                </c:pt>
                <c:pt idx="565">
                  <c:v>-8.5626911314984705E-2</c:v>
                </c:pt>
                <c:pt idx="566">
                  <c:v>-8.4199796126401646E-2</c:v>
                </c:pt>
                <c:pt idx="567">
                  <c:v>-0.17401936799184545</c:v>
                </c:pt>
                <c:pt idx="568">
                  <c:v>-0.19931600407747252</c:v>
                </c:pt>
                <c:pt idx="569">
                  <c:v>-8.1141692150866751E-2</c:v>
                </c:pt>
                <c:pt idx="570">
                  <c:v>6.3914373088685014E-2</c:v>
                </c:pt>
                <c:pt idx="571">
                  <c:v>-1.9775739041794103E-2</c:v>
                </c:pt>
                <c:pt idx="572">
                  <c:v>-8.8888888888888878E-2</c:v>
                </c:pt>
                <c:pt idx="573">
                  <c:v>9.6839959225280325E-2</c:v>
                </c:pt>
                <c:pt idx="574">
                  <c:v>0.19260142711518857</c:v>
                </c:pt>
                <c:pt idx="575">
                  <c:v>9.3679918450560701E-2</c:v>
                </c:pt>
                <c:pt idx="576">
                  <c:v>-5.4026503567787966E-2</c:v>
                </c:pt>
                <c:pt idx="577">
                  <c:v>-3.7104994903160035E-2</c:v>
                </c:pt>
                <c:pt idx="578">
                  <c:v>-7.5229357798165045E-2</c:v>
                </c:pt>
                <c:pt idx="579">
                  <c:v>-0.11099082568807339</c:v>
                </c:pt>
                <c:pt idx="580">
                  <c:v>-0.10050968399592253</c:v>
                </c:pt>
                <c:pt idx="581">
                  <c:v>6.9928644240570909E-2</c:v>
                </c:pt>
                <c:pt idx="582">
                  <c:v>0.10899796126401642</c:v>
                </c:pt>
                <c:pt idx="583">
                  <c:v>-8.7359836901121299E-2</c:v>
                </c:pt>
                <c:pt idx="584">
                  <c:v>-2.619775739041794E-2</c:v>
                </c:pt>
                <c:pt idx="585">
                  <c:v>8.8175331294597564E-2</c:v>
                </c:pt>
                <c:pt idx="586">
                  <c:v>-1.5290519877675841E-2</c:v>
                </c:pt>
                <c:pt idx="587">
                  <c:v>-5.9531090723751408E-2</c:v>
                </c:pt>
                <c:pt idx="588">
                  <c:v>2.7013251783894073E-2</c:v>
                </c:pt>
                <c:pt idx="589">
                  <c:v>0.11438022426095819</c:v>
                </c:pt>
                <c:pt idx="590">
                  <c:v>-2.6401630988787016E-2</c:v>
                </c:pt>
                <c:pt idx="591">
                  <c:v>-0.27233741080530072</c:v>
                </c:pt>
                <c:pt idx="592">
                  <c:v>-0.20853618756371092</c:v>
                </c:pt>
                <c:pt idx="593">
                  <c:v>3.5066258919469982E-2</c:v>
                </c:pt>
                <c:pt idx="594">
                  <c:v>-5.6065239551478102E-2</c:v>
                </c:pt>
                <c:pt idx="595">
                  <c:v>-0.23124668705402701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0.2free-rin'!$A$4:$A$599</c:f>
              <c:numCache>
                <c:formatCode>General</c:formatCode>
                <c:ptCount val="596"/>
                <c:pt idx="0">
                  <c:v>0</c:v>
                </c:pt>
                <c:pt idx="1">
                  <c:v>2.0000000000000011E-2</c:v>
                </c:pt>
                <c:pt idx="2">
                  <c:v>4.0000000000000022E-2</c:v>
                </c:pt>
                <c:pt idx="3">
                  <c:v>6.0000000000000032E-2</c:v>
                </c:pt>
                <c:pt idx="4">
                  <c:v>8.0000000000000043E-2</c:v>
                </c:pt>
                <c:pt idx="5">
                  <c:v>0.1</c:v>
                </c:pt>
                <c:pt idx="6">
                  <c:v>0.1200000000000000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000000000000024</c:v>
                </c:pt>
                <c:pt idx="10">
                  <c:v>0.2</c:v>
                </c:pt>
                <c:pt idx="11">
                  <c:v>0.2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084</c:v>
                </c:pt>
                <c:pt idx="17">
                  <c:v>0.34</c:v>
                </c:pt>
                <c:pt idx="18">
                  <c:v>0.36000000000000032</c:v>
                </c:pt>
                <c:pt idx="19">
                  <c:v>0.38000000000000084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44</c:v>
                </c:pt>
                <c:pt idx="32">
                  <c:v>0.64000000000000168</c:v>
                </c:pt>
                <c:pt idx="33">
                  <c:v>0.66000000000000192</c:v>
                </c:pt>
                <c:pt idx="34">
                  <c:v>0.68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43</c:v>
                </c:pt>
                <c:pt idx="38">
                  <c:v>0.76000000000000156</c:v>
                </c:pt>
                <c:pt idx="39">
                  <c:v>0.78</c:v>
                </c:pt>
                <c:pt idx="40">
                  <c:v>0.8</c:v>
                </c:pt>
                <c:pt idx="41">
                  <c:v>0.82000000000000062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9</c:v>
                </c:pt>
                <c:pt idx="46">
                  <c:v>0.92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399999999999968</c:v>
                </c:pt>
                <c:pt idx="58">
                  <c:v>1.1599999999999968</c:v>
                </c:pt>
                <c:pt idx="59">
                  <c:v>1.1800000000000028</c:v>
                </c:pt>
                <c:pt idx="60">
                  <c:v>1.2</c:v>
                </c:pt>
                <c:pt idx="61">
                  <c:v>1.22</c:v>
                </c:pt>
                <c:pt idx="62">
                  <c:v>1.24</c:v>
                </c:pt>
                <c:pt idx="63">
                  <c:v>1.26</c:v>
                </c:pt>
                <c:pt idx="64">
                  <c:v>1.28</c:v>
                </c:pt>
                <c:pt idx="65">
                  <c:v>1.3</c:v>
                </c:pt>
                <c:pt idx="66">
                  <c:v>1.32</c:v>
                </c:pt>
                <c:pt idx="67">
                  <c:v>1.34</c:v>
                </c:pt>
                <c:pt idx="68">
                  <c:v>1.36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28</c:v>
                </c:pt>
                <c:pt idx="85">
                  <c:v>1.7</c:v>
                </c:pt>
                <c:pt idx="86">
                  <c:v>1.72</c:v>
                </c:pt>
                <c:pt idx="87">
                  <c:v>1.74</c:v>
                </c:pt>
                <c:pt idx="88">
                  <c:v>1.76</c:v>
                </c:pt>
                <c:pt idx="89">
                  <c:v>1.78</c:v>
                </c:pt>
                <c:pt idx="90">
                  <c:v>1.8</c:v>
                </c:pt>
                <c:pt idx="91">
                  <c:v>1.82</c:v>
                </c:pt>
                <c:pt idx="92">
                  <c:v>1.84</c:v>
                </c:pt>
                <c:pt idx="93">
                  <c:v>1.86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28</c:v>
                </c:pt>
                <c:pt idx="98">
                  <c:v>1.9600000000000029</c:v>
                </c:pt>
                <c:pt idx="99">
                  <c:v>1.9800000000000031</c:v>
                </c:pt>
                <c:pt idx="100">
                  <c:v>2</c:v>
                </c:pt>
                <c:pt idx="101">
                  <c:v>2.02</c:v>
                </c:pt>
                <c:pt idx="102">
                  <c:v>2.04</c:v>
                </c:pt>
                <c:pt idx="103">
                  <c:v>2.06</c:v>
                </c:pt>
                <c:pt idx="104">
                  <c:v>2.08</c:v>
                </c:pt>
                <c:pt idx="105">
                  <c:v>2.1</c:v>
                </c:pt>
                <c:pt idx="106">
                  <c:v>2.12</c:v>
                </c:pt>
                <c:pt idx="107">
                  <c:v>2.14</c:v>
                </c:pt>
                <c:pt idx="108">
                  <c:v>2.16</c:v>
                </c:pt>
                <c:pt idx="109">
                  <c:v>2.1800000000000002</c:v>
                </c:pt>
                <c:pt idx="110">
                  <c:v>2.2000000000000002</c:v>
                </c:pt>
                <c:pt idx="111">
                  <c:v>2.2200000000000002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799999999999998</c:v>
                </c:pt>
                <c:pt idx="115">
                  <c:v>2.2999999999999998</c:v>
                </c:pt>
                <c:pt idx="116">
                  <c:v>2.3199999999999967</c:v>
                </c:pt>
                <c:pt idx="117">
                  <c:v>2.34</c:v>
                </c:pt>
                <c:pt idx="118">
                  <c:v>2.36</c:v>
                </c:pt>
                <c:pt idx="119">
                  <c:v>2.38</c:v>
                </c:pt>
                <c:pt idx="120">
                  <c:v>2.4</c:v>
                </c:pt>
                <c:pt idx="121">
                  <c:v>2.42</c:v>
                </c:pt>
                <c:pt idx="122">
                  <c:v>2.44</c:v>
                </c:pt>
                <c:pt idx="123">
                  <c:v>2.46</c:v>
                </c:pt>
                <c:pt idx="124">
                  <c:v>2.48</c:v>
                </c:pt>
                <c:pt idx="125">
                  <c:v>2.5</c:v>
                </c:pt>
                <c:pt idx="126">
                  <c:v>2.52</c:v>
                </c:pt>
                <c:pt idx="127">
                  <c:v>2.54</c:v>
                </c:pt>
                <c:pt idx="128">
                  <c:v>2.56</c:v>
                </c:pt>
                <c:pt idx="129">
                  <c:v>2.58</c:v>
                </c:pt>
                <c:pt idx="130">
                  <c:v>2.6</c:v>
                </c:pt>
                <c:pt idx="131">
                  <c:v>2.62</c:v>
                </c:pt>
                <c:pt idx="132">
                  <c:v>2.64</c:v>
                </c:pt>
                <c:pt idx="133">
                  <c:v>2.66</c:v>
                </c:pt>
                <c:pt idx="134">
                  <c:v>2.68</c:v>
                </c:pt>
                <c:pt idx="135">
                  <c:v>2.7</c:v>
                </c:pt>
                <c:pt idx="136">
                  <c:v>2.72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</c:v>
                </c:pt>
                <c:pt idx="142">
                  <c:v>2.84</c:v>
                </c:pt>
                <c:pt idx="143">
                  <c:v>2.86</c:v>
                </c:pt>
                <c:pt idx="144">
                  <c:v>2.88</c:v>
                </c:pt>
                <c:pt idx="145">
                  <c:v>2.9</c:v>
                </c:pt>
                <c:pt idx="146">
                  <c:v>2.92</c:v>
                </c:pt>
                <c:pt idx="147">
                  <c:v>2.94</c:v>
                </c:pt>
                <c:pt idx="148">
                  <c:v>2.96</c:v>
                </c:pt>
                <c:pt idx="149">
                  <c:v>2.98</c:v>
                </c:pt>
                <c:pt idx="150">
                  <c:v>3</c:v>
                </c:pt>
                <c:pt idx="151">
                  <c:v>3.02</c:v>
                </c:pt>
                <c:pt idx="152">
                  <c:v>3.04</c:v>
                </c:pt>
                <c:pt idx="153">
                  <c:v>3.06</c:v>
                </c:pt>
                <c:pt idx="154">
                  <c:v>3.08</c:v>
                </c:pt>
                <c:pt idx="155">
                  <c:v>3.1</c:v>
                </c:pt>
                <c:pt idx="156">
                  <c:v>3.12</c:v>
                </c:pt>
                <c:pt idx="157">
                  <c:v>3.14</c:v>
                </c:pt>
                <c:pt idx="158">
                  <c:v>3.16</c:v>
                </c:pt>
                <c:pt idx="159">
                  <c:v>3.18</c:v>
                </c:pt>
                <c:pt idx="160">
                  <c:v>3.2</c:v>
                </c:pt>
                <c:pt idx="161">
                  <c:v>3.22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</c:v>
                </c:pt>
                <c:pt idx="167">
                  <c:v>3.34</c:v>
                </c:pt>
                <c:pt idx="168">
                  <c:v>3.36</c:v>
                </c:pt>
                <c:pt idx="169">
                  <c:v>3.38</c:v>
                </c:pt>
                <c:pt idx="170">
                  <c:v>3.4</c:v>
                </c:pt>
                <c:pt idx="171">
                  <c:v>3.42</c:v>
                </c:pt>
                <c:pt idx="172">
                  <c:v>3.44</c:v>
                </c:pt>
                <c:pt idx="173">
                  <c:v>3.46</c:v>
                </c:pt>
                <c:pt idx="174">
                  <c:v>3.48</c:v>
                </c:pt>
                <c:pt idx="175">
                  <c:v>3.5</c:v>
                </c:pt>
                <c:pt idx="176">
                  <c:v>3.52</c:v>
                </c:pt>
                <c:pt idx="177">
                  <c:v>3.54</c:v>
                </c:pt>
                <c:pt idx="178">
                  <c:v>3.56</c:v>
                </c:pt>
                <c:pt idx="179">
                  <c:v>3.58</c:v>
                </c:pt>
                <c:pt idx="180">
                  <c:v>3.6</c:v>
                </c:pt>
                <c:pt idx="181">
                  <c:v>3.62</c:v>
                </c:pt>
                <c:pt idx="182">
                  <c:v>3.64</c:v>
                </c:pt>
                <c:pt idx="183">
                  <c:v>3.66</c:v>
                </c:pt>
                <c:pt idx="184">
                  <c:v>3.68</c:v>
                </c:pt>
                <c:pt idx="185">
                  <c:v>3.7</c:v>
                </c:pt>
                <c:pt idx="186">
                  <c:v>3.72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</c:v>
                </c:pt>
                <c:pt idx="192">
                  <c:v>3.84</c:v>
                </c:pt>
                <c:pt idx="193">
                  <c:v>3.86</c:v>
                </c:pt>
                <c:pt idx="194">
                  <c:v>3.88</c:v>
                </c:pt>
                <c:pt idx="195">
                  <c:v>3.9</c:v>
                </c:pt>
                <c:pt idx="196">
                  <c:v>3.92</c:v>
                </c:pt>
                <c:pt idx="197">
                  <c:v>3.94</c:v>
                </c:pt>
                <c:pt idx="198">
                  <c:v>3.96</c:v>
                </c:pt>
                <c:pt idx="199">
                  <c:v>3.98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4</c:v>
                </c:pt>
                <c:pt idx="303">
                  <c:v>6.06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2</c:v>
                </c:pt>
                <c:pt idx="311">
                  <c:v>6.22</c:v>
                </c:pt>
                <c:pt idx="312">
                  <c:v>6.24</c:v>
                </c:pt>
                <c:pt idx="313">
                  <c:v>6.26</c:v>
                </c:pt>
                <c:pt idx="314">
                  <c:v>6.28</c:v>
                </c:pt>
                <c:pt idx="315">
                  <c:v>6.3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4</c:v>
                </c:pt>
                <c:pt idx="328">
                  <c:v>6.56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7</c:v>
                </c:pt>
                <c:pt idx="336">
                  <c:v>6.72</c:v>
                </c:pt>
                <c:pt idx="337">
                  <c:v>6.74</c:v>
                </c:pt>
                <c:pt idx="338">
                  <c:v>6.76</c:v>
                </c:pt>
                <c:pt idx="339">
                  <c:v>6.78</c:v>
                </c:pt>
                <c:pt idx="340">
                  <c:v>6.8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4</c:v>
                </c:pt>
                <c:pt idx="353">
                  <c:v>7.06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2</c:v>
                </c:pt>
                <c:pt idx="361">
                  <c:v>7.22</c:v>
                </c:pt>
                <c:pt idx="362">
                  <c:v>7.24</c:v>
                </c:pt>
                <c:pt idx="363">
                  <c:v>7.26</c:v>
                </c:pt>
                <c:pt idx="364">
                  <c:v>7.28</c:v>
                </c:pt>
                <c:pt idx="365">
                  <c:v>7.3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4</c:v>
                </c:pt>
                <c:pt idx="378">
                  <c:v>7.56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7</c:v>
                </c:pt>
                <c:pt idx="386">
                  <c:v>7.72</c:v>
                </c:pt>
                <c:pt idx="387">
                  <c:v>7.74</c:v>
                </c:pt>
                <c:pt idx="388">
                  <c:v>7.76</c:v>
                </c:pt>
                <c:pt idx="389">
                  <c:v>7.78</c:v>
                </c:pt>
                <c:pt idx="390">
                  <c:v>7.8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3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3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3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3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0.2free-rin'!$F$4:$F$599</c:f>
              <c:numCache>
                <c:formatCode>0.00E+00</c:formatCode>
                <c:ptCount val="596"/>
                <c:pt idx="0">
                  <c:v>2.0489296636085636E-2</c:v>
                </c:pt>
                <c:pt idx="1">
                  <c:v>1.9979612640163121E-2</c:v>
                </c:pt>
                <c:pt idx="2">
                  <c:v>1.9367991845056109E-2</c:v>
                </c:pt>
                <c:pt idx="3">
                  <c:v>1.9469928644240631E-2</c:v>
                </c:pt>
                <c:pt idx="4">
                  <c:v>1.7635066258919467E-2</c:v>
                </c:pt>
                <c:pt idx="5">
                  <c:v>1.9367991845056109E-2</c:v>
                </c:pt>
                <c:pt idx="6">
                  <c:v>1.2436289500509679E-2</c:v>
                </c:pt>
                <c:pt idx="7">
                  <c:v>8.5015290519878019E-3</c:v>
                </c:pt>
                <c:pt idx="8">
                  <c:v>1.5596330275229357E-2</c:v>
                </c:pt>
                <c:pt idx="9">
                  <c:v>8.3995922528033277E-3</c:v>
                </c:pt>
                <c:pt idx="10">
                  <c:v>1.4576962283384298E-2</c:v>
                </c:pt>
                <c:pt idx="11">
                  <c:v>1.5188583078491335E-2</c:v>
                </c:pt>
                <c:pt idx="12">
                  <c:v>1.0000000000000005E-2</c:v>
                </c:pt>
                <c:pt idx="13">
                  <c:v>2.3853211009174435E-2</c:v>
                </c:pt>
                <c:pt idx="14">
                  <c:v>1.549439347604481E-2</c:v>
                </c:pt>
                <c:pt idx="15">
                  <c:v>5.5045871559633152E-3</c:v>
                </c:pt>
                <c:pt idx="16">
                  <c:v>-1.3149847094801223E-2</c:v>
                </c:pt>
                <c:pt idx="17">
                  <c:v>2.6503567787971583E-2</c:v>
                </c:pt>
                <c:pt idx="18">
                  <c:v>-9.7961264016309894E-3</c:v>
                </c:pt>
                <c:pt idx="19">
                  <c:v>-6.0550458715596327E-2</c:v>
                </c:pt>
                <c:pt idx="20">
                  <c:v>-4.5565749235473997E-2</c:v>
                </c:pt>
                <c:pt idx="21">
                  <c:v>-4.3730886850152903E-2</c:v>
                </c:pt>
                <c:pt idx="22">
                  <c:v>-1.6106014271151884E-2</c:v>
                </c:pt>
                <c:pt idx="23">
                  <c:v>4.0570846075433216E-2</c:v>
                </c:pt>
                <c:pt idx="24">
                  <c:v>8.1141692150866751E-2</c:v>
                </c:pt>
                <c:pt idx="25">
                  <c:v>-1.9877675840978645E-2</c:v>
                </c:pt>
                <c:pt idx="26">
                  <c:v>5.8511722731906322E-2</c:v>
                </c:pt>
                <c:pt idx="27">
                  <c:v>8.5423037716615649E-2</c:v>
                </c:pt>
                <c:pt idx="28">
                  <c:v>4.7808358817533134E-2</c:v>
                </c:pt>
                <c:pt idx="29">
                  <c:v>9.6534148827727068E-2</c:v>
                </c:pt>
                <c:pt idx="30">
                  <c:v>6.1162079510703404E-2</c:v>
                </c:pt>
                <c:pt idx="31">
                  <c:v>-0.11880020387359842</c:v>
                </c:pt>
                <c:pt idx="32">
                  <c:v>-6.0550458715596327E-2</c:v>
                </c:pt>
                <c:pt idx="33">
                  <c:v>-0.10619979612640162</c:v>
                </c:pt>
                <c:pt idx="34">
                  <c:v>-4.4954128440366968E-2</c:v>
                </c:pt>
                <c:pt idx="35">
                  <c:v>5.0866462793068314E-2</c:v>
                </c:pt>
                <c:pt idx="36">
                  <c:v>0.11409989806320082</c:v>
                </c:pt>
                <c:pt idx="37">
                  <c:v>0.10339959225280325</c:v>
                </c:pt>
                <c:pt idx="38">
                  <c:v>4.9949031600407763E-2</c:v>
                </c:pt>
                <c:pt idx="39">
                  <c:v>-8.1141692150866751E-2</c:v>
                </c:pt>
                <c:pt idx="40">
                  <c:v>-9.2456676860346587E-2</c:v>
                </c:pt>
                <c:pt idx="41">
                  <c:v>-0.12029969418960262</c:v>
                </c:pt>
                <c:pt idx="42">
                  <c:v>-9.4903160040774717E-2</c:v>
                </c:pt>
                <c:pt idx="43">
                  <c:v>-4.2609582059123394E-2</c:v>
                </c:pt>
                <c:pt idx="44">
                  <c:v>2.2935779816513884E-2</c:v>
                </c:pt>
                <c:pt idx="45">
                  <c:v>7.940876656472988E-2</c:v>
                </c:pt>
                <c:pt idx="46">
                  <c:v>1.9469928644240631E-2</c:v>
                </c:pt>
                <c:pt idx="47">
                  <c:v>9.1845056065239725E-2</c:v>
                </c:pt>
                <c:pt idx="48">
                  <c:v>7.1763506625891954E-2</c:v>
                </c:pt>
                <c:pt idx="49">
                  <c:v>-0.10870030581039754</c:v>
                </c:pt>
                <c:pt idx="50">
                  <c:v>-6.4016309887869648E-3</c:v>
                </c:pt>
                <c:pt idx="51">
                  <c:v>1.600407747196744E-3</c:v>
                </c:pt>
                <c:pt idx="52">
                  <c:v>-0.12880020387359836</c:v>
                </c:pt>
                <c:pt idx="53">
                  <c:v>-0.12129969418960262</c:v>
                </c:pt>
                <c:pt idx="54">
                  <c:v>2.803261977573912E-3</c:v>
                </c:pt>
                <c:pt idx="55">
                  <c:v>0.222</c:v>
                </c:pt>
                <c:pt idx="56">
                  <c:v>0.10429969418960262</c:v>
                </c:pt>
                <c:pt idx="57">
                  <c:v>-0.28700000000000031</c:v>
                </c:pt>
                <c:pt idx="58">
                  <c:v>7.4209989806320251E-2</c:v>
                </c:pt>
                <c:pt idx="59">
                  <c:v>-2.8644240570846177E-2</c:v>
                </c:pt>
                <c:pt idx="60">
                  <c:v>3.6187563710499485E-2</c:v>
                </c:pt>
                <c:pt idx="61">
                  <c:v>0.11460040774719674</c:v>
                </c:pt>
                <c:pt idx="62">
                  <c:v>6.0448521916412E-2</c:v>
                </c:pt>
                <c:pt idx="63">
                  <c:v>-2.7115188583078577E-2</c:v>
                </c:pt>
                <c:pt idx="64">
                  <c:v>-0.12990010193679921</c:v>
                </c:pt>
                <c:pt idx="65">
                  <c:v>-0.17139959225280324</c:v>
                </c:pt>
                <c:pt idx="66">
                  <c:v>-0.20419979612640224</c:v>
                </c:pt>
                <c:pt idx="67">
                  <c:v>-9.8369011213047905E-2</c:v>
                </c:pt>
                <c:pt idx="68">
                  <c:v>2.3139653414882774E-2</c:v>
                </c:pt>
                <c:pt idx="69">
                  <c:v>-4.9541284403669721E-2</c:v>
                </c:pt>
                <c:pt idx="70">
                  <c:v>1.1009174311926648E-2</c:v>
                </c:pt>
                <c:pt idx="71">
                  <c:v>8.8888888888888878E-2</c:v>
                </c:pt>
                <c:pt idx="72">
                  <c:v>2.6809378185525156E-2</c:v>
                </c:pt>
                <c:pt idx="73">
                  <c:v>6.0754332313965334E-2</c:v>
                </c:pt>
                <c:pt idx="74">
                  <c:v>1.4882772680937859E-2</c:v>
                </c:pt>
                <c:pt idx="75">
                  <c:v>-5.9836901121305006E-2</c:v>
                </c:pt>
                <c:pt idx="76">
                  <c:v>-2.54841997961264E-2</c:v>
                </c:pt>
                <c:pt idx="77">
                  <c:v>-9.8980632008154934E-2</c:v>
                </c:pt>
                <c:pt idx="78">
                  <c:v>-0.13219979612640206</c:v>
                </c:pt>
                <c:pt idx="79">
                  <c:v>-4.8725790010193733E-2</c:v>
                </c:pt>
                <c:pt idx="80">
                  <c:v>4.4954128440366972E-3</c:v>
                </c:pt>
                <c:pt idx="81">
                  <c:v>7.319062181447529E-2</c:v>
                </c:pt>
                <c:pt idx="82">
                  <c:v>8.5626911314984705E-2</c:v>
                </c:pt>
                <c:pt idx="83">
                  <c:v>-3.8735983690112136E-2</c:v>
                </c:pt>
                <c:pt idx="84">
                  <c:v>-0.13939959225280329</c:v>
                </c:pt>
                <c:pt idx="85">
                  <c:v>-6.0754332313965334E-2</c:v>
                </c:pt>
                <c:pt idx="86">
                  <c:v>5.9734964322120533E-2</c:v>
                </c:pt>
                <c:pt idx="87">
                  <c:v>0.12070030581039755</c:v>
                </c:pt>
                <c:pt idx="88">
                  <c:v>0.15209989806320132</c:v>
                </c:pt>
                <c:pt idx="89">
                  <c:v>4.475025484199821E-2</c:v>
                </c:pt>
                <c:pt idx="90">
                  <c:v>-8.4301732925586126E-2</c:v>
                </c:pt>
                <c:pt idx="91">
                  <c:v>-6.3710499490316194E-2</c:v>
                </c:pt>
                <c:pt idx="92">
                  <c:v>6.8501529051987781E-2</c:v>
                </c:pt>
                <c:pt idx="93">
                  <c:v>4.8012232415902134E-2</c:v>
                </c:pt>
                <c:pt idx="94">
                  <c:v>-6.5035677879714772E-3</c:v>
                </c:pt>
                <c:pt idx="95">
                  <c:v>7.1661569826707433E-2</c:v>
                </c:pt>
                <c:pt idx="96">
                  <c:v>0.17790010193679959</c:v>
                </c:pt>
                <c:pt idx="97">
                  <c:v>0.2639001019367993</c:v>
                </c:pt>
                <c:pt idx="98">
                  <c:v>0.26309989806320083</c:v>
                </c:pt>
                <c:pt idx="99">
                  <c:v>0.20519979612640224</c:v>
                </c:pt>
                <c:pt idx="100">
                  <c:v>4.138634046890928E-2</c:v>
                </c:pt>
                <c:pt idx="101">
                  <c:v>-0.13019979612640206</c:v>
                </c:pt>
                <c:pt idx="102">
                  <c:v>-0.11509989806320092</c:v>
                </c:pt>
                <c:pt idx="103">
                  <c:v>-0.18700000000000039</c:v>
                </c:pt>
                <c:pt idx="104">
                  <c:v>-0.30449949031600432</c:v>
                </c:pt>
                <c:pt idx="105">
                  <c:v>-0.35580020387359912</c:v>
                </c:pt>
                <c:pt idx="106">
                  <c:v>-0.32739959225280496</c:v>
                </c:pt>
                <c:pt idx="107">
                  <c:v>-0.33229969418960348</c:v>
                </c:pt>
                <c:pt idx="108">
                  <c:v>-0.35270030581039752</c:v>
                </c:pt>
                <c:pt idx="109">
                  <c:v>-0.31249949031600432</c:v>
                </c:pt>
                <c:pt idx="110">
                  <c:v>-0.26329969418960242</c:v>
                </c:pt>
                <c:pt idx="111">
                  <c:v>-0.25090010193679912</c:v>
                </c:pt>
                <c:pt idx="112">
                  <c:v>-0.27450050968399592</c:v>
                </c:pt>
                <c:pt idx="113">
                  <c:v>-0.27360040774719668</c:v>
                </c:pt>
                <c:pt idx="114">
                  <c:v>-0.224</c:v>
                </c:pt>
                <c:pt idx="115">
                  <c:v>-0.15460040774719738</c:v>
                </c:pt>
                <c:pt idx="116">
                  <c:v>-3.3639143730886847E-2</c:v>
                </c:pt>
                <c:pt idx="117">
                  <c:v>8.0733944954128445E-2</c:v>
                </c:pt>
                <c:pt idx="118">
                  <c:v>0.22839959225280326</c:v>
                </c:pt>
                <c:pt idx="119">
                  <c:v>0.31550050968399668</c:v>
                </c:pt>
                <c:pt idx="120">
                  <c:v>0.30800000000000038</c:v>
                </c:pt>
                <c:pt idx="121">
                  <c:v>0.31919979612640181</c:v>
                </c:pt>
                <c:pt idx="122">
                  <c:v>0.32470030581039788</c:v>
                </c:pt>
                <c:pt idx="123">
                  <c:v>0.2629001019367993</c:v>
                </c:pt>
                <c:pt idx="124">
                  <c:v>0.14500000000000021</c:v>
                </c:pt>
                <c:pt idx="125">
                  <c:v>4.7706422018348939E-2</c:v>
                </c:pt>
                <c:pt idx="126">
                  <c:v>-6.5035677879714772E-3</c:v>
                </c:pt>
                <c:pt idx="127">
                  <c:v>2.4362895005096828E-2</c:v>
                </c:pt>
                <c:pt idx="128">
                  <c:v>0.12860040774719694</c:v>
                </c:pt>
                <c:pt idx="129">
                  <c:v>0.24790010193679968</c:v>
                </c:pt>
                <c:pt idx="130">
                  <c:v>0.34170030581039751</c:v>
                </c:pt>
                <c:pt idx="131">
                  <c:v>0.35790010193679989</c:v>
                </c:pt>
                <c:pt idx="132">
                  <c:v>0.34239959225280436</c:v>
                </c:pt>
                <c:pt idx="133">
                  <c:v>0.26029969418960242</c:v>
                </c:pt>
                <c:pt idx="134">
                  <c:v>0.25</c:v>
                </c:pt>
                <c:pt idx="135">
                  <c:v>0.38449949031600478</c:v>
                </c:pt>
                <c:pt idx="136">
                  <c:v>0.46809989806320085</c:v>
                </c:pt>
                <c:pt idx="137">
                  <c:v>0.43939959225280489</c:v>
                </c:pt>
                <c:pt idx="138">
                  <c:v>0.32290010193680013</c:v>
                </c:pt>
                <c:pt idx="139">
                  <c:v>0.23749949031600487</c:v>
                </c:pt>
                <c:pt idx="140">
                  <c:v>7.8185524974515794E-2</c:v>
                </c:pt>
                <c:pt idx="141">
                  <c:v>-0.14209989806320117</c:v>
                </c:pt>
                <c:pt idx="142">
                  <c:v>-0.25080020387359836</c:v>
                </c:pt>
                <c:pt idx="143">
                  <c:v>-0.16060040774719694</c:v>
                </c:pt>
                <c:pt idx="144">
                  <c:v>-0.22829969418960244</c:v>
                </c:pt>
                <c:pt idx="145">
                  <c:v>-0.31609989806320082</c:v>
                </c:pt>
                <c:pt idx="146">
                  <c:v>3.0479102956167261E-2</c:v>
                </c:pt>
                <c:pt idx="147">
                  <c:v>0.25549949031600405</c:v>
                </c:pt>
                <c:pt idx="148">
                  <c:v>0.20419979612640224</c:v>
                </c:pt>
                <c:pt idx="149">
                  <c:v>0.24239959225280341</c:v>
                </c:pt>
                <c:pt idx="150">
                  <c:v>0.29239959225280454</c:v>
                </c:pt>
                <c:pt idx="151">
                  <c:v>0.25119979612640159</c:v>
                </c:pt>
                <c:pt idx="152">
                  <c:v>9.5412844036697253E-2</c:v>
                </c:pt>
                <c:pt idx="153">
                  <c:v>-0.17600000000000021</c:v>
                </c:pt>
                <c:pt idx="154">
                  <c:v>-0.25719979612640165</c:v>
                </c:pt>
                <c:pt idx="155">
                  <c:v>-0.14570030581039825</c:v>
                </c:pt>
                <c:pt idx="156">
                  <c:v>-8.1345565749235543E-2</c:v>
                </c:pt>
                <c:pt idx="157">
                  <c:v>-0.13119979612640206</c:v>
                </c:pt>
                <c:pt idx="158">
                  <c:v>-0.26480020387359837</c:v>
                </c:pt>
                <c:pt idx="159">
                  <c:v>-0.36819979612640158</c:v>
                </c:pt>
                <c:pt idx="160">
                  <c:v>-0.31719979612640181</c:v>
                </c:pt>
                <c:pt idx="161">
                  <c:v>-0.26909989806320084</c:v>
                </c:pt>
                <c:pt idx="162">
                  <c:v>-0.20029969418960281</c:v>
                </c:pt>
                <c:pt idx="163">
                  <c:v>-0.16129969418960244</c:v>
                </c:pt>
                <c:pt idx="164">
                  <c:v>-0.15239959225280361</c:v>
                </c:pt>
                <c:pt idx="165">
                  <c:v>-8.0020387359837299E-4</c:v>
                </c:pt>
                <c:pt idx="166">
                  <c:v>6.5749235474006115E-2</c:v>
                </c:pt>
                <c:pt idx="167">
                  <c:v>0.11139959225280315</c:v>
                </c:pt>
                <c:pt idx="168">
                  <c:v>9.0010193679918443E-3</c:v>
                </c:pt>
                <c:pt idx="169">
                  <c:v>-0.17460040774719723</c:v>
                </c:pt>
                <c:pt idx="170">
                  <c:v>-0.111</c:v>
                </c:pt>
                <c:pt idx="171">
                  <c:v>-9.6432212028542186E-2</c:v>
                </c:pt>
                <c:pt idx="172">
                  <c:v>-2.4872579001019416E-2</c:v>
                </c:pt>
                <c:pt idx="173">
                  <c:v>8.3690112130479596E-2</c:v>
                </c:pt>
                <c:pt idx="174">
                  <c:v>5.6472986748216124E-2</c:v>
                </c:pt>
                <c:pt idx="175">
                  <c:v>-6.9317023445464032E-2</c:v>
                </c:pt>
                <c:pt idx="176">
                  <c:v>-3.5983690112130484E-2</c:v>
                </c:pt>
                <c:pt idx="177">
                  <c:v>-3.2925586136595304E-2</c:v>
                </c:pt>
                <c:pt idx="178">
                  <c:v>-1.0907237512742099E-2</c:v>
                </c:pt>
                <c:pt idx="179">
                  <c:v>-0.10649949031600406</c:v>
                </c:pt>
                <c:pt idx="180">
                  <c:v>-0.18560040774719738</c:v>
                </c:pt>
                <c:pt idx="181">
                  <c:v>-0.17980020387359841</c:v>
                </c:pt>
                <c:pt idx="182">
                  <c:v>-0.22129969418960244</c:v>
                </c:pt>
                <c:pt idx="183">
                  <c:v>-0.22050050968399587</c:v>
                </c:pt>
                <c:pt idx="184">
                  <c:v>-0.27770030581039756</c:v>
                </c:pt>
                <c:pt idx="185">
                  <c:v>-0.33890010193680037</c:v>
                </c:pt>
                <c:pt idx="186">
                  <c:v>-0.38790010193680013</c:v>
                </c:pt>
                <c:pt idx="187">
                  <c:v>-0.39829969418960376</c:v>
                </c:pt>
                <c:pt idx="188">
                  <c:v>-0.26760040774719684</c:v>
                </c:pt>
                <c:pt idx="189">
                  <c:v>-0.10400000000000002</c:v>
                </c:pt>
                <c:pt idx="190">
                  <c:v>0.19609989806320091</c:v>
                </c:pt>
                <c:pt idx="191">
                  <c:v>0.23190010193679941</c:v>
                </c:pt>
                <c:pt idx="192">
                  <c:v>8.5830784913353719E-2</c:v>
                </c:pt>
                <c:pt idx="193">
                  <c:v>0.12360040774719673</c:v>
                </c:pt>
                <c:pt idx="194">
                  <c:v>0.19760040774719712</c:v>
                </c:pt>
                <c:pt idx="195">
                  <c:v>0.11619979612640163</c:v>
                </c:pt>
                <c:pt idx="196">
                  <c:v>4.9337410805300991E-2</c:v>
                </c:pt>
                <c:pt idx="197">
                  <c:v>-2.089704383282372E-2</c:v>
                </c:pt>
                <c:pt idx="198">
                  <c:v>-8.2772680937818519E-2</c:v>
                </c:pt>
                <c:pt idx="199">
                  <c:v>-0.29500000000000032</c:v>
                </c:pt>
                <c:pt idx="200">
                  <c:v>-0.3406004077471968</c:v>
                </c:pt>
                <c:pt idx="201">
                  <c:v>-0.43829969418960335</c:v>
                </c:pt>
                <c:pt idx="202">
                  <c:v>-0.22819979612640212</c:v>
                </c:pt>
                <c:pt idx="203">
                  <c:v>1.9775739041794103E-2</c:v>
                </c:pt>
                <c:pt idx="204">
                  <c:v>0.32500000000000084</c:v>
                </c:pt>
                <c:pt idx="205">
                  <c:v>0.3397003058103984</c:v>
                </c:pt>
                <c:pt idx="206">
                  <c:v>0.27129969418960242</c:v>
                </c:pt>
                <c:pt idx="207">
                  <c:v>0.31949949031600478</c:v>
                </c:pt>
                <c:pt idx="208">
                  <c:v>0.31809989806320088</c:v>
                </c:pt>
                <c:pt idx="209">
                  <c:v>0.27670030581039756</c:v>
                </c:pt>
                <c:pt idx="210">
                  <c:v>0.22490010193679921</c:v>
                </c:pt>
                <c:pt idx="211">
                  <c:v>0.19560040774719709</c:v>
                </c:pt>
                <c:pt idx="212">
                  <c:v>0.28900000000000031</c:v>
                </c:pt>
                <c:pt idx="213">
                  <c:v>8.4811416921508634E-2</c:v>
                </c:pt>
                <c:pt idx="214">
                  <c:v>-0.16429969418960244</c:v>
                </c:pt>
                <c:pt idx="215">
                  <c:v>-0.23670030581039825</c:v>
                </c:pt>
                <c:pt idx="216">
                  <c:v>-0.15490010193679968</c:v>
                </c:pt>
                <c:pt idx="217">
                  <c:v>-0.18070030581039831</c:v>
                </c:pt>
                <c:pt idx="218">
                  <c:v>-0.20770030581039825</c:v>
                </c:pt>
                <c:pt idx="219">
                  <c:v>-0.14460040774719723</c:v>
                </c:pt>
                <c:pt idx="220">
                  <c:v>-7.1151885830784897E-2</c:v>
                </c:pt>
                <c:pt idx="221">
                  <c:v>0.13809989806320094</c:v>
                </c:pt>
                <c:pt idx="222">
                  <c:v>0.3112996941896034</c:v>
                </c:pt>
                <c:pt idx="223">
                  <c:v>0.17970030581039831</c:v>
                </c:pt>
                <c:pt idx="224">
                  <c:v>-2.4362895005096828E-2</c:v>
                </c:pt>
                <c:pt idx="225">
                  <c:v>-0.18780020387359841</c:v>
                </c:pt>
                <c:pt idx="226">
                  <c:v>-4.3017329255861499E-2</c:v>
                </c:pt>
                <c:pt idx="227">
                  <c:v>0.11360040774719674</c:v>
                </c:pt>
                <c:pt idx="228">
                  <c:v>0.15639959225280367</c:v>
                </c:pt>
                <c:pt idx="229">
                  <c:v>1.1518858307849145E-2</c:v>
                </c:pt>
                <c:pt idx="230">
                  <c:v>-6.0040774719673801E-3</c:v>
                </c:pt>
                <c:pt idx="231">
                  <c:v>-7.104994903160039E-2</c:v>
                </c:pt>
                <c:pt idx="232">
                  <c:v>-1.4780835881753341E-2</c:v>
                </c:pt>
                <c:pt idx="233">
                  <c:v>5.1783893985728933E-2</c:v>
                </c:pt>
                <c:pt idx="234">
                  <c:v>-2.8134556574923596E-2</c:v>
                </c:pt>
                <c:pt idx="235">
                  <c:v>3.9551478083588172E-2</c:v>
                </c:pt>
                <c:pt idx="236">
                  <c:v>0.14900000000000024</c:v>
                </c:pt>
                <c:pt idx="237">
                  <c:v>9.3679918450560701E-2</c:v>
                </c:pt>
                <c:pt idx="238">
                  <c:v>-1.7125382262996942E-2</c:v>
                </c:pt>
                <c:pt idx="239">
                  <c:v>-0.11450050968399593</c:v>
                </c:pt>
                <c:pt idx="240">
                  <c:v>-0.11839959225280325</c:v>
                </c:pt>
                <c:pt idx="241">
                  <c:v>6.0040774719673801E-3</c:v>
                </c:pt>
                <c:pt idx="242">
                  <c:v>6.3710499490316194E-2</c:v>
                </c:pt>
                <c:pt idx="243">
                  <c:v>6.7074413863404694E-2</c:v>
                </c:pt>
                <c:pt idx="244">
                  <c:v>2.3649337410805445E-2</c:v>
                </c:pt>
                <c:pt idx="245">
                  <c:v>-0.24250050968399592</c:v>
                </c:pt>
                <c:pt idx="246">
                  <c:v>-0.19139959225280323</c:v>
                </c:pt>
                <c:pt idx="247">
                  <c:v>-4.4546381243629099E-2</c:v>
                </c:pt>
                <c:pt idx="248">
                  <c:v>-1.9571865443425155E-2</c:v>
                </c:pt>
                <c:pt idx="249">
                  <c:v>0.22329969418960244</c:v>
                </c:pt>
                <c:pt idx="250">
                  <c:v>0.32460040774719756</c:v>
                </c:pt>
                <c:pt idx="251">
                  <c:v>0.24039959225280341</c:v>
                </c:pt>
                <c:pt idx="252">
                  <c:v>0.19060040774719691</c:v>
                </c:pt>
                <c:pt idx="253">
                  <c:v>0.20539959225280324</c:v>
                </c:pt>
                <c:pt idx="254">
                  <c:v>0.2141997961264023</c:v>
                </c:pt>
                <c:pt idx="255">
                  <c:v>0.22249949031600474</c:v>
                </c:pt>
                <c:pt idx="256">
                  <c:v>0.21519979612640236</c:v>
                </c:pt>
                <c:pt idx="257">
                  <c:v>0.20649949031600487</c:v>
                </c:pt>
                <c:pt idx="258">
                  <c:v>0.19680020387359834</c:v>
                </c:pt>
                <c:pt idx="259">
                  <c:v>0.1747003058103983</c:v>
                </c:pt>
                <c:pt idx="260">
                  <c:v>0.18580020387359841</c:v>
                </c:pt>
                <c:pt idx="261">
                  <c:v>0.12780020387359836</c:v>
                </c:pt>
                <c:pt idx="262">
                  <c:v>8.3995922528033277E-3</c:v>
                </c:pt>
                <c:pt idx="263">
                  <c:v>-2.3445463812436288E-2</c:v>
                </c:pt>
                <c:pt idx="264">
                  <c:v>0.10122324159021449</c:v>
                </c:pt>
                <c:pt idx="265">
                  <c:v>0.17129969418960284</c:v>
                </c:pt>
                <c:pt idx="266">
                  <c:v>0.20629969418960287</c:v>
                </c:pt>
                <c:pt idx="267">
                  <c:v>1.3149847094801223E-2</c:v>
                </c:pt>
                <c:pt idx="268">
                  <c:v>-4.4138634046891216E-2</c:v>
                </c:pt>
                <c:pt idx="269">
                  <c:v>0.10091743119266018</c:v>
                </c:pt>
                <c:pt idx="270">
                  <c:v>0.10719979612640169</c:v>
                </c:pt>
                <c:pt idx="271">
                  <c:v>0.12239959225280325</c:v>
                </c:pt>
                <c:pt idx="272">
                  <c:v>0.12570030581039804</c:v>
                </c:pt>
                <c:pt idx="273">
                  <c:v>0.10200000000000002</c:v>
                </c:pt>
                <c:pt idx="274">
                  <c:v>6.2385321100917532E-2</c:v>
                </c:pt>
                <c:pt idx="275">
                  <c:v>5.0050968399592263E-2</c:v>
                </c:pt>
                <c:pt idx="276">
                  <c:v>2.8236493374108038E-2</c:v>
                </c:pt>
                <c:pt idx="277">
                  <c:v>5.0152905198776784E-2</c:v>
                </c:pt>
                <c:pt idx="278">
                  <c:v>0.22909989806320091</c:v>
                </c:pt>
                <c:pt idx="279">
                  <c:v>0.17100000000000001</c:v>
                </c:pt>
                <c:pt idx="280">
                  <c:v>4.3527013251783903E-2</c:v>
                </c:pt>
                <c:pt idx="281">
                  <c:v>0.11260040774719675</c:v>
                </c:pt>
                <c:pt idx="282">
                  <c:v>0.15570030581039834</c:v>
                </c:pt>
                <c:pt idx="283">
                  <c:v>0.10183486238532108</c:v>
                </c:pt>
                <c:pt idx="284">
                  <c:v>-2.4974515800203882E-2</c:v>
                </c:pt>
                <c:pt idx="285">
                  <c:v>-0.10539959225280325</c:v>
                </c:pt>
                <c:pt idx="286">
                  <c:v>-0.18300000000000036</c:v>
                </c:pt>
                <c:pt idx="287">
                  <c:v>-0.2691997961264016</c:v>
                </c:pt>
                <c:pt idx="288">
                  <c:v>-0.35490010193679938</c:v>
                </c:pt>
                <c:pt idx="289">
                  <c:v>-0.38619979612640182</c:v>
                </c:pt>
                <c:pt idx="290">
                  <c:v>-0.32780020387359965</c:v>
                </c:pt>
                <c:pt idx="291">
                  <c:v>-0.27270030581039756</c:v>
                </c:pt>
                <c:pt idx="292">
                  <c:v>-0.26400000000000001</c:v>
                </c:pt>
                <c:pt idx="293">
                  <c:v>-0.25649949031600405</c:v>
                </c:pt>
                <c:pt idx="294">
                  <c:v>-0.26080020387359837</c:v>
                </c:pt>
                <c:pt idx="295">
                  <c:v>-0.26060040774719678</c:v>
                </c:pt>
                <c:pt idx="296">
                  <c:v>-0.23949949031600484</c:v>
                </c:pt>
                <c:pt idx="297">
                  <c:v>-0.19839959225280324</c:v>
                </c:pt>
                <c:pt idx="298">
                  <c:v>-0.17360040774719723</c:v>
                </c:pt>
                <c:pt idx="299">
                  <c:v>-0.16370030581039813</c:v>
                </c:pt>
                <c:pt idx="300">
                  <c:v>-0.12229969418960263</c:v>
                </c:pt>
                <c:pt idx="301">
                  <c:v>-7.1355759429153898E-2</c:v>
                </c:pt>
                <c:pt idx="302">
                  <c:v>-8.6748216106014187E-2</c:v>
                </c:pt>
                <c:pt idx="303">
                  <c:v>-0.12480020387359855</c:v>
                </c:pt>
                <c:pt idx="304">
                  <c:v>-0.18660040774719738</c:v>
                </c:pt>
                <c:pt idx="305">
                  <c:v>-0.21760040774719738</c:v>
                </c:pt>
                <c:pt idx="306">
                  <c:v>-9.6024464831804685E-3</c:v>
                </c:pt>
                <c:pt idx="307">
                  <c:v>6.5851172273190609E-2</c:v>
                </c:pt>
                <c:pt idx="308">
                  <c:v>5.1783893985728933E-2</c:v>
                </c:pt>
                <c:pt idx="309">
                  <c:v>-8.5219164118246704E-2</c:v>
                </c:pt>
                <c:pt idx="310">
                  <c:v>-0.12409989806320103</c:v>
                </c:pt>
                <c:pt idx="311">
                  <c:v>-0.13400000000000001</c:v>
                </c:pt>
                <c:pt idx="312">
                  <c:v>-0.12929969418960244</c:v>
                </c:pt>
                <c:pt idx="313">
                  <c:v>-0.13970030581039825</c:v>
                </c:pt>
                <c:pt idx="314">
                  <c:v>-7.8287461773700301E-2</c:v>
                </c:pt>
                <c:pt idx="315">
                  <c:v>-5.1274209989806314E-2</c:v>
                </c:pt>
                <c:pt idx="316">
                  <c:v>-5.1070336391437307E-2</c:v>
                </c:pt>
                <c:pt idx="317">
                  <c:v>1.2334352701325177E-2</c:v>
                </c:pt>
                <c:pt idx="318">
                  <c:v>7.6350662589194693E-2</c:v>
                </c:pt>
                <c:pt idx="319">
                  <c:v>7.1253822629969377E-2</c:v>
                </c:pt>
                <c:pt idx="320">
                  <c:v>7.838939857288478E-2</c:v>
                </c:pt>
                <c:pt idx="321">
                  <c:v>8.7869520897043848E-2</c:v>
                </c:pt>
                <c:pt idx="322">
                  <c:v>0.10819979612640172</c:v>
                </c:pt>
                <c:pt idx="323">
                  <c:v>-2.5382262996941893E-2</c:v>
                </c:pt>
                <c:pt idx="324">
                  <c:v>-0.10809989806320101</c:v>
                </c:pt>
                <c:pt idx="325">
                  <c:v>-8.5932721712538199E-2</c:v>
                </c:pt>
                <c:pt idx="326">
                  <c:v>-8.7359836901121299E-2</c:v>
                </c:pt>
                <c:pt idx="327">
                  <c:v>-1.0499490316004077E-2</c:v>
                </c:pt>
                <c:pt idx="328">
                  <c:v>1.8450560652395521E-2</c:v>
                </c:pt>
                <c:pt idx="329">
                  <c:v>5.3007135575942905E-3</c:v>
                </c:pt>
                <c:pt idx="330">
                  <c:v>-2.0591233435270213E-2</c:v>
                </c:pt>
                <c:pt idx="331">
                  <c:v>2.0795107033639192E-2</c:v>
                </c:pt>
                <c:pt idx="332">
                  <c:v>6.5953109072375116E-2</c:v>
                </c:pt>
                <c:pt idx="333">
                  <c:v>9.9898063200815526E-2</c:v>
                </c:pt>
                <c:pt idx="334">
                  <c:v>0.20719979612640224</c:v>
                </c:pt>
                <c:pt idx="335">
                  <c:v>0.16129969418960244</c:v>
                </c:pt>
                <c:pt idx="336">
                  <c:v>5.6371049949031748E-2</c:v>
                </c:pt>
                <c:pt idx="337">
                  <c:v>7.0948012232415897E-2</c:v>
                </c:pt>
                <c:pt idx="338">
                  <c:v>-8.1141692150866751E-2</c:v>
                </c:pt>
                <c:pt idx="339">
                  <c:v>-0.191</c:v>
                </c:pt>
                <c:pt idx="340">
                  <c:v>5.3007135575942905E-3</c:v>
                </c:pt>
                <c:pt idx="341">
                  <c:v>6.3812436289500715E-2</c:v>
                </c:pt>
                <c:pt idx="342">
                  <c:v>6.6462793068297804E-2</c:v>
                </c:pt>
                <c:pt idx="343">
                  <c:v>8.1039755351681966E-2</c:v>
                </c:pt>
                <c:pt idx="344">
                  <c:v>0.2200998980632009</c:v>
                </c:pt>
                <c:pt idx="345">
                  <c:v>0.25880020387359837</c:v>
                </c:pt>
                <c:pt idx="346">
                  <c:v>9.7349643221202833E-2</c:v>
                </c:pt>
                <c:pt idx="347">
                  <c:v>-2.3547400611620802E-2</c:v>
                </c:pt>
                <c:pt idx="348">
                  <c:v>-0.21549949031600504</c:v>
                </c:pt>
                <c:pt idx="349">
                  <c:v>-0.25780020387359837</c:v>
                </c:pt>
                <c:pt idx="350">
                  <c:v>-0.1774994903160049</c:v>
                </c:pt>
                <c:pt idx="351">
                  <c:v>-0.14719979612640227</c:v>
                </c:pt>
                <c:pt idx="352">
                  <c:v>-9.06218144750255E-2</c:v>
                </c:pt>
                <c:pt idx="353">
                  <c:v>0.13570030581039813</c:v>
                </c:pt>
                <c:pt idx="354">
                  <c:v>0.29219979612640162</c:v>
                </c:pt>
                <c:pt idx="355">
                  <c:v>0.29890010193679989</c:v>
                </c:pt>
                <c:pt idx="356">
                  <c:v>0.28129969418960282</c:v>
                </c:pt>
                <c:pt idx="357">
                  <c:v>0.22060040774719691</c:v>
                </c:pt>
                <c:pt idx="358">
                  <c:v>5.5657492354740191E-2</c:v>
                </c:pt>
                <c:pt idx="359">
                  <c:v>-0.12260040774719673</c:v>
                </c:pt>
                <c:pt idx="360">
                  <c:v>-0.16719979612640212</c:v>
                </c:pt>
                <c:pt idx="361">
                  <c:v>-0.14660040774719724</c:v>
                </c:pt>
                <c:pt idx="362">
                  <c:v>-0.12229969418960263</c:v>
                </c:pt>
                <c:pt idx="363">
                  <c:v>2.3955147808358813E-2</c:v>
                </c:pt>
                <c:pt idx="364">
                  <c:v>0.14909989806320123</c:v>
                </c:pt>
                <c:pt idx="365">
                  <c:v>0.12770030581039804</c:v>
                </c:pt>
                <c:pt idx="366">
                  <c:v>-7.7268093781855243E-2</c:v>
                </c:pt>
                <c:pt idx="367">
                  <c:v>-9.1335372069317064E-2</c:v>
                </c:pt>
                <c:pt idx="368">
                  <c:v>-4.0061162079510687E-2</c:v>
                </c:pt>
                <c:pt idx="369">
                  <c:v>-2.3649337410805445E-2</c:v>
                </c:pt>
                <c:pt idx="370">
                  <c:v>-2.8950050968399592E-3</c:v>
                </c:pt>
                <c:pt idx="371">
                  <c:v>5.8002038735983823E-3</c:v>
                </c:pt>
                <c:pt idx="372">
                  <c:v>-1.0000000000000033E-3</c:v>
                </c:pt>
                <c:pt idx="373">
                  <c:v>-9.0010193679918443E-3</c:v>
                </c:pt>
                <c:pt idx="374">
                  <c:v>3.6697247706422173E-2</c:v>
                </c:pt>
                <c:pt idx="375">
                  <c:v>0.10729969418960264</c:v>
                </c:pt>
                <c:pt idx="376">
                  <c:v>0.14600000000000021</c:v>
                </c:pt>
                <c:pt idx="377">
                  <c:v>7.0030581039755542E-3</c:v>
                </c:pt>
                <c:pt idx="378">
                  <c:v>-0.21639959225280361</c:v>
                </c:pt>
                <c:pt idx="379">
                  <c:v>-3.0784913353720692E-2</c:v>
                </c:pt>
                <c:pt idx="380">
                  <c:v>0.18880020387359844</c:v>
                </c:pt>
                <c:pt idx="381">
                  <c:v>0.17780020387359841</c:v>
                </c:pt>
                <c:pt idx="382">
                  <c:v>0.10339959225280325</c:v>
                </c:pt>
                <c:pt idx="383">
                  <c:v>6.9826707441386596E-2</c:v>
                </c:pt>
                <c:pt idx="384">
                  <c:v>-1.7329255861365963E-2</c:v>
                </c:pt>
                <c:pt idx="385">
                  <c:v>-3.6901121304791028E-2</c:v>
                </c:pt>
                <c:pt idx="386">
                  <c:v>-1.7329255861365963E-2</c:v>
                </c:pt>
                <c:pt idx="387">
                  <c:v>-2.803261977573912E-3</c:v>
                </c:pt>
                <c:pt idx="388">
                  <c:v>2.5076452599388378E-2</c:v>
                </c:pt>
                <c:pt idx="389">
                  <c:v>0.11129969418960246</c:v>
                </c:pt>
                <c:pt idx="390">
                  <c:v>0.11139959225280315</c:v>
                </c:pt>
                <c:pt idx="391">
                  <c:v>0.10519979612640169</c:v>
                </c:pt>
                <c:pt idx="392">
                  <c:v>8.1753312945973725E-2</c:v>
                </c:pt>
                <c:pt idx="393">
                  <c:v>3.4046890927624997E-3</c:v>
                </c:pt>
                <c:pt idx="394">
                  <c:v>-6.1875637104994899E-2</c:v>
                </c:pt>
                <c:pt idx="395">
                  <c:v>-6.4016309887869521E-2</c:v>
                </c:pt>
                <c:pt idx="396">
                  <c:v>-0.10850050968399592</c:v>
                </c:pt>
                <c:pt idx="397">
                  <c:v>-0.17039959225280329</c:v>
                </c:pt>
                <c:pt idx="398">
                  <c:v>-0.1728002038735984</c:v>
                </c:pt>
                <c:pt idx="399">
                  <c:v>-3.82262996941896E-2</c:v>
                </c:pt>
                <c:pt idx="400">
                  <c:v>8.1651376146789467E-2</c:v>
                </c:pt>
                <c:pt idx="401">
                  <c:v>3.3435270132517854E-2</c:v>
                </c:pt>
                <c:pt idx="402">
                  <c:v>-5.7900101936799321E-2</c:v>
                </c:pt>
                <c:pt idx="403">
                  <c:v>-8.8786952089704524E-2</c:v>
                </c:pt>
                <c:pt idx="404">
                  <c:v>-0.1019367991845056</c:v>
                </c:pt>
                <c:pt idx="405">
                  <c:v>-0.11129969418960246</c:v>
                </c:pt>
                <c:pt idx="406">
                  <c:v>2.2426095820591241E-2</c:v>
                </c:pt>
                <c:pt idx="407">
                  <c:v>7.0948012232415897E-2</c:v>
                </c:pt>
                <c:pt idx="408">
                  <c:v>6.4016309887869521E-2</c:v>
                </c:pt>
                <c:pt idx="409">
                  <c:v>3.0784913353720692E-2</c:v>
                </c:pt>
                <c:pt idx="410">
                  <c:v>-6.0040774719673812E-2</c:v>
                </c:pt>
                <c:pt idx="411">
                  <c:v>-0.15209989806320132</c:v>
                </c:pt>
                <c:pt idx="412">
                  <c:v>-0.18819979612640236</c:v>
                </c:pt>
                <c:pt idx="413">
                  <c:v>-0.17729969418960284</c:v>
                </c:pt>
                <c:pt idx="414">
                  <c:v>-9.9184505606523948E-2</c:v>
                </c:pt>
                <c:pt idx="415">
                  <c:v>7.2782874617737178E-2</c:v>
                </c:pt>
                <c:pt idx="416">
                  <c:v>0.17649949031600487</c:v>
                </c:pt>
                <c:pt idx="417">
                  <c:v>0.15860040774719741</c:v>
                </c:pt>
                <c:pt idx="418">
                  <c:v>0.13880020387359834</c:v>
                </c:pt>
                <c:pt idx="419">
                  <c:v>0.11939959225280325</c:v>
                </c:pt>
                <c:pt idx="420">
                  <c:v>8.8073394495413113E-2</c:v>
                </c:pt>
                <c:pt idx="421">
                  <c:v>-2.8338430173292548E-2</c:v>
                </c:pt>
                <c:pt idx="422">
                  <c:v>-2.6401630988787016E-2</c:v>
                </c:pt>
                <c:pt idx="423">
                  <c:v>7.0030581039755542E-3</c:v>
                </c:pt>
                <c:pt idx="424">
                  <c:v>2.0998980632008137E-3</c:v>
                </c:pt>
                <c:pt idx="425">
                  <c:v>-1.4373088685015321E-2</c:v>
                </c:pt>
                <c:pt idx="426">
                  <c:v>-3.1294597349643218E-2</c:v>
                </c:pt>
                <c:pt idx="427">
                  <c:v>-4.2099898063200809E-2</c:v>
                </c:pt>
                <c:pt idx="428">
                  <c:v>-7.8797145769622837E-2</c:v>
                </c:pt>
                <c:pt idx="429">
                  <c:v>-0.2068002038735984</c:v>
                </c:pt>
                <c:pt idx="430">
                  <c:v>-0.23239959225280329</c:v>
                </c:pt>
                <c:pt idx="431">
                  <c:v>-0.19739959225280326</c:v>
                </c:pt>
                <c:pt idx="432">
                  <c:v>-0.16139959225280323</c:v>
                </c:pt>
                <c:pt idx="433">
                  <c:v>-9.6024464831804268E-2</c:v>
                </c:pt>
                <c:pt idx="434">
                  <c:v>6.7787971457696578E-2</c:v>
                </c:pt>
                <c:pt idx="435">
                  <c:v>0.16350050968399588</c:v>
                </c:pt>
                <c:pt idx="436">
                  <c:v>0.17170030581039825</c:v>
                </c:pt>
                <c:pt idx="437">
                  <c:v>0.17950050968399592</c:v>
                </c:pt>
                <c:pt idx="438">
                  <c:v>0.18780020387359841</c:v>
                </c:pt>
                <c:pt idx="439">
                  <c:v>0.19770030581039813</c:v>
                </c:pt>
                <c:pt idx="440">
                  <c:v>0.18560040774719738</c:v>
                </c:pt>
                <c:pt idx="441">
                  <c:v>0.16139959225280323</c:v>
                </c:pt>
                <c:pt idx="442">
                  <c:v>8.1753312945973725E-2</c:v>
                </c:pt>
                <c:pt idx="443">
                  <c:v>-1.3149847094801223E-2</c:v>
                </c:pt>
                <c:pt idx="444">
                  <c:v>-1.2844036697247735E-2</c:v>
                </c:pt>
                <c:pt idx="445">
                  <c:v>1.2844036697247735E-2</c:v>
                </c:pt>
                <c:pt idx="446">
                  <c:v>5.3007135575942915E-2</c:v>
                </c:pt>
                <c:pt idx="447">
                  <c:v>8.4505606523955223E-2</c:v>
                </c:pt>
                <c:pt idx="448">
                  <c:v>-4.6992864424057083E-2</c:v>
                </c:pt>
                <c:pt idx="449">
                  <c:v>-9.9286442405708497E-2</c:v>
                </c:pt>
                <c:pt idx="450">
                  <c:v>-8.5321100917431197E-2</c:v>
                </c:pt>
                <c:pt idx="451">
                  <c:v>-8.6442405708460734E-2</c:v>
                </c:pt>
                <c:pt idx="452">
                  <c:v>3.1600407747196801E-2</c:v>
                </c:pt>
                <c:pt idx="453">
                  <c:v>0.18580020387359841</c:v>
                </c:pt>
                <c:pt idx="454">
                  <c:v>0.15060040774719732</c:v>
                </c:pt>
                <c:pt idx="455">
                  <c:v>4.6687054026503583E-2</c:v>
                </c:pt>
                <c:pt idx="456">
                  <c:v>3.7104994903160035E-2</c:v>
                </c:pt>
                <c:pt idx="457">
                  <c:v>4.0570846075433216E-2</c:v>
                </c:pt>
                <c:pt idx="458">
                  <c:v>2.803261977573912E-3</c:v>
                </c:pt>
                <c:pt idx="459">
                  <c:v>-6.6258919469928637E-2</c:v>
                </c:pt>
                <c:pt idx="460">
                  <c:v>-0.1998002038735984</c:v>
                </c:pt>
                <c:pt idx="461">
                  <c:v>-0.220199796126402</c:v>
                </c:pt>
                <c:pt idx="462">
                  <c:v>-0.21309989806320132</c:v>
                </c:pt>
                <c:pt idx="463">
                  <c:v>-0.10749949031600407</c:v>
                </c:pt>
                <c:pt idx="464">
                  <c:v>1.8042813455657531E-3</c:v>
                </c:pt>
                <c:pt idx="465">
                  <c:v>-1.0397553516819581E-2</c:v>
                </c:pt>
                <c:pt idx="466">
                  <c:v>-5.1172273190621814E-2</c:v>
                </c:pt>
                <c:pt idx="467">
                  <c:v>-5.6778797145769624E-2</c:v>
                </c:pt>
                <c:pt idx="468">
                  <c:v>-3.5168195718654441E-2</c:v>
                </c:pt>
                <c:pt idx="469">
                  <c:v>2.2222222222222251E-2</c:v>
                </c:pt>
                <c:pt idx="470">
                  <c:v>5.7492354740061362E-2</c:v>
                </c:pt>
                <c:pt idx="471">
                  <c:v>7.9918450560652388E-2</c:v>
                </c:pt>
                <c:pt idx="472">
                  <c:v>4.3934760448521924E-2</c:v>
                </c:pt>
                <c:pt idx="473">
                  <c:v>-3.8328236493374114E-2</c:v>
                </c:pt>
                <c:pt idx="474">
                  <c:v>-6.2589194699286435E-2</c:v>
                </c:pt>
                <c:pt idx="475">
                  <c:v>-6.0346585117227333E-2</c:v>
                </c:pt>
                <c:pt idx="476">
                  <c:v>-2.0489296636085636E-2</c:v>
                </c:pt>
                <c:pt idx="477">
                  <c:v>1.7023445463812492E-3</c:v>
                </c:pt>
                <c:pt idx="478">
                  <c:v>8.7971457696228335E-3</c:v>
                </c:pt>
                <c:pt idx="479">
                  <c:v>1.2334352701325177E-2</c:v>
                </c:pt>
                <c:pt idx="480">
                  <c:v>6.4220183486238536E-2</c:v>
                </c:pt>
                <c:pt idx="481">
                  <c:v>0.10370030581039755</c:v>
                </c:pt>
                <c:pt idx="482">
                  <c:v>0.11739959225280325</c:v>
                </c:pt>
                <c:pt idx="483">
                  <c:v>0.11919979612640162</c:v>
                </c:pt>
                <c:pt idx="484">
                  <c:v>0.12300000000000012</c:v>
                </c:pt>
                <c:pt idx="485">
                  <c:v>8.5932721712538199E-2</c:v>
                </c:pt>
                <c:pt idx="486">
                  <c:v>3.2110091743119275E-2</c:v>
                </c:pt>
                <c:pt idx="487">
                  <c:v>-1.8348623853211007E-2</c:v>
                </c:pt>
                <c:pt idx="488">
                  <c:v>-8.1957186544342545E-2</c:v>
                </c:pt>
                <c:pt idx="489">
                  <c:v>-9.5820591233435254E-2</c:v>
                </c:pt>
                <c:pt idx="490">
                  <c:v>-5.0764525993883834E-2</c:v>
                </c:pt>
                <c:pt idx="491">
                  <c:v>2.7217125382263112E-2</c:v>
                </c:pt>
                <c:pt idx="492">
                  <c:v>3.2721712538226422E-2</c:v>
                </c:pt>
                <c:pt idx="493">
                  <c:v>3.8124362895005093E-2</c:v>
                </c:pt>
                <c:pt idx="494">
                  <c:v>2.3343527013251791E-2</c:v>
                </c:pt>
                <c:pt idx="495">
                  <c:v>0</c:v>
                </c:pt>
                <c:pt idx="496">
                  <c:v>-2.2426095820591241E-2</c:v>
                </c:pt>
                <c:pt idx="497">
                  <c:v>-3.7614678899082571E-2</c:v>
                </c:pt>
                <c:pt idx="498">
                  <c:v>-7.8185524974515794E-2</c:v>
                </c:pt>
                <c:pt idx="499">
                  <c:v>-8.8685015290520128E-2</c:v>
                </c:pt>
                <c:pt idx="500">
                  <c:v>-9.3577981651376207E-2</c:v>
                </c:pt>
                <c:pt idx="501">
                  <c:v>-4.1692150866462788E-2</c:v>
                </c:pt>
                <c:pt idx="502">
                  <c:v>5.0050968399592263E-2</c:v>
                </c:pt>
                <c:pt idx="503">
                  <c:v>6.8501529051987781E-2</c:v>
                </c:pt>
                <c:pt idx="504">
                  <c:v>4.7094801223241833E-2</c:v>
                </c:pt>
                <c:pt idx="505">
                  <c:v>-2.803261977573912E-3</c:v>
                </c:pt>
                <c:pt idx="506">
                  <c:v>-2.8950050968399588E-2</c:v>
                </c:pt>
                <c:pt idx="507">
                  <c:v>-4.5565749235473997E-2</c:v>
                </c:pt>
                <c:pt idx="508">
                  <c:v>-2.8950050968399588E-2</c:v>
                </c:pt>
                <c:pt idx="509">
                  <c:v>4.3425076452599388E-2</c:v>
                </c:pt>
                <c:pt idx="510">
                  <c:v>6.839959225280344E-2</c:v>
                </c:pt>
                <c:pt idx="511">
                  <c:v>7.0744138634046883E-2</c:v>
                </c:pt>
                <c:pt idx="512">
                  <c:v>4.9133537206931976E-2</c:v>
                </c:pt>
                <c:pt idx="513">
                  <c:v>2.2426095820591241E-2</c:v>
                </c:pt>
                <c:pt idx="514">
                  <c:v>3.4964322120285452E-3</c:v>
                </c:pt>
                <c:pt idx="515">
                  <c:v>-1.3149847094801223E-2</c:v>
                </c:pt>
                <c:pt idx="516">
                  <c:v>-2.8950050968399588E-2</c:v>
                </c:pt>
                <c:pt idx="517">
                  <c:v>-4.9847094801223527E-2</c:v>
                </c:pt>
                <c:pt idx="518">
                  <c:v>-6.4322120285423209E-2</c:v>
                </c:pt>
                <c:pt idx="519">
                  <c:v>-6.9011213047910552E-2</c:v>
                </c:pt>
                <c:pt idx="520">
                  <c:v>-4.1692150866462788E-2</c:v>
                </c:pt>
                <c:pt idx="521">
                  <c:v>-1.8144750254842044E-2</c:v>
                </c:pt>
                <c:pt idx="522">
                  <c:v>-2.5586136595310911E-2</c:v>
                </c:pt>
                <c:pt idx="523">
                  <c:v>-2.9153924566768599E-2</c:v>
                </c:pt>
                <c:pt idx="524">
                  <c:v>-1.9266055045871609E-2</c:v>
                </c:pt>
                <c:pt idx="525">
                  <c:v>-4.3017329255861537E-3</c:v>
                </c:pt>
                <c:pt idx="526">
                  <c:v>-7.1049949031600406E-3</c:v>
                </c:pt>
                <c:pt idx="527">
                  <c:v>-5.9021406727828921E-3</c:v>
                </c:pt>
                <c:pt idx="528">
                  <c:v>-1.0907237512742099E-2</c:v>
                </c:pt>
                <c:pt idx="529">
                  <c:v>-1.2334352701325177E-2</c:v>
                </c:pt>
                <c:pt idx="530">
                  <c:v>-2.0183486238532004E-2</c:v>
                </c:pt>
                <c:pt idx="531">
                  <c:v>-3.8430173292558614E-2</c:v>
                </c:pt>
                <c:pt idx="532">
                  <c:v>-5.6574923547400624E-2</c:v>
                </c:pt>
                <c:pt idx="533">
                  <c:v>-2.7726809378185526E-2</c:v>
                </c:pt>
                <c:pt idx="534">
                  <c:v>-2.2018348623853378E-3</c:v>
                </c:pt>
                <c:pt idx="535">
                  <c:v>-5.5963302752293593E-3</c:v>
                </c:pt>
                <c:pt idx="536">
                  <c:v>-6.7991845056065234E-3</c:v>
                </c:pt>
                <c:pt idx="537">
                  <c:v>1.2334352701325177E-2</c:v>
                </c:pt>
                <c:pt idx="538">
                  <c:v>3.4964322120285433E-2</c:v>
                </c:pt>
                <c:pt idx="539">
                  <c:v>4.4138634046891216E-2</c:v>
                </c:pt>
                <c:pt idx="540">
                  <c:v>4.5973496432212033E-2</c:v>
                </c:pt>
                <c:pt idx="541">
                  <c:v>7.7573904179408834E-2</c:v>
                </c:pt>
                <c:pt idx="542">
                  <c:v>0.11829969418960259</c:v>
                </c:pt>
                <c:pt idx="543">
                  <c:v>0.13509989806320091</c:v>
                </c:pt>
                <c:pt idx="544">
                  <c:v>0.1437003058103983</c:v>
                </c:pt>
                <c:pt idx="545">
                  <c:v>0.14409989806320125</c:v>
                </c:pt>
                <c:pt idx="546">
                  <c:v>0.14090010193679944</c:v>
                </c:pt>
                <c:pt idx="547">
                  <c:v>0.11799999999999998</c:v>
                </c:pt>
                <c:pt idx="548">
                  <c:v>4.7196738022426375E-2</c:v>
                </c:pt>
                <c:pt idx="549">
                  <c:v>1.4271151885830785E-2</c:v>
                </c:pt>
                <c:pt idx="550">
                  <c:v>-1.1722731906218194E-2</c:v>
                </c:pt>
                <c:pt idx="551">
                  <c:v>-3.6493374108053131E-2</c:v>
                </c:pt>
                <c:pt idx="552">
                  <c:v>-5.4434250764526106E-2</c:v>
                </c:pt>
                <c:pt idx="553">
                  <c:v>-5.2191641182466893E-2</c:v>
                </c:pt>
                <c:pt idx="554">
                  <c:v>-3.6289500509684082E-2</c:v>
                </c:pt>
                <c:pt idx="555">
                  <c:v>-1.8858307849133542E-2</c:v>
                </c:pt>
                <c:pt idx="556">
                  <c:v>-1.0193679918450561E-2</c:v>
                </c:pt>
                <c:pt idx="557">
                  <c:v>-4.6992864424057089E-3</c:v>
                </c:pt>
                <c:pt idx="558">
                  <c:v>-3.4046890927624997E-3</c:v>
                </c:pt>
                <c:pt idx="559">
                  <c:v>-3.0988786952089705E-3</c:v>
                </c:pt>
                <c:pt idx="560">
                  <c:v>2.7624872579001137E-2</c:v>
                </c:pt>
                <c:pt idx="561">
                  <c:v>6.5545361875637101E-2</c:v>
                </c:pt>
                <c:pt idx="562">
                  <c:v>7.3394495412844124E-2</c:v>
                </c:pt>
                <c:pt idx="563">
                  <c:v>3.3741080530071355E-2</c:v>
                </c:pt>
                <c:pt idx="564">
                  <c:v>-2.7624872579001137E-2</c:v>
                </c:pt>
                <c:pt idx="565">
                  <c:v>-7.4311926605504786E-2</c:v>
                </c:pt>
                <c:pt idx="566">
                  <c:v>-0.13149949031600475</c:v>
                </c:pt>
                <c:pt idx="567">
                  <c:v>-0.14150050968399588</c:v>
                </c:pt>
                <c:pt idx="568">
                  <c:v>-0.13770030581039824</c:v>
                </c:pt>
                <c:pt idx="569">
                  <c:v>-6.5341488277268087E-2</c:v>
                </c:pt>
                <c:pt idx="570">
                  <c:v>-1.9979612640163121E-2</c:v>
                </c:pt>
                <c:pt idx="571">
                  <c:v>-1.6819571865443472E-2</c:v>
                </c:pt>
                <c:pt idx="572">
                  <c:v>1.4373088685015321E-2</c:v>
                </c:pt>
                <c:pt idx="573">
                  <c:v>7.4413863404689098E-2</c:v>
                </c:pt>
                <c:pt idx="574">
                  <c:v>8.4199796126401646E-2</c:v>
                </c:pt>
                <c:pt idx="575">
                  <c:v>7.1967380224260954E-2</c:v>
                </c:pt>
                <c:pt idx="576">
                  <c:v>1.9775739041794103E-2</c:v>
                </c:pt>
                <c:pt idx="577">
                  <c:v>-5.6472986748216124E-2</c:v>
                </c:pt>
                <c:pt idx="578">
                  <c:v>-7.8083588175331314E-2</c:v>
                </c:pt>
                <c:pt idx="579">
                  <c:v>-9.4495412844036744E-2</c:v>
                </c:pt>
                <c:pt idx="580">
                  <c:v>-2.8134556574923596E-2</c:v>
                </c:pt>
                <c:pt idx="581">
                  <c:v>1.5086646279306828E-2</c:v>
                </c:pt>
                <c:pt idx="582">
                  <c:v>6.9011213047910601E-3</c:v>
                </c:pt>
                <c:pt idx="583">
                  <c:v>-2.3037716615698324E-3</c:v>
                </c:pt>
                <c:pt idx="584">
                  <c:v>-7.6962283384301939E-3</c:v>
                </c:pt>
                <c:pt idx="585">
                  <c:v>-3.9959225280326312E-4</c:v>
                </c:pt>
                <c:pt idx="586">
                  <c:v>3.9959225280326296E-3</c:v>
                </c:pt>
                <c:pt idx="587">
                  <c:v>1.4882772680937859E-2</c:v>
                </c:pt>
                <c:pt idx="588">
                  <c:v>3.1804281345565746E-2</c:v>
                </c:pt>
                <c:pt idx="589">
                  <c:v>-4.4954128440366972E-3</c:v>
                </c:pt>
                <c:pt idx="590">
                  <c:v>-9.3272171253822644E-2</c:v>
                </c:pt>
                <c:pt idx="591">
                  <c:v>-0.10980020387359854</c:v>
                </c:pt>
                <c:pt idx="592">
                  <c:v>-0.12160040774719674</c:v>
                </c:pt>
                <c:pt idx="593">
                  <c:v>-0.12280020387359852</c:v>
                </c:pt>
                <c:pt idx="594">
                  <c:v>-0.11839959225280325</c:v>
                </c:pt>
                <c:pt idx="595">
                  <c:v>-2.9051987767584432E-14</c:v>
                </c:pt>
              </c:numCache>
            </c:numRef>
          </c:yVal>
          <c:smooth val="1"/>
        </c:ser>
        <c:axId val="109463424"/>
        <c:axId val="109464960"/>
      </c:scatterChart>
      <c:valAx>
        <c:axId val="109463424"/>
        <c:scaling>
          <c:orientation val="minMax"/>
          <c:max val="12"/>
          <c:min val="0"/>
        </c:scaling>
        <c:axPos val="b"/>
        <c:numFmt formatCode="General" sourceLinked="1"/>
        <c:tickLblPos val="nextTo"/>
        <c:crossAx val="109464960"/>
        <c:crossesAt val="-1.5"/>
        <c:crossBetween val="midCat"/>
        <c:majorUnit val="4"/>
      </c:valAx>
      <c:valAx>
        <c:axId val="109464960"/>
        <c:scaling>
          <c:orientation val="minMax"/>
          <c:max val="1.5"/>
          <c:min val="-1.5"/>
        </c:scaling>
        <c:axPos val="l"/>
        <c:numFmt formatCode="General" sourceLinked="0"/>
        <c:tickLblPos val="nextTo"/>
        <c:crossAx val="109463424"/>
        <c:crosses val="autoZero"/>
        <c:crossBetween val="midCat"/>
        <c:majorUnit val="0.75000000000000033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1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9.9583660130718968E-2"/>
          <c:y val="3.8752777777777851E-2"/>
          <c:w val="0.85657843137254963"/>
          <c:h val="0.83284833333333552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rin_χ=0.2'!$B$14:$B$609</c:f>
              <c:numCache>
                <c:formatCode>0.00</c:formatCode>
                <c:ptCount val="596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062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062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33</c:v>
                </c:pt>
                <c:pt idx="32">
                  <c:v>0.64000000000000146</c:v>
                </c:pt>
                <c:pt idx="33">
                  <c:v>0.66000000000000181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43</c:v>
                </c:pt>
                <c:pt idx="38">
                  <c:v>0.76000000000000112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26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956</c:v>
                </c:pt>
                <c:pt idx="64">
                  <c:v>1.2799999999999963</c:v>
                </c:pt>
                <c:pt idx="65">
                  <c:v>1.2999999999999965</c:v>
                </c:pt>
                <c:pt idx="66">
                  <c:v>1.319999999999997</c:v>
                </c:pt>
                <c:pt idx="67">
                  <c:v>1.339999999999997</c:v>
                </c:pt>
                <c:pt idx="68">
                  <c:v>1.359999999999997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26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956</c:v>
                </c:pt>
                <c:pt idx="89">
                  <c:v>1.7799999999999963</c:v>
                </c:pt>
                <c:pt idx="90">
                  <c:v>1.7999999999999965</c:v>
                </c:pt>
                <c:pt idx="91">
                  <c:v>1.819999999999997</c:v>
                </c:pt>
                <c:pt idx="92">
                  <c:v>1.839999999999997</c:v>
                </c:pt>
                <c:pt idx="93">
                  <c:v>1.859999999999997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24</c:v>
                </c:pt>
                <c:pt idx="98">
                  <c:v>1.9600000000000024</c:v>
                </c:pt>
                <c:pt idx="99">
                  <c:v>1.9800000000000026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200000000000024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200000000000024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200000000000024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200000000000024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19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19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19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19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rin_χ=0.2'!$I$14:$I$609</c:f>
              <c:numCache>
                <c:formatCode>0.00E+00</c:formatCode>
                <c:ptCount val="596"/>
                <c:pt idx="0">
                  <c:v>0</c:v>
                </c:pt>
                <c:pt idx="1">
                  <c:v>1.3590000000000439E-6</c:v>
                </c:pt>
                <c:pt idx="2">
                  <c:v>2.6612499999999996E-5</c:v>
                </c:pt>
                <c:pt idx="3">
                  <c:v>7.256450000000023E-5</c:v>
                </c:pt>
                <c:pt idx="4">
                  <c:v>1.1097300000000001E-4</c:v>
                </c:pt>
                <c:pt idx="5">
                  <c:v>1.4645350000000031E-4</c:v>
                </c:pt>
                <c:pt idx="6">
                  <c:v>1.7950100000000045E-4</c:v>
                </c:pt>
                <c:pt idx="7">
                  <c:v>1.9688000000000068E-4</c:v>
                </c:pt>
                <c:pt idx="8">
                  <c:v>1.8299200000000001E-4</c:v>
                </c:pt>
                <c:pt idx="9">
                  <c:v>1.4230699999999999E-4</c:v>
                </c:pt>
                <c:pt idx="10">
                  <c:v>1.0011000000000021E-4</c:v>
                </c:pt>
                <c:pt idx="11">
                  <c:v>6.301900000000015E-5</c:v>
                </c:pt>
                <c:pt idx="12">
                  <c:v>2.2720000000000016E-5</c:v>
                </c:pt>
                <c:pt idx="13">
                  <c:v>-6.879000000000031E-6</c:v>
                </c:pt>
                <c:pt idx="14">
                  <c:v>-8.3570000000000574E-6</c:v>
                </c:pt>
                <c:pt idx="15">
                  <c:v>1.8820500000000102E-5</c:v>
                </c:pt>
                <c:pt idx="16">
                  <c:v>5.7207500000000126E-5</c:v>
                </c:pt>
                <c:pt idx="17">
                  <c:v>7.4396500000000398E-5</c:v>
                </c:pt>
                <c:pt idx="18">
                  <c:v>7.6688500000000152E-5</c:v>
                </c:pt>
                <c:pt idx="19">
                  <c:v>9.4945000000000318E-5</c:v>
                </c:pt>
                <c:pt idx="20">
                  <c:v>8.2870000000000025E-5</c:v>
                </c:pt>
                <c:pt idx="21">
                  <c:v>-3.4472000000000147E-5</c:v>
                </c:pt>
                <c:pt idx="22">
                  <c:v>-2.0534100000000054E-4</c:v>
                </c:pt>
                <c:pt idx="23">
                  <c:v>-3.0579700000000077E-4</c:v>
                </c:pt>
                <c:pt idx="24">
                  <c:v>-3.039190000000008E-4</c:v>
                </c:pt>
                <c:pt idx="25">
                  <c:v>-2.1720700000000002E-4</c:v>
                </c:pt>
                <c:pt idx="26">
                  <c:v>-5.9494000000000234E-5</c:v>
                </c:pt>
                <c:pt idx="27">
                  <c:v>1.1697600000000028E-4</c:v>
                </c:pt>
                <c:pt idx="28">
                  <c:v>3.0768649999999995E-4</c:v>
                </c:pt>
                <c:pt idx="29">
                  <c:v>5.451150000000014E-4</c:v>
                </c:pt>
                <c:pt idx="30">
                  <c:v>7.6622750000000014E-4</c:v>
                </c:pt>
                <c:pt idx="31">
                  <c:v>8.9743930000000063E-4</c:v>
                </c:pt>
                <c:pt idx="32">
                  <c:v>8.8413830000000024E-4</c:v>
                </c:pt>
                <c:pt idx="33">
                  <c:v>6.1862800000000149E-4</c:v>
                </c:pt>
                <c:pt idx="34">
                  <c:v>1.5265450000000047E-4</c:v>
                </c:pt>
                <c:pt idx="35">
                  <c:v>-2.986580000000008E-4</c:v>
                </c:pt>
                <c:pt idx="36">
                  <c:v>-6.4628000000000114E-4</c:v>
                </c:pt>
                <c:pt idx="37">
                  <c:v>-8.0877000000000065E-4</c:v>
                </c:pt>
                <c:pt idx="38">
                  <c:v>-7.1204699999999994E-4</c:v>
                </c:pt>
                <c:pt idx="39">
                  <c:v>-4.1337050000000096E-4</c:v>
                </c:pt>
                <c:pt idx="40">
                  <c:v>-1.3229950000000001E-4</c:v>
                </c:pt>
                <c:pt idx="41">
                  <c:v>-1.9075000000000084E-5</c:v>
                </c:pt>
                <c:pt idx="42">
                  <c:v>5.1665000000000014E-5</c:v>
                </c:pt>
                <c:pt idx="43">
                  <c:v>7.7166000000000352E-5</c:v>
                </c:pt>
                <c:pt idx="44">
                  <c:v>-1.4875000000000052E-5</c:v>
                </c:pt>
                <c:pt idx="45">
                  <c:v>-1.2920400000000044E-4</c:v>
                </c:pt>
                <c:pt idx="46">
                  <c:v>-1.0303850000000037E-4</c:v>
                </c:pt>
                <c:pt idx="47">
                  <c:v>5.4090000000000277E-5</c:v>
                </c:pt>
                <c:pt idx="48">
                  <c:v>1.796335000000005E-4</c:v>
                </c:pt>
                <c:pt idx="49">
                  <c:v>2.636305E-4</c:v>
                </c:pt>
                <c:pt idx="50">
                  <c:v>3.7242400000000086E-4</c:v>
                </c:pt>
                <c:pt idx="51">
                  <c:v>3.4856899999999996E-4</c:v>
                </c:pt>
                <c:pt idx="52">
                  <c:v>1.4032349999999999E-4</c:v>
                </c:pt>
                <c:pt idx="53">
                  <c:v>-7.8534500000000147E-5</c:v>
                </c:pt>
                <c:pt idx="54">
                  <c:v>-3.3754600000000009E-4</c:v>
                </c:pt>
                <c:pt idx="55">
                  <c:v>-6.8340400000000139E-4</c:v>
                </c:pt>
                <c:pt idx="56">
                  <c:v>-8.2466050000000002E-4</c:v>
                </c:pt>
                <c:pt idx="57">
                  <c:v>-5.1063049999999994E-4</c:v>
                </c:pt>
                <c:pt idx="58">
                  <c:v>-9.8695000000000586E-5</c:v>
                </c:pt>
                <c:pt idx="59">
                  <c:v>-3.8351600000000052E-4</c:v>
                </c:pt>
                <c:pt idx="60">
                  <c:v>-1.7992550000000044E-4</c:v>
                </c:pt>
                <c:pt idx="61">
                  <c:v>3.7470550000000101E-4</c:v>
                </c:pt>
                <c:pt idx="62">
                  <c:v>3.5002350000000091E-4</c:v>
                </c:pt>
                <c:pt idx="63">
                  <c:v>5.1383150000000003E-4</c:v>
                </c:pt>
                <c:pt idx="64">
                  <c:v>9.8581010000000063E-4</c:v>
                </c:pt>
                <c:pt idx="65">
                  <c:v>8.5433850000000023E-4</c:v>
                </c:pt>
                <c:pt idx="66">
                  <c:v>2.1300750000000001E-4</c:v>
                </c:pt>
                <c:pt idx="67">
                  <c:v>-2.8330800000000051E-4</c:v>
                </c:pt>
                <c:pt idx="68">
                  <c:v>-7.2496550000000261E-4</c:v>
                </c:pt>
                <c:pt idx="69">
                  <c:v>-1.3892530000000033E-3</c:v>
                </c:pt>
                <c:pt idx="70">
                  <c:v>-1.8692800000000035E-3</c:v>
                </c:pt>
                <c:pt idx="71">
                  <c:v>-1.9518400000000039E-3</c:v>
                </c:pt>
                <c:pt idx="72">
                  <c:v>-1.8858300000000026E-3</c:v>
                </c:pt>
                <c:pt idx="73">
                  <c:v>-1.7743735000000037E-3</c:v>
                </c:pt>
                <c:pt idx="74">
                  <c:v>-1.4155964999999998E-3</c:v>
                </c:pt>
                <c:pt idx="75">
                  <c:v>-7.6867150000000132E-4</c:v>
                </c:pt>
                <c:pt idx="76">
                  <c:v>-1.1132500000000042E-4</c:v>
                </c:pt>
                <c:pt idx="77">
                  <c:v>2.6713500000000016E-4</c:v>
                </c:pt>
                <c:pt idx="78">
                  <c:v>6.0688700000000094E-4</c:v>
                </c:pt>
                <c:pt idx="79">
                  <c:v>8.8070550000000252E-4</c:v>
                </c:pt>
                <c:pt idx="80">
                  <c:v>8.3810950000000231E-4</c:v>
                </c:pt>
                <c:pt idx="81">
                  <c:v>5.5139099999999993E-4</c:v>
                </c:pt>
                <c:pt idx="82">
                  <c:v>3.491940000000001E-4</c:v>
                </c:pt>
                <c:pt idx="83">
                  <c:v>2.9506250000000002E-4</c:v>
                </c:pt>
                <c:pt idx="84">
                  <c:v>1.126600000000004E-4</c:v>
                </c:pt>
                <c:pt idx="85">
                  <c:v>-3.8549650000000015E-4</c:v>
                </c:pt>
                <c:pt idx="86">
                  <c:v>-9.0359800000000253E-4</c:v>
                </c:pt>
                <c:pt idx="87">
                  <c:v>-1.1380663000000021E-3</c:v>
                </c:pt>
                <c:pt idx="88">
                  <c:v>-1.1512895000000043E-3</c:v>
                </c:pt>
                <c:pt idx="89">
                  <c:v>-9.9331300000000283E-4</c:v>
                </c:pt>
                <c:pt idx="90">
                  <c:v>-6.2249650000000001E-4</c:v>
                </c:pt>
                <c:pt idx="91">
                  <c:v>-1.5296000000000005E-4</c:v>
                </c:pt>
                <c:pt idx="92">
                  <c:v>6.0770000000000206E-5</c:v>
                </c:pt>
                <c:pt idx="93">
                  <c:v>2.4638500000000006E-4</c:v>
                </c:pt>
                <c:pt idx="94">
                  <c:v>6.0642050000000091E-4</c:v>
                </c:pt>
                <c:pt idx="95">
                  <c:v>9.3329350000000274E-4</c:v>
                </c:pt>
                <c:pt idx="96">
                  <c:v>9.7025145000000351E-4</c:v>
                </c:pt>
                <c:pt idx="97">
                  <c:v>9.4830000000000261E-4</c:v>
                </c:pt>
                <c:pt idx="98">
                  <c:v>1.2567720000000021E-3</c:v>
                </c:pt>
                <c:pt idx="99">
                  <c:v>1.7941875000000067E-3</c:v>
                </c:pt>
                <c:pt idx="100">
                  <c:v>2.1986300000000048E-3</c:v>
                </c:pt>
                <c:pt idx="101">
                  <c:v>2.40186E-3</c:v>
                </c:pt>
                <c:pt idx="102">
                  <c:v>2.4723699999999998E-3</c:v>
                </c:pt>
                <c:pt idx="103">
                  <c:v>2.2552550000000003E-3</c:v>
                </c:pt>
                <c:pt idx="104">
                  <c:v>1.5915700000000029E-3</c:v>
                </c:pt>
                <c:pt idx="105">
                  <c:v>5.8767200000000186E-4</c:v>
                </c:pt>
                <c:pt idx="106">
                  <c:v>-7.1358800000000013E-4</c:v>
                </c:pt>
                <c:pt idx="107">
                  <c:v>-2.3670900000000053E-3</c:v>
                </c:pt>
                <c:pt idx="108">
                  <c:v>-4.1069349999999965E-3</c:v>
                </c:pt>
                <c:pt idx="109">
                  <c:v>-5.8791800000000108E-3</c:v>
                </c:pt>
                <c:pt idx="110">
                  <c:v>-7.9602000000000197E-3</c:v>
                </c:pt>
                <c:pt idx="111">
                  <c:v>-1.0102655000000021E-2</c:v>
                </c:pt>
                <c:pt idx="112">
                  <c:v>-1.2117234999999973E-2</c:v>
                </c:pt>
                <c:pt idx="113">
                  <c:v>-1.4227525000000029E-2</c:v>
                </c:pt>
                <c:pt idx="114">
                  <c:v>-1.6592625000000003E-2</c:v>
                </c:pt>
                <c:pt idx="115">
                  <c:v>-1.88983E-2</c:v>
                </c:pt>
                <c:pt idx="116">
                  <c:v>-2.101925000000001E-2</c:v>
                </c:pt>
                <c:pt idx="117">
                  <c:v>-2.3118399999999987E-2</c:v>
                </c:pt>
                <c:pt idx="118">
                  <c:v>-2.5076200000000052E-2</c:v>
                </c:pt>
                <c:pt idx="119">
                  <c:v>-2.6535400000000011E-2</c:v>
                </c:pt>
                <c:pt idx="120">
                  <c:v>-2.7417000000000056E-2</c:v>
                </c:pt>
                <c:pt idx="121">
                  <c:v>-2.7863550000000001E-2</c:v>
                </c:pt>
                <c:pt idx="122">
                  <c:v>-2.7931200000000087E-2</c:v>
                </c:pt>
                <c:pt idx="123">
                  <c:v>-2.7512149999999999E-2</c:v>
                </c:pt>
                <c:pt idx="124">
                  <c:v>-2.6548950000000002E-2</c:v>
                </c:pt>
                <c:pt idx="125">
                  <c:v>-2.5254750000000003E-2</c:v>
                </c:pt>
                <c:pt idx="126">
                  <c:v>-2.3861649999999998E-2</c:v>
                </c:pt>
                <c:pt idx="127">
                  <c:v>-2.2351300000000053E-2</c:v>
                </c:pt>
                <c:pt idx="128">
                  <c:v>-2.05948E-2</c:v>
                </c:pt>
                <c:pt idx="129">
                  <c:v>-1.8595750000000001E-2</c:v>
                </c:pt>
                <c:pt idx="130">
                  <c:v>-1.6304150000000045E-2</c:v>
                </c:pt>
                <c:pt idx="131">
                  <c:v>-1.35163E-2</c:v>
                </c:pt>
                <c:pt idx="132">
                  <c:v>-1.0165570000000033E-2</c:v>
                </c:pt>
                <c:pt idx="133">
                  <c:v>-6.5015300000000106E-3</c:v>
                </c:pt>
                <c:pt idx="134">
                  <c:v>-2.6264910000000077E-3</c:v>
                </c:pt>
                <c:pt idx="135">
                  <c:v>1.3581700000000036E-3</c:v>
                </c:pt>
                <c:pt idx="136">
                  <c:v>5.4966950000000176E-3</c:v>
                </c:pt>
                <c:pt idx="137">
                  <c:v>9.9892950000000248E-3</c:v>
                </c:pt>
                <c:pt idx="138">
                  <c:v>1.4778405000000001E-2</c:v>
                </c:pt>
                <c:pt idx="139">
                  <c:v>1.960830000000004E-2</c:v>
                </c:pt>
                <c:pt idx="140">
                  <c:v>2.4413500000000001E-2</c:v>
                </c:pt>
                <c:pt idx="141">
                  <c:v>2.9274000000000012E-2</c:v>
                </c:pt>
                <c:pt idx="142">
                  <c:v>3.3798300000000003E-2</c:v>
                </c:pt>
                <c:pt idx="143">
                  <c:v>3.7781850000000075E-2</c:v>
                </c:pt>
                <c:pt idx="144">
                  <c:v>4.1403000000000002E-2</c:v>
                </c:pt>
                <c:pt idx="145">
                  <c:v>4.4834500000000034E-2</c:v>
                </c:pt>
                <c:pt idx="146">
                  <c:v>4.7914800000000014E-2</c:v>
                </c:pt>
                <c:pt idx="147">
                  <c:v>5.0441749999999945E-2</c:v>
                </c:pt>
                <c:pt idx="148">
                  <c:v>5.2896850000000106E-2</c:v>
                </c:pt>
                <c:pt idx="149">
                  <c:v>5.5911700000000022E-2</c:v>
                </c:pt>
                <c:pt idx="150">
                  <c:v>5.9112950000000136E-2</c:v>
                </c:pt>
                <c:pt idx="151">
                  <c:v>6.1928949999999955E-2</c:v>
                </c:pt>
                <c:pt idx="152">
                  <c:v>6.47660500000002E-2</c:v>
                </c:pt>
                <c:pt idx="153">
                  <c:v>6.8046200000000001E-2</c:v>
                </c:pt>
                <c:pt idx="154">
                  <c:v>7.121104999999997E-2</c:v>
                </c:pt>
                <c:pt idx="155">
                  <c:v>7.3506199999999994E-2</c:v>
                </c:pt>
                <c:pt idx="156">
                  <c:v>7.5196400000000163E-2</c:v>
                </c:pt>
                <c:pt idx="157">
                  <c:v>7.7118649999999997E-2</c:v>
                </c:pt>
                <c:pt idx="158">
                  <c:v>7.914404999999998E-2</c:v>
                </c:pt>
                <c:pt idx="159">
                  <c:v>8.0431149999999993E-2</c:v>
                </c:pt>
                <c:pt idx="160">
                  <c:v>8.0901749999999995E-2</c:v>
                </c:pt>
                <c:pt idx="161">
                  <c:v>8.1164800000000231E-2</c:v>
                </c:pt>
                <c:pt idx="162">
                  <c:v>8.1355050000000026E-2</c:v>
                </c:pt>
                <c:pt idx="163">
                  <c:v>8.1043850000000001E-2</c:v>
                </c:pt>
                <c:pt idx="164">
                  <c:v>8.0154250000000066E-2</c:v>
                </c:pt>
                <c:pt idx="165">
                  <c:v>7.9156700000000024E-2</c:v>
                </c:pt>
                <c:pt idx="166">
                  <c:v>7.825604999999998E-2</c:v>
                </c:pt>
                <c:pt idx="167">
                  <c:v>7.706925000000002E-2</c:v>
                </c:pt>
                <c:pt idx="168">
                  <c:v>7.5786750000000153E-2</c:v>
                </c:pt>
                <c:pt idx="169">
                  <c:v>7.4705800000000003E-2</c:v>
                </c:pt>
                <c:pt idx="170">
                  <c:v>7.3312900000000167E-2</c:v>
                </c:pt>
                <c:pt idx="171">
                  <c:v>7.1385649999999995E-2</c:v>
                </c:pt>
                <c:pt idx="172">
                  <c:v>6.9290000000000004E-2</c:v>
                </c:pt>
                <c:pt idx="173">
                  <c:v>6.7315449999999999E-2</c:v>
                </c:pt>
                <c:pt idx="174">
                  <c:v>6.5269949999999979E-2</c:v>
                </c:pt>
                <c:pt idx="175">
                  <c:v>6.2989950000000003E-2</c:v>
                </c:pt>
                <c:pt idx="176">
                  <c:v>6.063035E-2</c:v>
                </c:pt>
                <c:pt idx="177">
                  <c:v>5.8232800000000001E-2</c:v>
                </c:pt>
                <c:pt idx="178">
                  <c:v>5.5629849999999842E-2</c:v>
                </c:pt>
                <c:pt idx="179">
                  <c:v>5.2803600000000138E-2</c:v>
                </c:pt>
                <c:pt idx="180">
                  <c:v>4.9857349999999995E-2</c:v>
                </c:pt>
                <c:pt idx="181">
                  <c:v>4.6744549999999892E-2</c:v>
                </c:pt>
                <c:pt idx="182">
                  <c:v>4.3190550000000001E-2</c:v>
                </c:pt>
                <c:pt idx="183">
                  <c:v>3.9366699999999998E-2</c:v>
                </c:pt>
                <c:pt idx="184">
                  <c:v>3.5367849999999999E-2</c:v>
                </c:pt>
                <c:pt idx="185">
                  <c:v>3.0922999999999989E-2</c:v>
                </c:pt>
                <c:pt idx="186">
                  <c:v>2.6012150000000001E-2</c:v>
                </c:pt>
                <c:pt idx="187">
                  <c:v>2.0744699999999987E-2</c:v>
                </c:pt>
                <c:pt idx="188">
                  <c:v>1.500865E-2</c:v>
                </c:pt>
                <c:pt idx="189">
                  <c:v>8.9039750000000067E-3</c:v>
                </c:pt>
                <c:pt idx="190">
                  <c:v>2.8142080000000003E-3</c:v>
                </c:pt>
                <c:pt idx="191">
                  <c:v>-3.0105855000000011E-3</c:v>
                </c:pt>
                <c:pt idx="192">
                  <c:v>-8.3745550000000248E-3</c:v>
                </c:pt>
                <c:pt idx="193">
                  <c:v>-1.3430700000000005E-2</c:v>
                </c:pt>
                <c:pt idx="194">
                  <c:v>-1.8438800000000005E-2</c:v>
                </c:pt>
                <c:pt idx="195">
                  <c:v>-2.2982900000000049E-2</c:v>
                </c:pt>
                <c:pt idx="196">
                  <c:v>-2.7065150000000048E-2</c:v>
                </c:pt>
                <c:pt idx="197">
                  <c:v>-3.1135400000000011E-2</c:v>
                </c:pt>
                <c:pt idx="198">
                  <c:v>-3.5040299999999996E-2</c:v>
                </c:pt>
                <c:pt idx="199">
                  <c:v>-3.8615799999999999E-2</c:v>
                </c:pt>
                <c:pt idx="200">
                  <c:v>-4.2352850000000004E-2</c:v>
                </c:pt>
                <c:pt idx="201">
                  <c:v>-4.6451149999999872E-2</c:v>
                </c:pt>
                <c:pt idx="202">
                  <c:v>-5.0588549999999975E-2</c:v>
                </c:pt>
                <c:pt idx="203">
                  <c:v>-5.4840849999999976E-2</c:v>
                </c:pt>
                <c:pt idx="204">
                  <c:v>-5.9127249999999999E-2</c:v>
                </c:pt>
                <c:pt idx="205">
                  <c:v>-6.2950649999999997E-2</c:v>
                </c:pt>
                <c:pt idx="206">
                  <c:v>-6.6039600000000004E-2</c:v>
                </c:pt>
                <c:pt idx="207">
                  <c:v>-6.8612450000000033E-2</c:v>
                </c:pt>
                <c:pt idx="208">
                  <c:v>-7.1064950000000002E-2</c:v>
                </c:pt>
                <c:pt idx="209">
                  <c:v>-7.3172849999999998E-2</c:v>
                </c:pt>
                <c:pt idx="210">
                  <c:v>-7.4518950000000014E-2</c:v>
                </c:pt>
                <c:pt idx="211">
                  <c:v>-7.5432800000000022E-2</c:v>
                </c:pt>
                <c:pt idx="212">
                  <c:v>-7.6315950000000021E-2</c:v>
                </c:pt>
                <c:pt idx="213">
                  <c:v>-7.6945949999999957E-2</c:v>
                </c:pt>
                <c:pt idx="214">
                  <c:v>-7.6974150000000005E-2</c:v>
                </c:pt>
                <c:pt idx="215">
                  <c:v>-7.6770950000000004E-2</c:v>
                </c:pt>
                <c:pt idx="216">
                  <c:v>-7.710344999999999E-2</c:v>
                </c:pt>
                <c:pt idx="217">
                  <c:v>-7.7771750000000001E-2</c:v>
                </c:pt>
                <c:pt idx="218">
                  <c:v>-7.8011400000000022E-2</c:v>
                </c:pt>
                <c:pt idx="219">
                  <c:v>-7.800195E-2</c:v>
                </c:pt>
                <c:pt idx="220">
                  <c:v>-7.842345000000002E-2</c:v>
                </c:pt>
                <c:pt idx="221">
                  <c:v>-7.9104350000000004E-2</c:v>
                </c:pt>
                <c:pt idx="222">
                  <c:v>-7.9232200000000155E-2</c:v>
                </c:pt>
                <c:pt idx="223">
                  <c:v>-7.8620300000000004E-2</c:v>
                </c:pt>
                <c:pt idx="224">
                  <c:v>-7.7809199999999995E-2</c:v>
                </c:pt>
                <c:pt idx="225">
                  <c:v>-7.7109499999999997E-2</c:v>
                </c:pt>
                <c:pt idx="226">
                  <c:v>-7.6364650000000034E-2</c:v>
                </c:pt>
                <c:pt idx="227">
                  <c:v>-7.5531899999999999E-2</c:v>
                </c:pt>
                <c:pt idx="228">
                  <c:v>-7.4595500000000023E-2</c:v>
                </c:pt>
                <c:pt idx="229">
                  <c:v>-7.3271499999999989E-2</c:v>
                </c:pt>
                <c:pt idx="230">
                  <c:v>-7.1670849999999856E-2</c:v>
                </c:pt>
                <c:pt idx="231">
                  <c:v>-7.0204749999999996E-2</c:v>
                </c:pt>
                <c:pt idx="232">
                  <c:v>-6.8680149999999968E-2</c:v>
                </c:pt>
                <c:pt idx="233">
                  <c:v>-6.6952849999999967E-2</c:v>
                </c:pt>
                <c:pt idx="234">
                  <c:v>-6.5100550000000007E-2</c:v>
                </c:pt>
                <c:pt idx="235">
                  <c:v>-6.3197550000000019E-2</c:v>
                </c:pt>
                <c:pt idx="236">
                  <c:v>-6.1186100000000007E-2</c:v>
                </c:pt>
                <c:pt idx="237">
                  <c:v>-5.8929299999999997E-2</c:v>
                </c:pt>
                <c:pt idx="238">
                  <c:v>-5.6346599999999997E-2</c:v>
                </c:pt>
                <c:pt idx="239">
                  <c:v>-5.36096E-2</c:v>
                </c:pt>
                <c:pt idx="240">
                  <c:v>-5.1008149999999891E-2</c:v>
                </c:pt>
                <c:pt idx="241">
                  <c:v>-4.8547599999999996E-2</c:v>
                </c:pt>
                <c:pt idx="242">
                  <c:v>-4.5850349999999956E-2</c:v>
                </c:pt>
                <c:pt idx="243">
                  <c:v>-4.2959600000000014E-2</c:v>
                </c:pt>
                <c:pt idx="244">
                  <c:v>-4.0053249999999999E-2</c:v>
                </c:pt>
                <c:pt idx="245">
                  <c:v>-3.6950900000000002E-2</c:v>
                </c:pt>
                <c:pt idx="246">
                  <c:v>-3.382120000000001E-2</c:v>
                </c:pt>
                <c:pt idx="247">
                  <c:v>-3.1003850000000058E-2</c:v>
                </c:pt>
                <c:pt idx="248">
                  <c:v>-2.8423250000000001E-2</c:v>
                </c:pt>
                <c:pt idx="249">
                  <c:v>-2.5365800000000001E-2</c:v>
                </c:pt>
                <c:pt idx="250">
                  <c:v>-2.2190149999999999E-2</c:v>
                </c:pt>
                <c:pt idx="251">
                  <c:v>-1.8820800000000044E-2</c:v>
                </c:pt>
                <c:pt idx="252">
                  <c:v>-1.4849450000000005E-2</c:v>
                </c:pt>
                <c:pt idx="253">
                  <c:v>-1.0686675000000001E-2</c:v>
                </c:pt>
                <c:pt idx="254">
                  <c:v>-6.693315E-3</c:v>
                </c:pt>
                <c:pt idx="255">
                  <c:v>-2.2316250000000001E-3</c:v>
                </c:pt>
                <c:pt idx="256">
                  <c:v>2.4933300000000054E-3</c:v>
                </c:pt>
                <c:pt idx="257">
                  <c:v>7.0491700000000117E-3</c:v>
                </c:pt>
                <c:pt idx="258">
                  <c:v>1.1843005000000044E-2</c:v>
                </c:pt>
                <c:pt idx="259">
                  <c:v>1.6843000000000042E-2</c:v>
                </c:pt>
                <c:pt idx="260">
                  <c:v>2.1738299999999999E-2</c:v>
                </c:pt>
                <c:pt idx="261">
                  <c:v>2.6566899999999997E-2</c:v>
                </c:pt>
                <c:pt idx="262">
                  <c:v>3.1615300000000082E-2</c:v>
                </c:pt>
                <c:pt idx="263">
                  <c:v>3.6444300000000082E-2</c:v>
                </c:pt>
                <c:pt idx="264">
                  <c:v>4.0892200000000149E-2</c:v>
                </c:pt>
                <c:pt idx="265">
                  <c:v>4.5368850000000002E-2</c:v>
                </c:pt>
                <c:pt idx="266">
                  <c:v>4.9910500000000024E-2</c:v>
                </c:pt>
                <c:pt idx="267">
                  <c:v>5.4358250000000108E-2</c:v>
                </c:pt>
                <c:pt idx="268">
                  <c:v>5.8851550000000002E-2</c:v>
                </c:pt>
                <c:pt idx="269">
                  <c:v>6.3112600000000171E-2</c:v>
                </c:pt>
                <c:pt idx="270">
                  <c:v>6.7060000000000022E-2</c:v>
                </c:pt>
                <c:pt idx="271">
                  <c:v>7.1207099999999995E-2</c:v>
                </c:pt>
                <c:pt idx="272">
                  <c:v>7.541550000000001E-2</c:v>
                </c:pt>
                <c:pt idx="273">
                  <c:v>7.9314350000000033E-2</c:v>
                </c:pt>
                <c:pt idx="274">
                  <c:v>8.3289100000000033E-2</c:v>
                </c:pt>
                <c:pt idx="275">
                  <c:v>8.7376250000000003E-2</c:v>
                </c:pt>
                <c:pt idx="276">
                  <c:v>9.1136150000000041E-2</c:v>
                </c:pt>
                <c:pt idx="277">
                  <c:v>9.479440000000032E-2</c:v>
                </c:pt>
                <c:pt idx="278">
                  <c:v>9.8562750000000046E-2</c:v>
                </c:pt>
                <c:pt idx="279">
                  <c:v>0.10223860000000012</c:v>
                </c:pt>
                <c:pt idx="280">
                  <c:v>0.10599155000000016</c:v>
                </c:pt>
                <c:pt idx="281">
                  <c:v>0.10986045000000012</c:v>
                </c:pt>
                <c:pt idx="282">
                  <c:v>0.11359290000000002</c:v>
                </c:pt>
                <c:pt idx="283">
                  <c:v>0.11718595000000002</c:v>
                </c:pt>
                <c:pt idx="284">
                  <c:v>0.1209418</c:v>
                </c:pt>
                <c:pt idx="285">
                  <c:v>0.12477165000000028</c:v>
                </c:pt>
                <c:pt idx="286">
                  <c:v>0.12823945000000037</c:v>
                </c:pt>
                <c:pt idx="287">
                  <c:v>0.13126470000000001</c:v>
                </c:pt>
                <c:pt idx="288">
                  <c:v>0.13407995</c:v>
                </c:pt>
                <c:pt idx="289">
                  <c:v>0.13664384999999998</c:v>
                </c:pt>
                <c:pt idx="290">
                  <c:v>0.13862844999999999</c:v>
                </c:pt>
                <c:pt idx="291">
                  <c:v>0.14001205000000033</c:v>
                </c:pt>
                <c:pt idx="292">
                  <c:v>0.1411635</c:v>
                </c:pt>
                <c:pt idx="293">
                  <c:v>0.14220045000000037</c:v>
                </c:pt>
                <c:pt idx="294">
                  <c:v>0.14283095000000001</c:v>
                </c:pt>
                <c:pt idx="295">
                  <c:v>0.14294960000000045</c:v>
                </c:pt>
                <c:pt idx="296">
                  <c:v>0.14281915000000037</c:v>
                </c:pt>
                <c:pt idx="297">
                  <c:v>0.14255409999999999</c:v>
                </c:pt>
                <c:pt idx="298">
                  <c:v>0.14196320000000046</c:v>
                </c:pt>
                <c:pt idx="299">
                  <c:v>0.14098650000000001</c:v>
                </c:pt>
                <c:pt idx="300">
                  <c:v>0.13983000000000001</c:v>
                </c:pt>
                <c:pt idx="301">
                  <c:v>0.13860339999999999</c:v>
                </c:pt>
                <c:pt idx="302">
                  <c:v>0.13718239999999998</c:v>
                </c:pt>
                <c:pt idx="303">
                  <c:v>0.13551864999999999</c:v>
                </c:pt>
                <c:pt idx="304">
                  <c:v>0.13370974999999999</c:v>
                </c:pt>
                <c:pt idx="305">
                  <c:v>0.13173694999999999</c:v>
                </c:pt>
                <c:pt idx="306">
                  <c:v>0.12943645000000037</c:v>
                </c:pt>
                <c:pt idx="307">
                  <c:v>0.12682599999999997</c:v>
                </c:pt>
                <c:pt idx="308">
                  <c:v>0.12428555000000023</c:v>
                </c:pt>
                <c:pt idx="309">
                  <c:v>0.12201610000000015</c:v>
                </c:pt>
                <c:pt idx="310">
                  <c:v>0.11934430000000001</c:v>
                </c:pt>
                <c:pt idx="311">
                  <c:v>0.11637620000000012</c:v>
                </c:pt>
                <c:pt idx="312">
                  <c:v>0.11348374999999999</c:v>
                </c:pt>
                <c:pt idx="313">
                  <c:v>0.11030784999999986</c:v>
                </c:pt>
                <c:pt idx="314">
                  <c:v>0.10673045000000017</c:v>
                </c:pt>
                <c:pt idx="315">
                  <c:v>0.10317315000000017</c:v>
                </c:pt>
                <c:pt idx="316">
                  <c:v>9.9573750000000003E-2</c:v>
                </c:pt>
                <c:pt idx="317">
                  <c:v>9.5736750000000023E-2</c:v>
                </c:pt>
                <c:pt idx="318">
                  <c:v>9.173820000000002E-2</c:v>
                </c:pt>
                <c:pt idx="319">
                  <c:v>8.7832400000000005E-2</c:v>
                </c:pt>
                <c:pt idx="320">
                  <c:v>8.4043850000000003E-2</c:v>
                </c:pt>
                <c:pt idx="321">
                  <c:v>8.0153100000000005E-2</c:v>
                </c:pt>
                <c:pt idx="322">
                  <c:v>7.6202099999999995E-2</c:v>
                </c:pt>
                <c:pt idx="323">
                  <c:v>7.2482850000000029E-2</c:v>
                </c:pt>
                <c:pt idx="324">
                  <c:v>6.8731300000000009E-2</c:v>
                </c:pt>
                <c:pt idx="325">
                  <c:v>6.4593450000000149E-2</c:v>
                </c:pt>
                <c:pt idx="326">
                  <c:v>6.0364900000000131E-2</c:v>
                </c:pt>
                <c:pt idx="327">
                  <c:v>5.6142250000000012E-2</c:v>
                </c:pt>
                <c:pt idx="328">
                  <c:v>5.1686749999999976E-2</c:v>
                </c:pt>
                <c:pt idx="329">
                  <c:v>4.7117700000000033E-2</c:v>
                </c:pt>
                <c:pt idx="330">
                  <c:v>4.2741899999999985E-2</c:v>
                </c:pt>
                <c:pt idx="331">
                  <c:v>3.8304249999999998E-2</c:v>
                </c:pt>
                <c:pt idx="332">
                  <c:v>3.363095E-2</c:v>
                </c:pt>
                <c:pt idx="333">
                  <c:v>2.9123200000000002E-2</c:v>
                </c:pt>
                <c:pt idx="334">
                  <c:v>2.4789300000000042E-2</c:v>
                </c:pt>
                <c:pt idx="335">
                  <c:v>2.0403550000000006E-2</c:v>
                </c:pt>
                <c:pt idx="336">
                  <c:v>1.6358950000000001E-2</c:v>
                </c:pt>
                <c:pt idx="337">
                  <c:v>1.2488630000000001E-2</c:v>
                </c:pt>
                <c:pt idx="338">
                  <c:v>8.3984000000000211E-3</c:v>
                </c:pt>
                <c:pt idx="339">
                  <c:v>4.4707498500000118E-3</c:v>
                </c:pt>
                <c:pt idx="340">
                  <c:v>4.9885000000000164E-4</c:v>
                </c:pt>
                <c:pt idx="341">
                  <c:v>-3.8237380000000075E-3</c:v>
                </c:pt>
                <c:pt idx="342">
                  <c:v>-7.7091550000000135E-3</c:v>
                </c:pt>
                <c:pt idx="343">
                  <c:v>-1.1307705000000031E-2</c:v>
                </c:pt>
                <c:pt idx="344">
                  <c:v>-1.5102450000000026E-2</c:v>
                </c:pt>
                <c:pt idx="345">
                  <c:v>-1.846050000000005E-2</c:v>
                </c:pt>
                <c:pt idx="346">
                  <c:v>-2.1185200000000012E-2</c:v>
                </c:pt>
                <c:pt idx="347">
                  <c:v>-2.3897800000000011E-2</c:v>
                </c:pt>
                <c:pt idx="348">
                  <c:v>-2.6666599999999988E-2</c:v>
                </c:pt>
                <c:pt idx="349">
                  <c:v>-2.9132899999999993E-2</c:v>
                </c:pt>
                <c:pt idx="350">
                  <c:v>-3.183455000000001E-2</c:v>
                </c:pt>
                <c:pt idx="351">
                  <c:v>-3.4837200000000082E-2</c:v>
                </c:pt>
                <c:pt idx="352">
                  <c:v>-3.75635E-2</c:v>
                </c:pt>
                <c:pt idx="353">
                  <c:v>-4.019905E-2</c:v>
                </c:pt>
                <c:pt idx="354">
                  <c:v>-4.2909650000000001E-2</c:v>
                </c:pt>
                <c:pt idx="355">
                  <c:v>-4.4882900000000156E-2</c:v>
                </c:pt>
                <c:pt idx="356">
                  <c:v>-4.6285799999999967E-2</c:v>
                </c:pt>
                <c:pt idx="357">
                  <c:v>-4.7524700000000003E-2</c:v>
                </c:pt>
                <c:pt idx="358">
                  <c:v>-4.8350400000000023E-2</c:v>
                </c:pt>
                <c:pt idx="359">
                  <c:v>-4.8829049999999902E-2</c:v>
                </c:pt>
                <c:pt idx="360">
                  <c:v>-4.9240499999999993E-2</c:v>
                </c:pt>
                <c:pt idx="361">
                  <c:v>-4.9814600000000167E-2</c:v>
                </c:pt>
                <c:pt idx="362">
                  <c:v>-5.037240000000013E-2</c:v>
                </c:pt>
                <c:pt idx="363">
                  <c:v>-5.0749000000000002E-2</c:v>
                </c:pt>
                <c:pt idx="364">
                  <c:v>-5.0976199999999999E-2</c:v>
                </c:pt>
                <c:pt idx="365">
                  <c:v>-5.1027799999999998E-2</c:v>
                </c:pt>
                <c:pt idx="366">
                  <c:v>-5.0704850000000003E-2</c:v>
                </c:pt>
                <c:pt idx="367">
                  <c:v>-5.0091549999999985E-2</c:v>
                </c:pt>
                <c:pt idx="368">
                  <c:v>-4.9565299999999993E-2</c:v>
                </c:pt>
                <c:pt idx="369">
                  <c:v>-4.9147049999999977E-2</c:v>
                </c:pt>
                <c:pt idx="370">
                  <c:v>-4.8468250000000004E-2</c:v>
                </c:pt>
                <c:pt idx="371">
                  <c:v>-4.7431050000000002E-2</c:v>
                </c:pt>
                <c:pt idx="372">
                  <c:v>-4.6357300000000004E-2</c:v>
                </c:pt>
                <c:pt idx="373">
                  <c:v>-4.5329549999999975E-2</c:v>
                </c:pt>
                <c:pt idx="374">
                  <c:v>-4.4072449999999999E-2</c:v>
                </c:pt>
                <c:pt idx="375">
                  <c:v>-4.2496600000000197E-2</c:v>
                </c:pt>
                <c:pt idx="376">
                  <c:v>-4.0886200000000109E-2</c:v>
                </c:pt>
                <c:pt idx="377">
                  <c:v>-3.9056250000000001E-2</c:v>
                </c:pt>
                <c:pt idx="378">
                  <c:v>-3.6864750000000002E-2</c:v>
                </c:pt>
                <c:pt idx="379">
                  <c:v>-3.4734249999999994E-2</c:v>
                </c:pt>
                <c:pt idx="380">
                  <c:v>-3.2935650000000011E-2</c:v>
                </c:pt>
                <c:pt idx="381">
                  <c:v>-3.1011750000000012E-2</c:v>
                </c:pt>
                <c:pt idx="382">
                  <c:v>-2.8143250000000002E-2</c:v>
                </c:pt>
                <c:pt idx="383">
                  <c:v>-2.5462950000000002E-2</c:v>
                </c:pt>
                <c:pt idx="384">
                  <c:v>-2.3025250000000001E-2</c:v>
                </c:pt>
                <c:pt idx="385">
                  <c:v>-1.9970900000000003E-2</c:v>
                </c:pt>
                <c:pt idx="386">
                  <c:v>-1.701925E-2</c:v>
                </c:pt>
                <c:pt idx="387">
                  <c:v>-1.4545100000000005E-2</c:v>
                </c:pt>
                <c:pt idx="388">
                  <c:v>-1.1643675000000041E-2</c:v>
                </c:pt>
                <c:pt idx="389">
                  <c:v>-8.5366500000000067E-3</c:v>
                </c:pt>
                <c:pt idx="390">
                  <c:v>-5.8551095000000004E-3</c:v>
                </c:pt>
                <c:pt idx="391">
                  <c:v>-2.7991650000000002E-3</c:v>
                </c:pt>
                <c:pt idx="392">
                  <c:v>5.644449999999999E-4</c:v>
                </c:pt>
                <c:pt idx="393">
                  <c:v>3.6183900000000086E-3</c:v>
                </c:pt>
                <c:pt idx="394">
                  <c:v>6.6858849999999956E-3</c:v>
                </c:pt>
                <c:pt idx="395">
                  <c:v>9.9070150000000207E-3</c:v>
                </c:pt>
                <c:pt idx="396">
                  <c:v>1.2720975000000028E-2</c:v>
                </c:pt>
                <c:pt idx="397">
                  <c:v>1.535565E-2</c:v>
                </c:pt>
                <c:pt idx="398">
                  <c:v>1.8065299999999999E-2</c:v>
                </c:pt>
                <c:pt idx="399">
                  <c:v>2.0328099999999967E-2</c:v>
                </c:pt>
                <c:pt idx="400">
                  <c:v>2.2207400000000016E-2</c:v>
                </c:pt>
                <c:pt idx="401">
                  <c:v>2.4371900000000012E-2</c:v>
                </c:pt>
                <c:pt idx="402">
                  <c:v>2.6596000000000002E-2</c:v>
                </c:pt>
                <c:pt idx="403">
                  <c:v>2.8345849999999999E-2</c:v>
                </c:pt>
                <c:pt idx="404">
                  <c:v>3.0026199999999989E-2</c:v>
                </c:pt>
                <c:pt idx="405">
                  <c:v>3.1690400000000001E-2</c:v>
                </c:pt>
                <c:pt idx="406">
                  <c:v>3.3035150000000006E-2</c:v>
                </c:pt>
                <c:pt idx="407">
                  <c:v>3.4075650000000006E-2</c:v>
                </c:pt>
                <c:pt idx="408">
                  <c:v>3.5202250000000004E-2</c:v>
                </c:pt>
                <c:pt idx="409">
                  <c:v>3.6536250000000006E-2</c:v>
                </c:pt>
                <c:pt idx="410">
                  <c:v>3.7720000000000004E-2</c:v>
                </c:pt>
                <c:pt idx="411">
                  <c:v>3.8512649999999995E-2</c:v>
                </c:pt>
                <c:pt idx="412">
                  <c:v>3.9236300000000078E-2</c:v>
                </c:pt>
                <c:pt idx="413">
                  <c:v>3.9758050000000003E-2</c:v>
                </c:pt>
                <c:pt idx="414">
                  <c:v>3.9849450000000002E-2</c:v>
                </c:pt>
                <c:pt idx="415">
                  <c:v>3.9659299999999995E-2</c:v>
                </c:pt>
                <c:pt idx="416">
                  <c:v>3.9519349999999995E-2</c:v>
                </c:pt>
                <c:pt idx="417">
                  <c:v>3.9543599999999998E-2</c:v>
                </c:pt>
                <c:pt idx="418">
                  <c:v>3.9616499999999999E-2</c:v>
                </c:pt>
                <c:pt idx="419">
                  <c:v>3.9644400000000003E-2</c:v>
                </c:pt>
                <c:pt idx="420">
                  <c:v>3.9675450000000001E-2</c:v>
                </c:pt>
                <c:pt idx="421">
                  <c:v>3.9765999999999996E-2</c:v>
                </c:pt>
                <c:pt idx="422">
                  <c:v>3.9782749999999999E-2</c:v>
                </c:pt>
                <c:pt idx="423">
                  <c:v>3.9552799999999999E-2</c:v>
                </c:pt>
                <c:pt idx="424">
                  <c:v>3.9164249999999998E-2</c:v>
                </c:pt>
                <c:pt idx="425">
                  <c:v>3.8804950000000005E-2</c:v>
                </c:pt>
                <c:pt idx="426">
                  <c:v>3.8407200000000002E-2</c:v>
                </c:pt>
                <c:pt idx="427">
                  <c:v>3.7777750000000075E-2</c:v>
                </c:pt>
                <c:pt idx="428">
                  <c:v>3.694675E-2</c:v>
                </c:pt>
                <c:pt idx="429">
                  <c:v>3.6055750000000011E-2</c:v>
                </c:pt>
                <c:pt idx="430">
                  <c:v>3.4997750000000001E-2</c:v>
                </c:pt>
                <c:pt idx="431">
                  <c:v>3.3474650000000002E-2</c:v>
                </c:pt>
                <c:pt idx="432">
                  <c:v>3.1592450000000001E-2</c:v>
                </c:pt>
                <c:pt idx="433">
                  <c:v>2.9696899999999998E-2</c:v>
                </c:pt>
                <c:pt idx="434">
                  <c:v>2.7615950000000059E-2</c:v>
                </c:pt>
                <c:pt idx="435">
                  <c:v>2.5351749999999999E-2</c:v>
                </c:pt>
                <c:pt idx="436">
                  <c:v>2.3288699999999989E-2</c:v>
                </c:pt>
                <c:pt idx="437">
                  <c:v>2.1616200000000002E-2</c:v>
                </c:pt>
                <c:pt idx="438">
                  <c:v>1.9864850000000059E-2</c:v>
                </c:pt>
                <c:pt idx="439">
                  <c:v>1.8225150000000037E-2</c:v>
                </c:pt>
                <c:pt idx="440">
                  <c:v>1.6973250000000002E-2</c:v>
                </c:pt>
                <c:pt idx="441">
                  <c:v>1.59036E-2</c:v>
                </c:pt>
                <c:pt idx="442">
                  <c:v>1.4815694999999978E-2</c:v>
                </c:pt>
                <c:pt idx="443">
                  <c:v>1.3875324999999999E-2</c:v>
                </c:pt>
                <c:pt idx="444">
                  <c:v>1.3049120000000029E-2</c:v>
                </c:pt>
                <c:pt idx="445">
                  <c:v>1.2062284999999999E-2</c:v>
                </c:pt>
                <c:pt idx="446">
                  <c:v>1.101776E-2</c:v>
                </c:pt>
                <c:pt idx="447">
                  <c:v>1.0157589999999999E-2</c:v>
                </c:pt>
                <c:pt idx="448">
                  <c:v>9.4670050000000248E-3</c:v>
                </c:pt>
                <c:pt idx="449">
                  <c:v>8.6802850000000046E-3</c:v>
                </c:pt>
                <c:pt idx="450">
                  <c:v>7.7605645000000034E-3</c:v>
                </c:pt>
                <c:pt idx="451">
                  <c:v>6.8243415E-3</c:v>
                </c:pt>
                <c:pt idx="452">
                  <c:v>5.9010900000000194E-3</c:v>
                </c:pt>
                <c:pt idx="453">
                  <c:v>4.9698149999999998E-3</c:v>
                </c:pt>
                <c:pt idx="454">
                  <c:v>4.1589600000000023E-3</c:v>
                </c:pt>
                <c:pt idx="455">
                  <c:v>3.6646350000000072E-3</c:v>
                </c:pt>
                <c:pt idx="456">
                  <c:v>3.3723750000000004E-3</c:v>
                </c:pt>
                <c:pt idx="457">
                  <c:v>2.9913450000000003E-3</c:v>
                </c:pt>
                <c:pt idx="458">
                  <c:v>2.5724650000000003E-3</c:v>
                </c:pt>
                <c:pt idx="459">
                  <c:v>2.3448050000000002E-3</c:v>
                </c:pt>
                <c:pt idx="460">
                  <c:v>2.2142800000000012E-3</c:v>
                </c:pt>
                <c:pt idx="461">
                  <c:v>1.8363250000000037E-3</c:v>
                </c:pt>
                <c:pt idx="462">
                  <c:v>1.0727700000000028E-3</c:v>
                </c:pt>
                <c:pt idx="463">
                  <c:v>2.8682999999999996E-4</c:v>
                </c:pt>
                <c:pt idx="464">
                  <c:v>-4.8814000000000122E-4</c:v>
                </c:pt>
                <c:pt idx="465">
                  <c:v>-1.3864650000000034E-3</c:v>
                </c:pt>
                <c:pt idx="466">
                  <c:v>-2.1655750000000012E-3</c:v>
                </c:pt>
                <c:pt idx="467">
                  <c:v>-2.8044400000000005E-3</c:v>
                </c:pt>
                <c:pt idx="468">
                  <c:v>-3.5264750000000011E-3</c:v>
                </c:pt>
                <c:pt idx="469">
                  <c:v>-4.3297550000000002E-3</c:v>
                </c:pt>
                <c:pt idx="470">
                  <c:v>-4.9798550000000165E-3</c:v>
                </c:pt>
                <c:pt idx="471">
                  <c:v>-5.3841749999999945E-3</c:v>
                </c:pt>
                <c:pt idx="472">
                  <c:v>-5.6924274999999996E-3</c:v>
                </c:pt>
                <c:pt idx="473">
                  <c:v>-5.9742350000000118E-3</c:v>
                </c:pt>
                <c:pt idx="474">
                  <c:v>-6.1625509999999901E-3</c:v>
                </c:pt>
                <c:pt idx="475">
                  <c:v>-6.2837520000000174E-3</c:v>
                </c:pt>
                <c:pt idx="476">
                  <c:v>-6.4508634000000212E-3</c:v>
                </c:pt>
                <c:pt idx="477">
                  <c:v>-6.6352890000000147E-3</c:v>
                </c:pt>
                <c:pt idx="478">
                  <c:v>-6.6866205000000118E-3</c:v>
                </c:pt>
                <c:pt idx="479">
                  <c:v>-6.5874595000000096E-3</c:v>
                </c:pt>
                <c:pt idx="480">
                  <c:v>-6.4505837300000033E-3</c:v>
                </c:pt>
                <c:pt idx="481">
                  <c:v>-6.2717050000000172E-3</c:v>
                </c:pt>
                <c:pt idx="482">
                  <c:v>-5.8831585000000096E-3</c:v>
                </c:pt>
                <c:pt idx="483">
                  <c:v>-5.2229200000000007E-3</c:v>
                </c:pt>
                <c:pt idx="484">
                  <c:v>-4.4194100000000108E-3</c:v>
                </c:pt>
                <c:pt idx="485">
                  <c:v>-3.5393550000000001E-3</c:v>
                </c:pt>
                <c:pt idx="486">
                  <c:v>-2.4965850000000004E-3</c:v>
                </c:pt>
                <c:pt idx="487">
                  <c:v>-1.2963000000000026E-3</c:v>
                </c:pt>
                <c:pt idx="488">
                  <c:v>-1.4739500000000025E-4</c:v>
                </c:pt>
                <c:pt idx="489">
                  <c:v>8.4959500000000268E-4</c:v>
                </c:pt>
                <c:pt idx="490">
                  <c:v>1.8396750000000029E-3</c:v>
                </c:pt>
                <c:pt idx="491">
                  <c:v>2.7739450000000012E-3</c:v>
                </c:pt>
                <c:pt idx="492">
                  <c:v>3.6335150000000086E-3</c:v>
                </c:pt>
                <c:pt idx="493">
                  <c:v>4.5520749999999966E-3</c:v>
                </c:pt>
                <c:pt idx="494">
                  <c:v>5.5808249999999993E-3</c:v>
                </c:pt>
                <c:pt idx="495">
                  <c:v>6.5586050000000107E-3</c:v>
                </c:pt>
                <c:pt idx="496">
                  <c:v>7.4362720000000319E-3</c:v>
                </c:pt>
                <c:pt idx="497">
                  <c:v>8.3540055000000252E-3</c:v>
                </c:pt>
                <c:pt idx="498">
                  <c:v>9.2022750000000011E-3</c:v>
                </c:pt>
                <c:pt idx="499">
                  <c:v>9.8506250000000278E-3</c:v>
                </c:pt>
                <c:pt idx="500">
                  <c:v>1.0375044999999998E-2</c:v>
                </c:pt>
                <c:pt idx="501">
                  <c:v>1.0797979999999999E-2</c:v>
                </c:pt>
                <c:pt idx="502">
                  <c:v>1.108731E-2</c:v>
                </c:pt>
                <c:pt idx="503">
                  <c:v>1.1301250000000021E-2</c:v>
                </c:pt>
                <c:pt idx="504">
                  <c:v>1.1583755000000039E-2</c:v>
                </c:pt>
                <c:pt idx="505">
                  <c:v>1.1931010000000001E-2</c:v>
                </c:pt>
                <c:pt idx="506">
                  <c:v>1.2172249999999973E-2</c:v>
                </c:pt>
                <c:pt idx="507">
                  <c:v>1.224318500000003E-2</c:v>
                </c:pt>
                <c:pt idx="508">
                  <c:v>1.2239525000000001E-2</c:v>
                </c:pt>
                <c:pt idx="509">
                  <c:v>1.2211329999999999E-2</c:v>
                </c:pt>
                <c:pt idx="510">
                  <c:v>1.2116765E-2</c:v>
                </c:pt>
                <c:pt idx="511">
                  <c:v>1.1987890000000029E-2</c:v>
                </c:pt>
                <c:pt idx="512">
                  <c:v>1.1921805000000049E-2</c:v>
                </c:pt>
                <c:pt idx="513">
                  <c:v>1.1890615000000005E-2</c:v>
                </c:pt>
                <c:pt idx="514">
                  <c:v>1.1782675000000045E-2</c:v>
                </c:pt>
                <c:pt idx="515">
                  <c:v>1.1578350000000001E-2</c:v>
                </c:pt>
                <c:pt idx="516">
                  <c:v>1.1341920000000026E-2</c:v>
                </c:pt>
                <c:pt idx="517">
                  <c:v>1.1074195000000005E-2</c:v>
                </c:pt>
                <c:pt idx="518">
                  <c:v>1.068591E-2</c:v>
                </c:pt>
                <c:pt idx="519">
                  <c:v>1.0148689999999998E-2</c:v>
                </c:pt>
                <c:pt idx="520">
                  <c:v>9.5283600000000013E-3</c:v>
                </c:pt>
                <c:pt idx="521">
                  <c:v>8.8634040000000486E-3</c:v>
                </c:pt>
                <c:pt idx="522">
                  <c:v>8.1414970000000027E-3</c:v>
                </c:pt>
                <c:pt idx="523">
                  <c:v>7.3779549999999985E-3</c:v>
                </c:pt>
                <c:pt idx="524">
                  <c:v>6.6050150000000005E-3</c:v>
                </c:pt>
                <c:pt idx="525">
                  <c:v>5.8003450000000106E-3</c:v>
                </c:pt>
                <c:pt idx="526">
                  <c:v>4.9889800000000014E-3</c:v>
                </c:pt>
                <c:pt idx="527">
                  <c:v>4.2083450000000126E-3</c:v>
                </c:pt>
                <c:pt idx="528">
                  <c:v>3.4619500000000053E-3</c:v>
                </c:pt>
                <c:pt idx="529">
                  <c:v>2.7225800000000083E-3</c:v>
                </c:pt>
                <c:pt idx="530">
                  <c:v>2.0135750000000001E-3</c:v>
                </c:pt>
                <c:pt idx="531">
                  <c:v>1.3431550000000043E-3</c:v>
                </c:pt>
                <c:pt idx="532">
                  <c:v>6.9462000000000202E-4</c:v>
                </c:pt>
                <c:pt idx="533">
                  <c:v>3.8415000000000092E-5</c:v>
                </c:pt>
                <c:pt idx="534">
                  <c:v>-6.0590500000000109E-4</c:v>
                </c:pt>
                <c:pt idx="535">
                  <c:v>-1.171245000000002E-3</c:v>
                </c:pt>
                <c:pt idx="536">
                  <c:v>-1.6293150000000031E-3</c:v>
                </c:pt>
                <c:pt idx="537">
                  <c:v>-2.0318399999999987E-3</c:v>
                </c:pt>
                <c:pt idx="538">
                  <c:v>-2.3944000000000001E-3</c:v>
                </c:pt>
                <c:pt idx="539">
                  <c:v>-2.6410599999999998E-3</c:v>
                </c:pt>
                <c:pt idx="540">
                  <c:v>-2.7225650000000001E-3</c:v>
                </c:pt>
                <c:pt idx="541">
                  <c:v>-2.6852250000000012E-3</c:v>
                </c:pt>
                <c:pt idx="542">
                  <c:v>-2.5604950000000012E-3</c:v>
                </c:pt>
                <c:pt idx="543">
                  <c:v>-2.262605E-3</c:v>
                </c:pt>
                <c:pt idx="544">
                  <c:v>-1.6985700000000045E-3</c:v>
                </c:pt>
                <c:pt idx="545">
                  <c:v>-9.0876500000000235E-4</c:v>
                </c:pt>
                <c:pt idx="546">
                  <c:v>1.7360000000000179E-5</c:v>
                </c:pt>
                <c:pt idx="547">
                  <c:v>1.0954950000000001E-3</c:v>
                </c:pt>
                <c:pt idx="548">
                  <c:v>2.3663550000000001E-3</c:v>
                </c:pt>
                <c:pt idx="549">
                  <c:v>3.6989850000000053E-3</c:v>
                </c:pt>
                <c:pt idx="550">
                  <c:v>5.0182250000000107E-3</c:v>
                </c:pt>
                <c:pt idx="551">
                  <c:v>6.2930300000000024E-3</c:v>
                </c:pt>
                <c:pt idx="552">
                  <c:v>7.5216600000000194E-3</c:v>
                </c:pt>
                <c:pt idx="553">
                  <c:v>8.6378002500000026E-3</c:v>
                </c:pt>
                <c:pt idx="554">
                  <c:v>9.6258450000000027E-3</c:v>
                </c:pt>
                <c:pt idx="555">
                  <c:v>1.0517914999999975E-2</c:v>
                </c:pt>
                <c:pt idx="556">
                  <c:v>1.1347310000000001E-2</c:v>
                </c:pt>
                <c:pt idx="557">
                  <c:v>1.2095195E-2</c:v>
                </c:pt>
                <c:pt idx="558">
                  <c:v>1.2762905000000001E-2</c:v>
                </c:pt>
                <c:pt idx="559">
                  <c:v>1.3372215E-2</c:v>
                </c:pt>
                <c:pt idx="560">
                  <c:v>1.3923345000000021E-2</c:v>
                </c:pt>
                <c:pt idx="561">
                  <c:v>1.440366E-2</c:v>
                </c:pt>
                <c:pt idx="562">
                  <c:v>1.4871354999999999E-2</c:v>
                </c:pt>
                <c:pt idx="563">
                  <c:v>1.5368160000000001E-2</c:v>
                </c:pt>
                <c:pt idx="564">
                  <c:v>1.582353000000004E-2</c:v>
                </c:pt>
                <c:pt idx="565">
                  <c:v>1.6149739999999999E-2</c:v>
                </c:pt>
                <c:pt idx="566">
                  <c:v>1.631459E-2</c:v>
                </c:pt>
                <c:pt idx="567">
                  <c:v>1.628712000000004E-2</c:v>
                </c:pt>
                <c:pt idx="568">
                  <c:v>1.6020325000000044E-2</c:v>
                </c:pt>
                <c:pt idx="569">
                  <c:v>1.5516755000000005E-2</c:v>
                </c:pt>
                <c:pt idx="570">
                  <c:v>1.4853609999999998E-2</c:v>
                </c:pt>
                <c:pt idx="571">
                  <c:v>1.4143885000000026E-2</c:v>
                </c:pt>
                <c:pt idx="572">
                  <c:v>1.3363010000000003E-2</c:v>
                </c:pt>
                <c:pt idx="573">
                  <c:v>1.2485320000000001E-2</c:v>
                </c:pt>
                <c:pt idx="574">
                  <c:v>1.1642160000000033E-2</c:v>
                </c:pt>
                <c:pt idx="575">
                  <c:v>1.0904710000000001E-2</c:v>
                </c:pt>
                <c:pt idx="576">
                  <c:v>1.0211670000000001E-2</c:v>
                </c:pt>
                <c:pt idx="577">
                  <c:v>9.477483500000031E-3</c:v>
                </c:pt>
                <c:pt idx="578">
                  <c:v>8.6982905000000006E-3</c:v>
                </c:pt>
                <c:pt idx="579">
                  <c:v>7.8569099999999999E-3</c:v>
                </c:pt>
                <c:pt idx="580">
                  <c:v>6.8978749999999995E-3</c:v>
                </c:pt>
                <c:pt idx="581">
                  <c:v>5.8932450000000131E-3</c:v>
                </c:pt>
                <c:pt idx="582">
                  <c:v>4.9601649999999999E-3</c:v>
                </c:pt>
                <c:pt idx="583">
                  <c:v>4.1292750000000034E-3</c:v>
                </c:pt>
                <c:pt idx="584">
                  <c:v>3.2792499999999996E-3</c:v>
                </c:pt>
                <c:pt idx="585">
                  <c:v>2.4568750000000003E-3</c:v>
                </c:pt>
                <c:pt idx="586">
                  <c:v>1.7491750000000021E-3</c:v>
                </c:pt>
                <c:pt idx="587">
                  <c:v>1.1080750000000037E-3</c:v>
                </c:pt>
                <c:pt idx="588">
                  <c:v>5.1329999999999963E-4</c:v>
                </c:pt>
                <c:pt idx="589">
                  <c:v>2.1544999999999601E-5</c:v>
                </c:pt>
                <c:pt idx="590">
                  <c:v>-3.3907499999999945E-4</c:v>
                </c:pt>
                <c:pt idx="591">
                  <c:v>-6.8167500000000116E-4</c:v>
                </c:pt>
                <c:pt idx="592">
                  <c:v>-1.1402150000000041E-3</c:v>
                </c:pt>
                <c:pt idx="593">
                  <c:v>-1.6724200000000041E-3</c:v>
                </c:pt>
                <c:pt idx="594">
                  <c:v>-2.1656300000000048E-3</c:v>
                </c:pt>
                <c:pt idx="595">
                  <c:v>-2.6596650000000003E-3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rin_χ=0.2'!$Z$11:$Z$717</c:f>
              <c:numCache>
                <c:formatCode>0.00</c:formatCode>
                <c:ptCount val="70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1.0000000000065563E-5</c:v>
                </c:pt>
                <c:pt idx="35">
                  <c:v>1.0000000000065563E-5</c:v>
                </c:pt>
                <c:pt idx="36">
                  <c:v>1.0000000000065563E-5</c:v>
                </c:pt>
                <c:pt idx="37">
                  <c:v>1.0000000000065563E-5</c:v>
                </c:pt>
                <c:pt idx="38">
                  <c:v>1.0000000000065563E-5</c:v>
                </c:pt>
                <c:pt idx="39">
                  <c:v>1.9999999999909051E-5</c:v>
                </c:pt>
                <c:pt idx="40">
                  <c:v>1.9999999999909051E-5</c:v>
                </c:pt>
                <c:pt idx="41">
                  <c:v>1.9999999999909051E-5</c:v>
                </c:pt>
                <c:pt idx="42">
                  <c:v>2.9999999999974576E-5</c:v>
                </c:pt>
                <c:pt idx="43">
                  <c:v>4.0000000000040146E-5</c:v>
                </c:pt>
                <c:pt idx="44">
                  <c:v>4.0000000000040146E-5</c:v>
                </c:pt>
                <c:pt idx="45">
                  <c:v>5.0000000000105671E-5</c:v>
                </c:pt>
                <c:pt idx="46">
                  <c:v>7.0000000000014671E-5</c:v>
                </c:pt>
                <c:pt idx="47">
                  <c:v>8.0000000000080292E-5</c:v>
                </c:pt>
                <c:pt idx="48">
                  <c:v>9.9999999999989569E-5</c:v>
                </c:pt>
                <c:pt idx="49">
                  <c:v>1.1999999999989803E-4</c:v>
                </c:pt>
                <c:pt idx="50">
                  <c:v>1.5000000000009483E-4</c:v>
                </c:pt>
                <c:pt idx="51">
                  <c:v>1.8000000000006937E-4</c:v>
                </c:pt>
                <c:pt idx="52">
                  <c:v>2.2000000000011005E-4</c:v>
                </c:pt>
                <c:pt idx="53">
                  <c:v>2.6999999999999252E-4</c:v>
                </c:pt>
                <c:pt idx="54">
                  <c:v>3.2999999999994221E-4</c:v>
                </c:pt>
                <c:pt idx="55">
                  <c:v>3.9999999999995605E-4</c:v>
                </c:pt>
                <c:pt idx="56">
                  <c:v>4.9000000000010331E-4</c:v>
                </c:pt>
                <c:pt idx="57">
                  <c:v>5.9999999999993641E-4</c:v>
                </c:pt>
                <c:pt idx="58">
                  <c:v>7.5000000000002994E-4</c:v>
                </c:pt>
                <c:pt idx="59">
                  <c:v>9.2000000000003245E-4</c:v>
                </c:pt>
                <c:pt idx="60">
                  <c:v>1.1000000000001035E-3</c:v>
                </c:pt>
                <c:pt idx="61">
                  <c:v>1.3199999999999878E-3</c:v>
                </c:pt>
                <c:pt idx="62">
                  <c:v>1.6000000000000489E-3</c:v>
                </c:pt>
                <c:pt idx="63">
                  <c:v>1.9499999999998963E-3</c:v>
                </c:pt>
                <c:pt idx="64">
                  <c:v>2.3800000000000492E-3</c:v>
                </c:pt>
                <c:pt idx="65">
                  <c:v>2.9300000000000992E-3</c:v>
                </c:pt>
                <c:pt idx="66">
                  <c:v>3.6000000000000558E-3</c:v>
                </c:pt>
                <c:pt idx="67">
                  <c:v>4.450000000000078E-3</c:v>
                </c:pt>
                <c:pt idx="68">
                  <c:v>5.3000000000000824E-3</c:v>
                </c:pt>
                <c:pt idx="69">
                  <c:v>6.3599999999999334E-3</c:v>
                </c:pt>
                <c:pt idx="70">
                  <c:v>7.6799999999999273E-3</c:v>
                </c:pt>
                <c:pt idx="71">
                  <c:v>9.3399999999999421E-3</c:v>
                </c:pt>
                <c:pt idx="72">
                  <c:v>1.1409999999999918E-2</c:v>
                </c:pt>
                <c:pt idx="73">
                  <c:v>1.3479999999999936E-2</c:v>
                </c:pt>
                <c:pt idx="74">
                  <c:v>1.6070000000000043E-2</c:v>
                </c:pt>
                <c:pt idx="75">
                  <c:v>1.930000000000014E-2</c:v>
                </c:pt>
                <c:pt idx="76">
                  <c:v>2.3339999999999913E-2</c:v>
                </c:pt>
                <c:pt idx="77">
                  <c:v>2.7390000000000032E-2</c:v>
                </c:pt>
                <c:pt idx="78">
                  <c:v>3.2440000000000052E-2</c:v>
                </c:pt>
                <c:pt idx="79">
                  <c:v>3.7490000000000051E-2</c:v>
                </c:pt>
                <c:pt idx="80">
                  <c:v>4.3809999999999912E-2</c:v>
                </c:pt>
                <c:pt idx="81">
                  <c:v>5.1709999999999923E-2</c:v>
                </c:pt>
                <c:pt idx="82">
                  <c:v>6.1579999999999968E-2</c:v>
                </c:pt>
                <c:pt idx="83">
                  <c:v>7.1450000000000014E-2</c:v>
                </c:pt>
                <c:pt idx="84">
                  <c:v>8.3700000000000246E-2</c:v>
                </c:pt>
                <c:pt idx="85">
                  <c:v>9.5960000000000045E-2</c:v>
                </c:pt>
                <c:pt idx="86">
                  <c:v>0.11128000000000006</c:v>
                </c:pt>
                <c:pt idx="87">
                  <c:v>0.12660999999999989</c:v>
                </c:pt>
                <c:pt idx="88">
                  <c:v>0.14576000000000022</c:v>
                </c:pt>
                <c:pt idx="89">
                  <c:v>0.16575999999999991</c:v>
                </c:pt>
                <c:pt idx="90">
                  <c:v>0.18576000000000029</c:v>
                </c:pt>
                <c:pt idx="91">
                  <c:v>0.20575999999999994</c:v>
                </c:pt>
                <c:pt idx="92">
                  <c:v>0.22575999999999996</c:v>
                </c:pt>
                <c:pt idx="93">
                  <c:v>0.24576000000000034</c:v>
                </c:pt>
                <c:pt idx="94">
                  <c:v>0.26576</c:v>
                </c:pt>
                <c:pt idx="95">
                  <c:v>0.28576000000000001</c:v>
                </c:pt>
                <c:pt idx="96">
                  <c:v>0.30576000000000031</c:v>
                </c:pt>
                <c:pt idx="97">
                  <c:v>0.32576000000000038</c:v>
                </c:pt>
                <c:pt idx="98">
                  <c:v>0.34576000000000007</c:v>
                </c:pt>
                <c:pt idx="99">
                  <c:v>0.36576000000000031</c:v>
                </c:pt>
                <c:pt idx="100">
                  <c:v>0.38576000000000032</c:v>
                </c:pt>
                <c:pt idx="101">
                  <c:v>0.40576000000000001</c:v>
                </c:pt>
                <c:pt idx="102">
                  <c:v>0.42576000000000008</c:v>
                </c:pt>
                <c:pt idx="103">
                  <c:v>0.44576000000000005</c:v>
                </c:pt>
                <c:pt idx="104">
                  <c:v>0.46576000000000001</c:v>
                </c:pt>
                <c:pt idx="105">
                  <c:v>0.48576000000000008</c:v>
                </c:pt>
                <c:pt idx="106">
                  <c:v>0.50575999999999999</c:v>
                </c:pt>
                <c:pt idx="107">
                  <c:v>0.52576000000000001</c:v>
                </c:pt>
                <c:pt idx="108">
                  <c:v>0.54576000000000002</c:v>
                </c:pt>
                <c:pt idx="109">
                  <c:v>0.56576000000000004</c:v>
                </c:pt>
                <c:pt idx="110">
                  <c:v>0.58576000000000006</c:v>
                </c:pt>
                <c:pt idx="111">
                  <c:v>0.60576000000000063</c:v>
                </c:pt>
                <c:pt idx="112">
                  <c:v>0.62576000000000065</c:v>
                </c:pt>
                <c:pt idx="113">
                  <c:v>0.64576000000000122</c:v>
                </c:pt>
                <c:pt idx="114">
                  <c:v>0.66576000000000124</c:v>
                </c:pt>
                <c:pt idx="115">
                  <c:v>0.68575999999999993</c:v>
                </c:pt>
                <c:pt idx="116">
                  <c:v>0.70575999999999994</c:v>
                </c:pt>
                <c:pt idx="117">
                  <c:v>0.72576000000000063</c:v>
                </c:pt>
                <c:pt idx="118">
                  <c:v>0.74576000000000064</c:v>
                </c:pt>
                <c:pt idx="119">
                  <c:v>0.76576000000000122</c:v>
                </c:pt>
                <c:pt idx="120">
                  <c:v>0.78576000000000001</c:v>
                </c:pt>
                <c:pt idx="121">
                  <c:v>0.80576000000000003</c:v>
                </c:pt>
                <c:pt idx="122">
                  <c:v>0.82576000000000005</c:v>
                </c:pt>
                <c:pt idx="123">
                  <c:v>0.84576000000000062</c:v>
                </c:pt>
                <c:pt idx="124">
                  <c:v>0.86576000000000064</c:v>
                </c:pt>
                <c:pt idx="125">
                  <c:v>0.8857600000000001</c:v>
                </c:pt>
                <c:pt idx="126">
                  <c:v>0.9057599999999999</c:v>
                </c:pt>
                <c:pt idx="127">
                  <c:v>0.92575999999999992</c:v>
                </c:pt>
                <c:pt idx="128">
                  <c:v>0.94575999999999993</c:v>
                </c:pt>
                <c:pt idx="129">
                  <c:v>0.96575999999999995</c:v>
                </c:pt>
                <c:pt idx="130">
                  <c:v>0.98575999999999997</c:v>
                </c:pt>
                <c:pt idx="131">
                  <c:v>1.0057599999999998</c:v>
                </c:pt>
                <c:pt idx="132">
                  <c:v>1.0257599999999998</c:v>
                </c:pt>
                <c:pt idx="133">
                  <c:v>1.0457599999999998</c:v>
                </c:pt>
                <c:pt idx="134">
                  <c:v>1.0657599999999998</c:v>
                </c:pt>
                <c:pt idx="135">
                  <c:v>1.0857599999999998</c:v>
                </c:pt>
                <c:pt idx="136">
                  <c:v>1.1057599999999999</c:v>
                </c:pt>
                <c:pt idx="137">
                  <c:v>1.1257599999999999</c:v>
                </c:pt>
                <c:pt idx="138">
                  <c:v>1.1457599999999999</c:v>
                </c:pt>
                <c:pt idx="139">
                  <c:v>1.1657599999999999</c:v>
                </c:pt>
                <c:pt idx="140">
                  <c:v>1.1857599999999999</c:v>
                </c:pt>
                <c:pt idx="141">
                  <c:v>1.2057599999999977</c:v>
                </c:pt>
                <c:pt idx="142">
                  <c:v>1.2257599999999977</c:v>
                </c:pt>
                <c:pt idx="143">
                  <c:v>1.2457599999999998</c:v>
                </c:pt>
                <c:pt idx="144">
                  <c:v>1.2657599999999998</c:v>
                </c:pt>
                <c:pt idx="145">
                  <c:v>1.2857599999999998</c:v>
                </c:pt>
                <c:pt idx="146">
                  <c:v>1.3057599999999998</c:v>
                </c:pt>
                <c:pt idx="147">
                  <c:v>1.3257599999999998</c:v>
                </c:pt>
                <c:pt idx="148">
                  <c:v>1.3457599999999998</c:v>
                </c:pt>
                <c:pt idx="149">
                  <c:v>1.3657599999999999</c:v>
                </c:pt>
                <c:pt idx="150">
                  <c:v>1.3857599999999999</c:v>
                </c:pt>
                <c:pt idx="151">
                  <c:v>1.4057599999999972</c:v>
                </c:pt>
                <c:pt idx="152">
                  <c:v>1.4257599999999973</c:v>
                </c:pt>
                <c:pt idx="153">
                  <c:v>1.4457599999999975</c:v>
                </c:pt>
                <c:pt idx="154">
                  <c:v>1.4657599999999975</c:v>
                </c:pt>
                <c:pt idx="155">
                  <c:v>1.4857599999999975</c:v>
                </c:pt>
                <c:pt idx="156">
                  <c:v>1.5057599999999998</c:v>
                </c:pt>
                <c:pt idx="157">
                  <c:v>1.5257599999999998</c:v>
                </c:pt>
                <c:pt idx="158">
                  <c:v>1.5457599999999998</c:v>
                </c:pt>
                <c:pt idx="159">
                  <c:v>1.5657599999999998</c:v>
                </c:pt>
                <c:pt idx="160">
                  <c:v>1.5857599999999998</c:v>
                </c:pt>
                <c:pt idx="161">
                  <c:v>1.6057599999999999</c:v>
                </c:pt>
                <c:pt idx="162">
                  <c:v>1.6257599999999999</c:v>
                </c:pt>
                <c:pt idx="163">
                  <c:v>1.6457599999999999</c:v>
                </c:pt>
                <c:pt idx="164">
                  <c:v>1.6657599999999999</c:v>
                </c:pt>
                <c:pt idx="165">
                  <c:v>1.6857599999999999</c:v>
                </c:pt>
                <c:pt idx="166">
                  <c:v>1.7057599999999977</c:v>
                </c:pt>
                <c:pt idx="167">
                  <c:v>1.7257599999999977</c:v>
                </c:pt>
                <c:pt idx="168">
                  <c:v>1.7457599999999998</c:v>
                </c:pt>
                <c:pt idx="169">
                  <c:v>1.7657599999999998</c:v>
                </c:pt>
                <c:pt idx="170">
                  <c:v>1.7857599999999998</c:v>
                </c:pt>
                <c:pt idx="171">
                  <c:v>1.8057599999999998</c:v>
                </c:pt>
                <c:pt idx="172">
                  <c:v>1.8257599999999998</c:v>
                </c:pt>
                <c:pt idx="173">
                  <c:v>1.8457599999999998</c:v>
                </c:pt>
                <c:pt idx="174">
                  <c:v>1.8657599999999999</c:v>
                </c:pt>
                <c:pt idx="175">
                  <c:v>1.8857599999999999</c:v>
                </c:pt>
                <c:pt idx="176">
                  <c:v>1.9057599999999999</c:v>
                </c:pt>
                <c:pt idx="177">
                  <c:v>1.9257599999999999</c:v>
                </c:pt>
                <c:pt idx="178">
                  <c:v>1.9457599999999999</c:v>
                </c:pt>
                <c:pt idx="179">
                  <c:v>1.96576</c:v>
                </c:pt>
                <c:pt idx="180">
                  <c:v>1.98576</c:v>
                </c:pt>
                <c:pt idx="181">
                  <c:v>2.00576</c:v>
                </c:pt>
                <c:pt idx="182">
                  <c:v>2.02576</c:v>
                </c:pt>
                <c:pt idx="183">
                  <c:v>2.04576</c:v>
                </c:pt>
                <c:pt idx="184">
                  <c:v>2.06576</c:v>
                </c:pt>
                <c:pt idx="185">
                  <c:v>2.0857600000000001</c:v>
                </c:pt>
                <c:pt idx="186">
                  <c:v>2.1057600000000001</c:v>
                </c:pt>
                <c:pt idx="187">
                  <c:v>2.1257600000000001</c:v>
                </c:pt>
                <c:pt idx="188">
                  <c:v>2.1457600000000001</c:v>
                </c:pt>
                <c:pt idx="189">
                  <c:v>2.1657600000000001</c:v>
                </c:pt>
                <c:pt idx="190">
                  <c:v>2.1857600000000001</c:v>
                </c:pt>
                <c:pt idx="191">
                  <c:v>2.2057600000000002</c:v>
                </c:pt>
                <c:pt idx="192">
                  <c:v>2.2257600000000002</c:v>
                </c:pt>
                <c:pt idx="193">
                  <c:v>2.2457600000000002</c:v>
                </c:pt>
                <c:pt idx="194">
                  <c:v>2.2657600000000002</c:v>
                </c:pt>
                <c:pt idx="195">
                  <c:v>2.2857599999999998</c:v>
                </c:pt>
                <c:pt idx="196">
                  <c:v>2.3057599999999967</c:v>
                </c:pt>
                <c:pt idx="197">
                  <c:v>2.3257599999999967</c:v>
                </c:pt>
                <c:pt idx="198">
                  <c:v>2.3457599999999967</c:v>
                </c:pt>
                <c:pt idx="199">
                  <c:v>2.3657599999999968</c:v>
                </c:pt>
                <c:pt idx="200">
                  <c:v>2.3857599999999977</c:v>
                </c:pt>
                <c:pt idx="201">
                  <c:v>2.4057599999999977</c:v>
                </c:pt>
                <c:pt idx="202">
                  <c:v>2.4257599999999977</c:v>
                </c:pt>
                <c:pt idx="203">
                  <c:v>2.4457599999999977</c:v>
                </c:pt>
                <c:pt idx="204">
                  <c:v>2.46576</c:v>
                </c:pt>
                <c:pt idx="205">
                  <c:v>2.48576</c:v>
                </c:pt>
                <c:pt idx="206">
                  <c:v>2.50576</c:v>
                </c:pt>
                <c:pt idx="207">
                  <c:v>2.52576</c:v>
                </c:pt>
                <c:pt idx="208">
                  <c:v>2.54576</c:v>
                </c:pt>
                <c:pt idx="209">
                  <c:v>2.56576</c:v>
                </c:pt>
                <c:pt idx="210">
                  <c:v>2.5857600000000001</c:v>
                </c:pt>
                <c:pt idx="211">
                  <c:v>2.6057600000000001</c:v>
                </c:pt>
                <c:pt idx="212">
                  <c:v>2.6257600000000001</c:v>
                </c:pt>
                <c:pt idx="213">
                  <c:v>2.6457600000000001</c:v>
                </c:pt>
                <c:pt idx="214">
                  <c:v>2.6657600000000001</c:v>
                </c:pt>
                <c:pt idx="215">
                  <c:v>2.6857600000000001</c:v>
                </c:pt>
                <c:pt idx="216">
                  <c:v>2.7057600000000002</c:v>
                </c:pt>
                <c:pt idx="217">
                  <c:v>2.7257600000000002</c:v>
                </c:pt>
                <c:pt idx="218">
                  <c:v>2.7386399999999997</c:v>
                </c:pt>
                <c:pt idx="219">
                  <c:v>2.7515299999999998</c:v>
                </c:pt>
                <c:pt idx="220">
                  <c:v>2.7644099999999998</c:v>
                </c:pt>
                <c:pt idx="221">
                  <c:v>2.7772999999999999</c:v>
                </c:pt>
                <c:pt idx="222">
                  <c:v>2.7901799999999999</c:v>
                </c:pt>
                <c:pt idx="223">
                  <c:v>2.80307</c:v>
                </c:pt>
                <c:pt idx="224">
                  <c:v>2.8191699999999953</c:v>
                </c:pt>
                <c:pt idx="225">
                  <c:v>2.8352799999999934</c:v>
                </c:pt>
                <c:pt idx="226">
                  <c:v>2.8552799999999943</c:v>
                </c:pt>
                <c:pt idx="227">
                  <c:v>2.8752799999999943</c:v>
                </c:pt>
                <c:pt idx="228">
                  <c:v>2.8952799999999943</c:v>
                </c:pt>
                <c:pt idx="229">
                  <c:v>2.9152799999999943</c:v>
                </c:pt>
                <c:pt idx="230">
                  <c:v>2.9352799999999943</c:v>
                </c:pt>
                <c:pt idx="231">
                  <c:v>2.9552799999999944</c:v>
                </c:pt>
                <c:pt idx="232">
                  <c:v>2.9752799999999953</c:v>
                </c:pt>
                <c:pt idx="233">
                  <c:v>2.9952799999999953</c:v>
                </c:pt>
                <c:pt idx="234">
                  <c:v>3.0152799999999949</c:v>
                </c:pt>
                <c:pt idx="235">
                  <c:v>3.0352799999999953</c:v>
                </c:pt>
                <c:pt idx="236">
                  <c:v>3.0552799999999967</c:v>
                </c:pt>
                <c:pt idx="237">
                  <c:v>3.0752799999999967</c:v>
                </c:pt>
                <c:pt idx="238">
                  <c:v>3.0952799999999967</c:v>
                </c:pt>
                <c:pt idx="239">
                  <c:v>3.1152800000000003</c:v>
                </c:pt>
                <c:pt idx="240">
                  <c:v>3.1352799999999967</c:v>
                </c:pt>
                <c:pt idx="241">
                  <c:v>3.1552800000000003</c:v>
                </c:pt>
                <c:pt idx="242">
                  <c:v>3.1752799999999977</c:v>
                </c:pt>
                <c:pt idx="243">
                  <c:v>3.1952800000000003</c:v>
                </c:pt>
                <c:pt idx="244">
                  <c:v>3.2152799999999977</c:v>
                </c:pt>
                <c:pt idx="245">
                  <c:v>3.2352800000000004</c:v>
                </c:pt>
                <c:pt idx="246">
                  <c:v>3.25528</c:v>
                </c:pt>
                <c:pt idx="247">
                  <c:v>3.2752800000000004</c:v>
                </c:pt>
                <c:pt idx="248">
                  <c:v>3.29528</c:v>
                </c:pt>
                <c:pt idx="249">
                  <c:v>3.3152799999999929</c:v>
                </c:pt>
                <c:pt idx="250">
                  <c:v>3.3352799999999934</c:v>
                </c:pt>
                <c:pt idx="251">
                  <c:v>3.3552799999999938</c:v>
                </c:pt>
                <c:pt idx="252">
                  <c:v>3.3752799999999943</c:v>
                </c:pt>
                <c:pt idx="253">
                  <c:v>3.3952799999999939</c:v>
                </c:pt>
                <c:pt idx="254">
                  <c:v>3.4152799999999943</c:v>
                </c:pt>
                <c:pt idx="255">
                  <c:v>3.4352799999999939</c:v>
                </c:pt>
                <c:pt idx="256">
                  <c:v>3.4552799999999944</c:v>
                </c:pt>
                <c:pt idx="257">
                  <c:v>3.4752799999999948</c:v>
                </c:pt>
                <c:pt idx="258">
                  <c:v>3.4952799999999953</c:v>
                </c:pt>
                <c:pt idx="259">
                  <c:v>3.5152799999999949</c:v>
                </c:pt>
                <c:pt idx="260">
                  <c:v>3.5352799999999953</c:v>
                </c:pt>
                <c:pt idx="261">
                  <c:v>3.5552799999999967</c:v>
                </c:pt>
                <c:pt idx="262">
                  <c:v>3.5752799999999967</c:v>
                </c:pt>
                <c:pt idx="263">
                  <c:v>3.5952799999999967</c:v>
                </c:pt>
                <c:pt idx="264">
                  <c:v>3.6152800000000003</c:v>
                </c:pt>
                <c:pt idx="265">
                  <c:v>3.6352799999999967</c:v>
                </c:pt>
                <c:pt idx="266">
                  <c:v>3.6552800000000003</c:v>
                </c:pt>
                <c:pt idx="267">
                  <c:v>3.6697800000000012</c:v>
                </c:pt>
                <c:pt idx="268">
                  <c:v>3.6842899999999998</c:v>
                </c:pt>
                <c:pt idx="269">
                  <c:v>3.6988000000000003</c:v>
                </c:pt>
                <c:pt idx="270">
                  <c:v>3.7133000000000012</c:v>
                </c:pt>
                <c:pt idx="271">
                  <c:v>3.7278099999999998</c:v>
                </c:pt>
                <c:pt idx="272">
                  <c:v>3.7423099999999998</c:v>
                </c:pt>
                <c:pt idx="273">
                  <c:v>3.7568200000000003</c:v>
                </c:pt>
                <c:pt idx="274">
                  <c:v>3.7749499999999987</c:v>
                </c:pt>
                <c:pt idx="275">
                  <c:v>3.7930900000000012</c:v>
                </c:pt>
                <c:pt idx="276">
                  <c:v>3.8112199999999938</c:v>
                </c:pt>
                <c:pt idx="277">
                  <c:v>3.8293499999999967</c:v>
                </c:pt>
                <c:pt idx="278">
                  <c:v>3.84748</c:v>
                </c:pt>
                <c:pt idx="279">
                  <c:v>3.8613</c:v>
                </c:pt>
                <c:pt idx="280">
                  <c:v>3.8751199999999977</c:v>
                </c:pt>
                <c:pt idx="281">
                  <c:v>3.8889399999999998</c:v>
                </c:pt>
                <c:pt idx="282">
                  <c:v>3.9027499999999953</c:v>
                </c:pt>
                <c:pt idx="283">
                  <c:v>3.9165699999999943</c:v>
                </c:pt>
                <c:pt idx="284">
                  <c:v>3.9303900000000001</c:v>
                </c:pt>
                <c:pt idx="285">
                  <c:v>3.94421</c:v>
                </c:pt>
                <c:pt idx="286">
                  <c:v>3.9614799999999977</c:v>
                </c:pt>
                <c:pt idx="287">
                  <c:v>3.9787499999999967</c:v>
                </c:pt>
                <c:pt idx="288">
                  <c:v>3.9987499999999967</c:v>
                </c:pt>
                <c:pt idx="289">
                  <c:v>4.0187499999999998</c:v>
                </c:pt>
                <c:pt idx="290">
                  <c:v>4.0387500000000003</c:v>
                </c:pt>
                <c:pt idx="291">
                  <c:v>4.0587499999999999</c:v>
                </c:pt>
                <c:pt idx="292">
                  <c:v>4.0787500000000003</c:v>
                </c:pt>
                <c:pt idx="293">
                  <c:v>4.0987499999999999</c:v>
                </c:pt>
                <c:pt idx="294">
                  <c:v>4.112879999999989</c:v>
                </c:pt>
                <c:pt idx="295">
                  <c:v>4.1270199999999839</c:v>
                </c:pt>
                <c:pt idx="296">
                  <c:v>4.1411600000000002</c:v>
                </c:pt>
                <c:pt idx="297">
                  <c:v>4.1588199999999897</c:v>
                </c:pt>
                <c:pt idx="298">
                  <c:v>4.17882</c:v>
                </c:pt>
                <c:pt idx="299">
                  <c:v>4.1988199999999898</c:v>
                </c:pt>
                <c:pt idx="300">
                  <c:v>4.21882</c:v>
                </c:pt>
                <c:pt idx="301">
                  <c:v>4.2388199999999996</c:v>
                </c:pt>
                <c:pt idx="302">
                  <c:v>4.2588200000000001</c:v>
                </c:pt>
                <c:pt idx="303">
                  <c:v>4.2788199999999996</c:v>
                </c:pt>
                <c:pt idx="304">
                  <c:v>4.2988200000000001</c:v>
                </c:pt>
                <c:pt idx="305">
                  <c:v>4.318819999999989</c:v>
                </c:pt>
                <c:pt idx="306">
                  <c:v>4.3388200000000001</c:v>
                </c:pt>
                <c:pt idx="307">
                  <c:v>4.3588199999999899</c:v>
                </c:pt>
                <c:pt idx="308">
                  <c:v>4.3788299999999998</c:v>
                </c:pt>
                <c:pt idx="309">
                  <c:v>4.3988299999999985</c:v>
                </c:pt>
                <c:pt idx="310">
                  <c:v>4.4188299999999998</c:v>
                </c:pt>
                <c:pt idx="311">
                  <c:v>4.4388300000000003</c:v>
                </c:pt>
                <c:pt idx="312">
                  <c:v>4.4588299999999998</c:v>
                </c:pt>
                <c:pt idx="313">
                  <c:v>4.4788300000000003</c:v>
                </c:pt>
                <c:pt idx="314">
                  <c:v>4.4988299999999999</c:v>
                </c:pt>
                <c:pt idx="315">
                  <c:v>4.5188299999999995</c:v>
                </c:pt>
                <c:pt idx="316">
                  <c:v>4.5388299999999999</c:v>
                </c:pt>
                <c:pt idx="317">
                  <c:v>4.5588299999999995</c:v>
                </c:pt>
                <c:pt idx="318">
                  <c:v>4.5788200000000003</c:v>
                </c:pt>
                <c:pt idx="319">
                  <c:v>4.5988199999999955</c:v>
                </c:pt>
                <c:pt idx="320">
                  <c:v>4.6188199999999897</c:v>
                </c:pt>
                <c:pt idx="321">
                  <c:v>4.6388199999999955</c:v>
                </c:pt>
                <c:pt idx="322">
                  <c:v>4.6588199999999897</c:v>
                </c:pt>
                <c:pt idx="323">
                  <c:v>4.67882</c:v>
                </c:pt>
                <c:pt idx="324">
                  <c:v>4.6988199999999898</c:v>
                </c:pt>
                <c:pt idx="325">
                  <c:v>4.71882</c:v>
                </c:pt>
                <c:pt idx="326">
                  <c:v>4.7388199999999996</c:v>
                </c:pt>
                <c:pt idx="327">
                  <c:v>4.7588200000000001</c:v>
                </c:pt>
                <c:pt idx="328">
                  <c:v>4.7788199999999996</c:v>
                </c:pt>
                <c:pt idx="329">
                  <c:v>4.7988200000000001</c:v>
                </c:pt>
                <c:pt idx="330">
                  <c:v>4.818819999999989</c:v>
                </c:pt>
                <c:pt idx="331">
                  <c:v>4.8388200000000001</c:v>
                </c:pt>
                <c:pt idx="332">
                  <c:v>4.8588199999999899</c:v>
                </c:pt>
                <c:pt idx="333">
                  <c:v>4.8788299999999998</c:v>
                </c:pt>
                <c:pt idx="334">
                  <c:v>4.8988299999999985</c:v>
                </c:pt>
                <c:pt idx="335">
                  <c:v>4.9188299999999998</c:v>
                </c:pt>
                <c:pt idx="336">
                  <c:v>4.9388300000000003</c:v>
                </c:pt>
                <c:pt idx="337">
                  <c:v>4.9588299999999998</c:v>
                </c:pt>
                <c:pt idx="338">
                  <c:v>4.9788300000000003</c:v>
                </c:pt>
                <c:pt idx="339">
                  <c:v>4.9988299999999999</c:v>
                </c:pt>
                <c:pt idx="340">
                  <c:v>5.0188299999999995</c:v>
                </c:pt>
                <c:pt idx="341">
                  <c:v>5.0388299999999999</c:v>
                </c:pt>
                <c:pt idx="342">
                  <c:v>5.0588299999999995</c:v>
                </c:pt>
                <c:pt idx="343">
                  <c:v>5.0788200000000003</c:v>
                </c:pt>
                <c:pt idx="344">
                  <c:v>5.0988199999999955</c:v>
                </c:pt>
                <c:pt idx="345">
                  <c:v>5.1146499999999975</c:v>
                </c:pt>
                <c:pt idx="346">
                  <c:v>5.1304699999999999</c:v>
                </c:pt>
                <c:pt idx="347">
                  <c:v>5.1462899999999996</c:v>
                </c:pt>
                <c:pt idx="348">
                  <c:v>5.1621099999999869</c:v>
                </c:pt>
                <c:pt idx="349">
                  <c:v>5.1779399999999898</c:v>
                </c:pt>
                <c:pt idx="350">
                  <c:v>5.1937600000000002</c:v>
                </c:pt>
                <c:pt idx="351">
                  <c:v>5.2095799999999999</c:v>
                </c:pt>
                <c:pt idx="352">
                  <c:v>5.22879</c:v>
                </c:pt>
                <c:pt idx="353">
                  <c:v>5.2480099999999998</c:v>
                </c:pt>
                <c:pt idx="354">
                  <c:v>5.2680099999999985</c:v>
                </c:pt>
                <c:pt idx="355">
                  <c:v>5.2803000000000004</c:v>
                </c:pt>
                <c:pt idx="356">
                  <c:v>5.2925899999999899</c:v>
                </c:pt>
                <c:pt idx="357">
                  <c:v>5.3048799999999945</c:v>
                </c:pt>
                <c:pt idx="358">
                  <c:v>5.3198999999999996</c:v>
                </c:pt>
                <c:pt idx="359">
                  <c:v>5.3349299999999955</c:v>
                </c:pt>
                <c:pt idx="360">
                  <c:v>5.3499600000000003</c:v>
                </c:pt>
                <c:pt idx="361">
                  <c:v>5.3649799999999859</c:v>
                </c:pt>
                <c:pt idx="362">
                  <c:v>5.3837700000000002</c:v>
                </c:pt>
                <c:pt idx="363">
                  <c:v>5.4037700000000024</c:v>
                </c:pt>
                <c:pt idx="364">
                  <c:v>5.4237700000000002</c:v>
                </c:pt>
                <c:pt idx="365">
                  <c:v>5.4437700000000024</c:v>
                </c:pt>
                <c:pt idx="366">
                  <c:v>5.4637700000000002</c:v>
                </c:pt>
                <c:pt idx="367">
                  <c:v>5.4837700000000034</c:v>
                </c:pt>
                <c:pt idx="368">
                  <c:v>5.5037700000000003</c:v>
                </c:pt>
                <c:pt idx="369">
                  <c:v>5.5237699999999998</c:v>
                </c:pt>
                <c:pt idx="370">
                  <c:v>5.5437700000000003</c:v>
                </c:pt>
                <c:pt idx="371">
                  <c:v>5.5637699999999999</c:v>
                </c:pt>
                <c:pt idx="372">
                  <c:v>5.5837700000000003</c:v>
                </c:pt>
                <c:pt idx="373">
                  <c:v>5.6037699999999999</c:v>
                </c:pt>
                <c:pt idx="374">
                  <c:v>5.6237699999999995</c:v>
                </c:pt>
                <c:pt idx="375">
                  <c:v>5.64377</c:v>
                </c:pt>
                <c:pt idx="376">
                  <c:v>5.6577699999999975</c:v>
                </c:pt>
                <c:pt idx="377">
                  <c:v>5.67178</c:v>
                </c:pt>
                <c:pt idx="378">
                  <c:v>5.6857799999999985</c:v>
                </c:pt>
                <c:pt idx="379">
                  <c:v>5.7032500000000024</c:v>
                </c:pt>
                <c:pt idx="380">
                  <c:v>5.72072</c:v>
                </c:pt>
                <c:pt idx="381">
                  <c:v>5.7381799999999998</c:v>
                </c:pt>
                <c:pt idx="382">
                  <c:v>5.7556500000000002</c:v>
                </c:pt>
                <c:pt idx="383">
                  <c:v>5.7756500000000024</c:v>
                </c:pt>
                <c:pt idx="384">
                  <c:v>5.7956500000000002</c:v>
                </c:pt>
                <c:pt idx="385">
                  <c:v>5.8156499999999998</c:v>
                </c:pt>
                <c:pt idx="386">
                  <c:v>5.8356500000000002</c:v>
                </c:pt>
                <c:pt idx="387">
                  <c:v>5.8556499999999998</c:v>
                </c:pt>
                <c:pt idx="388">
                  <c:v>5.8756500000000003</c:v>
                </c:pt>
                <c:pt idx="389">
                  <c:v>5.8956499999999998</c:v>
                </c:pt>
                <c:pt idx="390">
                  <c:v>5.9156500000000003</c:v>
                </c:pt>
                <c:pt idx="391">
                  <c:v>5.9356500000000034</c:v>
                </c:pt>
                <c:pt idx="392">
                  <c:v>5.9556500000000003</c:v>
                </c:pt>
                <c:pt idx="393">
                  <c:v>5.9756500000000097</c:v>
                </c:pt>
                <c:pt idx="394">
                  <c:v>5.9956500000000004</c:v>
                </c:pt>
                <c:pt idx="395">
                  <c:v>6.0156499999999999</c:v>
                </c:pt>
                <c:pt idx="396">
                  <c:v>6.0356500000000004</c:v>
                </c:pt>
                <c:pt idx="397">
                  <c:v>6.05565</c:v>
                </c:pt>
                <c:pt idx="398">
                  <c:v>6.0756500000000004</c:v>
                </c:pt>
                <c:pt idx="399">
                  <c:v>6.09565</c:v>
                </c:pt>
                <c:pt idx="400">
                  <c:v>6.1156499999999996</c:v>
                </c:pt>
                <c:pt idx="401">
                  <c:v>6.13565</c:v>
                </c:pt>
                <c:pt idx="402">
                  <c:v>6.1556499999999996</c:v>
                </c:pt>
                <c:pt idx="403">
                  <c:v>6.1756500000000001</c:v>
                </c:pt>
                <c:pt idx="404">
                  <c:v>6.1956499999999997</c:v>
                </c:pt>
                <c:pt idx="405">
                  <c:v>6.2156500000000001</c:v>
                </c:pt>
                <c:pt idx="406">
                  <c:v>6.2356500000000024</c:v>
                </c:pt>
                <c:pt idx="407">
                  <c:v>6.2556500000000002</c:v>
                </c:pt>
                <c:pt idx="408">
                  <c:v>6.2756500000000024</c:v>
                </c:pt>
                <c:pt idx="409">
                  <c:v>6.2956500000000002</c:v>
                </c:pt>
                <c:pt idx="410">
                  <c:v>6.3156499999999998</c:v>
                </c:pt>
                <c:pt idx="411">
                  <c:v>6.3356500000000002</c:v>
                </c:pt>
                <c:pt idx="412">
                  <c:v>6.3556499999999998</c:v>
                </c:pt>
                <c:pt idx="413">
                  <c:v>6.3756500000000003</c:v>
                </c:pt>
                <c:pt idx="414">
                  <c:v>6.3956499999999998</c:v>
                </c:pt>
                <c:pt idx="415">
                  <c:v>6.4156500000000003</c:v>
                </c:pt>
                <c:pt idx="416">
                  <c:v>6.4356500000000034</c:v>
                </c:pt>
                <c:pt idx="417">
                  <c:v>6.4556500000000003</c:v>
                </c:pt>
                <c:pt idx="418">
                  <c:v>6.4756500000000097</c:v>
                </c:pt>
                <c:pt idx="419">
                  <c:v>6.4956500000000004</c:v>
                </c:pt>
                <c:pt idx="420">
                  <c:v>6.5156499999999999</c:v>
                </c:pt>
                <c:pt idx="421">
                  <c:v>6.5356500000000004</c:v>
                </c:pt>
                <c:pt idx="422">
                  <c:v>6.55565</c:v>
                </c:pt>
                <c:pt idx="423">
                  <c:v>6.5756500000000004</c:v>
                </c:pt>
                <c:pt idx="424">
                  <c:v>6.59565</c:v>
                </c:pt>
                <c:pt idx="425">
                  <c:v>6.6156499999999996</c:v>
                </c:pt>
                <c:pt idx="426">
                  <c:v>6.63565</c:v>
                </c:pt>
                <c:pt idx="427">
                  <c:v>6.6556499999999996</c:v>
                </c:pt>
                <c:pt idx="428">
                  <c:v>6.6667999999999985</c:v>
                </c:pt>
                <c:pt idx="429">
                  <c:v>6.6779499999999965</c:v>
                </c:pt>
                <c:pt idx="430">
                  <c:v>6.6890999999999998</c:v>
                </c:pt>
                <c:pt idx="431">
                  <c:v>6.7002400000000097</c:v>
                </c:pt>
                <c:pt idx="432">
                  <c:v>6.7113899999999997</c:v>
                </c:pt>
                <c:pt idx="433">
                  <c:v>6.7225399999999897</c:v>
                </c:pt>
                <c:pt idx="434">
                  <c:v>6.7336900000000108</c:v>
                </c:pt>
                <c:pt idx="435">
                  <c:v>6.7476200000000004</c:v>
                </c:pt>
                <c:pt idx="436">
                  <c:v>6.7615600000000002</c:v>
                </c:pt>
                <c:pt idx="437">
                  <c:v>6.7789799999999998</c:v>
                </c:pt>
                <c:pt idx="438">
                  <c:v>6.7964000000000002</c:v>
                </c:pt>
                <c:pt idx="439">
                  <c:v>6.8163999999999998</c:v>
                </c:pt>
                <c:pt idx="440">
                  <c:v>6.8364000000000003</c:v>
                </c:pt>
                <c:pt idx="441">
                  <c:v>6.8563999999999998</c:v>
                </c:pt>
                <c:pt idx="442">
                  <c:v>6.8764000000000003</c:v>
                </c:pt>
                <c:pt idx="443">
                  <c:v>6.8963999999999999</c:v>
                </c:pt>
                <c:pt idx="444">
                  <c:v>6.9164000000000003</c:v>
                </c:pt>
                <c:pt idx="445">
                  <c:v>6.9364000000000097</c:v>
                </c:pt>
                <c:pt idx="446">
                  <c:v>6.9564000000000004</c:v>
                </c:pt>
                <c:pt idx="447">
                  <c:v>6.9764000000000097</c:v>
                </c:pt>
                <c:pt idx="448">
                  <c:v>6.9964000000000004</c:v>
                </c:pt>
                <c:pt idx="449">
                  <c:v>7.0164000000000009</c:v>
                </c:pt>
                <c:pt idx="450">
                  <c:v>7.0364000000000004</c:v>
                </c:pt>
                <c:pt idx="451">
                  <c:v>7.0564</c:v>
                </c:pt>
                <c:pt idx="452">
                  <c:v>7.0764000000000014</c:v>
                </c:pt>
                <c:pt idx="453">
                  <c:v>7.0963999999999992</c:v>
                </c:pt>
                <c:pt idx="454">
                  <c:v>7.1164000000000005</c:v>
                </c:pt>
                <c:pt idx="455">
                  <c:v>7.1364000000000001</c:v>
                </c:pt>
                <c:pt idx="456">
                  <c:v>7.1563999999999997</c:v>
                </c:pt>
                <c:pt idx="457">
                  <c:v>7.1763999999999992</c:v>
                </c:pt>
                <c:pt idx="458">
                  <c:v>7.1964000000000006</c:v>
                </c:pt>
                <c:pt idx="459">
                  <c:v>7.2164000000000001</c:v>
                </c:pt>
                <c:pt idx="460">
                  <c:v>7.2364000000000024</c:v>
                </c:pt>
                <c:pt idx="461">
                  <c:v>7.2563999999999993</c:v>
                </c:pt>
                <c:pt idx="462">
                  <c:v>7.2764000000000024</c:v>
                </c:pt>
                <c:pt idx="463">
                  <c:v>7.2964000000000002</c:v>
                </c:pt>
                <c:pt idx="464">
                  <c:v>7.3163999999999998</c:v>
                </c:pt>
                <c:pt idx="465">
                  <c:v>7.3363999999999994</c:v>
                </c:pt>
                <c:pt idx="466">
                  <c:v>7.3564000000000007</c:v>
                </c:pt>
                <c:pt idx="467">
                  <c:v>7.3764000000000003</c:v>
                </c:pt>
                <c:pt idx="468">
                  <c:v>7.3963999999999999</c:v>
                </c:pt>
                <c:pt idx="469">
                  <c:v>7.4163999999999994</c:v>
                </c:pt>
                <c:pt idx="470">
                  <c:v>7.4364000000000106</c:v>
                </c:pt>
                <c:pt idx="471">
                  <c:v>7.4564000000000004</c:v>
                </c:pt>
                <c:pt idx="472">
                  <c:v>7.4764000000000097</c:v>
                </c:pt>
                <c:pt idx="473">
                  <c:v>7.4964000000000004</c:v>
                </c:pt>
                <c:pt idx="474">
                  <c:v>7.5164000000000009</c:v>
                </c:pt>
                <c:pt idx="475">
                  <c:v>7.5364000000000004</c:v>
                </c:pt>
                <c:pt idx="476">
                  <c:v>7.5564</c:v>
                </c:pt>
                <c:pt idx="477">
                  <c:v>7.5764000000000014</c:v>
                </c:pt>
                <c:pt idx="478">
                  <c:v>7.5963999999999992</c:v>
                </c:pt>
                <c:pt idx="479">
                  <c:v>7.6164000000000005</c:v>
                </c:pt>
                <c:pt idx="480">
                  <c:v>7.6364000000000001</c:v>
                </c:pt>
                <c:pt idx="481">
                  <c:v>7.6563999999999997</c:v>
                </c:pt>
                <c:pt idx="482">
                  <c:v>7.6711899999999975</c:v>
                </c:pt>
                <c:pt idx="483">
                  <c:v>7.6859899999999879</c:v>
                </c:pt>
                <c:pt idx="484">
                  <c:v>7.7007899999999996</c:v>
                </c:pt>
                <c:pt idx="485">
                  <c:v>7.7155900000000006</c:v>
                </c:pt>
                <c:pt idx="486">
                  <c:v>7.7253399999999965</c:v>
                </c:pt>
                <c:pt idx="487">
                  <c:v>7.7350999999999992</c:v>
                </c:pt>
                <c:pt idx="488">
                  <c:v>7.7448499999999996</c:v>
                </c:pt>
                <c:pt idx="489">
                  <c:v>7.7546099999999996</c:v>
                </c:pt>
                <c:pt idx="490">
                  <c:v>7.7643599999999955</c:v>
                </c:pt>
                <c:pt idx="491">
                  <c:v>7.7741099999999985</c:v>
                </c:pt>
                <c:pt idx="492">
                  <c:v>7.7838700000000003</c:v>
                </c:pt>
                <c:pt idx="493">
                  <c:v>7.7960600000000024</c:v>
                </c:pt>
                <c:pt idx="494">
                  <c:v>7.8113100000000006</c:v>
                </c:pt>
                <c:pt idx="495">
                  <c:v>7.82892999999999</c:v>
                </c:pt>
                <c:pt idx="496">
                  <c:v>7.8465500000000006</c:v>
                </c:pt>
                <c:pt idx="497">
                  <c:v>7.8641799999999868</c:v>
                </c:pt>
                <c:pt idx="498">
                  <c:v>7.8818000000000001</c:v>
                </c:pt>
                <c:pt idx="499">
                  <c:v>7.9016500000000107</c:v>
                </c:pt>
                <c:pt idx="500">
                  <c:v>7.9215099999999996</c:v>
                </c:pt>
                <c:pt idx="501">
                  <c:v>7.941360000000012</c:v>
                </c:pt>
                <c:pt idx="502">
                  <c:v>7.9612100000000003</c:v>
                </c:pt>
                <c:pt idx="503">
                  <c:v>7.9812100000000106</c:v>
                </c:pt>
                <c:pt idx="504">
                  <c:v>8.0012099999999986</c:v>
                </c:pt>
                <c:pt idx="505">
                  <c:v>8.0212099999999982</c:v>
                </c:pt>
                <c:pt idx="506">
                  <c:v>8.0412099999999995</c:v>
                </c:pt>
                <c:pt idx="507">
                  <c:v>8.0612100000000009</c:v>
                </c:pt>
                <c:pt idx="508">
                  <c:v>8.0812099999999987</c:v>
                </c:pt>
                <c:pt idx="509">
                  <c:v>8.1012099999999982</c:v>
                </c:pt>
                <c:pt idx="510">
                  <c:v>8.1212099999999996</c:v>
                </c:pt>
                <c:pt idx="511">
                  <c:v>8.1412099999999992</c:v>
                </c:pt>
                <c:pt idx="512">
                  <c:v>8.1612099999999987</c:v>
                </c:pt>
                <c:pt idx="513">
                  <c:v>8.1812099999999983</c:v>
                </c:pt>
                <c:pt idx="514">
                  <c:v>8.2012099999999997</c:v>
                </c:pt>
                <c:pt idx="515">
                  <c:v>8.2212099999999992</c:v>
                </c:pt>
                <c:pt idx="516">
                  <c:v>8.241209999999997</c:v>
                </c:pt>
                <c:pt idx="517">
                  <c:v>8.2612099999999984</c:v>
                </c:pt>
                <c:pt idx="518">
                  <c:v>8.2812099999999997</c:v>
                </c:pt>
                <c:pt idx="519">
                  <c:v>8.3012100000000011</c:v>
                </c:pt>
                <c:pt idx="520">
                  <c:v>8.3212100000000024</c:v>
                </c:pt>
                <c:pt idx="521">
                  <c:v>8.3412099999999985</c:v>
                </c:pt>
                <c:pt idx="522">
                  <c:v>8.3612100000000016</c:v>
                </c:pt>
                <c:pt idx="523">
                  <c:v>8.3812100000000012</c:v>
                </c:pt>
                <c:pt idx="524">
                  <c:v>8.401209999999999</c:v>
                </c:pt>
                <c:pt idx="525">
                  <c:v>8.4212099999999985</c:v>
                </c:pt>
                <c:pt idx="526">
                  <c:v>8.4412100000000017</c:v>
                </c:pt>
                <c:pt idx="527">
                  <c:v>8.4612100000000012</c:v>
                </c:pt>
                <c:pt idx="528">
                  <c:v>8.481209999999999</c:v>
                </c:pt>
                <c:pt idx="529">
                  <c:v>8.5012099999999986</c:v>
                </c:pt>
                <c:pt idx="530">
                  <c:v>8.5212099999999982</c:v>
                </c:pt>
                <c:pt idx="531">
                  <c:v>8.5412099999999995</c:v>
                </c:pt>
                <c:pt idx="532">
                  <c:v>8.5539400000000008</c:v>
                </c:pt>
                <c:pt idx="533">
                  <c:v>8.5666600000000006</c:v>
                </c:pt>
                <c:pt idx="534">
                  <c:v>8.5793800000000005</c:v>
                </c:pt>
                <c:pt idx="535">
                  <c:v>8.5921100000000035</c:v>
                </c:pt>
                <c:pt idx="536">
                  <c:v>8.6048299999999998</c:v>
                </c:pt>
                <c:pt idx="537">
                  <c:v>8.617560000000001</c:v>
                </c:pt>
                <c:pt idx="538">
                  <c:v>8.6302799999999991</c:v>
                </c:pt>
                <c:pt idx="539">
                  <c:v>8.6430000000000025</c:v>
                </c:pt>
                <c:pt idx="540">
                  <c:v>8.6589099999999988</c:v>
                </c:pt>
                <c:pt idx="541">
                  <c:v>8.6787900000000011</c:v>
                </c:pt>
                <c:pt idx="542">
                  <c:v>8.6986700000000017</c:v>
                </c:pt>
                <c:pt idx="543">
                  <c:v>8.7186699999999995</c:v>
                </c:pt>
                <c:pt idx="544">
                  <c:v>8.7386699999999973</c:v>
                </c:pt>
                <c:pt idx="545">
                  <c:v>8.7586699999999986</c:v>
                </c:pt>
                <c:pt idx="546">
                  <c:v>8.7786699999999982</c:v>
                </c:pt>
                <c:pt idx="547">
                  <c:v>8.7986699999999995</c:v>
                </c:pt>
                <c:pt idx="548">
                  <c:v>8.8186700000000009</c:v>
                </c:pt>
                <c:pt idx="549">
                  <c:v>8.8386699999999987</c:v>
                </c:pt>
                <c:pt idx="550">
                  <c:v>8.85867</c:v>
                </c:pt>
                <c:pt idx="551">
                  <c:v>8.8786700000000014</c:v>
                </c:pt>
                <c:pt idx="552">
                  <c:v>8.898670000000001</c:v>
                </c:pt>
                <c:pt idx="553">
                  <c:v>8.9186699999999988</c:v>
                </c:pt>
                <c:pt idx="554">
                  <c:v>8.9386699999999983</c:v>
                </c:pt>
                <c:pt idx="555">
                  <c:v>8.9586700000000015</c:v>
                </c:pt>
                <c:pt idx="556">
                  <c:v>8.978670000000001</c:v>
                </c:pt>
                <c:pt idx="557">
                  <c:v>8.9986699999999988</c:v>
                </c:pt>
                <c:pt idx="558">
                  <c:v>9.0186999999999991</c:v>
                </c:pt>
                <c:pt idx="559">
                  <c:v>9.0386999999999986</c:v>
                </c:pt>
                <c:pt idx="560">
                  <c:v>9.0587</c:v>
                </c:pt>
                <c:pt idx="561">
                  <c:v>9.0787000000000013</c:v>
                </c:pt>
                <c:pt idx="562">
                  <c:v>9.0987000000000009</c:v>
                </c:pt>
                <c:pt idx="563">
                  <c:v>9.1186999999999987</c:v>
                </c:pt>
                <c:pt idx="564">
                  <c:v>9.1386999999999983</c:v>
                </c:pt>
                <c:pt idx="565">
                  <c:v>9.1587000000000014</c:v>
                </c:pt>
                <c:pt idx="566">
                  <c:v>9.1716000000000015</c:v>
                </c:pt>
                <c:pt idx="567">
                  <c:v>9.1845000000000034</c:v>
                </c:pt>
                <c:pt idx="568">
                  <c:v>9.1974</c:v>
                </c:pt>
                <c:pt idx="569">
                  <c:v>9.2102999999999984</c:v>
                </c:pt>
                <c:pt idx="570">
                  <c:v>9.2231999999999985</c:v>
                </c:pt>
                <c:pt idx="571">
                  <c:v>9.2360999999999986</c:v>
                </c:pt>
                <c:pt idx="572">
                  <c:v>9.2489999999999988</c:v>
                </c:pt>
                <c:pt idx="573">
                  <c:v>9.2618000000000009</c:v>
                </c:pt>
                <c:pt idx="574">
                  <c:v>9.2779999999999987</c:v>
                </c:pt>
                <c:pt idx="575">
                  <c:v>9.2978999999999985</c:v>
                </c:pt>
                <c:pt idx="576">
                  <c:v>9.3179000000000016</c:v>
                </c:pt>
                <c:pt idx="577">
                  <c:v>9.3379000000000012</c:v>
                </c:pt>
                <c:pt idx="578">
                  <c:v>9.3579000000000008</c:v>
                </c:pt>
                <c:pt idx="579">
                  <c:v>9.3779000000000003</c:v>
                </c:pt>
                <c:pt idx="580">
                  <c:v>9.3979000000000035</c:v>
                </c:pt>
                <c:pt idx="581">
                  <c:v>9.4179000000000013</c:v>
                </c:pt>
                <c:pt idx="582">
                  <c:v>9.4378999999999991</c:v>
                </c:pt>
                <c:pt idx="583">
                  <c:v>9.4579000000000004</c:v>
                </c:pt>
                <c:pt idx="584">
                  <c:v>9.4779</c:v>
                </c:pt>
                <c:pt idx="585">
                  <c:v>9.4979000000000013</c:v>
                </c:pt>
                <c:pt idx="586">
                  <c:v>9.5179000000000009</c:v>
                </c:pt>
                <c:pt idx="587">
                  <c:v>9.5378999999999987</c:v>
                </c:pt>
                <c:pt idx="588">
                  <c:v>9.5579000000000001</c:v>
                </c:pt>
                <c:pt idx="589">
                  <c:v>9.5779000000000014</c:v>
                </c:pt>
                <c:pt idx="590">
                  <c:v>9.597900000000001</c:v>
                </c:pt>
                <c:pt idx="591">
                  <c:v>9.6178999999999988</c:v>
                </c:pt>
                <c:pt idx="592">
                  <c:v>9.6378999999999984</c:v>
                </c:pt>
                <c:pt idx="593">
                  <c:v>9.6579000000000015</c:v>
                </c:pt>
                <c:pt idx="594">
                  <c:v>9.6779000000000011</c:v>
                </c:pt>
                <c:pt idx="595">
                  <c:v>9.6979000000000024</c:v>
                </c:pt>
                <c:pt idx="596">
                  <c:v>9.7178999999999984</c:v>
                </c:pt>
                <c:pt idx="597">
                  <c:v>9.7378999999999998</c:v>
                </c:pt>
                <c:pt idx="598">
                  <c:v>9.7579000000000011</c:v>
                </c:pt>
                <c:pt idx="599">
                  <c:v>9.7779000000000025</c:v>
                </c:pt>
                <c:pt idx="600">
                  <c:v>9.7978999999999985</c:v>
                </c:pt>
                <c:pt idx="601">
                  <c:v>9.8179000000000016</c:v>
                </c:pt>
                <c:pt idx="602">
                  <c:v>9.8379000000000012</c:v>
                </c:pt>
                <c:pt idx="603">
                  <c:v>9.8579000000000008</c:v>
                </c:pt>
                <c:pt idx="604">
                  <c:v>9.8779000000000003</c:v>
                </c:pt>
                <c:pt idx="605">
                  <c:v>9.8979000000000035</c:v>
                </c:pt>
                <c:pt idx="606">
                  <c:v>9.9179000000000013</c:v>
                </c:pt>
                <c:pt idx="607">
                  <c:v>9.9378999999999991</c:v>
                </c:pt>
                <c:pt idx="608">
                  <c:v>9.9579000000000004</c:v>
                </c:pt>
                <c:pt idx="609">
                  <c:v>9.9779</c:v>
                </c:pt>
                <c:pt idx="610">
                  <c:v>9.9979000000000013</c:v>
                </c:pt>
                <c:pt idx="611">
                  <c:v>10.017900000000001</c:v>
                </c:pt>
                <c:pt idx="612">
                  <c:v>10.037899999999999</c:v>
                </c:pt>
                <c:pt idx="613">
                  <c:v>10.0579</c:v>
                </c:pt>
                <c:pt idx="614">
                  <c:v>10.0779</c:v>
                </c:pt>
                <c:pt idx="615">
                  <c:v>10.097900000000001</c:v>
                </c:pt>
                <c:pt idx="616">
                  <c:v>10.117900000000001</c:v>
                </c:pt>
                <c:pt idx="617">
                  <c:v>10.137899999999998</c:v>
                </c:pt>
                <c:pt idx="618">
                  <c:v>10.1579</c:v>
                </c:pt>
                <c:pt idx="619">
                  <c:v>10.177900000000001</c:v>
                </c:pt>
                <c:pt idx="620">
                  <c:v>10.197900000000001</c:v>
                </c:pt>
                <c:pt idx="621">
                  <c:v>10.217899999999998</c:v>
                </c:pt>
                <c:pt idx="622">
                  <c:v>10.237899999999998</c:v>
                </c:pt>
                <c:pt idx="623">
                  <c:v>10.257900000000001</c:v>
                </c:pt>
                <c:pt idx="624">
                  <c:v>10.277900000000001</c:v>
                </c:pt>
                <c:pt idx="625">
                  <c:v>10.297899999999998</c:v>
                </c:pt>
                <c:pt idx="626">
                  <c:v>10.3179</c:v>
                </c:pt>
                <c:pt idx="627">
                  <c:v>10.337900000000001</c:v>
                </c:pt>
                <c:pt idx="628">
                  <c:v>10.357900000000004</c:v>
                </c:pt>
                <c:pt idx="629">
                  <c:v>10.3779</c:v>
                </c:pt>
                <c:pt idx="630">
                  <c:v>10.3979</c:v>
                </c:pt>
                <c:pt idx="631">
                  <c:v>10.417900000000001</c:v>
                </c:pt>
                <c:pt idx="632">
                  <c:v>10.437900000000001</c:v>
                </c:pt>
                <c:pt idx="633">
                  <c:v>10.4579</c:v>
                </c:pt>
                <c:pt idx="634">
                  <c:v>10.4779</c:v>
                </c:pt>
                <c:pt idx="635">
                  <c:v>10.4979</c:v>
                </c:pt>
                <c:pt idx="636">
                  <c:v>10.517900000000001</c:v>
                </c:pt>
                <c:pt idx="637">
                  <c:v>10.537899999999999</c:v>
                </c:pt>
                <c:pt idx="638">
                  <c:v>10.5579</c:v>
                </c:pt>
                <c:pt idx="639">
                  <c:v>10.5779</c:v>
                </c:pt>
                <c:pt idx="640">
                  <c:v>10.597900000000001</c:v>
                </c:pt>
                <c:pt idx="641">
                  <c:v>10.617900000000001</c:v>
                </c:pt>
                <c:pt idx="642">
                  <c:v>10.637899999999998</c:v>
                </c:pt>
                <c:pt idx="643">
                  <c:v>10.6579</c:v>
                </c:pt>
                <c:pt idx="644">
                  <c:v>10.677900000000001</c:v>
                </c:pt>
                <c:pt idx="645">
                  <c:v>10.697900000000001</c:v>
                </c:pt>
                <c:pt idx="646">
                  <c:v>10.717899999999998</c:v>
                </c:pt>
                <c:pt idx="647">
                  <c:v>10.737899999999998</c:v>
                </c:pt>
                <c:pt idx="648">
                  <c:v>10.757900000000001</c:v>
                </c:pt>
                <c:pt idx="649">
                  <c:v>10.777900000000001</c:v>
                </c:pt>
                <c:pt idx="650">
                  <c:v>10.797899999999998</c:v>
                </c:pt>
                <c:pt idx="651">
                  <c:v>10.8179</c:v>
                </c:pt>
                <c:pt idx="652">
                  <c:v>10.837900000000001</c:v>
                </c:pt>
                <c:pt idx="653">
                  <c:v>10.857900000000004</c:v>
                </c:pt>
                <c:pt idx="654">
                  <c:v>10.8779</c:v>
                </c:pt>
                <c:pt idx="655">
                  <c:v>10.8979</c:v>
                </c:pt>
                <c:pt idx="656">
                  <c:v>10.917900000000001</c:v>
                </c:pt>
                <c:pt idx="657">
                  <c:v>10.937900000000001</c:v>
                </c:pt>
                <c:pt idx="658">
                  <c:v>10.9579</c:v>
                </c:pt>
                <c:pt idx="659">
                  <c:v>10.9779</c:v>
                </c:pt>
                <c:pt idx="660">
                  <c:v>10.9979</c:v>
                </c:pt>
                <c:pt idx="661">
                  <c:v>11.017900000000001</c:v>
                </c:pt>
                <c:pt idx="662">
                  <c:v>11.037899999999999</c:v>
                </c:pt>
                <c:pt idx="663">
                  <c:v>11.0579</c:v>
                </c:pt>
                <c:pt idx="664">
                  <c:v>11.0779</c:v>
                </c:pt>
                <c:pt idx="665">
                  <c:v>11.097900000000001</c:v>
                </c:pt>
                <c:pt idx="666">
                  <c:v>11.117900000000001</c:v>
                </c:pt>
                <c:pt idx="667">
                  <c:v>11.137899999999998</c:v>
                </c:pt>
                <c:pt idx="668">
                  <c:v>11.1579</c:v>
                </c:pt>
                <c:pt idx="669">
                  <c:v>11.177900000000001</c:v>
                </c:pt>
                <c:pt idx="670">
                  <c:v>11.197900000000001</c:v>
                </c:pt>
                <c:pt idx="671">
                  <c:v>11.217899999999998</c:v>
                </c:pt>
                <c:pt idx="672">
                  <c:v>11.237899999999998</c:v>
                </c:pt>
                <c:pt idx="673">
                  <c:v>11.257900000000001</c:v>
                </c:pt>
                <c:pt idx="674">
                  <c:v>11.277900000000001</c:v>
                </c:pt>
                <c:pt idx="675">
                  <c:v>11.297899999999998</c:v>
                </c:pt>
                <c:pt idx="676">
                  <c:v>11.3179</c:v>
                </c:pt>
                <c:pt idx="677">
                  <c:v>11.337900000000001</c:v>
                </c:pt>
                <c:pt idx="678">
                  <c:v>11.357900000000004</c:v>
                </c:pt>
                <c:pt idx="679">
                  <c:v>11.3779</c:v>
                </c:pt>
                <c:pt idx="680">
                  <c:v>11.3979</c:v>
                </c:pt>
                <c:pt idx="681">
                  <c:v>11.417900000000001</c:v>
                </c:pt>
                <c:pt idx="682">
                  <c:v>11.437900000000001</c:v>
                </c:pt>
                <c:pt idx="683">
                  <c:v>11.4579</c:v>
                </c:pt>
                <c:pt idx="684">
                  <c:v>11.4779</c:v>
                </c:pt>
                <c:pt idx="685">
                  <c:v>11.4979</c:v>
                </c:pt>
                <c:pt idx="686">
                  <c:v>11.517900000000001</c:v>
                </c:pt>
                <c:pt idx="687">
                  <c:v>11.537899999999999</c:v>
                </c:pt>
                <c:pt idx="688">
                  <c:v>11.5579</c:v>
                </c:pt>
                <c:pt idx="689">
                  <c:v>11.5779</c:v>
                </c:pt>
                <c:pt idx="690">
                  <c:v>11.597900000000001</c:v>
                </c:pt>
                <c:pt idx="691">
                  <c:v>11.617900000000001</c:v>
                </c:pt>
                <c:pt idx="692">
                  <c:v>11.637899999999998</c:v>
                </c:pt>
                <c:pt idx="693">
                  <c:v>11.6579</c:v>
                </c:pt>
                <c:pt idx="694">
                  <c:v>11.677900000000001</c:v>
                </c:pt>
                <c:pt idx="695">
                  <c:v>11.697900000000001</c:v>
                </c:pt>
                <c:pt idx="696">
                  <c:v>11.717899999999998</c:v>
                </c:pt>
                <c:pt idx="697">
                  <c:v>11.737899999999998</c:v>
                </c:pt>
                <c:pt idx="698">
                  <c:v>11.757900000000001</c:v>
                </c:pt>
                <c:pt idx="699">
                  <c:v>11.777900000000001</c:v>
                </c:pt>
                <c:pt idx="700">
                  <c:v>11.797899999999998</c:v>
                </c:pt>
                <c:pt idx="701">
                  <c:v>11.8179</c:v>
                </c:pt>
                <c:pt idx="702">
                  <c:v>11.837900000000001</c:v>
                </c:pt>
                <c:pt idx="703">
                  <c:v>11.857900000000004</c:v>
                </c:pt>
                <c:pt idx="704">
                  <c:v>11.8779</c:v>
                </c:pt>
                <c:pt idx="705">
                  <c:v>11.8979</c:v>
                </c:pt>
                <c:pt idx="706">
                  <c:v>11.9</c:v>
                </c:pt>
              </c:numCache>
            </c:numRef>
          </c:xVal>
          <c:yVal>
            <c:numRef>
              <c:f>'rin_χ=0.2'!$AB$11:$AB$717</c:f>
              <c:numCache>
                <c:formatCode>0.000</c:formatCode>
                <c:ptCount val="707"/>
                <c:pt idx="0">
                  <c:v>3.750580000000044E-17</c:v>
                </c:pt>
                <c:pt idx="1">
                  <c:v>3.7505700000000427E-17</c:v>
                </c:pt>
                <c:pt idx="2">
                  <c:v>3.7505400000000407E-17</c:v>
                </c:pt>
                <c:pt idx="3">
                  <c:v>3.750460000000041E-17</c:v>
                </c:pt>
                <c:pt idx="4">
                  <c:v>3.7504000000000395E-17</c:v>
                </c:pt>
                <c:pt idx="5">
                  <c:v>3.750080000000041E-17</c:v>
                </c:pt>
                <c:pt idx="6">
                  <c:v>3.7505600000000427E-17</c:v>
                </c:pt>
                <c:pt idx="7">
                  <c:v>3.7471400000000446E-17</c:v>
                </c:pt>
                <c:pt idx="8">
                  <c:v>3.7355800000000409E-17</c:v>
                </c:pt>
                <c:pt idx="9">
                  <c:v>3.7442800000000431E-17</c:v>
                </c:pt>
                <c:pt idx="10">
                  <c:v>3.7802900000000451E-17</c:v>
                </c:pt>
                <c:pt idx="11">
                  <c:v>3.7873900000000481E-17</c:v>
                </c:pt>
                <c:pt idx="12">
                  <c:v>3.7920800000000388E-17</c:v>
                </c:pt>
                <c:pt idx="13">
                  <c:v>3.7960500000000364E-17</c:v>
                </c:pt>
                <c:pt idx="14">
                  <c:v>3.7740500000000395E-17</c:v>
                </c:pt>
                <c:pt idx="15">
                  <c:v>3.7377000000000426E-17</c:v>
                </c:pt>
                <c:pt idx="16">
                  <c:v>3.7014600000000395E-17</c:v>
                </c:pt>
                <c:pt idx="17">
                  <c:v>3.6636600000000411E-17</c:v>
                </c:pt>
                <c:pt idx="18">
                  <c:v>3.5040800000000391E-17</c:v>
                </c:pt>
                <c:pt idx="19">
                  <c:v>3.202110000000037E-17</c:v>
                </c:pt>
                <c:pt idx="20">
                  <c:v>2.677770000000031E-17</c:v>
                </c:pt>
                <c:pt idx="21">
                  <c:v>4.272070000000046E-17</c:v>
                </c:pt>
                <c:pt idx="22">
                  <c:v>5.483240000000071E-17</c:v>
                </c:pt>
                <c:pt idx="23">
                  <c:v>4.4890200000000575E-17</c:v>
                </c:pt>
                <c:pt idx="24">
                  <c:v>1.1963300000000145E-17</c:v>
                </c:pt>
                <c:pt idx="25">
                  <c:v>-1.0117000000000085E-16</c:v>
                </c:pt>
                <c:pt idx="26">
                  <c:v>-2.2019800000000261E-16</c:v>
                </c:pt>
                <c:pt idx="27">
                  <c:v>-3.7298500000000363E-16</c:v>
                </c:pt>
                <c:pt idx="28">
                  <c:v>-7.4861200000000797E-16</c:v>
                </c:pt>
                <c:pt idx="29">
                  <c:v>-1.520420000000013E-15</c:v>
                </c:pt>
                <c:pt idx="30">
                  <c:v>-3.085940000000029E-15</c:v>
                </c:pt>
                <c:pt idx="31">
                  <c:v>-5.3750400000000511E-15</c:v>
                </c:pt>
                <c:pt idx="32">
                  <c:v>-9.3533300000001003E-15</c:v>
                </c:pt>
                <c:pt idx="33">
                  <c:v>-1.6154500000000155E-14</c:v>
                </c:pt>
                <c:pt idx="34">
                  <c:v>-2.7356400000000209E-14</c:v>
                </c:pt>
                <c:pt idx="35">
                  <c:v>-4.4980500000000416E-14</c:v>
                </c:pt>
                <c:pt idx="36">
                  <c:v>-7.2189100000000559E-14</c:v>
                </c:pt>
                <c:pt idx="37">
                  <c:v>-1.1447300000000104E-13</c:v>
                </c:pt>
                <c:pt idx="38">
                  <c:v>-1.8031700000000138E-13</c:v>
                </c:pt>
                <c:pt idx="39">
                  <c:v>-2.8214900000000206E-13</c:v>
                </c:pt>
                <c:pt idx="40">
                  <c:v>-4.4159100000000294E-13</c:v>
                </c:pt>
                <c:pt idx="41">
                  <c:v>-6.3664000000000455E-13</c:v>
                </c:pt>
                <c:pt idx="42">
                  <c:v>-9.2734500000000729E-13</c:v>
                </c:pt>
                <c:pt idx="43">
                  <c:v>-1.3662900000000105E-12</c:v>
                </c:pt>
                <c:pt idx="44">
                  <c:v>-2.031110000000016E-12</c:v>
                </c:pt>
                <c:pt idx="45">
                  <c:v>-3.0380100000000213E-12</c:v>
                </c:pt>
                <c:pt idx="46">
                  <c:v>-4.5696400000000411E-12</c:v>
                </c:pt>
                <c:pt idx="47">
                  <c:v>-6.8950200000000471E-12</c:v>
                </c:pt>
                <c:pt idx="48">
                  <c:v>-1.042450000000009E-11</c:v>
                </c:pt>
                <c:pt idx="49">
                  <c:v>-1.5762900000000109E-11</c:v>
                </c:pt>
                <c:pt idx="50">
                  <c:v>-2.3799300000000159E-11</c:v>
                </c:pt>
                <c:pt idx="51">
                  <c:v>-3.3245000000000224E-11</c:v>
                </c:pt>
                <c:pt idx="52">
                  <c:v>-4.6850000000000263E-11</c:v>
                </c:pt>
                <c:pt idx="53">
                  <c:v>-6.6337500000000457E-11</c:v>
                </c:pt>
                <c:pt idx="54">
                  <c:v>-9.3933700000000552E-11</c:v>
                </c:pt>
                <c:pt idx="55">
                  <c:v>-1.3223700000000096E-10</c:v>
                </c:pt>
                <c:pt idx="56">
                  <c:v>-1.8362800000000132E-10</c:v>
                </c:pt>
                <c:pt idx="57">
                  <c:v>-2.4859300000000185E-10</c:v>
                </c:pt>
                <c:pt idx="58">
                  <c:v>-3.2164800000000181E-10</c:v>
                </c:pt>
                <c:pt idx="59">
                  <c:v>-3.821130000000026E-10</c:v>
                </c:pt>
                <c:pt idx="60">
                  <c:v>-3.86226000000002E-10</c:v>
                </c:pt>
                <c:pt idx="61">
                  <c:v>-2.7336800000000185E-10</c:v>
                </c:pt>
                <c:pt idx="62">
                  <c:v>1.2086900000000058E-10</c:v>
                </c:pt>
                <c:pt idx="63">
                  <c:v>1.1433000000000066E-9</c:v>
                </c:pt>
                <c:pt idx="64">
                  <c:v>3.5100100000000186E-9</c:v>
                </c:pt>
                <c:pt idx="65">
                  <c:v>8.6777900000000472E-9</c:v>
                </c:pt>
                <c:pt idx="66">
                  <c:v>1.9578400000000109E-8</c:v>
                </c:pt>
                <c:pt idx="67">
                  <c:v>4.2064700000000255E-8</c:v>
                </c:pt>
                <c:pt idx="68">
                  <c:v>7.6731800000000335E-8</c:v>
                </c:pt>
                <c:pt idx="69">
                  <c:v>1.4127500000000063E-7</c:v>
                </c:pt>
                <c:pt idx="70">
                  <c:v>2.6228100000000097E-7</c:v>
                </c:pt>
                <c:pt idx="71">
                  <c:v>4.9045800000000128E-7</c:v>
                </c:pt>
                <c:pt idx="72">
                  <c:v>9.2270600000000067E-7</c:v>
                </c:pt>
                <c:pt idx="73">
                  <c:v>1.5507900000000048E-6</c:v>
                </c:pt>
                <c:pt idx="74">
                  <c:v>2.6673000000000151E-6</c:v>
                </c:pt>
                <c:pt idx="75">
                  <c:v>4.6776100000000125E-6</c:v>
                </c:pt>
                <c:pt idx="76">
                  <c:v>8.2879300000000248E-6</c:v>
                </c:pt>
                <c:pt idx="77">
                  <c:v>1.3147700000000038E-5</c:v>
                </c:pt>
                <c:pt idx="78">
                  <c:v>2.0885100000000099E-5</c:v>
                </c:pt>
                <c:pt idx="79">
                  <c:v>3.0349800000000097E-5</c:v>
                </c:pt>
                <c:pt idx="80">
                  <c:v>4.4288200000000129E-5</c:v>
                </c:pt>
                <c:pt idx="81">
                  <c:v>6.3519100000000034E-5</c:v>
                </c:pt>
                <c:pt idx="82">
                  <c:v>8.6437400000000068E-5</c:v>
                </c:pt>
                <c:pt idx="83">
                  <c:v>1.0559499999999999E-4</c:v>
                </c:pt>
                <c:pt idx="84">
                  <c:v>1.2612699999999999E-4</c:v>
                </c:pt>
                <c:pt idx="85">
                  <c:v>1.4587300000000003E-4</c:v>
                </c:pt>
                <c:pt idx="86">
                  <c:v>1.6903000000000062E-4</c:v>
                </c:pt>
                <c:pt idx="87">
                  <c:v>1.8601600000000054E-4</c:v>
                </c:pt>
                <c:pt idx="88">
                  <c:v>1.8727100000000063E-4</c:v>
                </c:pt>
                <c:pt idx="89">
                  <c:v>1.5425300000000035E-4</c:v>
                </c:pt>
                <c:pt idx="90">
                  <c:v>9.4248600000000065E-5</c:v>
                </c:pt>
                <c:pt idx="91">
                  <c:v>4.2352200000000208E-5</c:v>
                </c:pt>
                <c:pt idx="92">
                  <c:v>3.212990000000012E-6</c:v>
                </c:pt>
                <c:pt idx="93">
                  <c:v>-3.8459300000000149E-5</c:v>
                </c:pt>
                <c:pt idx="94">
                  <c:v>-6.228970000000013E-5</c:v>
                </c:pt>
                <c:pt idx="95">
                  <c:v>-5.2484900000000206E-5</c:v>
                </c:pt>
                <c:pt idx="96">
                  <c:v>-1.4321800000000053E-5</c:v>
                </c:pt>
                <c:pt idx="97">
                  <c:v>2.5774900000000091E-5</c:v>
                </c:pt>
                <c:pt idx="98">
                  <c:v>3.9594500000000042E-5</c:v>
                </c:pt>
                <c:pt idx="99">
                  <c:v>3.8207400000000118E-5</c:v>
                </c:pt>
                <c:pt idx="100">
                  <c:v>6.1639199999999998E-5</c:v>
                </c:pt>
                <c:pt idx="101">
                  <c:v>5.06448E-5</c:v>
                </c:pt>
                <c:pt idx="102">
                  <c:v>-8.3035600000000374E-5</c:v>
                </c:pt>
                <c:pt idx="103">
                  <c:v>-2.3962199999999988E-4</c:v>
                </c:pt>
                <c:pt idx="104">
                  <c:v>-2.9659300000000097E-4</c:v>
                </c:pt>
                <c:pt idx="105">
                  <c:v>-2.7335000000000109E-4</c:v>
                </c:pt>
                <c:pt idx="106">
                  <c:v>-1.7394200000000001E-4</c:v>
                </c:pt>
                <c:pt idx="107">
                  <c:v>-1.1738400000000031E-5</c:v>
                </c:pt>
                <c:pt idx="108">
                  <c:v>1.4887200000000001E-4</c:v>
                </c:pt>
                <c:pt idx="109">
                  <c:v>3.1973300000000124E-4</c:v>
                </c:pt>
                <c:pt idx="110">
                  <c:v>5.6595500000000004E-4</c:v>
                </c:pt>
                <c:pt idx="111">
                  <c:v>8.0926600000000239E-4</c:v>
                </c:pt>
                <c:pt idx="112">
                  <c:v>9.4969300000000297E-4</c:v>
                </c:pt>
                <c:pt idx="113">
                  <c:v>9.5905500000000238E-4</c:v>
                </c:pt>
                <c:pt idx="114">
                  <c:v>6.7820800000000132E-4</c:v>
                </c:pt>
                <c:pt idx="115">
                  <c:v>1.3762500000000057E-4</c:v>
                </c:pt>
                <c:pt idx="116">
                  <c:v>-4.0344500000000021E-4</c:v>
                </c:pt>
                <c:pt idx="117">
                  <c:v>-8.2262400000000042E-4</c:v>
                </c:pt>
                <c:pt idx="118">
                  <c:v>-1.03319E-3</c:v>
                </c:pt>
                <c:pt idx="119">
                  <c:v>-9.4859700000000252E-4</c:v>
                </c:pt>
                <c:pt idx="120">
                  <c:v>-6.9200900000000167E-4</c:v>
                </c:pt>
                <c:pt idx="121">
                  <c:v>-4.8401500000000013E-4</c:v>
                </c:pt>
                <c:pt idx="122">
                  <c:v>-3.8074000000000088E-4</c:v>
                </c:pt>
                <c:pt idx="123">
                  <c:v>-2.2757200000000073E-4</c:v>
                </c:pt>
                <c:pt idx="124">
                  <c:v>-4.9748200000000169E-5</c:v>
                </c:pt>
                <c:pt idx="125">
                  <c:v>1.3159999999999999E-5</c:v>
                </c:pt>
                <c:pt idx="126">
                  <c:v>7.6068300000000161E-5</c:v>
                </c:pt>
                <c:pt idx="127">
                  <c:v>2.7078900000000115E-4</c:v>
                </c:pt>
                <c:pt idx="128">
                  <c:v>5.5877600000000139E-4</c:v>
                </c:pt>
                <c:pt idx="129">
                  <c:v>7.1455800000000001E-4</c:v>
                </c:pt>
                <c:pt idx="130">
                  <c:v>7.4302200000000301E-4</c:v>
                </c:pt>
                <c:pt idx="131">
                  <c:v>7.9249300000000002E-4</c:v>
                </c:pt>
                <c:pt idx="132">
                  <c:v>6.2324700000000147E-4</c:v>
                </c:pt>
                <c:pt idx="133">
                  <c:v>2.1276300000000093E-4</c:v>
                </c:pt>
                <c:pt idx="134">
                  <c:v>-1.7136200000000002E-4</c:v>
                </c:pt>
                <c:pt idx="135">
                  <c:v>-6.10969000000002E-4</c:v>
                </c:pt>
                <c:pt idx="136">
                  <c:v>-9.6180800000000063E-4</c:v>
                </c:pt>
                <c:pt idx="137">
                  <c:v>-1.0352800000000021E-3</c:v>
                </c:pt>
                <c:pt idx="138">
                  <c:v>-7.7102000000000203E-4</c:v>
                </c:pt>
                <c:pt idx="139">
                  <c:v>-6.0946200000000115E-4</c:v>
                </c:pt>
                <c:pt idx="140">
                  <c:v>-9.6137400000000247E-4</c:v>
                </c:pt>
                <c:pt idx="141">
                  <c:v>-8.9278700000000003E-4</c:v>
                </c:pt>
                <c:pt idx="142">
                  <c:v>-4.0453100000000013E-4</c:v>
                </c:pt>
                <c:pt idx="143">
                  <c:v>-9.9761500000000356E-5</c:v>
                </c:pt>
                <c:pt idx="144">
                  <c:v>4.7063000000000167E-4</c:v>
                </c:pt>
                <c:pt idx="145">
                  <c:v>1.1108699999999999E-3</c:v>
                </c:pt>
                <c:pt idx="146">
                  <c:v>1.0673700000000024E-3</c:v>
                </c:pt>
                <c:pt idx="147">
                  <c:v>5.296570000000013E-4</c:v>
                </c:pt>
                <c:pt idx="148">
                  <c:v>5.8388600000000209E-5</c:v>
                </c:pt>
                <c:pt idx="149">
                  <c:v>-5.1002200000000136E-4</c:v>
                </c:pt>
                <c:pt idx="150">
                  <c:v>-1.3575200000000001E-3</c:v>
                </c:pt>
                <c:pt idx="151">
                  <c:v>-1.9357600000000036E-3</c:v>
                </c:pt>
                <c:pt idx="152">
                  <c:v>-2.0256200000000001E-3</c:v>
                </c:pt>
                <c:pt idx="153">
                  <c:v>-2.0342300000000002E-3</c:v>
                </c:pt>
                <c:pt idx="154">
                  <c:v>-1.9158400000000029E-3</c:v>
                </c:pt>
                <c:pt idx="155">
                  <c:v>-1.47992E-3</c:v>
                </c:pt>
                <c:pt idx="156">
                  <c:v>-8.0589100000000042E-4</c:v>
                </c:pt>
                <c:pt idx="157">
                  <c:v>-1.9821800000000085E-4</c:v>
                </c:pt>
                <c:pt idx="158">
                  <c:v>1.6808400000000058E-4</c:v>
                </c:pt>
                <c:pt idx="159">
                  <c:v>5.8825800000000003E-4</c:v>
                </c:pt>
                <c:pt idx="160">
                  <c:v>9.8634700000000308E-4</c:v>
                </c:pt>
                <c:pt idx="161">
                  <c:v>1.0164400000000021E-3</c:v>
                </c:pt>
                <c:pt idx="162">
                  <c:v>8.2884600000000005E-4</c:v>
                </c:pt>
                <c:pt idx="163">
                  <c:v>7.7912300000000277E-4</c:v>
                </c:pt>
                <c:pt idx="164">
                  <c:v>7.7838800000000149E-4</c:v>
                </c:pt>
                <c:pt idx="165">
                  <c:v>6.2027200000000168E-4</c:v>
                </c:pt>
                <c:pt idx="166">
                  <c:v>1.6712200000000037E-4</c:v>
                </c:pt>
                <c:pt idx="167">
                  <c:v>-3.8310200000000056E-4</c:v>
                </c:pt>
                <c:pt idx="168">
                  <c:v>-6.7722000000000225E-4</c:v>
                </c:pt>
                <c:pt idx="169">
                  <c:v>-8.0562200000000063E-4</c:v>
                </c:pt>
                <c:pt idx="170">
                  <c:v>-7.7764300000000223E-4</c:v>
                </c:pt>
                <c:pt idx="171">
                  <c:v>-5.20781E-4</c:v>
                </c:pt>
                <c:pt idx="172">
                  <c:v>-2.5314899999999998E-4</c:v>
                </c:pt>
                <c:pt idx="173">
                  <c:v>-1.6656900000000031E-4</c:v>
                </c:pt>
                <c:pt idx="174">
                  <c:v>2.4896000000000058E-5</c:v>
                </c:pt>
                <c:pt idx="175">
                  <c:v>4.9765200000000175E-4</c:v>
                </c:pt>
                <c:pt idx="176">
                  <c:v>8.0001600000000062E-4</c:v>
                </c:pt>
                <c:pt idx="177">
                  <c:v>8.2152900000000064E-4</c:v>
                </c:pt>
                <c:pt idx="178">
                  <c:v>1.3511000000000026E-3</c:v>
                </c:pt>
                <c:pt idx="179">
                  <c:v>2.2316000000000011E-3</c:v>
                </c:pt>
                <c:pt idx="180">
                  <c:v>2.9081800000000063E-3</c:v>
                </c:pt>
                <c:pt idx="181">
                  <c:v>3.3839600000000062E-3</c:v>
                </c:pt>
                <c:pt idx="182">
                  <c:v>3.61626E-3</c:v>
                </c:pt>
                <c:pt idx="183">
                  <c:v>3.6745600000000077E-3</c:v>
                </c:pt>
                <c:pt idx="184">
                  <c:v>3.4761800000000054E-3</c:v>
                </c:pt>
                <c:pt idx="185">
                  <c:v>2.8179099999999999E-3</c:v>
                </c:pt>
                <c:pt idx="186">
                  <c:v>1.7048100000000021E-3</c:v>
                </c:pt>
                <c:pt idx="187">
                  <c:v>2.0268200000000006E-4</c:v>
                </c:pt>
                <c:pt idx="188">
                  <c:v>-1.6102000000000046E-3</c:v>
                </c:pt>
                <c:pt idx="189">
                  <c:v>-3.5025200000000064E-3</c:v>
                </c:pt>
                <c:pt idx="190">
                  <c:v>-5.5384100000000014E-3</c:v>
                </c:pt>
                <c:pt idx="191">
                  <c:v>-7.7134800000000095E-3</c:v>
                </c:pt>
                <c:pt idx="192">
                  <c:v>-9.8945800000000313E-3</c:v>
                </c:pt>
                <c:pt idx="193">
                  <c:v>-1.2086700000000001E-2</c:v>
                </c:pt>
                <c:pt idx="194">
                  <c:v>-1.4368799999999999E-2</c:v>
                </c:pt>
                <c:pt idx="195">
                  <c:v>-1.6932300000000001E-2</c:v>
                </c:pt>
                <c:pt idx="196">
                  <c:v>-1.9418999999999999E-2</c:v>
                </c:pt>
                <c:pt idx="197">
                  <c:v>-2.1641400000000012E-2</c:v>
                </c:pt>
                <c:pt idx="198">
                  <c:v>-2.3847199999999999E-2</c:v>
                </c:pt>
                <c:pt idx="199">
                  <c:v>-2.5788200000000001E-2</c:v>
                </c:pt>
                <c:pt idx="200">
                  <c:v>-2.7102899999999999E-2</c:v>
                </c:pt>
                <c:pt idx="201">
                  <c:v>-2.7820000000000011E-2</c:v>
                </c:pt>
                <c:pt idx="202">
                  <c:v>-2.8113099999999988E-2</c:v>
                </c:pt>
                <c:pt idx="203">
                  <c:v>-2.80006E-2</c:v>
                </c:pt>
                <c:pt idx="204">
                  <c:v>-2.7444900000000064E-2</c:v>
                </c:pt>
                <c:pt idx="205">
                  <c:v>-2.6356299999999999E-2</c:v>
                </c:pt>
                <c:pt idx="206">
                  <c:v>-2.4952699999999987E-2</c:v>
                </c:pt>
                <c:pt idx="207">
                  <c:v>-2.3530800000000001E-2</c:v>
                </c:pt>
                <c:pt idx="208">
                  <c:v>-2.1928E-2</c:v>
                </c:pt>
                <c:pt idx="209">
                  <c:v>-2.00444E-2</c:v>
                </c:pt>
                <c:pt idx="210">
                  <c:v>-1.7931900000000001E-2</c:v>
                </c:pt>
                <c:pt idx="211">
                  <c:v>-1.5530200000000001E-2</c:v>
                </c:pt>
                <c:pt idx="212">
                  <c:v>-1.2569500000000001E-2</c:v>
                </c:pt>
                <c:pt idx="213">
                  <c:v>-8.9848700000000007E-3</c:v>
                </c:pt>
                <c:pt idx="214">
                  <c:v>-5.0212900000000107E-3</c:v>
                </c:pt>
                <c:pt idx="215">
                  <c:v>-7.7380100000000191E-4</c:v>
                </c:pt>
                <c:pt idx="216">
                  <c:v>3.6588900000000053E-3</c:v>
                </c:pt>
                <c:pt idx="217">
                  <c:v>8.3011700000000001E-3</c:v>
                </c:pt>
                <c:pt idx="218">
                  <c:v>1.1435900000000001E-2</c:v>
                </c:pt>
                <c:pt idx="219">
                  <c:v>1.4670500000000001E-2</c:v>
                </c:pt>
                <c:pt idx="220">
                  <c:v>1.7985999999999999E-2</c:v>
                </c:pt>
                <c:pt idx="221">
                  <c:v>2.1264100000000001E-2</c:v>
                </c:pt>
                <c:pt idx="222">
                  <c:v>2.4454300000000002E-2</c:v>
                </c:pt>
                <c:pt idx="223">
                  <c:v>2.7622899999999999E-2</c:v>
                </c:pt>
                <c:pt idx="224">
                  <c:v>3.1621200000000078E-2</c:v>
                </c:pt>
                <c:pt idx="225">
                  <c:v>3.5455400000000005E-2</c:v>
                </c:pt>
                <c:pt idx="226">
                  <c:v>3.9601000000000081E-2</c:v>
                </c:pt>
                <c:pt idx="227">
                  <c:v>4.3231099999999995E-2</c:v>
                </c:pt>
                <c:pt idx="228">
                  <c:v>4.6629599999999945E-2</c:v>
                </c:pt>
                <c:pt idx="229">
                  <c:v>4.9825599999999998E-2</c:v>
                </c:pt>
                <c:pt idx="230">
                  <c:v>5.2458200000000024E-2</c:v>
                </c:pt>
                <c:pt idx="231">
                  <c:v>5.4633700000000104E-2</c:v>
                </c:pt>
                <c:pt idx="232">
                  <c:v>5.7325599999999997E-2</c:v>
                </c:pt>
                <c:pt idx="233">
                  <c:v>6.0574500000000003E-2</c:v>
                </c:pt>
                <c:pt idx="234">
                  <c:v>6.3439099999999998E-2</c:v>
                </c:pt>
                <c:pt idx="235">
                  <c:v>6.5990800000000002E-2</c:v>
                </c:pt>
                <c:pt idx="236">
                  <c:v>6.9010400000000166E-2</c:v>
                </c:pt>
                <c:pt idx="237">
                  <c:v>7.2247699999999998E-2</c:v>
                </c:pt>
                <c:pt idx="238">
                  <c:v>7.4685600000000033E-2</c:v>
                </c:pt>
                <c:pt idx="239">
                  <c:v>7.6127600000000004E-2</c:v>
                </c:pt>
                <c:pt idx="240">
                  <c:v>7.7590100000000023E-2</c:v>
                </c:pt>
                <c:pt idx="241">
                  <c:v>7.9509700000000003E-2</c:v>
                </c:pt>
                <c:pt idx="242">
                  <c:v>8.0919100000000008E-2</c:v>
                </c:pt>
                <c:pt idx="243">
                  <c:v>8.1256400000000048E-2</c:v>
                </c:pt>
                <c:pt idx="244">
                  <c:v>8.1172300000000003E-2</c:v>
                </c:pt>
                <c:pt idx="245">
                  <c:v>8.118050000000003E-2</c:v>
                </c:pt>
                <c:pt idx="246">
                  <c:v>8.0879400000000004E-2</c:v>
                </c:pt>
                <c:pt idx="247">
                  <c:v>7.9861100000000004E-2</c:v>
                </c:pt>
                <c:pt idx="248">
                  <c:v>7.8564700000000001E-2</c:v>
                </c:pt>
                <c:pt idx="249">
                  <c:v>7.7497800000000033E-2</c:v>
                </c:pt>
                <c:pt idx="250">
                  <c:v>7.6476600000000033E-2</c:v>
                </c:pt>
                <c:pt idx="251">
                  <c:v>7.5379000000000002E-2</c:v>
                </c:pt>
                <c:pt idx="252">
                  <c:v>7.4402800000000033E-2</c:v>
                </c:pt>
                <c:pt idx="253">
                  <c:v>7.3309100000000002E-2</c:v>
                </c:pt>
                <c:pt idx="254">
                  <c:v>7.1620000000000003E-2</c:v>
                </c:pt>
                <c:pt idx="255">
                  <c:v>6.9567500000000032E-2</c:v>
                </c:pt>
                <c:pt idx="256">
                  <c:v>6.7694199999999996E-2</c:v>
                </c:pt>
                <c:pt idx="257">
                  <c:v>6.5882200000000155E-2</c:v>
                </c:pt>
                <c:pt idx="258">
                  <c:v>6.3792199999999993E-2</c:v>
                </c:pt>
                <c:pt idx="259">
                  <c:v>6.1541299999999986E-2</c:v>
                </c:pt>
                <c:pt idx="260">
                  <c:v>5.9304200000000154E-2</c:v>
                </c:pt>
                <c:pt idx="261">
                  <c:v>5.6924999999999996E-2</c:v>
                </c:pt>
                <c:pt idx="262">
                  <c:v>5.4282100000000014E-2</c:v>
                </c:pt>
                <c:pt idx="263">
                  <c:v>5.1499900000000001E-2</c:v>
                </c:pt>
                <c:pt idx="264">
                  <c:v>4.8585200000000002E-2</c:v>
                </c:pt>
                <c:pt idx="265">
                  <c:v>4.5119100000000002E-2</c:v>
                </c:pt>
                <c:pt idx="266">
                  <c:v>4.1327700000000002E-2</c:v>
                </c:pt>
                <c:pt idx="267">
                  <c:v>3.8598100000000003E-2</c:v>
                </c:pt>
                <c:pt idx="268">
                  <c:v>3.5676000000000006E-2</c:v>
                </c:pt>
                <c:pt idx="269">
                  <c:v>3.2491700000000075E-2</c:v>
                </c:pt>
                <c:pt idx="270">
                  <c:v>2.9069600000000001E-2</c:v>
                </c:pt>
                <c:pt idx="271">
                  <c:v>2.5427200000000011E-2</c:v>
                </c:pt>
                <c:pt idx="272">
                  <c:v>2.1538000000000002E-2</c:v>
                </c:pt>
                <c:pt idx="273">
                  <c:v>1.7384699999999999E-2</c:v>
                </c:pt>
                <c:pt idx="274">
                  <c:v>1.1890800000000031E-2</c:v>
                </c:pt>
                <c:pt idx="275">
                  <c:v>6.2422800000000106E-3</c:v>
                </c:pt>
                <c:pt idx="276">
                  <c:v>6.4469300000000141E-4</c:v>
                </c:pt>
                <c:pt idx="277">
                  <c:v>-4.6375399999999956E-3</c:v>
                </c:pt>
                <c:pt idx="278">
                  <c:v>-9.597790000000021E-3</c:v>
                </c:pt>
                <c:pt idx="279">
                  <c:v>-1.3310100000000021E-2</c:v>
                </c:pt>
                <c:pt idx="280">
                  <c:v>-1.692570000000004E-2</c:v>
                </c:pt>
                <c:pt idx="281">
                  <c:v>-2.0387099999999998E-2</c:v>
                </c:pt>
                <c:pt idx="282">
                  <c:v>-2.3576E-2</c:v>
                </c:pt>
                <c:pt idx="283">
                  <c:v>-2.6475000000000064E-2</c:v>
                </c:pt>
                <c:pt idx="284">
                  <c:v>-2.9309999999999999E-2</c:v>
                </c:pt>
                <c:pt idx="285">
                  <c:v>-3.21298E-2</c:v>
                </c:pt>
                <c:pt idx="286">
                  <c:v>-3.5521299999999999E-2</c:v>
                </c:pt>
                <c:pt idx="287">
                  <c:v>-3.8698999999999997E-2</c:v>
                </c:pt>
                <c:pt idx="288">
                  <c:v>-4.2417400000000154E-2</c:v>
                </c:pt>
                <c:pt idx="289">
                  <c:v>-4.6473099999999996E-2</c:v>
                </c:pt>
                <c:pt idx="290">
                  <c:v>-5.0632000000000024E-2</c:v>
                </c:pt>
                <c:pt idx="291">
                  <c:v>-5.4805100000000002E-2</c:v>
                </c:pt>
                <c:pt idx="292">
                  <c:v>-5.9059100000000003E-2</c:v>
                </c:pt>
                <c:pt idx="293">
                  <c:v>-6.2863500000000114E-2</c:v>
                </c:pt>
                <c:pt idx="294">
                  <c:v>-6.4900500000000014E-2</c:v>
                </c:pt>
                <c:pt idx="295">
                  <c:v>-6.653909999999999E-2</c:v>
                </c:pt>
                <c:pt idx="296">
                  <c:v>-6.8063700000000033E-2</c:v>
                </c:pt>
                <c:pt idx="297">
                  <c:v>-6.9961800000000018E-2</c:v>
                </c:pt>
                <c:pt idx="298">
                  <c:v>-7.1900599999999995E-2</c:v>
                </c:pt>
                <c:pt idx="299">
                  <c:v>-7.3027000000000009E-2</c:v>
                </c:pt>
                <c:pt idx="300">
                  <c:v>-7.3552600000000024E-2</c:v>
                </c:pt>
                <c:pt idx="301">
                  <c:v>-7.4111800000000019E-2</c:v>
                </c:pt>
                <c:pt idx="302">
                  <c:v>-7.4531899999999998E-2</c:v>
                </c:pt>
                <c:pt idx="303">
                  <c:v>-7.4340900000000112E-2</c:v>
                </c:pt>
                <c:pt idx="304">
                  <c:v>-7.3721599999999998E-2</c:v>
                </c:pt>
                <c:pt idx="305">
                  <c:v>-7.3647299999999999E-2</c:v>
                </c:pt>
                <c:pt idx="306">
                  <c:v>-7.4214600000000158E-2</c:v>
                </c:pt>
                <c:pt idx="307">
                  <c:v>-7.4370400000000114E-2</c:v>
                </c:pt>
                <c:pt idx="308">
                  <c:v>-7.4050099999999994E-2</c:v>
                </c:pt>
                <c:pt idx="309">
                  <c:v>-7.4169200000000032E-2</c:v>
                </c:pt>
                <c:pt idx="310">
                  <c:v>-7.478960000000015E-2</c:v>
                </c:pt>
                <c:pt idx="311">
                  <c:v>-7.4926800000000002E-2</c:v>
                </c:pt>
                <c:pt idx="312">
                  <c:v>-7.4138300000000004E-2</c:v>
                </c:pt>
                <c:pt idx="313">
                  <c:v>-7.3075500000000002E-2</c:v>
                </c:pt>
                <c:pt idx="314">
                  <c:v>-7.2224999999999998E-2</c:v>
                </c:pt>
                <c:pt idx="315">
                  <c:v>-7.1470400000000003E-2</c:v>
                </c:pt>
                <c:pt idx="316">
                  <c:v>-7.0685999999999999E-2</c:v>
                </c:pt>
                <c:pt idx="317">
                  <c:v>-6.9726000000000163E-2</c:v>
                </c:pt>
                <c:pt idx="318">
                  <c:v>-6.8443199999999996E-2</c:v>
                </c:pt>
                <c:pt idx="319">
                  <c:v>-6.6910300000000006E-2</c:v>
                </c:pt>
                <c:pt idx="320">
                  <c:v>-6.5387700000000104E-2</c:v>
                </c:pt>
                <c:pt idx="321">
                  <c:v>-6.3834500000000002E-2</c:v>
                </c:pt>
                <c:pt idx="322">
                  <c:v>-6.2020199999999998E-2</c:v>
                </c:pt>
                <c:pt idx="323">
                  <c:v>-6.00551E-2</c:v>
                </c:pt>
                <c:pt idx="324">
                  <c:v>-5.8060899999999999E-2</c:v>
                </c:pt>
                <c:pt idx="325">
                  <c:v>-5.5958000000000001E-2</c:v>
                </c:pt>
                <c:pt idx="326">
                  <c:v>-5.3675599999999955E-2</c:v>
                </c:pt>
                <c:pt idx="327">
                  <c:v>-5.1052500000000001E-2</c:v>
                </c:pt>
                <c:pt idx="328">
                  <c:v>-4.8167000000000022E-2</c:v>
                </c:pt>
                <c:pt idx="329">
                  <c:v>-4.54245E-2</c:v>
                </c:pt>
                <c:pt idx="330">
                  <c:v>-4.283250000000012E-2</c:v>
                </c:pt>
                <c:pt idx="331">
                  <c:v>-4.0047899999999997E-2</c:v>
                </c:pt>
                <c:pt idx="332">
                  <c:v>-3.7023500000000015E-2</c:v>
                </c:pt>
                <c:pt idx="333">
                  <c:v>-3.3909399999999999E-2</c:v>
                </c:pt>
                <c:pt idx="334">
                  <c:v>-3.0625200000000012E-2</c:v>
                </c:pt>
                <c:pt idx="335">
                  <c:v>-2.7204599999999999E-2</c:v>
                </c:pt>
                <c:pt idx="336">
                  <c:v>-2.4045000000000011E-2</c:v>
                </c:pt>
                <c:pt idx="337">
                  <c:v>-2.1110899999999998E-2</c:v>
                </c:pt>
                <c:pt idx="338">
                  <c:v>-1.7792599999999999E-2</c:v>
                </c:pt>
                <c:pt idx="339">
                  <c:v>-1.40631E-2</c:v>
                </c:pt>
                <c:pt idx="340">
                  <c:v>-1.0050399999999998E-2</c:v>
                </c:pt>
                <c:pt idx="341">
                  <c:v>-5.4671900000000002E-3</c:v>
                </c:pt>
                <c:pt idx="342">
                  <c:v>-5.9561500000000138E-4</c:v>
                </c:pt>
                <c:pt idx="343">
                  <c:v>4.1020299999999996E-3</c:v>
                </c:pt>
                <c:pt idx="344">
                  <c:v>8.9385600000000034E-3</c:v>
                </c:pt>
                <c:pt idx="345">
                  <c:v>1.2930799999999999E-2</c:v>
                </c:pt>
                <c:pt idx="346">
                  <c:v>1.6726500000000043E-2</c:v>
                </c:pt>
                <c:pt idx="347">
                  <c:v>2.0406500000000001E-2</c:v>
                </c:pt>
                <c:pt idx="348">
                  <c:v>2.42005E-2</c:v>
                </c:pt>
                <c:pt idx="349">
                  <c:v>2.8081499999999999E-2</c:v>
                </c:pt>
                <c:pt idx="350">
                  <c:v>3.1836300000000088E-2</c:v>
                </c:pt>
                <c:pt idx="351">
                  <c:v>3.5451400000000001E-2</c:v>
                </c:pt>
                <c:pt idx="352">
                  <c:v>3.9909800000000002E-2</c:v>
                </c:pt>
                <c:pt idx="353">
                  <c:v>4.4396700000000185E-2</c:v>
                </c:pt>
                <c:pt idx="354">
                  <c:v>4.8708000000000022E-2</c:v>
                </c:pt>
                <c:pt idx="355">
                  <c:v>5.1163100000000003E-2</c:v>
                </c:pt>
                <c:pt idx="356">
                  <c:v>5.3639600000000003E-2</c:v>
                </c:pt>
                <c:pt idx="357">
                  <c:v>5.6112200000000105E-2</c:v>
                </c:pt>
                <c:pt idx="358">
                  <c:v>5.9095800000000004E-2</c:v>
                </c:pt>
                <c:pt idx="359">
                  <c:v>6.2067600000000167E-2</c:v>
                </c:pt>
                <c:pt idx="360">
                  <c:v>6.5043400000000001E-2</c:v>
                </c:pt>
                <c:pt idx="361">
                  <c:v>6.7920599999999998E-2</c:v>
                </c:pt>
                <c:pt idx="362">
                  <c:v>7.1248799999999987E-2</c:v>
                </c:pt>
                <c:pt idx="363">
                  <c:v>7.4596700000000196E-2</c:v>
                </c:pt>
                <c:pt idx="364">
                  <c:v>7.8097899999999998E-2</c:v>
                </c:pt>
                <c:pt idx="365">
                  <c:v>8.1672400000000006E-2</c:v>
                </c:pt>
                <c:pt idx="366">
                  <c:v>8.5005600000000028E-2</c:v>
                </c:pt>
                <c:pt idx="367">
                  <c:v>8.8372100000000023E-2</c:v>
                </c:pt>
                <c:pt idx="368">
                  <c:v>9.1784400000000044E-2</c:v>
                </c:pt>
                <c:pt idx="369">
                  <c:v>9.4932200000000022E-2</c:v>
                </c:pt>
                <c:pt idx="370">
                  <c:v>9.7973699999999997E-2</c:v>
                </c:pt>
                <c:pt idx="371">
                  <c:v>0.10095899999999981</c:v>
                </c:pt>
                <c:pt idx="372">
                  <c:v>0.10392500000000017</c:v>
                </c:pt>
                <c:pt idx="373">
                  <c:v>0.10708600000000015</c:v>
                </c:pt>
                <c:pt idx="374">
                  <c:v>0.110398</c:v>
                </c:pt>
                <c:pt idx="375">
                  <c:v>0.113515</c:v>
                </c:pt>
                <c:pt idx="376">
                  <c:v>0.115527</c:v>
                </c:pt>
                <c:pt idx="377">
                  <c:v>0.11760600000000015</c:v>
                </c:pt>
                <c:pt idx="378">
                  <c:v>0.11981799999999981</c:v>
                </c:pt>
                <c:pt idx="379">
                  <c:v>0.12263499999999999</c:v>
                </c:pt>
                <c:pt idx="380">
                  <c:v>0.125115</c:v>
                </c:pt>
                <c:pt idx="381">
                  <c:v>0.127113</c:v>
                </c:pt>
                <c:pt idx="382">
                  <c:v>0.12892200000000001</c:v>
                </c:pt>
                <c:pt idx="383">
                  <c:v>0.13084699999999999</c:v>
                </c:pt>
                <c:pt idx="384">
                  <c:v>0.13228000000000001</c:v>
                </c:pt>
                <c:pt idx="385">
                  <c:v>0.13299500000000034</c:v>
                </c:pt>
                <c:pt idx="386">
                  <c:v>0.13334499999999999</c:v>
                </c:pt>
                <c:pt idx="387">
                  <c:v>0.13366500000000001</c:v>
                </c:pt>
                <c:pt idx="388">
                  <c:v>0.13370599999999999</c:v>
                </c:pt>
                <c:pt idx="389">
                  <c:v>0.13316999999999998</c:v>
                </c:pt>
                <c:pt idx="390">
                  <c:v>0.132276</c:v>
                </c:pt>
                <c:pt idx="391">
                  <c:v>0.13131799999999999</c:v>
                </c:pt>
                <c:pt idx="392">
                  <c:v>0.130139</c:v>
                </c:pt>
                <c:pt idx="393">
                  <c:v>0.12853800000000001</c:v>
                </c:pt>
                <c:pt idx="394">
                  <c:v>0.126695</c:v>
                </c:pt>
                <c:pt idx="395">
                  <c:v>0.12484300000000002</c:v>
                </c:pt>
                <c:pt idx="396">
                  <c:v>0.12288499999999998</c:v>
                </c:pt>
                <c:pt idx="397">
                  <c:v>0.12067500000000017</c:v>
                </c:pt>
                <c:pt idx="398">
                  <c:v>0.118312</c:v>
                </c:pt>
                <c:pt idx="399">
                  <c:v>0.11586299999999998</c:v>
                </c:pt>
                <c:pt idx="400">
                  <c:v>0.11316900000000002</c:v>
                </c:pt>
                <c:pt idx="401">
                  <c:v>0.11012500000000015</c:v>
                </c:pt>
                <c:pt idx="402">
                  <c:v>0.10699699999999999</c:v>
                </c:pt>
                <c:pt idx="403">
                  <c:v>0.104051</c:v>
                </c:pt>
                <c:pt idx="404">
                  <c:v>0.10095800000000001</c:v>
                </c:pt>
                <c:pt idx="405">
                  <c:v>9.7535000000000066E-2</c:v>
                </c:pt>
                <c:pt idx="406">
                  <c:v>9.4104600000000066E-2</c:v>
                </c:pt>
                <c:pt idx="407">
                  <c:v>9.0554300000000434E-2</c:v>
                </c:pt>
                <c:pt idx="408">
                  <c:v>8.6633600000000005E-2</c:v>
                </c:pt>
                <c:pt idx="409">
                  <c:v>8.2604000000000066E-2</c:v>
                </c:pt>
                <c:pt idx="410">
                  <c:v>7.8606899999999993E-2</c:v>
                </c:pt>
                <c:pt idx="411">
                  <c:v>7.4412400000000267E-2</c:v>
                </c:pt>
                <c:pt idx="412">
                  <c:v>6.9978399999999996E-2</c:v>
                </c:pt>
                <c:pt idx="413">
                  <c:v>6.5584500000000004E-2</c:v>
                </c:pt>
                <c:pt idx="414">
                  <c:v>6.1377099999999997E-2</c:v>
                </c:pt>
                <c:pt idx="415">
                  <c:v>5.7159099999999997E-2</c:v>
                </c:pt>
                <c:pt idx="416">
                  <c:v>5.2836300000000107E-2</c:v>
                </c:pt>
                <c:pt idx="417">
                  <c:v>4.8614499999999998E-2</c:v>
                </c:pt>
                <c:pt idx="418">
                  <c:v>4.4413100000000115E-2</c:v>
                </c:pt>
                <c:pt idx="419">
                  <c:v>3.9893499999999998E-2</c:v>
                </c:pt>
                <c:pt idx="420">
                  <c:v>3.5140100000000001E-2</c:v>
                </c:pt>
                <c:pt idx="421">
                  <c:v>3.0347900000000049E-2</c:v>
                </c:pt>
                <c:pt idx="422">
                  <c:v>2.5345099999999999E-2</c:v>
                </c:pt>
                <c:pt idx="423">
                  <c:v>2.0094799999999993E-2</c:v>
                </c:pt>
                <c:pt idx="424">
                  <c:v>1.4848199999999999E-2</c:v>
                </c:pt>
                <c:pt idx="425">
                  <c:v>9.54115E-3</c:v>
                </c:pt>
                <c:pt idx="426">
                  <c:v>3.9454700000000056E-3</c:v>
                </c:pt>
                <c:pt idx="427">
                  <c:v>-1.5493799999999999E-3</c:v>
                </c:pt>
                <c:pt idx="428">
                  <c:v>-4.4195700000000107E-3</c:v>
                </c:pt>
                <c:pt idx="429">
                  <c:v>-7.2068700000000136E-3</c:v>
                </c:pt>
                <c:pt idx="430">
                  <c:v>-9.9398900000000068E-3</c:v>
                </c:pt>
                <c:pt idx="431">
                  <c:v>-1.2561400000000021E-2</c:v>
                </c:pt>
                <c:pt idx="432">
                  <c:v>-1.49912E-2</c:v>
                </c:pt>
                <c:pt idx="433">
                  <c:v>-1.7257999999999999E-2</c:v>
                </c:pt>
                <c:pt idx="434">
                  <c:v>-1.9427900000000001E-2</c:v>
                </c:pt>
                <c:pt idx="435">
                  <c:v>-2.2121100000000001E-2</c:v>
                </c:pt>
                <c:pt idx="436">
                  <c:v>-2.4738E-2</c:v>
                </c:pt>
                <c:pt idx="437">
                  <c:v>-2.7791300000000067E-2</c:v>
                </c:pt>
                <c:pt idx="438">
                  <c:v>-3.0753099999999998E-2</c:v>
                </c:pt>
                <c:pt idx="439">
                  <c:v>-3.422780000000001E-2</c:v>
                </c:pt>
                <c:pt idx="440">
                  <c:v>-3.7415100000000083E-2</c:v>
                </c:pt>
                <c:pt idx="441">
                  <c:v>-4.0088000000000013E-2</c:v>
                </c:pt>
                <c:pt idx="442">
                  <c:v>-4.2671299999999995E-2</c:v>
                </c:pt>
                <c:pt idx="443">
                  <c:v>-4.4992100000000118E-2</c:v>
                </c:pt>
                <c:pt idx="444">
                  <c:v>-4.6620199999999945E-2</c:v>
                </c:pt>
                <c:pt idx="445">
                  <c:v>-4.7944199999999985E-2</c:v>
                </c:pt>
                <c:pt idx="446">
                  <c:v>-4.9318000000000153E-2</c:v>
                </c:pt>
                <c:pt idx="447">
                  <c:v>-5.0521400000000001E-2</c:v>
                </c:pt>
                <c:pt idx="448">
                  <c:v>-5.1767100000000003E-2</c:v>
                </c:pt>
                <c:pt idx="449">
                  <c:v>-5.32819E-2</c:v>
                </c:pt>
                <c:pt idx="450">
                  <c:v>-5.4644999999999999E-2</c:v>
                </c:pt>
                <c:pt idx="451">
                  <c:v>-5.5810700000000109E-2</c:v>
                </c:pt>
                <c:pt idx="452">
                  <c:v>-5.6940199999999955E-2</c:v>
                </c:pt>
                <c:pt idx="453">
                  <c:v>-5.7281499999999999E-2</c:v>
                </c:pt>
                <c:pt idx="454">
                  <c:v>-5.7033200000000131E-2</c:v>
                </c:pt>
                <c:pt idx="455">
                  <c:v>-5.6834599999999999E-2</c:v>
                </c:pt>
                <c:pt idx="456">
                  <c:v>-5.6304199999999999E-2</c:v>
                </c:pt>
                <c:pt idx="457">
                  <c:v>-5.5483500000000033E-2</c:v>
                </c:pt>
                <c:pt idx="458">
                  <c:v>-5.4647500000000002E-2</c:v>
                </c:pt>
                <c:pt idx="459">
                  <c:v>-5.4020199999999997E-2</c:v>
                </c:pt>
                <c:pt idx="460">
                  <c:v>-5.3537500000000002E-2</c:v>
                </c:pt>
                <c:pt idx="461">
                  <c:v>-5.2869899999999997E-2</c:v>
                </c:pt>
                <c:pt idx="462">
                  <c:v>-5.2044199999999985E-2</c:v>
                </c:pt>
                <c:pt idx="463">
                  <c:v>-5.1144499999999996E-2</c:v>
                </c:pt>
                <c:pt idx="464">
                  <c:v>-4.9954199999999997E-2</c:v>
                </c:pt>
                <c:pt idx="465">
                  <c:v>-4.8348700000000001E-2</c:v>
                </c:pt>
                <c:pt idx="466">
                  <c:v>-4.6776600000000099E-2</c:v>
                </c:pt>
                <c:pt idx="467">
                  <c:v>-4.5487500000000014E-2</c:v>
                </c:pt>
                <c:pt idx="468">
                  <c:v>-4.4056900000000128E-2</c:v>
                </c:pt>
                <c:pt idx="469">
                  <c:v>-4.2179499999999995E-2</c:v>
                </c:pt>
                <c:pt idx="470">
                  <c:v>-4.0167899999999999E-2</c:v>
                </c:pt>
                <c:pt idx="471">
                  <c:v>-3.8323900000000001E-2</c:v>
                </c:pt>
                <c:pt idx="472">
                  <c:v>-3.6340499999999998E-2</c:v>
                </c:pt>
                <c:pt idx="473">
                  <c:v>-3.3987900000000001E-2</c:v>
                </c:pt>
                <c:pt idx="474">
                  <c:v>-3.1497700000000052E-2</c:v>
                </c:pt>
                <c:pt idx="475">
                  <c:v>-2.8851300000000059E-2</c:v>
                </c:pt>
                <c:pt idx="476">
                  <c:v>-2.57954E-2</c:v>
                </c:pt>
                <c:pt idx="477">
                  <c:v>-2.2611100000000061E-2</c:v>
                </c:pt>
                <c:pt idx="478">
                  <c:v>-1.9756300000000001E-2</c:v>
                </c:pt>
                <c:pt idx="479">
                  <c:v>-1.6965200000000003E-2</c:v>
                </c:pt>
                <c:pt idx="480">
                  <c:v>-1.3534500000000001E-2</c:v>
                </c:pt>
                <c:pt idx="481">
                  <c:v>-9.7877200000000015E-3</c:v>
                </c:pt>
                <c:pt idx="482">
                  <c:v>-7.1330600000000174E-3</c:v>
                </c:pt>
                <c:pt idx="483">
                  <c:v>-4.3597600000000137E-3</c:v>
                </c:pt>
                <c:pt idx="484">
                  <c:v>-1.3060000000000031E-3</c:v>
                </c:pt>
                <c:pt idx="485">
                  <c:v>1.7022000000000029E-3</c:v>
                </c:pt>
                <c:pt idx="486">
                  <c:v>3.4279900000000097E-3</c:v>
                </c:pt>
                <c:pt idx="487">
                  <c:v>5.0350800000000034E-3</c:v>
                </c:pt>
                <c:pt idx="488">
                  <c:v>6.6961500000000014E-3</c:v>
                </c:pt>
                <c:pt idx="489">
                  <c:v>8.4294100000000208E-3</c:v>
                </c:pt>
                <c:pt idx="490">
                  <c:v>1.0201999999999999E-2</c:v>
                </c:pt>
                <c:pt idx="491">
                  <c:v>1.1938799999999999E-2</c:v>
                </c:pt>
                <c:pt idx="492">
                  <c:v>1.3507999999999999E-2</c:v>
                </c:pt>
                <c:pt idx="493">
                  <c:v>1.52909E-2</c:v>
                </c:pt>
                <c:pt idx="494">
                  <c:v>1.7528200000000001E-2</c:v>
                </c:pt>
                <c:pt idx="495">
                  <c:v>2.0268999999999988E-2</c:v>
                </c:pt>
                <c:pt idx="496">
                  <c:v>2.2806699999999999E-2</c:v>
                </c:pt>
                <c:pt idx="497">
                  <c:v>2.5043100000000054E-2</c:v>
                </c:pt>
                <c:pt idx="498">
                  <c:v>2.7316399999999998E-2</c:v>
                </c:pt>
                <c:pt idx="499">
                  <c:v>2.9614900000000006E-2</c:v>
                </c:pt>
                <c:pt idx="500">
                  <c:v>3.1501899999999999E-2</c:v>
                </c:pt>
                <c:pt idx="501">
                  <c:v>3.3229500000000002E-2</c:v>
                </c:pt>
                <c:pt idx="502">
                  <c:v>3.4845000000000056E-2</c:v>
                </c:pt>
                <c:pt idx="503">
                  <c:v>3.6073100000000087E-2</c:v>
                </c:pt>
                <c:pt idx="504">
                  <c:v>3.691090000000001E-2</c:v>
                </c:pt>
                <c:pt idx="505">
                  <c:v>3.7848100000000016E-2</c:v>
                </c:pt>
                <c:pt idx="506">
                  <c:v>3.87254E-2</c:v>
                </c:pt>
                <c:pt idx="507">
                  <c:v>3.9152600000000003E-2</c:v>
                </c:pt>
                <c:pt idx="508">
                  <c:v>3.9368300000000002E-2</c:v>
                </c:pt>
                <c:pt idx="509">
                  <c:v>3.9484800000000014E-2</c:v>
                </c:pt>
                <c:pt idx="510">
                  <c:v>3.9300099999999998E-2</c:v>
                </c:pt>
                <c:pt idx="511">
                  <c:v>3.8717799999999997E-2</c:v>
                </c:pt>
                <c:pt idx="512">
                  <c:v>3.80985E-2</c:v>
                </c:pt>
                <c:pt idx="513">
                  <c:v>3.7683900000000117E-2</c:v>
                </c:pt>
                <c:pt idx="514">
                  <c:v>3.7182100000000051E-2</c:v>
                </c:pt>
                <c:pt idx="515">
                  <c:v>3.6253900000000075E-2</c:v>
                </c:pt>
                <c:pt idx="516">
                  <c:v>3.4975300000000056E-2</c:v>
                </c:pt>
                <c:pt idx="517">
                  <c:v>3.3440400000000002E-2</c:v>
                </c:pt>
                <c:pt idx="518">
                  <c:v>3.1414699999999997E-2</c:v>
                </c:pt>
                <c:pt idx="519">
                  <c:v>2.9028499999999968E-2</c:v>
                </c:pt>
                <c:pt idx="520">
                  <c:v>2.6672400000000002E-2</c:v>
                </c:pt>
                <c:pt idx="521">
                  <c:v>2.4456100000000001E-2</c:v>
                </c:pt>
                <c:pt idx="522">
                  <c:v>2.2302800000000012E-2</c:v>
                </c:pt>
                <c:pt idx="523">
                  <c:v>2.0068399999999997E-2</c:v>
                </c:pt>
                <c:pt idx="524">
                  <c:v>1.77398E-2</c:v>
                </c:pt>
                <c:pt idx="525">
                  <c:v>1.5440300000000021E-2</c:v>
                </c:pt>
                <c:pt idx="526">
                  <c:v>1.3009500000000026E-2</c:v>
                </c:pt>
                <c:pt idx="527">
                  <c:v>1.02375E-2</c:v>
                </c:pt>
                <c:pt idx="528">
                  <c:v>7.2623800000000014E-3</c:v>
                </c:pt>
                <c:pt idx="529">
                  <c:v>4.2953600000000128E-3</c:v>
                </c:pt>
                <c:pt idx="530">
                  <c:v>1.3340200000000024E-3</c:v>
                </c:pt>
                <c:pt idx="531">
                  <c:v>-1.7465300000000026E-3</c:v>
                </c:pt>
                <c:pt idx="532">
                  <c:v>-3.7765400000000053E-3</c:v>
                </c:pt>
                <c:pt idx="533">
                  <c:v>-5.7436200000000196E-3</c:v>
                </c:pt>
                <c:pt idx="534">
                  <c:v>-7.5868500000000148E-3</c:v>
                </c:pt>
                <c:pt idx="535">
                  <c:v>-9.342600000000029E-3</c:v>
                </c:pt>
                <c:pt idx="536">
                  <c:v>-1.1104500000000034E-2</c:v>
                </c:pt>
                <c:pt idx="537">
                  <c:v>-1.2927400000000007E-2</c:v>
                </c:pt>
                <c:pt idx="538">
                  <c:v>-1.4784800000000023E-2</c:v>
                </c:pt>
                <c:pt idx="539">
                  <c:v>-1.6578699999999998E-2</c:v>
                </c:pt>
                <c:pt idx="540">
                  <c:v>-1.86389E-2</c:v>
                </c:pt>
                <c:pt idx="541">
                  <c:v>-2.1138299999999999E-2</c:v>
                </c:pt>
                <c:pt idx="542">
                  <c:v>-2.3569699999999968E-2</c:v>
                </c:pt>
                <c:pt idx="543">
                  <c:v>-2.5301899999999999E-2</c:v>
                </c:pt>
                <c:pt idx="544">
                  <c:v>-2.6473400000000053E-2</c:v>
                </c:pt>
                <c:pt idx="545">
                  <c:v>-2.7598399999999999E-2</c:v>
                </c:pt>
                <c:pt idx="546">
                  <c:v>-2.83786E-2</c:v>
                </c:pt>
                <c:pt idx="547">
                  <c:v>-2.8662099999999979E-2</c:v>
                </c:pt>
                <c:pt idx="548">
                  <c:v>-2.8551999999999998E-2</c:v>
                </c:pt>
                <c:pt idx="549">
                  <c:v>-2.8228E-2</c:v>
                </c:pt>
                <c:pt idx="550">
                  <c:v>-2.7665300000000073E-2</c:v>
                </c:pt>
                <c:pt idx="551">
                  <c:v>-2.6782899999999998E-2</c:v>
                </c:pt>
                <c:pt idx="552">
                  <c:v>-2.5837900000000084E-2</c:v>
                </c:pt>
                <c:pt idx="553">
                  <c:v>-2.4856900000000001E-2</c:v>
                </c:pt>
                <c:pt idx="554">
                  <c:v>-2.3536499999999978E-2</c:v>
                </c:pt>
                <c:pt idx="555">
                  <c:v>-2.1875600000000061E-2</c:v>
                </c:pt>
                <c:pt idx="556">
                  <c:v>-2.0097600000000011E-2</c:v>
                </c:pt>
                <c:pt idx="557">
                  <c:v>-1.8328799999999999E-2</c:v>
                </c:pt>
                <c:pt idx="558">
                  <c:v>-1.6495699999999999E-2</c:v>
                </c:pt>
                <c:pt idx="559">
                  <c:v>-1.45188E-2</c:v>
                </c:pt>
                <c:pt idx="560">
                  <c:v>-1.2441600000000001E-2</c:v>
                </c:pt>
                <c:pt idx="561">
                  <c:v>-1.01244E-2</c:v>
                </c:pt>
                <c:pt idx="562">
                  <c:v>-7.4494500000000189E-3</c:v>
                </c:pt>
                <c:pt idx="563">
                  <c:v>-4.3991500000000001E-3</c:v>
                </c:pt>
                <c:pt idx="564">
                  <c:v>-1.25752E-3</c:v>
                </c:pt>
                <c:pt idx="565">
                  <c:v>1.6824800000000055E-3</c:v>
                </c:pt>
                <c:pt idx="566">
                  <c:v>3.5784699999999998E-3</c:v>
                </c:pt>
                <c:pt idx="567">
                  <c:v>5.5204900000000003E-3</c:v>
                </c:pt>
                <c:pt idx="568">
                  <c:v>7.4236300000000118E-3</c:v>
                </c:pt>
                <c:pt idx="569">
                  <c:v>9.1470800000000001E-3</c:v>
                </c:pt>
                <c:pt idx="570">
                  <c:v>1.0557800000000001E-2</c:v>
                </c:pt>
                <c:pt idx="571">
                  <c:v>1.1706600000000001E-2</c:v>
                </c:pt>
                <c:pt idx="572">
                  <c:v>1.2703700000000005E-2</c:v>
                </c:pt>
                <c:pt idx="573">
                  <c:v>1.3612900000000001E-2</c:v>
                </c:pt>
                <c:pt idx="574">
                  <c:v>1.4633500000000001E-2</c:v>
                </c:pt>
                <c:pt idx="575">
                  <c:v>1.5595500000000003E-2</c:v>
                </c:pt>
                <c:pt idx="576">
                  <c:v>1.6329400000000001E-2</c:v>
                </c:pt>
                <c:pt idx="577">
                  <c:v>1.6946700000000037E-2</c:v>
                </c:pt>
                <c:pt idx="578">
                  <c:v>1.7313599999999998E-2</c:v>
                </c:pt>
                <c:pt idx="579">
                  <c:v>1.72935E-2</c:v>
                </c:pt>
                <c:pt idx="580">
                  <c:v>1.7074199999999998E-2</c:v>
                </c:pt>
                <c:pt idx="581">
                  <c:v>1.6910800000000038E-2</c:v>
                </c:pt>
                <c:pt idx="582">
                  <c:v>1.6624200000000009E-2</c:v>
                </c:pt>
                <c:pt idx="583">
                  <c:v>1.6093200000000002E-2</c:v>
                </c:pt>
                <c:pt idx="584">
                  <c:v>1.5404900000000001E-2</c:v>
                </c:pt>
                <c:pt idx="585">
                  <c:v>1.45974E-2</c:v>
                </c:pt>
                <c:pt idx="586">
                  <c:v>1.3527600000000001E-2</c:v>
                </c:pt>
                <c:pt idx="587">
                  <c:v>1.21336E-2</c:v>
                </c:pt>
                <c:pt idx="588">
                  <c:v>1.0597799999999999E-2</c:v>
                </c:pt>
                <c:pt idx="589">
                  <c:v>8.9842300000000028E-3</c:v>
                </c:pt>
                <c:pt idx="590">
                  <c:v>7.2588300000000034E-3</c:v>
                </c:pt>
                <c:pt idx="591">
                  <c:v>5.3223200000000002E-3</c:v>
                </c:pt>
                <c:pt idx="592">
                  <c:v>3.2852700000000064E-3</c:v>
                </c:pt>
                <c:pt idx="593">
                  <c:v>1.3497299999999999E-3</c:v>
                </c:pt>
                <c:pt idx="594">
                  <c:v>-4.7990600000000189E-4</c:v>
                </c:pt>
                <c:pt idx="595">
                  <c:v>-2.2362000000000011E-3</c:v>
                </c:pt>
                <c:pt idx="596">
                  <c:v>-3.7842800000000096E-3</c:v>
                </c:pt>
                <c:pt idx="597">
                  <c:v>-4.9734500000000147E-3</c:v>
                </c:pt>
                <c:pt idx="598">
                  <c:v>-5.9678500000000002E-3</c:v>
                </c:pt>
                <c:pt idx="599">
                  <c:v>-6.9150200000000148E-3</c:v>
                </c:pt>
                <c:pt idx="600">
                  <c:v>-7.7100900000000141E-3</c:v>
                </c:pt>
                <c:pt idx="601">
                  <c:v>-8.342740000000029E-3</c:v>
                </c:pt>
                <c:pt idx="602">
                  <c:v>-8.8735400000000426E-3</c:v>
                </c:pt>
                <c:pt idx="603">
                  <c:v>-9.1290100000000068E-3</c:v>
                </c:pt>
                <c:pt idx="604">
                  <c:v>-9.0434800000000291E-3</c:v>
                </c:pt>
                <c:pt idx="605">
                  <c:v>-8.7563500000000048E-3</c:v>
                </c:pt>
                <c:pt idx="606">
                  <c:v>-8.3662200000000232E-3</c:v>
                </c:pt>
                <c:pt idx="607">
                  <c:v>-7.7882300000000175E-3</c:v>
                </c:pt>
                <c:pt idx="608">
                  <c:v>-7.0264000000000108E-3</c:v>
                </c:pt>
                <c:pt idx="609">
                  <c:v>-6.2247400000000107E-3</c:v>
                </c:pt>
                <c:pt idx="610">
                  <c:v>-5.2604700000000023E-3</c:v>
                </c:pt>
                <c:pt idx="611">
                  <c:v>-4.1744099999999999E-3</c:v>
                </c:pt>
                <c:pt idx="612">
                  <c:v>-3.0717200000000048E-3</c:v>
                </c:pt>
                <c:pt idx="613">
                  <c:v>-1.800350000000005E-3</c:v>
                </c:pt>
                <c:pt idx="614">
                  <c:v>-3.2608500000000081E-4</c:v>
                </c:pt>
                <c:pt idx="615">
                  <c:v>1.2352299999999978E-3</c:v>
                </c:pt>
                <c:pt idx="616">
                  <c:v>2.6413200000000086E-3</c:v>
                </c:pt>
                <c:pt idx="617">
                  <c:v>3.7549600000000077E-3</c:v>
                </c:pt>
                <c:pt idx="618">
                  <c:v>4.6583800000000002E-3</c:v>
                </c:pt>
                <c:pt idx="619">
                  <c:v>5.4175600000000096E-3</c:v>
                </c:pt>
                <c:pt idx="620">
                  <c:v>5.9768200000000207E-3</c:v>
                </c:pt>
                <c:pt idx="621">
                  <c:v>6.3423400000000105E-3</c:v>
                </c:pt>
                <c:pt idx="622">
                  <c:v>6.6294400000000107E-3</c:v>
                </c:pt>
                <c:pt idx="623">
                  <c:v>6.8818700000000147E-3</c:v>
                </c:pt>
                <c:pt idx="624">
                  <c:v>6.9486500000000206E-3</c:v>
                </c:pt>
                <c:pt idx="625">
                  <c:v>6.7358400000000138E-3</c:v>
                </c:pt>
                <c:pt idx="626">
                  <c:v>6.3346800000000014E-3</c:v>
                </c:pt>
                <c:pt idx="627">
                  <c:v>5.7745200000000095E-3</c:v>
                </c:pt>
                <c:pt idx="628">
                  <c:v>5.0243500000000003E-3</c:v>
                </c:pt>
                <c:pt idx="629">
                  <c:v>3.9839700000000094E-3</c:v>
                </c:pt>
                <c:pt idx="630">
                  <c:v>2.6798299999999998E-3</c:v>
                </c:pt>
                <c:pt idx="631">
                  <c:v>1.2199199999999998E-3</c:v>
                </c:pt>
                <c:pt idx="632">
                  <c:v>-3.0777900000000097E-4</c:v>
                </c:pt>
                <c:pt idx="633">
                  <c:v>-1.8020200000000031E-3</c:v>
                </c:pt>
                <c:pt idx="634">
                  <c:v>-3.1875900000000127E-3</c:v>
                </c:pt>
                <c:pt idx="635">
                  <c:v>-4.4114000000000106E-3</c:v>
                </c:pt>
                <c:pt idx="636">
                  <c:v>-5.4479899999999998E-3</c:v>
                </c:pt>
                <c:pt idx="637">
                  <c:v>-6.2667200000000147E-3</c:v>
                </c:pt>
                <c:pt idx="638">
                  <c:v>-6.8838600000000133E-3</c:v>
                </c:pt>
                <c:pt idx="639">
                  <c:v>-7.3393400000000232E-3</c:v>
                </c:pt>
                <c:pt idx="640">
                  <c:v>-7.6232700000000127E-3</c:v>
                </c:pt>
                <c:pt idx="641">
                  <c:v>-7.7133400000000156E-3</c:v>
                </c:pt>
                <c:pt idx="642">
                  <c:v>-7.6436400000000175E-3</c:v>
                </c:pt>
                <c:pt idx="643">
                  <c:v>-7.4564900000000179E-3</c:v>
                </c:pt>
                <c:pt idx="644">
                  <c:v>-7.1632600000000116E-3</c:v>
                </c:pt>
                <c:pt idx="645">
                  <c:v>-6.6940200000000002E-3</c:v>
                </c:pt>
                <c:pt idx="646">
                  <c:v>-5.9885700000000108E-3</c:v>
                </c:pt>
                <c:pt idx="647">
                  <c:v>-5.0983400000000128E-3</c:v>
                </c:pt>
                <c:pt idx="648">
                  <c:v>-4.0782800000000096E-3</c:v>
                </c:pt>
                <c:pt idx="649">
                  <c:v>-2.7982500000000047E-3</c:v>
                </c:pt>
                <c:pt idx="650">
                  <c:v>-1.28469E-3</c:v>
                </c:pt>
                <c:pt idx="651">
                  <c:v>2.5642200000000089E-4</c:v>
                </c:pt>
                <c:pt idx="652">
                  <c:v>1.7509500000000026E-3</c:v>
                </c:pt>
                <c:pt idx="653">
                  <c:v>3.1802499999999999E-3</c:v>
                </c:pt>
                <c:pt idx="654">
                  <c:v>4.6295900000000003E-3</c:v>
                </c:pt>
                <c:pt idx="655">
                  <c:v>6.0799900000000125E-3</c:v>
                </c:pt>
                <c:pt idx="656">
                  <c:v>7.4227900000000107E-3</c:v>
                </c:pt>
                <c:pt idx="657">
                  <c:v>8.6186200000000004E-3</c:v>
                </c:pt>
                <c:pt idx="658">
                  <c:v>9.7078900000000003E-3</c:v>
                </c:pt>
                <c:pt idx="659">
                  <c:v>1.06164E-2</c:v>
                </c:pt>
                <c:pt idx="660">
                  <c:v>1.1257E-2</c:v>
                </c:pt>
                <c:pt idx="661">
                  <c:v>1.1676799999999999E-2</c:v>
                </c:pt>
                <c:pt idx="662">
                  <c:v>1.1857299999999999E-2</c:v>
                </c:pt>
                <c:pt idx="663">
                  <c:v>1.1776500000000021E-2</c:v>
                </c:pt>
                <c:pt idx="664">
                  <c:v>1.1432700000000001E-2</c:v>
                </c:pt>
                <c:pt idx="665">
                  <c:v>1.0878499999999999E-2</c:v>
                </c:pt>
                <c:pt idx="666">
                  <c:v>1.0161399999999999E-2</c:v>
                </c:pt>
                <c:pt idx="667">
                  <c:v>9.2365100000000068E-3</c:v>
                </c:pt>
                <c:pt idx="668">
                  <c:v>8.1220800000000228E-3</c:v>
                </c:pt>
                <c:pt idx="669">
                  <c:v>6.8511000000000023E-3</c:v>
                </c:pt>
                <c:pt idx="670">
                  <c:v>5.411790000000017E-3</c:v>
                </c:pt>
                <c:pt idx="671">
                  <c:v>3.8151800000000048E-3</c:v>
                </c:pt>
                <c:pt idx="672">
                  <c:v>2.1008799999999998E-3</c:v>
                </c:pt>
                <c:pt idx="673">
                  <c:v>3.8328E-4</c:v>
                </c:pt>
                <c:pt idx="674">
                  <c:v>-1.2423099999999999E-3</c:v>
                </c:pt>
                <c:pt idx="675">
                  <c:v>-2.8033400000000053E-3</c:v>
                </c:pt>
                <c:pt idx="676">
                  <c:v>-4.2904199999999997E-3</c:v>
                </c:pt>
                <c:pt idx="677">
                  <c:v>-5.6680300000000001E-3</c:v>
                </c:pt>
                <c:pt idx="678">
                  <c:v>-6.9886900000000205E-3</c:v>
                </c:pt>
                <c:pt idx="679">
                  <c:v>-8.263630000000027E-3</c:v>
                </c:pt>
                <c:pt idx="680">
                  <c:v>-9.467490000000035E-3</c:v>
                </c:pt>
                <c:pt idx="681">
                  <c:v>-1.0475999999999996E-2</c:v>
                </c:pt>
                <c:pt idx="682">
                  <c:v>-1.12546E-2</c:v>
                </c:pt>
                <c:pt idx="683">
                  <c:v>-1.18756E-2</c:v>
                </c:pt>
                <c:pt idx="684">
                  <c:v>-1.2143800000000001E-2</c:v>
                </c:pt>
                <c:pt idx="685">
                  <c:v>-1.2097199999999999E-2</c:v>
                </c:pt>
                <c:pt idx="686">
                  <c:v>-1.1878700000000001E-2</c:v>
                </c:pt>
                <c:pt idx="687">
                  <c:v>-1.1473199999999999E-2</c:v>
                </c:pt>
                <c:pt idx="688">
                  <c:v>-1.0937100000000003E-2</c:v>
                </c:pt>
                <c:pt idx="689">
                  <c:v>-1.03026E-2</c:v>
                </c:pt>
                <c:pt idx="690">
                  <c:v>-9.5947400000000026E-3</c:v>
                </c:pt>
                <c:pt idx="691">
                  <c:v>-8.7456200000000008E-3</c:v>
                </c:pt>
                <c:pt idx="692">
                  <c:v>-7.6838800000000014E-3</c:v>
                </c:pt>
                <c:pt idx="693">
                  <c:v>-6.4152200000000175E-3</c:v>
                </c:pt>
                <c:pt idx="694">
                  <c:v>-5.0137600000000147E-3</c:v>
                </c:pt>
                <c:pt idx="695">
                  <c:v>-3.4823300000000096E-3</c:v>
                </c:pt>
                <c:pt idx="696">
                  <c:v>-1.72956E-3</c:v>
                </c:pt>
                <c:pt idx="697">
                  <c:v>8.4317600000000028E-5</c:v>
                </c:pt>
                <c:pt idx="698">
                  <c:v>1.7783200000000001E-3</c:v>
                </c:pt>
                <c:pt idx="699">
                  <c:v>3.3639700000000087E-3</c:v>
                </c:pt>
                <c:pt idx="700">
                  <c:v>4.8256899999999997E-3</c:v>
                </c:pt>
                <c:pt idx="701">
                  <c:v>6.1089899999999999E-3</c:v>
                </c:pt>
                <c:pt idx="702">
                  <c:v>7.0104300000000024E-3</c:v>
                </c:pt>
                <c:pt idx="703">
                  <c:v>7.4779300000000024E-3</c:v>
                </c:pt>
                <c:pt idx="704">
                  <c:v>7.6883300000000106E-3</c:v>
                </c:pt>
                <c:pt idx="705">
                  <c:v>7.7165600000000147E-3</c:v>
                </c:pt>
                <c:pt idx="706">
                  <c:v>7.7092600000000277E-3</c:v>
                </c:pt>
              </c:numCache>
            </c:numRef>
          </c:yVal>
          <c:smooth val="1"/>
        </c:ser>
        <c:axId val="109894272"/>
        <c:axId val="109904256"/>
      </c:scatterChart>
      <c:valAx>
        <c:axId val="109894272"/>
        <c:scaling>
          <c:orientation val="minMax"/>
          <c:max val="12"/>
          <c:min val="0"/>
        </c:scaling>
        <c:axPos val="b"/>
        <c:numFmt formatCode="General" sourceLinked="0"/>
        <c:tickLblPos val="nextTo"/>
        <c:crossAx val="109904256"/>
        <c:crossesAt val="-0.1"/>
        <c:crossBetween val="midCat"/>
        <c:majorUnit val="4"/>
        <c:minorUnit val="0.2"/>
      </c:valAx>
      <c:valAx>
        <c:axId val="109904256"/>
        <c:scaling>
          <c:orientation val="minMax"/>
          <c:max val="0.2"/>
          <c:min val="-0.1"/>
        </c:scaling>
        <c:axPos val="l"/>
        <c:numFmt formatCode="General" sourceLinked="0"/>
        <c:tickLblPos val="nextTo"/>
        <c:crossAx val="109894272"/>
        <c:crosses val="autoZero"/>
        <c:crossBetween val="midCat"/>
        <c:majorUnit val="0.1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1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0708573928259189"/>
          <c:y val="3.8752777777777817E-2"/>
          <c:w val="0.82343856209150323"/>
          <c:h val="0.83284833333333452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rin_χ=0.2'!$I$14:$I$609</c:f>
              <c:numCache>
                <c:formatCode>0.00E+00</c:formatCode>
                <c:ptCount val="596"/>
                <c:pt idx="0">
                  <c:v>0</c:v>
                </c:pt>
                <c:pt idx="1">
                  <c:v>1.3590000000000417E-6</c:v>
                </c:pt>
                <c:pt idx="2">
                  <c:v>2.6612499999999996E-5</c:v>
                </c:pt>
                <c:pt idx="3">
                  <c:v>7.2564500000000122E-5</c:v>
                </c:pt>
                <c:pt idx="4">
                  <c:v>1.1097300000000001E-4</c:v>
                </c:pt>
                <c:pt idx="5">
                  <c:v>1.4645350000000017E-4</c:v>
                </c:pt>
                <c:pt idx="6">
                  <c:v>1.7950100000000023E-4</c:v>
                </c:pt>
                <c:pt idx="7">
                  <c:v>1.9688000000000038E-4</c:v>
                </c:pt>
                <c:pt idx="8">
                  <c:v>1.8299200000000001E-4</c:v>
                </c:pt>
                <c:pt idx="9">
                  <c:v>1.4230699999999999E-4</c:v>
                </c:pt>
                <c:pt idx="10">
                  <c:v>1.0011000000000016E-4</c:v>
                </c:pt>
                <c:pt idx="11">
                  <c:v>6.3019000000000082E-5</c:v>
                </c:pt>
                <c:pt idx="12">
                  <c:v>2.2720000000000016E-5</c:v>
                </c:pt>
                <c:pt idx="13">
                  <c:v>-6.8790000000000149E-6</c:v>
                </c:pt>
                <c:pt idx="14">
                  <c:v>-8.357000000000037E-6</c:v>
                </c:pt>
                <c:pt idx="15">
                  <c:v>1.8820500000000068E-5</c:v>
                </c:pt>
                <c:pt idx="16">
                  <c:v>5.7207500000000052E-5</c:v>
                </c:pt>
                <c:pt idx="17">
                  <c:v>7.4396500000000208E-5</c:v>
                </c:pt>
                <c:pt idx="18">
                  <c:v>7.6688500000000084E-5</c:v>
                </c:pt>
                <c:pt idx="19">
                  <c:v>9.4945000000000223E-5</c:v>
                </c:pt>
                <c:pt idx="20">
                  <c:v>8.2870000000000025E-5</c:v>
                </c:pt>
                <c:pt idx="21">
                  <c:v>-3.4472000000000079E-5</c:v>
                </c:pt>
                <c:pt idx="22">
                  <c:v>-2.0534100000000027E-4</c:v>
                </c:pt>
                <c:pt idx="23">
                  <c:v>-3.0579700000000045E-4</c:v>
                </c:pt>
                <c:pt idx="24">
                  <c:v>-3.0391900000000037E-4</c:v>
                </c:pt>
                <c:pt idx="25">
                  <c:v>-2.1720700000000002E-4</c:v>
                </c:pt>
                <c:pt idx="26">
                  <c:v>-5.9494000000000132E-5</c:v>
                </c:pt>
                <c:pt idx="27">
                  <c:v>1.1697600000000015E-4</c:v>
                </c:pt>
                <c:pt idx="28">
                  <c:v>3.0768649999999995E-4</c:v>
                </c:pt>
                <c:pt idx="29">
                  <c:v>5.4511500000000075E-4</c:v>
                </c:pt>
                <c:pt idx="30">
                  <c:v>7.6622750000000014E-4</c:v>
                </c:pt>
                <c:pt idx="31">
                  <c:v>8.9743930000000063E-4</c:v>
                </c:pt>
                <c:pt idx="32">
                  <c:v>8.8413830000000024E-4</c:v>
                </c:pt>
                <c:pt idx="33">
                  <c:v>6.1862800000000084E-4</c:v>
                </c:pt>
                <c:pt idx="34">
                  <c:v>1.5265450000000026E-4</c:v>
                </c:pt>
                <c:pt idx="35">
                  <c:v>-2.9865800000000037E-4</c:v>
                </c:pt>
                <c:pt idx="36">
                  <c:v>-6.462800000000006E-4</c:v>
                </c:pt>
                <c:pt idx="37">
                  <c:v>-8.0877000000000065E-4</c:v>
                </c:pt>
                <c:pt idx="38">
                  <c:v>-7.1204699999999994E-4</c:v>
                </c:pt>
                <c:pt idx="39">
                  <c:v>-4.1337050000000053E-4</c:v>
                </c:pt>
                <c:pt idx="40">
                  <c:v>-1.3229950000000001E-4</c:v>
                </c:pt>
                <c:pt idx="41">
                  <c:v>-1.907500000000005E-5</c:v>
                </c:pt>
                <c:pt idx="42">
                  <c:v>5.1665000000000014E-5</c:v>
                </c:pt>
                <c:pt idx="43">
                  <c:v>7.7166000000000203E-5</c:v>
                </c:pt>
                <c:pt idx="44">
                  <c:v>-1.487500000000004E-5</c:v>
                </c:pt>
                <c:pt idx="45">
                  <c:v>-1.2920400000000025E-4</c:v>
                </c:pt>
                <c:pt idx="46">
                  <c:v>-1.0303850000000014E-4</c:v>
                </c:pt>
                <c:pt idx="47">
                  <c:v>5.4090000000000148E-5</c:v>
                </c:pt>
                <c:pt idx="48">
                  <c:v>1.7963350000000031E-4</c:v>
                </c:pt>
                <c:pt idx="49">
                  <c:v>2.636305E-4</c:v>
                </c:pt>
                <c:pt idx="50">
                  <c:v>3.7242400000000049E-4</c:v>
                </c:pt>
                <c:pt idx="51">
                  <c:v>3.4856899999999996E-4</c:v>
                </c:pt>
                <c:pt idx="52">
                  <c:v>1.4032349999999999E-4</c:v>
                </c:pt>
                <c:pt idx="53">
                  <c:v>-7.8534500000000066E-5</c:v>
                </c:pt>
                <c:pt idx="54">
                  <c:v>-3.3754600000000009E-4</c:v>
                </c:pt>
                <c:pt idx="55">
                  <c:v>-6.8340400000000074E-4</c:v>
                </c:pt>
                <c:pt idx="56">
                  <c:v>-8.2466050000000002E-4</c:v>
                </c:pt>
                <c:pt idx="57">
                  <c:v>-5.1063049999999994E-4</c:v>
                </c:pt>
                <c:pt idx="58">
                  <c:v>-9.8695000000000315E-5</c:v>
                </c:pt>
                <c:pt idx="59">
                  <c:v>-3.8351600000000036E-4</c:v>
                </c:pt>
                <c:pt idx="60">
                  <c:v>-1.7992550000000022E-4</c:v>
                </c:pt>
                <c:pt idx="61">
                  <c:v>3.7470550000000058E-4</c:v>
                </c:pt>
                <c:pt idx="62">
                  <c:v>3.5002350000000047E-4</c:v>
                </c:pt>
                <c:pt idx="63">
                  <c:v>5.1383150000000003E-4</c:v>
                </c:pt>
                <c:pt idx="64">
                  <c:v>9.8581010000000063E-4</c:v>
                </c:pt>
                <c:pt idx="65">
                  <c:v>8.5433850000000023E-4</c:v>
                </c:pt>
                <c:pt idx="66">
                  <c:v>2.1300750000000001E-4</c:v>
                </c:pt>
                <c:pt idx="67">
                  <c:v>-2.833080000000004E-4</c:v>
                </c:pt>
                <c:pt idx="68">
                  <c:v>-7.2496550000000141E-4</c:v>
                </c:pt>
                <c:pt idx="69">
                  <c:v>-1.3892530000000013E-3</c:v>
                </c:pt>
                <c:pt idx="70">
                  <c:v>-1.8692800000000012E-3</c:v>
                </c:pt>
                <c:pt idx="71">
                  <c:v>-1.9518400000000016E-3</c:v>
                </c:pt>
                <c:pt idx="72">
                  <c:v>-1.8858300000000015E-3</c:v>
                </c:pt>
                <c:pt idx="73">
                  <c:v>-1.7743735000000014E-3</c:v>
                </c:pt>
                <c:pt idx="74">
                  <c:v>-1.4155964999999998E-3</c:v>
                </c:pt>
                <c:pt idx="75">
                  <c:v>-7.6867150000000078E-4</c:v>
                </c:pt>
                <c:pt idx="76">
                  <c:v>-1.1132500000000023E-4</c:v>
                </c:pt>
                <c:pt idx="77">
                  <c:v>2.6713500000000016E-4</c:v>
                </c:pt>
                <c:pt idx="78">
                  <c:v>6.0688700000000062E-4</c:v>
                </c:pt>
                <c:pt idx="79">
                  <c:v>8.8070550000000144E-4</c:v>
                </c:pt>
                <c:pt idx="80">
                  <c:v>8.3810950000000144E-4</c:v>
                </c:pt>
                <c:pt idx="81">
                  <c:v>5.5139099999999993E-4</c:v>
                </c:pt>
                <c:pt idx="82">
                  <c:v>3.491940000000001E-4</c:v>
                </c:pt>
                <c:pt idx="83">
                  <c:v>2.9506250000000002E-4</c:v>
                </c:pt>
                <c:pt idx="84">
                  <c:v>1.1266000000000023E-4</c:v>
                </c:pt>
                <c:pt idx="85">
                  <c:v>-3.8549650000000015E-4</c:v>
                </c:pt>
                <c:pt idx="86">
                  <c:v>-9.0359800000000144E-4</c:v>
                </c:pt>
                <c:pt idx="87">
                  <c:v>-1.1380663000000013E-3</c:v>
                </c:pt>
                <c:pt idx="88">
                  <c:v>-1.1512895000000023E-3</c:v>
                </c:pt>
                <c:pt idx="89">
                  <c:v>-9.9331300000000153E-4</c:v>
                </c:pt>
                <c:pt idx="90">
                  <c:v>-6.2249650000000001E-4</c:v>
                </c:pt>
                <c:pt idx="91">
                  <c:v>-1.5296000000000005E-4</c:v>
                </c:pt>
                <c:pt idx="92">
                  <c:v>6.0770000000000125E-5</c:v>
                </c:pt>
                <c:pt idx="93">
                  <c:v>2.4638500000000006E-4</c:v>
                </c:pt>
                <c:pt idx="94">
                  <c:v>6.064205000000007E-4</c:v>
                </c:pt>
                <c:pt idx="95">
                  <c:v>9.3329350000000155E-4</c:v>
                </c:pt>
                <c:pt idx="96">
                  <c:v>9.702514500000021E-4</c:v>
                </c:pt>
                <c:pt idx="97">
                  <c:v>9.4830000000000131E-4</c:v>
                </c:pt>
                <c:pt idx="98">
                  <c:v>1.2567720000000013E-3</c:v>
                </c:pt>
                <c:pt idx="99">
                  <c:v>1.7941875000000039E-3</c:v>
                </c:pt>
                <c:pt idx="100">
                  <c:v>2.1986300000000026E-3</c:v>
                </c:pt>
                <c:pt idx="101">
                  <c:v>2.40186E-3</c:v>
                </c:pt>
                <c:pt idx="102">
                  <c:v>2.4723699999999998E-3</c:v>
                </c:pt>
                <c:pt idx="103">
                  <c:v>2.2552550000000003E-3</c:v>
                </c:pt>
                <c:pt idx="104">
                  <c:v>1.5915700000000014E-3</c:v>
                </c:pt>
                <c:pt idx="105">
                  <c:v>5.87672000000001E-4</c:v>
                </c:pt>
                <c:pt idx="106">
                  <c:v>-7.1358800000000013E-4</c:v>
                </c:pt>
                <c:pt idx="107">
                  <c:v>-2.3670900000000027E-3</c:v>
                </c:pt>
                <c:pt idx="108">
                  <c:v>-4.1069349999999965E-3</c:v>
                </c:pt>
                <c:pt idx="109">
                  <c:v>-5.8791800000000064E-3</c:v>
                </c:pt>
                <c:pt idx="110">
                  <c:v>-7.960200000000011E-3</c:v>
                </c:pt>
                <c:pt idx="111">
                  <c:v>-1.0102655000000012E-2</c:v>
                </c:pt>
                <c:pt idx="112">
                  <c:v>-1.2117234999999988E-2</c:v>
                </c:pt>
                <c:pt idx="113">
                  <c:v>-1.4227525000000015E-2</c:v>
                </c:pt>
                <c:pt idx="114">
                  <c:v>-1.6592625000000003E-2</c:v>
                </c:pt>
                <c:pt idx="115">
                  <c:v>-1.88983E-2</c:v>
                </c:pt>
                <c:pt idx="116">
                  <c:v>-2.101925000000001E-2</c:v>
                </c:pt>
                <c:pt idx="117">
                  <c:v>-2.3118399999999987E-2</c:v>
                </c:pt>
                <c:pt idx="118">
                  <c:v>-2.5076200000000028E-2</c:v>
                </c:pt>
                <c:pt idx="119">
                  <c:v>-2.6535400000000011E-2</c:v>
                </c:pt>
                <c:pt idx="120">
                  <c:v>-2.7417000000000032E-2</c:v>
                </c:pt>
                <c:pt idx="121">
                  <c:v>-2.7863550000000001E-2</c:v>
                </c:pt>
                <c:pt idx="122">
                  <c:v>-2.7931200000000052E-2</c:v>
                </c:pt>
                <c:pt idx="123">
                  <c:v>-2.7512149999999999E-2</c:v>
                </c:pt>
                <c:pt idx="124">
                  <c:v>-2.6548950000000002E-2</c:v>
                </c:pt>
                <c:pt idx="125">
                  <c:v>-2.5254750000000003E-2</c:v>
                </c:pt>
                <c:pt idx="126">
                  <c:v>-2.3861649999999998E-2</c:v>
                </c:pt>
                <c:pt idx="127">
                  <c:v>-2.2351300000000029E-2</c:v>
                </c:pt>
                <c:pt idx="128">
                  <c:v>-2.05948E-2</c:v>
                </c:pt>
                <c:pt idx="129">
                  <c:v>-1.8595750000000001E-2</c:v>
                </c:pt>
                <c:pt idx="130">
                  <c:v>-1.6304150000000024E-2</c:v>
                </c:pt>
                <c:pt idx="131">
                  <c:v>-1.35163E-2</c:v>
                </c:pt>
                <c:pt idx="132">
                  <c:v>-1.0165570000000018E-2</c:v>
                </c:pt>
                <c:pt idx="133">
                  <c:v>-6.5015300000000062E-3</c:v>
                </c:pt>
                <c:pt idx="134">
                  <c:v>-2.6264910000000038E-3</c:v>
                </c:pt>
                <c:pt idx="135">
                  <c:v>1.3581700000000023E-3</c:v>
                </c:pt>
                <c:pt idx="136">
                  <c:v>5.4966950000000106E-3</c:v>
                </c:pt>
                <c:pt idx="137">
                  <c:v>9.9892950000000161E-3</c:v>
                </c:pt>
                <c:pt idx="138">
                  <c:v>1.4778405000000001E-2</c:v>
                </c:pt>
                <c:pt idx="139">
                  <c:v>1.9608300000000023E-2</c:v>
                </c:pt>
                <c:pt idx="140">
                  <c:v>2.4413500000000001E-2</c:v>
                </c:pt>
                <c:pt idx="141">
                  <c:v>2.9274000000000012E-2</c:v>
                </c:pt>
                <c:pt idx="142">
                  <c:v>3.3798300000000003E-2</c:v>
                </c:pt>
                <c:pt idx="143">
                  <c:v>3.778185000000004E-2</c:v>
                </c:pt>
                <c:pt idx="144">
                  <c:v>4.1403000000000002E-2</c:v>
                </c:pt>
                <c:pt idx="145">
                  <c:v>4.4834500000000034E-2</c:v>
                </c:pt>
                <c:pt idx="146">
                  <c:v>4.7914800000000014E-2</c:v>
                </c:pt>
                <c:pt idx="147">
                  <c:v>5.0441749999999945E-2</c:v>
                </c:pt>
                <c:pt idx="148">
                  <c:v>5.2896850000000058E-2</c:v>
                </c:pt>
                <c:pt idx="149">
                  <c:v>5.5911700000000022E-2</c:v>
                </c:pt>
                <c:pt idx="150">
                  <c:v>5.9112950000000067E-2</c:v>
                </c:pt>
                <c:pt idx="151">
                  <c:v>6.1928949999999955E-2</c:v>
                </c:pt>
                <c:pt idx="152">
                  <c:v>6.476605000000013E-2</c:v>
                </c:pt>
                <c:pt idx="153">
                  <c:v>6.8046200000000001E-2</c:v>
                </c:pt>
                <c:pt idx="154">
                  <c:v>7.121104999999997E-2</c:v>
                </c:pt>
                <c:pt idx="155">
                  <c:v>7.3506199999999994E-2</c:v>
                </c:pt>
                <c:pt idx="156">
                  <c:v>7.5196400000000094E-2</c:v>
                </c:pt>
                <c:pt idx="157">
                  <c:v>7.7118649999999997E-2</c:v>
                </c:pt>
                <c:pt idx="158">
                  <c:v>7.914404999999998E-2</c:v>
                </c:pt>
                <c:pt idx="159">
                  <c:v>8.0431150000000007E-2</c:v>
                </c:pt>
                <c:pt idx="160">
                  <c:v>8.0901750000000008E-2</c:v>
                </c:pt>
                <c:pt idx="161">
                  <c:v>8.1164800000000148E-2</c:v>
                </c:pt>
                <c:pt idx="162">
                  <c:v>8.1355050000000026E-2</c:v>
                </c:pt>
                <c:pt idx="163">
                  <c:v>8.1043850000000001E-2</c:v>
                </c:pt>
                <c:pt idx="164">
                  <c:v>8.0154250000000066E-2</c:v>
                </c:pt>
                <c:pt idx="165">
                  <c:v>7.9156700000000024E-2</c:v>
                </c:pt>
                <c:pt idx="166">
                  <c:v>7.825604999999998E-2</c:v>
                </c:pt>
                <c:pt idx="167">
                  <c:v>7.706925000000002E-2</c:v>
                </c:pt>
                <c:pt idx="168">
                  <c:v>7.5786750000000083E-2</c:v>
                </c:pt>
                <c:pt idx="169">
                  <c:v>7.4705800000000003E-2</c:v>
                </c:pt>
                <c:pt idx="170">
                  <c:v>7.3312900000000097E-2</c:v>
                </c:pt>
                <c:pt idx="171">
                  <c:v>7.1385649999999995E-2</c:v>
                </c:pt>
                <c:pt idx="172">
                  <c:v>6.9290000000000004E-2</c:v>
                </c:pt>
                <c:pt idx="173">
                  <c:v>6.7315449999999999E-2</c:v>
                </c:pt>
                <c:pt idx="174">
                  <c:v>6.5269949999999979E-2</c:v>
                </c:pt>
                <c:pt idx="175">
                  <c:v>6.2989950000000003E-2</c:v>
                </c:pt>
                <c:pt idx="176">
                  <c:v>6.063035E-2</c:v>
                </c:pt>
                <c:pt idx="177">
                  <c:v>5.8232800000000001E-2</c:v>
                </c:pt>
                <c:pt idx="178">
                  <c:v>5.5629849999999904E-2</c:v>
                </c:pt>
                <c:pt idx="179">
                  <c:v>5.2803600000000075E-2</c:v>
                </c:pt>
                <c:pt idx="180">
                  <c:v>4.9857349999999995E-2</c:v>
                </c:pt>
                <c:pt idx="181">
                  <c:v>4.674454999999994E-2</c:v>
                </c:pt>
                <c:pt idx="182">
                  <c:v>4.3190550000000001E-2</c:v>
                </c:pt>
                <c:pt idx="183">
                  <c:v>3.9366699999999998E-2</c:v>
                </c:pt>
                <c:pt idx="184">
                  <c:v>3.5367849999999999E-2</c:v>
                </c:pt>
                <c:pt idx="185">
                  <c:v>3.0922999999999989E-2</c:v>
                </c:pt>
                <c:pt idx="186">
                  <c:v>2.6012150000000001E-2</c:v>
                </c:pt>
                <c:pt idx="187">
                  <c:v>2.0744699999999987E-2</c:v>
                </c:pt>
                <c:pt idx="188">
                  <c:v>1.500865E-2</c:v>
                </c:pt>
                <c:pt idx="189">
                  <c:v>8.9039750000000067E-3</c:v>
                </c:pt>
                <c:pt idx="190">
                  <c:v>2.8142080000000003E-3</c:v>
                </c:pt>
                <c:pt idx="191">
                  <c:v>-3.0105855000000011E-3</c:v>
                </c:pt>
                <c:pt idx="192">
                  <c:v>-8.3745550000000144E-3</c:v>
                </c:pt>
                <c:pt idx="193">
                  <c:v>-1.3430700000000005E-2</c:v>
                </c:pt>
                <c:pt idx="194">
                  <c:v>-1.8438800000000005E-2</c:v>
                </c:pt>
                <c:pt idx="195">
                  <c:v>-2.2982900000000025E-2</c:v>
                </c:pt>
                <c:pt idx="196">
                  <c:v>-2.7065150000000024E-2</c:v>
                </c:pt>
                <c:pt idx="197">
                  <c:v>-3.1135400000000011E-2</c:v>
                </c:pt>
                <c:pt idx="198">
                  <c:v>-3.5040299999999996E-2</c:v>
                </c:pt>
                <c:pt idx="199">
                  <c:v>-3.8615799999999999E-2</c:v>
                </c:pt>
                <c:pt idx="200">
                  <c:v>-4.2352850000000004E-2</c:v>
                </c:pt>
                <c:pt idx="201">
                  <c:v>-4.6451149999999941E-2</c:v>
                </c:pt>
                <c:pt idx="202">
                  <c:v>-5.0588549999999975E-2</c:v>
                </c:pt>
                <c:pt idx="203">
                  <c:v>-5.4840849999999976E-2</c:v>
                </c:pt>
                <c:pt idx="204">
                  <c:v>-5.9127249999999999E-2</c:v>
                </c:pt>
                <c:pt idx="205">
                  <c:v>-6.2950649999999997E-2</c:v>
                </c:pt>
                <c:pt idx="206">
                  <c:v>-6.6039600000000004E-2</c:v>
                </c:pt>
                <c:pt idx="207">
                  <c:v>-6.8612450000000033E-2</c:v>
                </c:pt>
                <c:pt idx="208">
                  <c:v>-7.1064950000000002E-2</c:v>
                </c:pt>
                <c:pt idx="209">
                  <c:v>-7.3172849999999998E-2</c:v>
                </c:pt>
                <c:pt idx="210">
                  <c:v>-7.4518950000000014E-2</c:v>
                </c:pt>
                <c:pt idx="211">
                  <c:v>-7.5432800000000022E-2</c:v>
                </c:pt>
                <c:pt idx="212">
                  <c:v>-7.6315950000000021E-2</c:v>
                </c:pt>
                <c:pt idx="213">
                  <c:v>-7.6945949999999957E-2</c:v>
                </c:pt>
                <c:pt idx="214">
                  <c:v>-7.6974150000000005E-2</c:v>
                </c:pt>
                <c:pt idx="215">
                  <c:v>-7.6770950000000004E-2</c:v>
                </c:pt>
                <c:pt idx="216">
                  <c:v>-7.710344999999999E-2</c:v>
                </c:pt>
                <c:pt idx="217">
                  <c:v>-7.7771750000000001E-2</c:v>
                </c:pt>
                <c:pt idx="218">
                  <c:v>-7.8011400000000022E-2</c:v>
                </c:pt>
                <c:pt idx="219">
                  <c:v>-7.800195E-2</c:v>
                </c:pt>
                <c:pt idx="220">
                  <c:v>-7.842345000000002E-2</c:v>
                </c:pt>
                <c:pt idx="221">
                  <c:v>-7.9104350000000004E-2</c:v>
                </c:pt>
                <c:pt idx="222">
                  <c:v>-7.9232200000000086E-2</c:v>
                </c:pt>
                <c:pt idx="223">
                  <c:v>-7.8620300000000004E-2</c:v>
                </c:pt>
                <c:pt idx="224">
                  <c:v>-7.7809199999999995E-2</c:v>
                </c:pt>
                <c:pt idx="225">
                  <c:v>-7.7109499999999997E-2</c:v>
                </c:pt>
                <c:pt idx="226">
                  <c:v>-7.6364650000000034E-2</c:v>
                </c:pt>
                <c:pt idx="227">
                  <c:v>-7.5531899999999999E-2</c:v>
                </c:pt>
                <c:pt idx="228">
                  <c:v>-7.4595500000000023E-2</c:v>
                </c:pt>
                <c:pt idx="229">
                  <c:v>-7.3271499999999989E-2</c:v>
                </c:pt>
                <c:pt idx="230">
                  <c:v>-7.1670849999999925E-2</c:v>
                </c:pt>
                <c:pt idx="231">
                  <c:v>-7.0204749999999996E-2</c:v>
                </c:pt>
                <c:pt idx="232">
                  <c:v>-6.8680149999999968E-2</c:v>
                </c:pt>
                <c:pt idx="233">
                  <c:v>-6.6952849999999967E-2</c:v>
                </c:pt>
                <c:pt idx="234">
                  <c:v>-6.5100550000000007E-2</c:v>
                </c:pt>
                <c:pt idx="235">
                  <c:v>-6.3197550000000019E-2</c:v>
                </c:pt>
                <c:pt idx="236">
                  <c:v>-6.1186100000000007E-2</c:v>
                </c:pt>
                <c:pt idx="237">
                  <c:v>-5.8929299999999997E-2</c:v>
                </c:pt>
                <c:pt idx="238">
                  <c:v>-5.6346599999999997E-2</c:v>
                </c:pt>
                <c:pt idx="239">
                  <c:v>-5.36096E-2</c:v>
                </c:pt>
                <c:pt idx="240">
                  <c:v>-5.100814999999994E-2</c:v>
                </c:pt>
                <c:pt idx="241">
                  <c:v>-4.8547599999999996E-2</c:v>
                </c:pt>
                <c:pt idx="242">
                  <c:v>-4.5850349999999956E-2</c:v>
                </c:pt>
                <c:pt idx="243">
                  <c:v>-4.2959600000000014E-2</c:v>
                </c:pt>
                <c:pt idx="244">
                  <c:v>-4.0053249999999999E-2</c:v>
                </c:pt>
                <c:pt idx="245">
                  <c:v>-3.6950900000000002E-2</c:v>
                </c:pt>
                <c:pt idx="246">
                  <c:v>-3.382120000000001E-2</c:v>
                </c:pt>
                <c:pt idx="247">
                  <c:v>-3.1003850000000031E-2</c:v>
                </c:pt>
                <c:pt idx="248">
                  <c:v>-2.8423250000000001E-2</c:v>
                </c:pt>
                <c:pt idx="249">
                  <c:v>-2.5365800000000001E-2</c:v>
                </c:pt>
                <c:pt idx="250">
                  <c:v>-2.2190149999999999E-2</c:v>
                </c:pt>
                <c:pt idx="251">
                  <c:v>-1.8820800000000023E-2</c:v>
                </c:pt>
                <c:pt idx="252">
                  <c:v>-1.4849450000000005E-2</c:v>
                </c:pt>
                <c:pt idx="253">
                  <c:v>-1.0686675000000001E-2</c:v>
                </c:pt>
                <c:pt idx="254">
                  <c:v>-6.693315E-3</c:v>
                </c:pt>
                <c:pt idx="255">
                  <c:v>-2.2316250000000001E-3</c:v>
                </c:pt>
                <c:pt idx="256">
                  <c:v>2.4933300000000024E-3</c:v>
                </c:pt>
                <c:pt idx="257">
                  <c:v>7.0491700000000065E-3</c:v>
                </c:pt>
                <c:pt idx="258">
                  <c:v>1.1843005000000023E-2</c:v>
                </c:pt>
                <c:pt idx="259">
                  <c:v>1.6843000000000025E-2</c:v>
                </c:pt>
                <c:pt idx="260">
                  <c:v>2.1738299999999999E-2</c:v>
                </c:pt>
                <c:pt idx="261">
                  <c:v>2.6566899999999997E-2</c:v>
                </c:pt>
                <c:pt idx="262">
                  <c:v>3.1615300000000048E-2</c:v>
                </c:pt>
                <c:pt idx="263">
                  <c:v>3.6444300000000047E-2</c:v>
                </c:pt>
                <c:pt idx="264">
                  <c:v>4.0892200000000087E-2</c:v>
                </c:pt>
                <c:pt idx="265">
                  <c:v>4.5368850000000002E-2</c:v>
                </c:pt>
                <c:pt idx="266">
                  <c:v>4.9910500000000024E-2</c:v>
                </c:pt>
                <c:pt idx="267">
                  <c:v>5.4358250000000045E-2</c:v>
                </c:pt>
                <c:pt idx="268">
                  <c:v>5.8851550000000002E-2</c:v>
                </c:pt>
                <c:pt idx="269">
                  <c:v>6.3112600000000102E-2</c:v>
                </c:pt>
                <c:pt idx="270">
                  <c:v>6.7060000000000022E-2</c:v>
                </c:pt>
                <c:pt idx="271">
                  <c:v>7.1207099999999995E-2</c:v>
                </c:pt>
                <c:pt idx="272">
                  <c:v>7.541550000000001E-2</c:v>
                </c:pt>
                <c:pt idx="273">
                  <c:v>7.9314350000000033E-2</c:v>
                </c:pt>
                <c:pt idx="274">
                  <c:v>8.3289100000000033E-2</c:v>
                </c:pt>
                <c:pt idx="275">
                  <c:v>8.7376249999999989E-2</c:v>
                </c:pt>
                <c:pt idx="276">
                  <c:v>9.1136150000000041E-2</c:v>
                </c:pt>
                <c:pt idx="277">
                  <c:v>9.4794400000000195E-2</c:v>
                </c:pt>
                <c:pt idx="278">
                  <c:v>9.8562750000000046E-2</c:v>
                </c:pt>
                <c:pt idx="279">
                  <c:v>0.10223860000000008</c:v>
                </c:pt>
                <c:pt idx="280">
                  <c:v>0.10599155000000009</c:v>
                </c:pt>
                <c:pt idx="281">
                  <c:v>0.10986045000000008</c:v>
                </c:pt>
                <c:pt idx="282">
                  <c:v>0.11359290000000002</c:v>
                </c:pt>
                <c:pt idx="283">
                  <c:v>0.11718595000000002</c:v>
                </c:pt>
                <c:pt idx="284">
                  <c:v>0.1209418</c:v>
                </c:pt>
                <c:pt idx="285">
                  <c:v>0.12477165000000016</c:v>
                </c:pt>
                <c:pt idx="286">
                  <c:v>0.12823945000000023</c:v>
                </c:pt>
                <c:pt idx="287">
                  <c:v>0.13126470000000001</c:v>
                </c:pt>
                <c:pt idx="288">
                  <c:v>0.13407995</c:v>
                </c:pt>
                <c:pt idx="289">
                  <c:v>0.13664384999999998</c:v>
                </c:pt>
                <c:pt idx="290">
                  <c:v>0.13862844999999999</c:v>
                </c:pt>
                <c:pt idx="291">
                  <c:v>0.14001205000000017</c:v>
                </c:pt>
                <c:pt idx="292">
                  <c:v>0.1411635</c:v>
                </c:pt>
                <c:pt idx="293">
                  <c:v>0.14220045000000023</c:v>
                </c:pt>
                <c:pt idx="294">
                  <c:v>0.14283095000000001</c:v>
                </c:pt>
                <c:pt idx="295">
                  <c:v>0.14294960000000026</c:v>
                </c:pt>
                <c:pt idx="296">
                  <c:v>0.14281915000000023</c:v>
                </c:pt>
                <c:pt idx="297">
                  <c:v>0.14255409999999999</c:v>
                </c:pt>
                <c:pt idx="298">
                  <c:v>0.14196320000000026</c:v>
                </c:pt>
                <c:pt idx="299">
                  <c:v>0.14098650000000001</c:v>
                </c:pt>
                <c:pt idx="300">
                  <c:v>0.13983000000000001</c:v>
                </c:pt>
                <c:pt idx="301">
                  <c:v>0.13860339999999999</c:v>
                </c:pt>
                <c:pt idx="302">
                  <c:v>0.13718239999999998</c:v>
                </c:pt>
                <c:pt idx="303">
                  <c:v>0.13551864999999999</c:v>
                </c:pt>
                <c:pt idx="304">
                  <c:v>0.13370974999999999</c:v>
                </c:pt>
                <c:pt idx="305">
                  <c:v>0.13173694999999999</c:v>
                </c:pt>
                <c:pt idx="306">
                  <c:v>0.12943645000000023</c:v>
                </c:pt>
                <c:pt idx="307">
                  <c:v>0.12682599999999997</c:v>
                </c:pt>
                <c:pt idx="308">
                  <c:v>0.12428555000000013</c:v>
                </c:pt>
                <c:pt idx="309">
                  <c:v>0.12201610000000009</c:v>
                </c:pt>
                <c:pt idx="310">
                  <c:v>0.11934430000000001</c:v>
                </c:pt>
                <c:pt idx="311">
                  <c:v>0.1163762000000001</c:v>
                </c:pt>
                <c:pt idx="312">
                  <c:v>0.11348374999999999</c:v>
                </c:pt>
                <c:pt idx="313">
                  <c:v>0.11030784999999993</c:v>
                </c:pt>
                <c:pt idx="314">
                  <c:v>0.1067304500000001</c:v>
                </c:pt>
                <c:pt idx="315">
                  <c:v>0.1031731500000001</c:v>
                </c:pt>
                <c:pt idx="316">
                  <c:v>9.9573750000000003E-2</c:v>
                </c:pt>
                <c:pt idx="317">
                  <c:v>9.5736750000000023E-2</c:v>
                </c:pt>
                <c:pt idx="318">
                  <c:v>9.173820000000002E-2</c:v>
                </c:pt>
                <c:pt idx="319">
                  <c:v>8.7832400000000005E-2</c:v>
                </c:pt>
                <c:pt idx="320">
                  <c:v>8.4043850000000003E-2</c:v>
                </c:pt>
                <c:pt idx="321">
                  <c:v>8.0153100000000005E-2</c:v>
                </c:pt>
                <c:pt idx="322">
                  <c:v>7.6202099999999995E-2</c:v>
                </c:pt>
                <c:pt idx="323">
                  <c:v>7.2482850000000029E-2</c:v>
                </c:pt>
                <c:pt idx="324">
                  <c:v>6.8731300000000009E-2</c:v>
                </c:pt>
                <c:pt idx="325">
                  <c:v>6.459345000000008E-2</c:v>
                </c:pt>
                <c:pt idx="326">
                  <c:v>6.0364900000000075E-2</c:v>
                </c:pt>
                <c:pt idx="327">
                  <c:v>5.6142250000000012E-2</c:v>
                </c:pt>
                <c:pt idx="328">
                  <c:v>5.1686749999999976E-2</c:v>
                </c:pt>
                <c:pt idx="329">
                  <c:v>4.7117700000000033E-2</c:v>
                </c:pt>
                <c:pt idx="330">
                  <c:v>4.2741899999999985E-2</c:v>
                </c:pt>
                <c:pt idx="331">
                  <c:v>3.8304249999999998E-2</c:v>
                </c:pt>
                <c:pt idx="332">
                  <c:v>3.363095E-2</c:v>
                </c:pt>
                <c:pt idx="333">
                  <c:v>2.9123200000000002E-2</c:v>
                </c:pt>
                <c:pt idx="334">
                  <c:v>2.4789300000000025E-2</c:v>
                </c:pt>
                <c:pt idx="335">
                  <c:v>2.0403550000000006E-2</c:v>
                </c:pt>
                <c:pt idx="336">
                  <c:v>1.6358950000000001E-2</c:v>
                </c:pt>
                <c:pt idx="337">
                  <c:v>1.2488630000000001E-2</c:v>
                </c:pt>
                <c:pt idx="338">
                  <c:v>8.3984000000000107E-3</c:v>
                </c:pt>
                <c:pt idx="339">
                  <c:v>4.4707498500000074E-3</c:v>
                </c:pt>
                <c:pt idx="340">
                  <c:v>4.9885000000000109E-4</c:v>
                </c:pt>
                <c:pt idx="341">
                  <c:v>-3.8237380000000032E-3</c:v>
                </c:pt>
                <c:pt idx="342">
                  <c:v>-7.7091550000000092E-3</c:v>
                </c:pt>
                <c:pt idx="343">
                  <c:v>-1.1307705000000015E-2</c:v>
                </c:pt>
                <c:pt idx="344">
                  <c:v>-1.5102450000000014E-2</c:v>
                </c:pt>
                <c:pt idx="345">
                  <c:v>-1.8460500000000029E-2</c:v>
                </c:pt>
                <c:pt idx="346">
                  <c:v>-2.1185200000000012E-2</c:v>
                </c:pt>
                <c:pt idx="347">
                  <c:v>-2.3897800000000011E-2</c:v>
                </c:pt>
                <c:pt idx="348">
                  <c:v>-2.6666599999999988E-2</c:v>
                </c:pt>
                <c:pt idx="349">
                  <c:v>-2.9132899999999993E-2</c:v>
                </c:pt>
                <c:pt idx="350">
                  <c:v>-3.183455000000001E-2</c:v>
                </c:pt>
                <c:pt idx="351">
                  <c:v>-3.483720000000004E-2</c:v>
                </c:pt>
                <c:pt idx="352">
                  <c:v>-3.75635E-2</c:v>
                </c:pt>
                <c:pt idx="353">
                  <c:v>-4.019905E-2</c:v>
                </c:pt>
                <c:pt idx="354">
                  <c:v>-4.2909650000000001E-2</c:v>
                </c:pt>
                <c:pt idx="355">
                  <c:v>-4.48829000000001E-2</c:v>
                </c:pt>
                <c:pt idx="356">
                  <c:v>-4.6285799999999967E-2</c:v>
                </c:pt>
                <c:pt idx="357">
                  <c:v>-4.7524700000000003E-2</c:v>
                </c:pt>
                <c:pt idx="358">
                  <c:v>-4.8350400000000023E-2</c:v>
                </c:pt>
                <c:pt idx="359">
                  <c:v>-4.8829049999999943E-2</c:v>
                </c:pt>
                <c:pt idx="360">
                  <c:v>-4.9240499999999993E-2</c:v>
                </c:pt>
                <c:pt idx="361">
                  <c:v>-4.9814600000000098E-2</c:v>
                </c:pt>
                <c:pt idx="362">
                  <c:v>-5.0372400000000067E-2</c:v>
                </c:pt>
                <c:pt idx="363">
                  <c:v>-5.0749000000000002E-2</c:v>
                </c:pt>
                <c:pt idx="364">
                  <c:v>-5.0976199999999999E-2</c:v>
                </c:pt>
                <c:pt idx="365">
                  <c:v>-5.1027799999999998E-2</c:v>
                </c:pt>
                <c:pt idx="366">
                  <c:v>-5.0704850000000003E-2</c:v>
                </c:pt>
                <c:pt idx="367">
                  <c:v>-5.0091549999999985E-2</c:v>
                </c:pt>
                <c:pt idx="368">
                  <c:v>-4.9565299999999993E-2</c:v>
                </c:pt>
                <c:pt idx="369">
                  <c:v>-4.9147049999999977E-2</c:v>
                </c:pt>
                <c:pt idx="370">
                  <c:v>-4.8468250000000004E-2</c:v>
                </c:pt>
                <c:pt idx="371">
                  <c:v>-4.7431050000000002E-2</c:v>
                </c:pt>
                <c:pt idx="372">
                  <c:v>-4.6357300000000004E-2</c:v>
                </c:pt>
                <c:pt idx="373">
                  <c:v>-4.5329549999999975E-2</c:v>
                </c:pt>
                <c:pt idx="374">
                  <c:v>-4.4072449999999999E-2</c:v>
                </c:pt>
                <c:pt idx="375">
                  <c:v>-4.2496600000000107E-2</c:v>
                </c:pt>
                <c:pt idx="376">
                  <c:v>-4.0886200000000046E-2</c:v>
                </c:pt>
                <c:pt idx="377">
                  <c:v>-3.9056250000000001E-2</c:v>
                </c:pt>
                <c:pt idx="378">
                  <c:v>-3.6864750000000002E-2</c:v>
                </c:pt>
                <c:pt idx="379">
                  <c:v>-3.4734249999999994E-2</c:v>
                </c:pt>
                <c:pt idx="380">
                  <c:v>-3.2935650000000011E-2</c:v>
                </c:pt>
                <c:pt idx="381">
                  <c:v>-3.1011750000000012E-2</c:v>
                </c:pt>
                <c:pt idx="382">
                  <c:v>-2.8143250000000002E-2</c:v>
                </c:pt>
                <c:pt idx="383">
                  <c:v>-2.5462950000000002E-2</c:v>
                </c:pt>
                <c:pt idx="384">
                  <c:v>-2.3025250000000001E-2</c:v>
                </c:pt>
                <c:pt idx="385">
                  <c:v>-1.9970900000000003E-2</c:v>
                </c:pt>
                <c:pt idx="386">
                  <c:v>-1.701925E-2</c:v>
                </c:pt>
                <c:pt idx="387">
                  <c:v>-1.4545100000000005E-2</c:v>
                </c:pt>
                <c:pt idx="388">
                  <c:v>-1.1643675000000022E-2</c:v>
                </c:pt>
                <c:pt idx="389">
                  <c:v>-8.5366500000000067E-3</c:v>
                </c:pt>
                <c:pt idx="390">
                  <c:v>-5.8551095000000004E-3</c:v>
                </c:pt>
                <c:pt idx="391">
                  <c:v>-2.7991650000000002E-3</c:v>
                </c:pt>
                <c:pt idx="392">
                  <c:v>5.644449999999999E-4</c:v>
                </c:pt>
                <c:pt idx="393">
                  <c:v>3.6183900000000052E-3</c:v>
                </c:pt>
                <c:pt idx="394">
                  <c:v>6.6858849999999956E-3</c:v>
                </c:pt>
                <c:pt idx="395">
                  <c:v>9.9070150000000138E-3</c:v>
                </c:pt>
                <c:pt idx="396">
                  <c:v>1.2720975000000016E-2</c:v>
                </c:pt>
                <c:pt idx="397">
                  <c:v>1.535565E-2</c:v>
                </c:pt>
                <c:pt idx="398">
                  <c:v>1.8065299999999999E-2</c:v>
                </c:pt>
                <c:pt idx="399">
                  <c:v>2.0328099999999974E-2</c:v>
                </c:pt>
                <c:pt idx="400">
                  <c:v>2.2207400000000016E-2</c:v>
                </c:pt>
                <c:pt idx="401">
                  <c:v>2.4371900000000012E-2</c:v>
                </c:pt>
                <c:pt idx="402">
                  <c:v>2.6596000000000002E-2</c:v>
                </c:pt>
                <c:pt idx="403">
                  <c:v>2.8345849999999999E-2</c:v>
                </c:pt>
                <c:pt idx="404">
                  <c:v>3.0026199999999989E-2</c:v>
                </c:pt>
                <c:pt idx="405">
                  <c:v>3.1690400000000001E-2</c:v>
                </c:pt>
                <c:pt idx="406">
                  <c:v>3.3035150000000006E-2</c:v>
                </c:pt>
                <c:pt idx="407">
                  <c:v>3.4075650000000006E-2</c:v>
                </c:pt>
                <c:pt idx="408">
                  <c:v>3.5202250000000004E-2</c:v>
                </c:pt>
                <c:pt idx="409">
                  <c:v>3.6536250000000006E-2</c:v>
                </c:pt>
                <c:pt idx="410">
                  <c:v>3.7720000000000004E-2</c:v>
                </c:pt>
                <c:pt idx="411">
                  <c:v>3.8512649999999995E-2</c:v>
                </c:pt>
                <c:pt idx="412">
                  <c:v>3.9236300000000043E-2</c:v>
                </c:pt>
                <c:pt idx="413">
                  <c:v>3.9758050000000003E-2</c:v>
                </c:pt>
                <c:pt idx="414">
                  <c:v>3.9849450000000002E-2</c:v>
                </c:pt>
                <c:pt idx="415">
                  <c:v>3.9659299999999995E-2</c:v>
                </c:pt>
                <c:pt idx="416">
                  <c:v>3.9519349999999995E-2</c:v>
                </c:pt>
                <c:pt idx="417">
                  <c:v>3.9543599999999998E-2</c:v>
                </c:pt>
                <c:pt idx="418">
                  <c:v>3.9616499999999999E-2</c:v>
                </c:pt>
                <c:pt idx="419">
                  <c:v>3.9644400000000003E-2</c:v>
                </c:pt>
                <c:pt idx="420">
                  <c:v>3.9675450000000001E-2</c:v>
                </c:pt>
                <c:pt idx="421">
                  <c:v>3.9765999999999996E-2</c:v>
                </c:pt>
                <c:pt idx="422">
                  <c:v>3.9782749999999999E-2</c:v>
                </c:pt>
                <c:pt idx="423">
                  <c:v>3.9552799999999999E-2</c:v>
                </c:pt>
                <c:pt idx="424">
                  <c:v>3.9164249999999998E-2</c:v>
                </c:pt>
                <c:pt idx="425">
                  <c:v>3.8804950000000005E-2</c:v>
                </c:pt>
                <c:pt idx="426">
                  <c:v>3.8407200000000002E-2</c:v>
                </c:pt>
                <c:pt idx="427">
                  <c:v>3.777775000000004E-2</c:v>
                </c:pt>
                <c:pt idx="428">
                  <c:v>3.694675E-2</c:v>
                </c:pt>
                <c:pt idx="429">
                  <c:v>3.6055750000000011E-2</c:v>
                </c:pt>
                <c:pt idx="430">
                  <c:v>3.4997750000000001E-2</c:v>
                </c:pt>
                <c:pt idx="431">
                  <c:v>3.3474650000000002E-2</c:v>
                </c:pt>
                <c:pt idx="432">
                  <c:v>3.1592450000000001E-2</c:v>
                </c:pt>
                <c:pt idx="433">
                  <c:v>2.9696899999999998E-2</c:v>
                </c:pt>
                <c:pt idx="434">
                  <c:v>2.7615950000000035E-2</c:v>
                </c:pt>
                <c:pt idx="435">
                  <c:v>2.5351749999999999E-2</c:v>
                </c:pt>
                <c:pt idx="436">
                  <c:v>2.3288699999999989E-2</c:v>
                </c:pt>
                <c:pt idx="437">
                  <c:v>2.1616200000000002E-2</c:v>
                </c:pt>
                <c:pt idx="438">
                  <c:v>1.9864850000000031E-2</c:v>
                </c:pt>
                <c:pt idx="439">
                  <c:v>1.822515000000002E-2</c:v>
                </c:pt>
                <c:pt idx="440">
                  <c:v>1.6973250000000002E-2</c:v>
                </c:pt>
                <c:pt idx="441">
                  <c:v>1.59036E-2</c:v>
                </c:pt>
                <c:pt idx="442">
                  <c:v>1.4815694999999988E-2</c:v>
                </c:pt>
                <c:pt idx="443">
                  <c:v>1.3875324999999999E-2</c:v>
                </c:pt>
                <c:pt idx="444">
                  <c:v>1.3049120000000015E-2</c:v>
                </c:pt>
                <c:pt idx="445">
                  <c:v>1.2062284999999999E-2</c:v>
                </c:pt>
                <c:pt idx="446">
                  <c:v>1.101776E-2</c:v>
                </c:pt>
                <c:pt idx="447">
                  <c:v>1.0157589999999999E-2</c:v>
                </c:pt>
                <c:pt idx="448">
                  <c:v>9.4670050000000144E-3</c:v>
                </c:pt>
                <c:pt idx="449">
                  <c:v>8.6802850000000046E-3</c:v>
                </c:pt>
                <c:pt idx="450">
                  <c:v>7.7605645000000034E-3</c:v>
                </c:pt>
                <c:pt idx="451">
                  <c:v>6.8243415E-3</c:v>
                </c:pt>
                <c:pt idx="452">
                  <c:v>5.9010900000000107E-3</c:v>
                </c:pt>
                <c:pt idx="453">
                  <c:v>4.9698149999999998E-3</c:v>
                </c:pt>
                <c:pt idx="454">
                  <c:v>4.1589600000000023E-3</c:v>
                </c:pt>
                <c:pt idx="455">
                  <c:v>3.6646350000000046E-3</c:v>
                </c:pt>
                <c:pt idx="456">
                  <c:v>3.3723750000000004E-3</c:v>
                </c:pt>
                <c:pt idx="457">
                  <c:v>2.9913450000000003E-3</c:v>
                </c:pt>
                <c:pt idx="458">
                  <c:v>2.5724650000000003E-3</c:v>
                </c:pt>
                <c:pt idx="459">
                  <c:v>2.3448050000000002E-3</c:v>
                </c:pt>
                <c:pt idx="460">
                  <c:v>2.2142800000000012E-3</c:v>
                </c:pt>
                <c:pt idx="461">
                  <c:v>1.8363250000000015E-3</c:v>
                </c:pt>
                <c:pt idx="462">
                  <c:v>1.0727700000000015E-3</c:v>
                </c:pt>
                <c:pt idx="463">
                  <c:v>2.8682999999999996E-4</c:v>
                </c:pt>
                <c:pt idx="464">
                  <c:v>-4.8814000000000057E-4</c:v>
                </c:pt>
                <c:pt idx="465">
                  <c:v>-1.3864650000000021E-3</c:v>
                </c:pt>
                <c:pt idx="466">
                  <c:v>-2.1655750000000012E-3</c:v>
                </c:pt>
                <c:pt idx="467">
                  <c:v>-2.8044400000000005E-3</c:v>
                </c:pt>
                <c:pt idx="468">
                  <c:v>-3.5264750000000011E-3</c:v>
                </c:pt>
                <c:pt idx="469">
                  <c:v>-4.3297550000000002E-3</c:v>
                </c:pt>
                <c:pt idx="470">
                  <c:v>-4.9798550000000105E-3</c:v>
                </c:pt>
                <c:pt idx="471">
                  <c:v>-5.3841749999999945E-3</c:v>
                </c:pt>
                <c:pt idx="472">
                  <c:v>-5.6924274999999996E-3</c:v>
                </c:pt>
                <c:pt idx="473">
                  <c:v>-5.9742350000000074E-3</c:v>
                </c:pt>
                <c:pt idx="474">
                  <c:v>-6.1625509999999944E-3</c:v>
                </c:pt>
                <c:pt idx="475">
                  <c:v>-6.2837520000000105E-3</c:v>
                </c:pt>
                <c:pt idx="476">
                  <c:v>-6.4508634000000117E-3</c:v>
                </c:pt>
                <c:pt idx="477">
                  <c:v>-6.6352890000000095E-3</c:v>
                </c:pt>
                <c:pt idx="478">
                  <c:v>-6.6866205000000074E-3</c:v>
                </c:pt>
                <c:pt idx="479">
                  <c:v>-6.5874595000000053E-3</c:v>
                </c:pt>
                <c:pt idx="480">
                  <c:v>-6.4505837300000033E-3</c:v>
                </c:pt>
                <c:pt idx="481">
                  <c:v>-6.2717050000000076E-3</c:v>
                </c:pt>
                <c:pt idx="482">
                  <c:v>-5.8831585000000053E-3</c:v>
                </c:pt>
                <c:pt idx="483">
                  <c:v>-5.2229200000000007E-3</c:v>
                </c:pt>
                <c:pt idx="484">
                  <c:v>-4.4194100000000064E-3</c:v>
                </c:pt>
                <c:pt idx="485">
                  <c:v>-3.5393550000000001E-3</c:v>
                </c:pt>
                <c:pt idx="486">
                  <c:v>-2.4965850000000004E-3</c:v>
                </c:pt>
                <c:pt idx="487">
                  <c:v>-1.2963000000000015E-3</c:v>
                </c:pt>
                <c:pt idx="488">
                  <c:v>-1.4739500000000025E-4</c:v>
                </c:pt>
                <c:pt idx="489">
                  <c:v>8.4959500000000149E-4</c:v>
                </c:pt>
                <c:pt idx="490">
                  <c:v>1.8396750000000016E-3</c:v>
                </c:pt>
                <c:pt idx="491">
                  <c:v>2.7739450000000012E-3</c:v>
                </c:pt>
                <c:pt idx="492">
                  <c:v>3.6335150000000051E-3</c:v>
                </c:pt>
                <c:pt idx="493">
                  <c:v>4.5520749999999966E-3</c:v>
                </c:pt>
                <c:pt idx="494">
                  <c:v>5.5808249999999993E-3</c:v>
                </c:pt>
                <c:pt idx="495">
                  <c:v>6.5586050000000064E-3</c:v>
                </c:pt>
                <c:pt idx="496">
                  <c:v>7.4362720000000163E-3</c:v>
                </c:pt>
                <c:pt idx="497">
                  <c:v>8.3540055000000148E-3</c:v>
                </c:pt>
                <c:pt idx="498">
                  <c:v>9.2022750000000011E-3</c:v>
                </c:pt>
                <c:pt idx="499">
                  <c:v>9.8506250000000156E-3</c:v>
                </c:pt>
                <c:pt idx="500">
                  <c:v>1.0375044999999998E-2</c:v>
                </c:pt>
                <c:pt idx="501">
                  <c:v>1.0797979999999999E-2</c:v>
                </c:pt>
                <c:pt idx="502">
                  <c:v>1.108731E-2</c:v>
                </c:pt>
                <c:pt idx="503">
                  <c:v>1.1301250000000013E-2</c:v>
                </c:pt>
                <c:pt idx="504">
                  <c:v>1.1583755000000018E-2</c:v>
                </c:pt>
                <c:pt idx="505">
                  <c:v>1.1931010000000001E-2</c:v>
                </c:pt>
                <c:pt idx="506">
                  <c:v>1.2172249999999985E-2</c:v>
                </c:pt>
                <c:pt idx="507">
                  <c:v>1.2243185000000014E-2</c:v>
                </c:pt>
                <c:pt idx="508">
                  <c:v>1.2239525000000001E-2</c:v>
                </c:pt>
                <c:pt idx="509">
                  <c:v>1.2211329999999999E-2</c:v>
                </c:pt>
                <c:pt idx="510">
                  <c:v>1.2116765E-2</c:v>
                </c:pt>
                <c:pt idx="511">
                  <c:v>1.1987890000000015E-2</c:v>
                </c:pt>
                <c:pt idx="512">
                  <c:v>1.1921805000000025E-2</c:v>
                </c:pt>
                <c:pt idx="513">
                  <c:v>1.1890615000000005E-2</c:v>
                </c:pt>
                <c:pt idx="514">
                  <c:v>1.1782675000000022E-2</c:v>
                </c:pt>
                <c:pt idx="515">
                  <c:v>1.1578350000000001E-2</c:v>
                </c:pt>
                <c:pt idx="516">
                  <c:v>1.1341920000000014E-2</c:v>
                </c:pt>
                <c:pt idx="517">
                  <c:v>1.1074195000000005E-2</c:v>
                </c:pt>
                <c:pt idx="518">
                  <c:v>1.068591E-2</c:v>
                </c:pt>
                <c:pt idx="519">
                  <c:v>1.0148689999999998E-2</c:v>
                </c:pt>
                <c:pt idx="520">
                  <c:v>9.5283600000000013E-3</c:v>
                </c:pt>
                <c:pt idx="521">
                  <c:v>8.8634040000000261E-3</c:v>
                </c:pt>
                <c:pt idx="522">
                  <c:v>8.1414970000000027E-3</c:v>
                </c:pt>
                <c:pt idx="523">
                  <c:v>7.3779549999999985E-3</c:v>
                </c:pt>
                <c:pt idx="524">
                  <c:v>6.6050150000000005E-3</c:v>
                </c:pt>
                <c:pt idx="525">
                  <c:v>5.8003450000000062E-3</c:v>
                </c:pt>
                <c:pt idx="526">
                  <c:v>4.9889800000000014E-3</c:v>
                </c:pt>
                <c:pt idx="527">
                  <c:v>4.2083450000000083E-3</c:v>
                </c:pt>
                <c:pt idx="528">
                  <c:v>3.4619500000000031E-3</c:v>
                </c:pt>
                <c:pt idx="529">
                  <c:v>2.722580000000004E-3</c:v>
                </c:pt>
                <c:pt idx="530">
                  <c:v>2.0135750000000001E-3</c:v>
                </c:pt>
                <c:pt idx="531">
                  <c:v>1.3431550000000023E-3</c:v>
                </c:pt>
                <c:pt idx="532">
                  <c:v>6.9462000000000083E-4</c:v>
                </c:pt>
                <c:pt idx="533">
                  <c:v>3.8415000000000038E-5</c:v>
                </c:pt>
                <c:pt idx="534">
                  <c:v>-6.0590500000000033E-4</c:v>
                </c:pt>
                <c:pt idx="535">
                  <c:v>-1.1712450000000009E-3</c:v>
                </c:pt>
                <c:pt idx="536">
                  <c:v>-1.6293150000000021E-3</c:v>
                </c:pt>
                <c:pt idx="537">
                  <c:v>-2.0318399999999987E-3</c:v>
                </c:pt>
                <c:pt idx="538">
                  <c:v>-2.3944000000000001E-3</c:v>
                </c:pt>
                <c:pt idx="539">
                  <c:v>-2.6410599999999998E-3</c:v>
                </c:pt>
                <c:pt idx="540">
                  <c:v>-2.7225650000000001E-3</c:v>
                </c:pt>
                <c:pt idx="541">
                  <c:v>-2.6852250000000012E-3</c:v>
                </c:pt>
                <c:pt idx="542">
                  <c:v>-2.5604950000000012E-3</c:v>
                </c:pt>
                <c:pt idx="543">
                  <c:v>-2.262605E-3</c:v>
                </c:pt>
                <c:pt idx="544">
                  <c:v>-1.6985700000000023E-3</c:v>
                </c:pt>
                <c:pt idx="545">
                  <c:v>-9.0876500000000126E-4</c:v>
                </c:pt>
                <c:pt idx="546">
                  <c:v>1.7360000000000149E-5</c:v>
                </c:pt>
                <c:pt idx="547">
                  <c:v>1.0954950000000001E-3</c:v>
                </c:pt>
                <c:pt idx="548">
                  <c:v>2.3663550000000001E-3</c:v>
                </c:pt>
                <c:pt idx="549">
                  <c:v>3.6989850000000032E-3</c:v>
                </c:pt>
                <c:pt idx="550">
                  <c:v>5.0182250000000064E-3</c:v>
                </c:pt>
                <c:pt idx="551">
                  <c:v>6.2930300000000024E-3</c:v>
                </c:pt>
                <c:pt idx="552">
                  <c:v>7.5216600000000116E-3</c:v>
                </c:pt>
                <c:pt idx="553">
                  <c:v>8.6378002500000026E-3</c:v>
                </c:pt>
                <c:pt idx="554">
                  <c:v>9.6258450000000027E-3</c:v>
                </c:pt>
                <c:pt idx="555">
                  <c:v>1.0517914999999987E-2</c:v>
                </c:pt>
                <c:pt idx="556">
                  <c:v>1.1347310000000001E-2</c:v>
                </c:pt>
                <c:pt idx="557">
                  <c:v>1.2095195E-2</c:v>
                </c:pt>
                <c:pt idx="558">
                  <c:v>1.2762905000000001E-2</c:v>
                </c:pt>
                <c:pt idx="559">
                  <c:v>1.3372215E-2</c:v>
                </c:pt>
                <c:pt idx="560">
                  <c:v>1.3923345000000012E-2</c:v>
                </c:pt>
                <c:pt idx="561">
                  <c:v>1.440366E-2</c:v>
                </c:pt>
                <c:pt idx="562">
                  <c:v>1.4871354999999999E-2</c:v>
                </c:pt>
                <c:pt idx="563">
                  <c:v>1.5368160000000001E-2</c:v>
                </c:pt>
                <c:pt idx="564">
                  <c:v>1.5823530000000023E-2</c:v>
                </c:pt>
                <c:pt idx="565">
                  <c:v>1.6149739999999999E-2</c:v>
                </c:pt>
                <c:pt idx="566">
                  <c:v>1.631459E-2</c:v>
                </c:pt>
                <c:pt idx="567">
                  <c:v>1.6287120000000023E-2</c:v>
                </c:pt>
                <c:pt idx="568">
                  <c:v>1.6020325000000026E-2</c:v>
                </c:pt>
                <c:pt idx="569">
                  <c:v>1.5516755000000005E-2</c:v>
                </c:pt>
                <c:pt idx="570">
                  <c:v>1.4853609999999998E-2</c:v>
                </c:pt>
                <c:pt idx="571">
                  <c:v>1.4143885000000014E-2</c:v>
                </c:pt>
                <c:pt idx="572">
                  <c:v>1.3363010000000003E-2</c:v>
                </c:pt>
                <c:pt idx="573">
                  <c:v>1.2485320000000001E-2</c:v>
                </c:pt>
                <c:pt idx="574">
                  <c:v>1.1642160000000018E-2</c:v>
                </c:pt>
                <c:pt idx="575">
                  <c:v>1.0904710000000001E-2</c:v>
                </c:pt>
                <c:pt idx="576">
                  <c:v>1.0211670000000001E-2</c:v>
                </c:pt>
                <c:pt idx="577">
                  <c:v>9.4774835000000189E-3</c:v>
                </c:pt>
                <c:pt idx="578">
                  <c:v>8.6982905000000006E-3</c:v>
                </c:pt>
                <c:pt idx="579">
                  <c:v>7.8569099999999999E-3</c:v>
                </c:pt>
                <c:pt idx="580">
                  <c:v>6.8978749999999995E-3</c:v>
                </c:pt>
                <c:pt idx="581">
                  <c:v>5.8932450000000053E-3</c:v>
                </c:pt>
                <c:pt idx="582">
                  <c:v>4.9601649999999999E-3</c:v>
                </c:pt>
                <c:pt idx="583">
                  <c:v>4.1292750000000034E-3</c:v>
                </c:pt>
                <c:pt idx="584">
                  <c:v>3.2792499999999996E-3</c:v>
                </c:pt>
                <c:pt idx="585">
                  <c:v>2.4568750000000003E-3</c:v>
                </c:pt>
                <c:pt idx="586">
                  <c:v>1.7491750000000017E-3</c:v>
                </c:pt>
                <c:pt idx="587">
                  <c:v>1.1080750000000013E-3</c:v>
                </c:pt>
                <c:pt idx="588">
                  <c:v>5.1329999999999963E-4</c:v>
                </c:pt>
                <c:pt idx="589">
                  <c:v>2.1544999999999581E-5</c:v>
                </c:pt>
                <c:pt idx="590">
                  <c:v>-3.3907499999999945E-4</c:v>
                </c:pt>
                <c:pt idx="591">
                  <c:v>-6.8167500000000062E-4</c:v>
                </c:pt>
                <c:pt idx="592">
                  <c:v>-1.1402150000000019E-3</c:v>
                </c:pt>
                <c:pt idx="593">
                  <c:v>-1.6724200000000019E-3</c:v>
                </c:pt>
                <c:pt idx="594">
                  <c:v>-2.1656300000000026E-3</c:v>
                </c:pt>
                <c:pt idx="595">
                  <c:v>-2.6596650000000003E-3</c:v>
                </c:pt>
              </c:numCache>
            </c:numRef>
          </c:xVal>
          <c:yVal>
            <c:numRef>
              <c:f>'rin_χ=0.2'!$N$14:$N$609</c:f>
              <c:numCache>
                <c:formatCode>0.000</c:formatCode>
                <c:ptCount val="596"/>
                <c:pt idx="0">
                  <c:v>-4.66617328000002E-16</c:v>
                </c:pt>
                <c:pt idx="1">
                  <c:v>1.0788751217160006</c:v>
                </c:pt>
                <c:pt idx="2">
                  <c:v>16.526586694940729</c:v>
                </c:pt>
                <c:pt idx="3">
                  <c:v>42.706924066410295</c:v>
                </c:pt>
                <c:pt idx="4">
                  <c:v>64.577782596380615</c:v>
                </c:pt>
                <c:pt idx="5">
                  <c:v>84.238981732490984</c:v>
                </c:pt>
                <c:pt idx="6">
                  <c:v>102.74578340208335</c:v>
                </c:pt>
                <c:pt idx="7">
                  <c:v>112.06674119337171</c:v>
                </c:pt>
                <c:pt idx="8">
                  <c:v>102.47219311359824</c:v>
                </c:pt>
                <c:pt idx="9">
                  <c:v>74.975343512252394</c:v>
                </c:pt>
                <c:pt idx="10">
                  <c:v>46.112324961147195</c:v>
                </c:pt>
                <c:pt idx="11">
                  <c:v>19.638865203433095</c:v>
                </c:pt>
                <c:pt idx="12">
                  <c:v>-7.9414395267257545</c:v>
                </c:pt>
                <c:pt idx="13">
                  <c:v>-25.576681730195826</c:v>
                </c:pt>
                <c:pt idx="14">
                  <c:v>-26.788945683867684</c:v>
                </c:pt>
                <c:pt idx="15">
                  <c:v>-7.977443696861279</c:v>
                </c:pt>
                <c:pt idx="16">
                  <c:v>17.803598194638045</c:v>
                </c:pt>
                <c:pt idx="17">
                  <c:v>29.625877471163729</c:v>
                </c:pt>
                <c:pt idx="18">
                  <c:v>32.612719980952512</c:v>
                </c:pt>
                <c:pt idx="19">
                  <c:v>45.045103298759663</c:v>
                </c:pt>
                <c:pt idx="20">
                  <c:v>34.645118391600512</c:v>
                </c:pt>
                <c:pt idx="21">
                  <c:v>-42.597371964107921</c:v>
                </c:pt>
                <c:pt idx="22">
                  <c:v>-137.29163031683149</c:v>
                </c:pt>
                <c:pt idx="23">
                  <c:v>-189.07502490438316</c:v>
                </c:pt>
                <c:pt idx="24">
                  <c:v>-187.62967338136809</c:v>
                </c:pt>
                <c:pt idx="25">
                  <c:v>-127.81953931623475</c:v>
                </c:pt>
                <c:pt idx="26">
                  <c:v>-20.544727336352569</c:v>
                </c:pt>
                <c:pt idx="27">
                  <c:v>99.804155381037944</c:v>
                </c:pt>
                <c:pt idx="28">
                  <c:v>207.25929911701934</c:v>
                </c:pt>
                <c:pt idx="29">
                  <c:v>313.42762039670231</c:v>
                </c:pt>
                <c:pt idx="30">
                  <c:v>377.11215398826153</c:v>
                </c:pt>
                <c:pt idx="31">
                  <c:v>405.62227305670945</c:v>
                </c:pt>
                <c:pt idx="32">
                  <c:v>395.5196760361373</c:v>
                </c:pt>
                <c:pt idx="33">
                  <c:v>284.62411558399162</c:v>
                </c:pt>
                <c:pt idx="34">
                  <c:v>-10.459975871989231</c:v>
                </c:pt>
                <c:pt idx="35">
                  <c:v>-265.40905801490794</c:v>
                </c:pt>
                <c:pt idx="36">
                  <c:v>-364.82979391013924</c:v>
                </c:pt>
                <c:pt idx="37">
                  <c:v>-400.88501146364769</c:v>
                </c:pt>
                <c:pt idx="38">
                  <c:v>-373.56998421611371</c:v>
                </c:pt>
                <c:pt idx="39">
                  <c:v>-250.17497181264946</c:v>
                </c:pt>
                <c:pt idx="40">
                  <c:v>-78.413669770600734</c:v>
                </c:pt>
                <c:pt idx="41">
                  <c:v>-1.9936423752965924</c:v>
                </c:pt>
                <c:pt idx="42">
                  <c:v>40.56055882839226</c:v>
                </c:pt>
                <c:pt idx="43">
                  <c:v>58.326564737158314</c:v>
                </c:pt>
                <c:pt idx="44">
                  <c:v>-5.9083043744983827</c:v>
                </c:pt>
                <c:pt idx="45">
                  <c:v>-77.730149567436612</c:v>
                </c:pt>
                <c:pt idx="46">
                  <c:v>-63.325163428036703</c:v>
                </c:pt>
                <c:pt idx="47">
                  <c:v>42.80087871908222</c:v>
                </c:pt>
                <c:pt idx="48">
                  <c:v>121.47070666950709</c:v>
                </c:pt>
                <c:pt idx="49">
                  <c:v>177.79570983858278</c:v>
                </c:pt>
                <c:pt idx="50">
                  <c:v>231.31595439840538</c:v>
                </c:pt>
                <c:pt idx="51">
                  <c:v>217.19114113095497</c:v>
                </c:pt>
                <c:pt idx="52">
                  <c:v>89.308191088556754</c:v>
                </c:pt>
                <c:pt idx="53">
                  <c:v>-58.083969202640048</c:v>
                </c:pt>
                <c:pt idx="54">
                  <c:v>-221.52737438961486</c:v>
                </c:pt>
                <c:pt idx="55">
                  <c:v>-359.94053949253015</c:v>
                </c:pt>
                <c:pt idx="56">
                  <c:v>-391.78465954385172</c:v>
                </c:pt>
                <c:pt idx="57">
                  <c:v>-271.13421641018761</c:v>
                </c:pt>
                <c:pt idx="58">
                  <c:v>-59.067411063707794</c:v>
                </c:pt>
                <c:pt idx="59">
                  <c:v>-223.19067887707834</c:v>
                </c:pt>
                <c:pt idx="60">
                  <c:v>-76.760631971301137</c:v>
                </c:pt>
                <c:pt idx="61">
                  <c:v>252.76042340504225</c:v>
                </c:pt>
                <c:pt idx="62">
                  <c:v>228.17294463165152</c:v>
                </c:pt>
                <c:pt idx="63">
                  <c:v>310.27135031267369</c:v>
                </c:pt>
                <c:pt idx="64">
                  <c:v>429.10661897259087</c:v>
                </c:pt>
                <c:pt idx="65">
                  <c:v>375.06774232350216</c:v>
                </c:pt>
                <c:pt idx="66">
                  <c:v>93.595208509183152</c:v>
                </c:pt>
                <c:pt idx="67">
                  <c:v>-217.87659073342348</c:v>
                </c:pt>
                <c:pt idx="68">
                  <c:v>-380.70049804398064</c:v>
                </c:pt>
                <c:pt idx="69">
                  <c:v>-464.48405769084502</c:v>
                </c:pt>
                <c:pt idx="70">
                  <c:v>-504.34385088667335</c:v>
                </c:pt>
                <c:pt idx="71">
                  <c:v>-499.81078848799621</c:v>
                </c:pt>
                <c:pt idx="72">
                  <c:v>-510.01611039290708</c:v>
                </c:pt>
                <c:pt idx="73">
                  <c:v>-498.14628910831232</c:v>
                </c:pt>
                <c:pt idx="74">
                  <c:v>-424.45528590689344</c:v>
                </c:pt>
                <c:pt idx="75">
                  <c:v>-249.11200706839657</c:v>
                </c:pt>
                <c:pt idx="76">
                  <c:v>57.563820086377625</c:v>
                </c:pt>
                <c:pt idx="77">
                  <c:v>238.27926093337678</c:v>
                </c:pt>
                <c:pt idx="78">
                  <c:v>330.43806575580305</c:v>
                </c:pt>
                <c:pt idx="79">
                  <c:v>390.79027583936903</c:v>
                </c:pt>
                <c:pt idx="80">
                  <c:v>400.60498471103051</c:v>
                </c:pt>
                <c:pt idx="81">
                  <c:v>319.40304728894665</c:v>
                </c:pt>
                <c:pt idx="82">
                  <c:v>235.13797775834274</c:v>
                </c:pt>
                <c:pt idx="83">
                  <c:v>201.57698035013289</c:v>
                </c:pt>
                <c:pt idx="84">
                  <c:v>120.90985685713768</c:v>
                </c:pt>
                <c:pt idx="85">
                  <c:v>-155.14299805962909</c:v>
                </c:pt>
                <c:pt idx="86">
                  <c:v>-351.60747427018924</c:v>
                </c:pt>
                <c:pt idx="87">
                  <c:v>-380.7252861690917</c:v>
                </c:pt>
                <c:pt idx="88">
                  <c:v>-389.60202190899855</c:v>
                </c:pt>
                <c:pt idx="89">
                  <c:v>-363.37717743784526</c:v>
                </c:pt>
                <c:pt idx="90">
                  <c:v>-239.74193735729088</c:v>
                </c:pt>
                <c:pt idx="91">
                  <c:v>3.8245613467177284</c:v>
                </c:pt>
                <c:pt idx="92">
                  <c:v>121.50223337136977</c:v>
                </c:pt>
                <c:pt idx="93">
                  <c:v>211.73965466239358</c:v>
                </c:pt>
                <c:pt idx="94">
                  <c:v>341.45235901601029</c:v>
                </c:pt>
                <c:pt idx="95">
                  <c:v>410.54634861491871</c:v>
                </c:pt>
                <c:pt idx="96">
                  <c:v>404.23871683542774</c:v>
                </c:pt>
                <c:pt idx="97">
                  <c:v>408.17535561035373</c:v>
                </c:pt>
                <c:pt idx="98">
                  <c:v>472.57093459436732</c:v>
                </c:pt>
                <c:pt idx="99">
                  <c:v>527.34648336749979</c:v>
                </c:pt>
                <c:pt idx="100">
                  <c:v>519.82073429407762</c:v>
                </c:pt>
                <c:pt idx="101">
                  <c:v>504.84990407313114</c:v>
                </c:pt>
                <c:pt idx="102">
                  <c:v>524.57467906724855</c:v>
                </c:pt>
                <c:pt idx="103">
                  <c:v>531.06335145177957</c:v>
                </c:pt>
                <c:pt idx="104">
                  <c:v>408.96254585054464</c:v>
                </c:pt>
                <c:pt idx="105">
                  <c:v>163.07936822124435</c:v>
                </c:pt>
                <c:pt idx="106">
                  <c:v>-356.91734542484403</c:v>
                </c:pt>
                <c:pt idx="107">
                  <c:v>-595.68452781694816</c:v>
                </c:pt>
                <c:pt idx="108">
                  <c:v>-580.72394329508074</c:v>
                </c:pt>
                <c:pt idx="109">
                  <c:v>-578.17520083389422</c:v>
                </c:pt>
                <c:pt idx="110">
                  <c:v>-637.9891406892981</c:v>
                </c:pt>
                <c:pt idx="111">
                  <c:v>-652.43135805017471</c:v>
                </c:pt>
                <c:pt idx="112">
                  <c:v>-640.75234880888604</c:v>
                </c:pt>
                <c:pt idx="113">
                  <c:v>-634.88257638827793</c:v>
                </c:pt>
                <c:pt idx="114">
                  <c:v>-639.22001317572847</c:v>
                </c:pt>
                <c:pt idx="115">
                  <c:v>-634.96788287031188</c:v>
                </c:pt>
                <c:pt idx="116">
                  <c:v>-623.64051129050449</c:v>
                </c:pt>
                <c:pt idx="117">
                  <c:v>-631.68751932892349</c:v>
                </c:pt>
                <c:pt idx="118">
                  <c:v>-634.15093118331049</c:v>
                </c:pt>
                <c:pt idx="119">
                  <c:v>-618.51811056221845</c:v>
                </c:pt>
                <c:pt idx="120">
                  <c:v>-597.13724542859541</c:v>
                </c:pt>
                <c:pt idx="121">
                  <c:v>-599.57017967938486</c:v>
                </c:pt>
                <c:pt idx="122">
                  <c:v>-615.05982151589842</c:v>
                </c:pt>
                <c:pt idx="123">
                  <c:v>-613.63012750054168</c:v>
                </c:pt>
                <c:pt idx="124">
                  <c:v>-550.59553131787175</c:v>
                </c:pt>
                <c:pt idx="125">
                  <c:v>-517.29563785853804</c:v>
                </c:pt>
                <c:pt idx="126">
                  <c:v>-534.2495562856966</c:v>
                </c:pt>
                <c:pt idx="127">
                  <c:v>-551.40162217700788</c:v>
                </c:pt>
                <c:pt idx="128">
                  <c:v>-518.80903615891623</c:v>
                </c:pt>
                <c:pt idx="129">
                  <c:v>-452.74599568832406</c:v>
                </c:pt>
                <c:pt idx="130">
                  <c:v>-398.73492627410769</c:v>
                </c:pt>
                <c:pt idx="131">
                  <c:v>-318.24251806679166</c:v>
                </c:pt>
                <c:pt idx="132">
                  <c:v>-284.84394345307993</c:v>
                </c:pt>
                <c:pt idx="133">
                  <c:v>-217.73940061556732</c:v>
                </c:pt>
                <c:pt idx="134">
                  <c:v>71.585065535399579</c:v>
                </c:pt>
                <c:pt idx="135">
                  <c:v>695.18076653858554</c:v>
                </c:pt>
                <c:pt idx="136">
                  <c:v>654.37102484777847</c:v>
                </c:pt>
                <c:pt idx="137">
                  <c:v>611.20085560267671</c:v>
                </c:pt>
                <c:pt idx="138">
                  <c:v>615.67607113398253</c:v>
                </c:pt>
                <c:pt idx="139">
                  <c:v>634.5034070784958</c:v>
                </c:pt>
                <c:pt idx="140">
                  <c:v>653.17553454961103</c:v>
                </c:pt>
                <c:pt idx="141">
                  <c:v>661.70217219516633</c:v>
                </c:pt>
                <c:pt idx="142">
                  <c:v>645.1204757214108</c:v>
                </c:pt>
                <c:pt idx="143">
                  <c:v>632.31249331136041</c:v>
                </c:pt>
                <c:pt idx="144">
                  <c:v>629.80283850470346</c:v>
                </c:pt>
                <c:pt idx="145">
                  <c:v>633.1498081168686</c:v>
                </c:pt>
                <c:pt idx="146">
                  <c:v>630.11133530242341</c:v>
                </c:pt>
                <c:pt idx="147">
                  <c:v>627.12818377212068</c:v>
                </c:pt>
                <c:pt idx="148">
                  <c:v>634.2603955278488</c:v>
                </c:pt>
                <c:pt idx="149">
                  <c:v>661.32100089893072</c:v>
                </c:pt>
                <c:pt idx="150">
                  <c:v>666.04699162852444</c:v>
                </c:pt>
                <c:pt idx="151">
                  <c:v>656.39945763209653</c:v>
                </c:pt>
                <c:pt idx="152">
                  <c:v>658.04748713632841</c:v>
                </c:pt>
                <c:pt idx="153">
                  <c:v>667.18785818921629</c:v>
                </c:pt>
                <c:pt idx="154">
                  <c:v>656.38004757051795</c:v>
                </c:pt>
                <c:pt idx="155">
                  <c:v>637.24952401823032</c:v>
                </c:pt>
                <c:pt idx="156">
                  <c:v>629.8672092419655</c:v>
                </c:pt>
                <c:pt idx="157">
                  <c:v>644.17604535717362</c:v>
                </c:pt>
                <c:pt idx="158">
                  <c:v>653.21164348782918</c:v>
                </c:pt>
                <c:pt idx="159">
                  <c:v>642.28497832081871</c:v>
                </c:pt>
                <c:pt idx="160">
                  <c:v>629.01978710903802</c:v>
                </c:pt>
                <c:pt idx="161">
                  <c:v>635.07947176219727</c:v>
                </c:pt>
                <c:pt idx="162">
                  <c:v>643.96836602798112</c:v>
                </c:pt>
                <c:pt idx="163">
                  <c:v>637.78228494616542</c:v>
                </c:pt>
                <c:pt idx="164">
                  <c:v>607.0818120078867</c:v>
                </c:pt>
                <c:pt idx="165">
                  <c:v>611.76957336626651</c:v>
                </c:pt>
                <c:pt idx="166">
                  <c:v>634.89796292603614</c:v>
                </c:pt>
                <c:pt idx="167">
                  <c:v>627.46684371724928</c:v>
                </c:pt>
                <c:pt idx="168">
                  <c:v>596.59035085084804</c:v>
                </c:pt>
                <c:pt idx="169">
                  <c:v>569.40892334328657</c:v>
                </c:pt>
                <c:pt idx="170">
                  <c:v>520.10518980602058</c:v>
                </c:pt>
                <c:pt idx="171">
                  <c:v>474.88451805175919</c:v>
                </c:pt>
                <c:pt idx="172">
                  <c:v>478.16323731252226</c:v>
                </c:pt>
                <c:pt idx="173">
                  <c:v>517.69011982309689</c:v>
                </c:pt>
                <c:pt idx="174">
                  <c:v>528.90036452471031</c:v>
                </c:pt>
                <c:pt idx="175">
                  <c:v>493.93656294452654</c:v>
                </c:pt>
                <c:pt idx="176">
                  <c:v>473.97754627868864</c:v>
                </c:pt>
                <c:pt idx="177">
                  <c:v>467.76123854765899</c:v>
                </c:pt>
                <c:pt idx="178">
                  <c:v>466.86888176331183</c:v>
                </c:pt>
                <c:pt idx="179">
                  <c:v>467.08373855485149</c:v>
                </c:pt>
                <c:pt idx="180">
                  <c:v>471.79562258201861</c:v>
                </c:pt>
                <c:pt idx="181">
                  <c:v>464.91017161054964</c:v>
                </c:pt>
                <c:pt idx="182">
                  <c:v>404.40466163356422</c:v>
                </c:pt>
                <c:pt idx="183">
                  <c:v>342.22396701249255</c:v>
                </c:pt>
                <c:pt idx="184">
                  <c:v>321.97541255599515</c:v>
                </c:pt>
                <c:pt idx="185">
                  <c:v>304.77541193871889</c:v>
                </c:pt>
                <c:pt idx="186">
                  <c:v>295.004940788564</c:v>
                </c:pt>
                <c:pt idx="187">
                  <c:v>246.94379330444562</c:v>
                </c:pt>
                <c:pt idx="188">
                  <c:v>204.29012279717256</c:v>
                </c:pt>
                <c:pt idx="189">
                  <c:v>86.792120911789013</c:v>
                </c:pt>
                <c:pt idx="190">
                  <c:v>-72.677771450580323</c:v>
                </c:pt>
                <c:pt idx="191">
                  <c:v>-420.84952526197816</c:v>
                </c:pt>
                <c:pt idx="192">
                  <c:v>-518.62660864833822</c:v>
                </c:pt>
                <c:pt idx="193">
                  <c:v>-612.57604226885849</c:v>
                </c:pt>
                <c:pt idx="194">
                  <c:v>-634.02855926130485</c:v>
                </c:pt>
                <c:pt idx="195">
                  <c:v>-588.20194520523773</c:v>
                </c:pt>
                <c:pt idx="196">
                  <c:v>-601.02431092094253</c:v>
                </c:pt>
                <c:pt idx="197">
                  <c:v>-634.21917769470406</c:v>
                </c:pt>
                <c:pt idx="198">
                  <c:v>-646.17091528174763</c:v>
                </c:pt>
                <c:pt idx="199">
                  <c:v>-649.68615173349008</c:v>
                </c:pt>
                <c:pt idx="200">
                  <c:v>-663.82009201265794</c:v>
                </c:pt>
                <c:pt idx="201">
                  <c:v>-673.93596265082772</c:v>
                </c:pt>
                <c:pt idx="202">
                  <c:v>-673.99607237142754</c:v>
                </c:pt>
                <c:pt idx="203">
                  <c:v>-674.72216479579436</c:v>
                </c:pt>
                <c:pt idx="204">
                  <c:v>-670.47489901782831</c:v>
                </c:pt>
                <c:pt idx="205">
                  <c:v>-654.52296237192877</c:v>
                </c:pt>
                <c:pt idx="206">
                  <c:v>-632.58762990240336</c:v>
                </c:pt>
                <c:pt idx="207">
                  <c:v>-626.22890391345254</c:v>
                </c:pt>
                <c:pt idx="208">
                  <c:v>-640.55809492791275</c:v>
                </c:pt>
                <c:pt idx="209">
                  <c:v>-646.25810761861453</c:v>
                </c:pt>
                <c:pt idx="210">
                  <c:v>-643.44313457182591</c:v>
                </c:pt>
                <c:pt idx="211">
                  <c:v>-644.74377119962617</c:v>
                </c:pt>
                <c:pt idx="212">
                  <c:v>-653.84251922742465</c:v>
                </c:pt>
                <c:pt idx="213">
                  <c:v>-653.51873683666929</c:v>
                </c:pt>
                <c:pt idx="214">
                  <c:v>-644.46643011087849</c:v>
                </c:pt>
                <c:pt idx="215">
                  <c:v>-638.94582759922218</c:v>
                </c:pt>
                <c:pt idx="216">
                  <c:v>-661.209125219268</c:v>
                </c:pt>
                <c:pt idx="217">
                  <c:v>-667.08085652004968</c:v>
                </c:pt>
                <c:pt idx="218">
                  <c:v>-654.95185755377702</c:v>
                </c:pt>
                <c:pt idx="219">
                  <c:v>-651.10300580845001</c:v>
                </c:pt>
                <c:pt idx="220">
                  <c:v>-662.1313730110495</c:v>
                </c:pt>
                <c:pt idx="221">
                  <c:v>-664.04159263911367</c:v>
                </c:pt>
                <c:pt idx="222">
                  <c:v>-648.47795278208821</c:v>
                </c:pt>
                <c:pt idx="223">
                  <c:v>-597.32762755517547</c:v>
                </c:pt>
                <c:pt idx="224">
                  <c:v>-597.13760507129291</c:v>
                </c:pt>
                <c:pt idx="225">
                  <c:v>-636.11946913570318</c:v>
                </c:pt>
                <c:pt idx="226">
                  <c:v>-643.91320443735935</c:v>
                </c:pt>
                <c:pt idx="227">
                  <c:v>-590.33814780097987</c:v>
                </c:pt>
                <c:pt idx="228">
                  <c:v>-534.95033090004154</c:v>
                </c:pt>
                <c:pt idx="229">
                  <c:v>-510.90122108943785</c:v>
                </c:pt>
                <c:pt idx="230">
                  <c:v>-534.41438286449397</c:v>
                </c:pt>
                <c:pt idx="231">
                  <c:v>-566.50122812759241</c:v>
                </c:pt>
                <c:pt idx="232">
                  <c:v>-542.72748878349046</c:v>
                </c:pt>
                <c:pt idx="233">
                  <c:v>-486.47913266700766</c:v>
                </c:pt>
                <c:pt idx="234">
                  <c:v>-466.69615062272919</c:v>
                </c:pt>
                <c:pt idx="235">
                  <c:v>-479.16995147347433</c:v>
                </c:pt>
                <c:pt idx="236">
                  <c:v>-495.63632553191269</c:v>
                </c:pt>
                <c:pt idx="237">
                  <c:v>-496.1832674008507</c:v>
                </c:pt>
                <c:pt idx="238">
                  <c:v>-481.64264381072206</c:v>
                </c:pt>
                <c:pt idx="239">
                  <c:v>-471.90986597130535</c:v>
                </c:pt>
                <c:pt idx="240">
                  <c:v>-483.16125460095941</c:v>
                </c:pt>
                <c:pt idx="241">
                  <c:v>-488.82136418902962</c:v>
                </c:pt>
                <c:pt idx="242">
                  <c:v>-424.72635390295659</c:v>
                </c:pt>
                <c:pt idx="243">
                  <c:v>-342.72427524606826</c:v>
                </c:pt>
                <c:pt idx="244">
                  <c:v>-332.32180547223419</c:v>
                </c:pt>
                <c:pt idx="245">
                  <c:v>-332.90173181128813</c:v>
                </c:pt>
                <c:pt idx="246">
                  <c:v>-336.94688091391072</c:v>
                </c:pt>
                <c:pt idx="247">
                  <c:v>-350.03330293980719</c:v>
                </c:pt>
                <c:pt idx="248">
                  <c:v>-336.62269466197534</c:v>
                </c:pt>
                <c:pt idx="249">
                  <c:v>-261.86763615245775</c:v>
                </c:pt>
                <c:pt idx="250">
                  <c:v>-197.16108354094499</c:v>
                </c:pt>
                <c:pt idx="251">
                  <c:v>-183.51800927573981</c:v>
                </c:pt>
                <c:pt idx="252">
                  <c:v>-146.26498557719358</c:v>
                </c:pt>
                <c:pt idx="253">
                  <c:v>-84.558180001438089</c:v>
                </c:pt>
                <c:pt idx="254">
                  <c:v>8.1453069858309313</c:v>
                </c:pt>
                <c:pt idx="255">
                  <c:v>77.273627387099481</c:v>
                </c:pt>
                <c:pt idx="256">
                  <c:v>225.6074720039023</c:v>
                </c:pt>
                <c:pt idx="257">
                  <c:v>263.5898206126343</c:v>
                </c:pt>
                <c:pt idx="258">
                  <c:v>420.18064383529332</c:v>
                </c:pt>
                <c:pt idx="259">
                  <c:v>415.78725016554836</c:v>
                </c:pt>
                <c:pt idx="260">
                  <c:v>455.95190472216069</c:v>
                </c:pt>
                <c:pt idx="261">
                  <c:v>559.90974194992054</c:v>
                </c:pt>
                <c:pt idx="262">
                  <c:v>562.46728647351063</c:v>
                </c:pt>
                <c:pt idx="263">
                  <c:v>602.85757367845792</c:v>
                </c:pt>
                <c:pt idx="264">
                  <c:v>644.20500388308767</c:v>
                </c:pt>
                <c:pt idx="265">
                  <c:v>639.45419562364339</c:v>
                </c:pt>
                <c:pt idx="266">
                  <c:v>659.40466075472466</c:v>
                </c:pt>
                <c:pt idx="267">
                  <c:v>656.26341060695665</c:v>
                </c:pt>
                <c:pt idx="268">
                  <c:v>661.21659725438246</c:v>
                </c:pt>
                <c:pt idx="269">
                  <c:v>656.9098129647042</c:v>
                </c:pt>
                <c:pt idx="270">
                  <c:v>652.44946657286505</c:v>
                </c:pt>
                <c:pt idx="271">
                  <c:v>663.03431272079752</c:v>
                </c:pt>
                <c:pt idx="272">
                  <c:v>663.93355435834451</c:v>
                </c:pt>
                <c:pt idx="273">
                  <c:v>660.09843431020352</c:v>
                </c:pt>
                <c:pt idx="274">
                  <c:v>663.61415787534349</c:v>
                </c:pt>
                <c:pt idx="275">
                  <c:v>665.1969724683288</c:v>
                </c:pt>
                <c:pt idx="276">
                  <c:v>659.01407090543557</c:v>
                </c:pt>
                <c:pt idx="277">
                  <c:v>659.74778135492295</c:v>
                </c:pt>
                <c:pt idx="278">
                  <c:v>663.96385427701568</c:v>
                </c:pt>
                <c:pt idx="279">
                  <c:v>664.29383549039699</c:v>
                </c:pt>
                <c:pt idx="280">
                  <c:v>666.63306652385302</c:v>
                </c:pt>
                <c:pt idx="281">
                  <c:v>668.37330053726896</c:v>
                </c:pt>
                <c:pt idx="282">
                  <c:v>665.4945730883245</c:v>
                </c:pt>
                <c:pt idx="283">
                  <c:v>663.79533179919122</c:v>
                </c:pt>
                <c:pt idx="284">
                  <c:v>666.26882990594436</c:v>
                </c:pt>
                <c:pt idx="285">
                  <c:v>666.5766255624834</c:v>
                </c:pt>
                <c:pt idx="286">
                  <c:v>663.31195311193687</c:v>
                </c:pt>
                <c:pt idx="287">
                  <c:v>660.73759137816853</c:v>
                </c:pt>
                <c:pt idx="288">
                  <c:v>661.83852373616025</c:v>
                </c:pt>
                <c:pt idx="289">
                  <c:v>662.5431951483456</c:v>
                </c:pt>
                <c:pt idx="290">
                  <c:v>660.74223914767867</c:v>
                </c:pt>
                <c:pt idx="291">
                  <c:v>660.14492374997292</c:v>
                </c:pt>
                <c:pt idx="292">
                  <c:v>661.8846236803904</c:v>
                </c:pt>
                <c:pt idx="293">
                  <c:v>663.15818439854559</c:v>
                </c:pt>
                <c:pt idx="294">
                  <c:v>661.1066020407934</c:v>
                </c:pt>
                <c:pt idx="295">
                  <c:v>658.64274950437755</c:v>
                </c:pt>
                <c:pt idx="296">
                  <c:v>655.88697800938451</c:v>
                </c:pt>
                <c:pt idx="297">
                  <c:v>652.21647553541959</c:v>
                </c:pt>
                <c:pt idx="298">
                  <c:v>641.91510705139683</c:v>
                </c:pt>
                <c:pt idx="299">
                  <c:v>630.31885606759636</c:v>
                </c:pt>
                <c:pt idx="300">
                  <c:v>628.00589172171783</c:v>
                </c:pt>
                <c:pt idx="301">
                  <c:v>631.60813037348305</c:v>
                </c:pt>
                <c:pt idx="302">
                  <c:v>631.69624133411844</c:v>
                </c:pt>
                <c:pt idx="303">
                  <c:v>626.94874938699991</c:v>
                </c:pt>
                <c:pt idx="304">
                  <c:v>622.47075627115839</c:v>
                </c:pt>
                <c:pt idx="305">
                  <c:v>618.95158312190188</c:v>
                </c:pt>
                <c:pt idx="306">
                  <c:v>613.40567360182013</c:v>
                </c:pt>
                <c:pt idx="307">
                  <c:v>609.6904527436036</c:v>
                </c:pt>
                <c:pt idx="308">
                  <c:v>621.00002342739435</c:v>
                </c:pt>
                <c:pt idx="309">
                  <c:v>615.99304965762281</c:v>
                </c:pt>
                <c:pt idx="310">
                  <c:v>566.82786684424457</c:v>
                </c:pt>
                <c:pt idx="311">
                  <c:v>503.02829864211793</c:v>
                </c:pt>
                <c:pt idx="312">
                  <c:v>491.49121733844976</c:v>
                </c:pt>
                <c:pt idx="313">
                  <c:v>494.31325753402672</c:v>
                </c:pt>
                <c:pt idx="314">
                  <c:v>489.65109886481031</c:v>
                </c:pt>
                <c:pt idx="315">
                  <c:v>485.58966764668219</c:v>
                </c:pt>
                <c:pt idx="316">
                  <c:v>481.30271427444831</c:v>
                </c:pt>
                <c:pt idx="317">
                  <c:v>473.60898748499551</c:v>
                </c:pt>
                <c:pt idx="318">
                  <c:v>469.54501322993207</c:v>
                </c:pt>
                <c:pt idx="319">
                  <c:v>475.27888694285605</c:v>
                </c:pt>
                <c:pt idx="320">
                  <c:v>482.60849769582575</c:v>
                </c:pt>
                <c:pt idx="321">
                  <c:v>469.24019432584333</c:v>
                </c:pt>
                <c:pt idx="322">
                  <c:v>423.31296901861424</c:v>
                </c:pt>
                <c:pt idx="323">
                  <c:v>372.41287972715179</c:v>
                </c:pt>
                <c:pt idx="324">
                  <c:v>343.24344351509558</c:v>
                </c:pt>
                <c:pt idx="325">
                  <c:v>320.09338202188383</c:v>
                </c:pt>
                <c:pt idx="326">
                  <c:v>312.23698919159398</c:v>
                </c:pt>
                <c:pt idx="327">
                  <c:v>315.98120495787225</c:v>
                </c:pt>
                <c:pt idx="328">
                  <c:v>317.33633669415093</c:v>
                </c:pt>
                <c:pt idx="329">
                  <c:v>316.78580671655135</c:v>
                </c:pt>
                <c:pt idx="330">
                  <c:v>276.44712040096175</c:v>
                </c:pt>
                <c:pt idx="331">
                  <c:v>221.39083810639221</c:v>
                </c:pt>
                <c:pt idx="332">
                  <c:v>190.72288784998466</c:v>
                </c:pt>
                <c:pt idx="333">
                  <c:v>177.57040747972448</c:v>
                </c:pt>
                <c:pt idx="334">
                  <c:v>145.84423826761224</c:v>
                </c:pt>
                <c:pt idx="335">
                  <c:v>90.010064997381747</c:v>
                </c:pt>
                <c:pt idx="336">
                  <c:v>47.149261489306895</c:v>
                </c:pt>
                <c:pt idx="337">
                  <c:v>26.569441451741099</c:v>
                </c:pt>
                <c:pt idx="338">
                  <c:v>-40.853398019998075</c:v>
                </c:pt>
                <c:pt idx="339">
                  <c:v>-97.301089058309202</c:v>
                </c:pt>
                <c:pt idx="340">
                  <c:v>-145.32459262357139</c:v>
                </c:pt>
                <c:pt idx="341">
                  <c:v>-233.79254182309964</c:v>
                </c:pt>
                <c:pt idx="342">
                  <c:v>-258.26140846113276</c:v>
                </c:pt>
                <c:pt idx="343">
                  <c:v>-297.69196071867009</c:v>
                </c:pt>
                <c:pt idx="344">
                  <c:v>-386.47343254069227</c:v>
                </c:pt>
                <c:pt idx="345">
                  <c:v>-401.43269662875332</c:v>
                </c:pt>
                <c:pt idx="346">
                  <c:v>-390.56243644562045</c:v>
                </c:pt>
                <c:pt idx="347">
                  <c:v>-411.57957321546172</c:v>
                </c:pt>
                <c:pt idx="348">
                  <c:v>-501.08172220428662</c:v>
                </c:pt>
                <c:pt idx="349">
                  <c:v>-541.83247851693659</c:v>
                </c:pt>
                <c:pt idx="350">
                  <c:v>-544.97191843948849</c:v>
                </c:pt>
                <c:pt idx="351">
                  <c:v>-557.71477229292293</c:v>
                </c:pt>
                <c:pt idx="352">
                  <c:v>-551.84419701285447</c:v>
                </c:pt>
                <c:pt idx="353">
                  <c:v>-607.97549833675794</c:v>
                </c:pt>
                <c:pt idx="354">
                  <c:v>-649.19879644330479</c:v>
                </c:pt>
                <c:pt idx="355">
                  <c:v>-586.64317975400377</c:v>
                </c:pt>
                <c:pt idx="356">
                  <c:v>-574.8038605022025</c:v>
                </c:pt>
                <c:pt idx="357">
                  <c:v>-632.14428492323043</c:v>
                </c:pt>
                <c:pt idx="358">
                  <c:v>-666.78365269262315</c:v>
                </c:pt>
                <c:pt idx="359">
                  <c:v>-667.88612505801939</c:v>
                </c:pt>
                <c:pt idx="360">
                  <c:v>-657.7931275339929</c:v>
                </c:pt>
                <c:pt idx="361">
                  <c:v>-657.75558199339594</c:v>
                </c:pt>
                <c:pt idx="362">
                  <c:v>-654.6960541758765</c:v>
                </c:pt>
                <c:pt idx="363">
                  <c:v>-650.21400349740338</c:v>
                </c:pt>
                <c:pt idx="364">
                  <c:v>-649.84029076263516</c:v>
                </c:pt>
                <c:pt idx="365">
                  <c:v>-652.54555431268182</c:v>
                </c:pt>
                <c:pt idx="366">
                  <c:v>-623.2463281635554</c:v>
                </c:pt>
                <c:pt idx="367">
                  <c:v>-600.10386253005902</c:v>
                </c:pt>
                <c:pt idx="368">
                  <c:v>-627.25518463680385</c:v>
                </c:pt>
                <c:pt idx="369">
                  <c:v>-644.31849464484071</c:v>
                </c:pt>
                <c:pt idx="370">
                  <c:v>-577.79458482884752</c:v>
                </c:pt>
                <c:pt idx="371">
                  <c:v>-492.66025248163396</c:v>
                </c:pt>
                <c:pt idx="372">
                  <c:v>-505.17434355511995</c:v>
                </c:pt>
                <c:pt idx="373">
                  <c:v>-575.55757257879804</c:v>
                </c:pt>
                <c:pt idx="374">
                  <c:v>-574.36803925170443</c:v>
                </c:pt>
                <c:pt idx="375">
                  <c:v>-483.08410716640429</c:v>
                </c:pt>
                <c:pt idx="376">
                  <c:v>-441.36326511815133</c:v>
                </c:pt>
                <c:pt idx="377">
                  <c:v>-398.30619169672292</c:v>
                </c:pt>
                <c:pt idx="378">
                  <c:v>-354.62829520352562</c:v>
                </c:pt>
                <c:pt idx="379">
                  <c:v>-358.05111000425069</c:v>
                </c:pt>
                <c:pt idx="380">
                  <c:v>-376.67586044581782</c:v>
                </c:pt>
                <c:pt idx="381">
                  <c:v>-347.03124404829691</c:v>
                </c:pt>
                <c:pt idx="382">
                  <c:v>-246.5099939543239</c:v>
                </c:pt>
                <c:pt idx="383">
                  <c:v>-209.01848456674767</c:v>
                </c:pt>
                <c:pt idx="384">
                  <c:v>-215.85835121619641</c:v>
                </c:pt>
                <c:pt idx="385">
                  <c:v>-194.38688928376877</c:v>
                </c:pt>
                <c:pt idx="386">
                  <c:v>-143.36132867594105</c:v>
                </c:pt>
                <c:pt idx="387">
                  <c:v>-93.95202252874985</c:v>
                </c:pt>
                <c:pt idx="388">
                  <c:v>-56.54860897859686</c:v>
                </c:pt>
                <c:pt idx="389">
                  <c:v>-44.5434079372436</c:v>
                </c:pt>
                <c:pt idx="390">
                  <c:v>9.5221404793563948</c:v>
                </c:pt>
                <c:pt idx="391">
                  <c:v>64.803257453705385</c:v>
                </c:pt>
                <c:pt idx="392">
                  <c:v>85.631184428855207</c:v>
                </c:pt>
                <c:pt idx="393">
                  <c:v>111.63745026412056</c:v>
                </c:pt>
                <c:pt idx="394">
                  <c:v>184.02805697877071</c:v>
                </c:pt>
                <c:pt idx="395">
                  <c:v>242.74790109418609</c:v>
                </c:pt>
                <c:pt idx="396">
                  <c:v>231.86806547453222</c:v>
                </c:pt>
                <c:pt idx="397">
                  <c:v>238.30852357084572</c:v>
                </c:pt>
                <c:pt idx="398">
                  <c:v>258.20339888676233</c:v>
                </c:pt>
                <c:pt idx="399">
                  <c:v>315.71437005079213</c:v>
                </c:pt>
                <c:pt idx="400">
                  <c:v>351.76440105521868</c:v>
                </c:pt>
                <c:pt idx="401">
                  <c:v>368.52821778077498</c:v>
                </c:pt>
                <c:pt idx="402">
                  <c:v>387.54483914382445</c:v>
                </c:pt>
                <c:pt idx="403">
                  <c:v>389.17287182311742</c:v>
                </c:pt>
                <c:pt idx="404">
                  <c:v>396.57989807556385</c:v>
                </c:pt>
                <c:pt idx="405">
                  <c:v>404.29357760754863</c:v>
                </c:pt>
                <c:pt idx="406">
                  <c:v>403.71233028168899</c:v>
                </c:pt>
                <c:pt idx="407">
                  <c:v>404.09130246877743</c:v>
                </c:pt>
                <c:pt idx="408">
                  <c:v>408.02513530572196</c:v>
                </c:pt>
                <c:pt idx="409">
                  <c:v>412.69579095668416</c:v>
                </c:pt>
                <c:pt idx="410">
                  <c:v>409.56189312404217</c:v>
                </c:pt>
                <c:pt idx="411">
                  <c:v>412.29260373089562</c:v>
                </c:pt>
                <c:pt idx="412">
                  <c:v>421.81547686507099</c:v>
                </c:pt>
                <c:pt idx="413">
                  <c:v>431.77204728499601</c:v>
                </c:pt>
                <c:pt idx="414">
                  <c:v>421.78552679679029</c:v>
                </c:pt>
                <c:pt idx="415">
                  <c:v>413.06404433818926</c:v>
                </c:pt>
                <c:pt idx="416">
                  <c:v>427.52745308004802</c:v>
                </c:pt>
                <c:pt idx="417">
                  <c:v>443.56211615543469</c:v>
                </c:pt>
                <c:pt idx="418">
                  <c:v>439.73039066212959</c:v>
                </c:pt>
                <c:pt idx="419">
                  <c:v>413.40648408458333</c:v>
                </c:pt>
                <c:pt idx="420">
                  <c:v>409.16915012202992</c:v>
                </c:pt>
                <c:pt idx="421">
                  <c:v>435.57448881314775</c:v>
                </c:pt>
                <c:pt idx="422">
                  <c:v>446.15883875073871</c:v>
                </c:pt>
                <c:pt idx="423">
                  <c:v>418.81521865683305</c:v>
                </c:pt>
                <c:pt idx="424">
                  <c:v>386.99483090653194</c:v>
                </c:pt>
                <c:pt idx="425">
                  <c:v>390.42598322137525</c:v>
                </c:pt>
                <c:pt idx="426">
                  <c:v>401.6170787946217</c:v>
                </c:pt>
                <c:pt idx="427">
                  <c:v>386.18239914461185</c:v>
                </c:pt>
                <c:pt idx="428">
                  <c:v>354.88029242385204</c:v>
                </c:pt>
                <c:pt idx="429">
                  <c:v>340.32264180284602</c:v>
                </c:pt>
                <c:pt idx="430">
                  <c:v>339.17077894358249</c:v>
                </c:pt>
                <c:pt idx="431">
                  <c:v>323.77742567683271</c:v>
                </c:pt>
                <c:pt idx="432">
                  <c:v>279.81790848568369</c:v>
                </c:pt>
                <c:pt idx="433">
                  <c:v>235.79861064318138</c:v>
                </c:pt>
                <c:pt idx="434">
                  <c:v>199.41844801462122</c:v>
                </c:pt>
                <c:pt idx="435">
                  <c:v>190.35808118241829</c:v>
                </c:pt>
                <c:pt idx="436">
                  <c:v>184.49140978936788</c:v>
                </c:pt>
                <c:pt idx="437">
                  <c:v>153.25458983881634</c:v>
                </c:pt>
                <c:pt idx="438">
                  <c:v>97.167793183661459</c:v>
                </c:pt>
                <c:pt idx="439">
                  <c:v>56.202356904771918</c:v>
                </c:pt>
                <c:pt idx="440">
                  <c:v>50.385953131044445</c:v>
                </c:pt>
                <c:pt idx="441">
                  <c:v>49.705673816639468</c:v>
                </c:pt>
                <c:pt idx="442">
                  <c:v>56.904366699712774</c:v>
                </c:pt>
                <c:pt idx="443">
                  <c:v>52.74233066261931</c:v>
                </c:pt>
                <c:pt idx="444">
                  <c:v>45.334095252938084</c:v>
                </c:pt>
                <c:pt idx="445">
                  <c:v>24.579372769246529</c:v>
                </c:pt>
                <c:pt idx="446">
                  <c:v>3.763993636727101</c:v>
                </c:pt>
                <c:pt idx="447">
                  <c:v>-15.842722186322924</c:v>
                </c:pt>
                <c:pt idx="448">
                  <c:v>-31.545925686221427</c:v>
                </c:pt>
                <c:pt idx="449">
                  <c:v>-47.644783838069287</c:v>
                </c:pt>
                <c:pt idx="450">
                  <c:v>-63.917197381454756</c:v>
                </c:pt>
                <c:pt idx="451">
                  <c:v>-76.930556348025362</c:v>
                </c:pt>
                <c:pt idx="452">
                  <c:v>-87.906845981299426</c:v>
                </c:pt>
                <c:pt idx="453">
                  <c:v>-93.602631989903372</c:v>
                </c:pt>
                <c:pt idx="454">
                  <c:v>-97.533187093229841</c:v>
                </c:pt>
                <c:pt idx="455">
                  <c:v>-97.703901739092103</c:v>
                </c:pt>
                <c:pt idx="456">
                  <c:v>-98.888695213076119</c:v>
                </c:pt>
                <c:pt idx="457">
                  <c:v>-99.689527173927559</c:v>
                </c:pt>
                <c:pt idx="458">
                  <c:v>-101.06211391348896</c:v>
                </c:pt>
                <c:pt idx="459">
                  <c:v>-100.74829740213413</c:v>
                </c:pt>
                <c:pt idx="460">
                  <c:v>-101.41742245758756</c:v>
                </c:pt>
                <c:pt idx="461">
                  <c:v>-102.51680562704902</c:v>
                </c:pt>
                <c:pt idx="462">
                  <c:v>-111.85097454688957</c:v>
                </c:pt>
                <c:pt idx="463">
                  <c:v>-131.58997900067021</c:v>
                </c:pt>
                <c:pt idx="464">
                  <c:v>-144.25227622423176</c:v>
                </c:pt>
                <c:pt idx="465">
                  <c:v>-165.06025247464572</c:v>
                </c:pt>
                <c:pt idx="466">
                  <c:v>-177.94382475317545</c:v>
                </c:pt>
                <c:pt idx="467">
                  <c:v>-193.15285030937963</c:v>
                </c:pt>
                <c:pt idx="468">
                  <c:v>-209.57755907319032</c:v>
                </c:pt>
                <c:pt idx="469">
                  <c:v>-219.84826985719963</c:v>
                </c:pt>
                <c:pt idx="470">
                  <c:v>-226.94233956093186</c:v>
                </c:pt>
                <c:pt idx="471">
                  <c:v>-227.97280946668641</c:v>
                </c:pt>
                <c:pt idx="472">
                  <c:v>-233.58725862190926</c:v>
                </c:pt>
                <c:pt idx="473">
                  <c:v>-238.73235497489722</c:v>
                </c:pt>
                <c:pt idx="474">
                  <c:v>-241.56192649591264</c:v>
                </c:pt>
                <c:pt idx="475">
                  <c:v>-240.61475291526642</c:v>
                </c:pt>
                <c:pt idx="476">
                  <c:v>-240.45594032716161</c:v>
                </c:pt>
                <c:pt idx="477">
                  <c:v>-240.95165331942007</c:v>
                </c:pt>
                <c:pt idx="478">
                  <c:v>-242.07201039292366</c:v>
                </c:pt>
                <c:pt idx="479">
                  <c:v>-239.48023489844348</c:v>
                </c:pt>
                <c:pt idx="480">
                  <c:v>-234.34798417807394</c:v>
                </c:pt>
                <c:pt idx="481">
                  <c:v>-224.87163642139336</c:v>
                </c:pt>
                <c:pt idx="482">
                  <c:v>-204.21806376826689</c:v>
                </c:pt>
                <c:pt idx="483">
                  <c:v>-176.33648592077481</c:v>
                </c:pt>
                <c:pt idx="484">
                  <c:v>-152.64233340027891</c:v>
                </c:pt>
                <c:pt idx="485">
                  <c:v>-130.58628321743461</c:v>
                </c:pt>
                <c:pt idx="486">
                  <c:v>-105.23897381166738</c:v>
                </c:pt>
                <c:pt idx="487">
                  <c:v>-82.655870911321969</c:v>
                </c:pt>
                <c:pt idx="488">
                  <c:v>-40.002749461407177</c:v>
                </c:pt>
                <c:pt idx="489">
                  <c:v>-6.1877215254189863</c:v>
                </c:pt>
                <c:pt idx="490">
                  <c:v>24.557159751675705</c:v>
                </c:pt>
                <c:pt idx="491">
                  <c:v>46.205234611565182</c:v>
                </c:pt>
                <c:pt idx="492">
                  <c:v>59.273637396613054</c:v>
                </c:pt>
                <c:pt idx="493">
                  <c:v>66.377495939096178</c:v>
                </c:pt>
                <c:pt idx="494">
                  <c:v>73.029525760935627</c:v>
                </c:pt>
                <c:pt idx="495">
                  <c:v>102.72642231677527</c:v>
                </c:pt>
                <c:pt idx="496">
                  <c:v>126.5690808594581</c:v>
                </c:pt>
                <c:pt idx="497">
                  <c:v>151.84374095193721</c:v>
                </c:pt>
                <c:pt idx="498">
                  <c:v>170.34904271420038</c:v>
                </c:pt>
                <c:pt idx="499">
                  <c:v>188.7443445584814</c:v>
                </c:pt>
                <c:pt idx="500">
                  <c:v>201.78149340061347</c:v>
                </c:pt>
                <c:pt idx="501">
                  <c:v>207.54699845163887</c:v>
                </c:pt>
                <c:pt idx="502">
                  <c:v>210.23142012229494</c:v>
                </c:pt>
                <c:pt idx="503">
                  <c:v>212.52485993968494</c:v>
                </c:pt>
                <c:pt idx="504">
                  <c:v>218.70925260079986</c:v>
                </c:pt>
                <c:pt idx="505">
                  <c:v>223.25801035926571</c:v>
                </c:pt>
                <c:pt idx="506">
                  <c:v>224.49878027657596</c:v>
                </c:pt>
                <c:pt idx="507">
                  <c:v>222.66778835421667</c:v>
                </c:pt>
                <c:pt idx="508">
                  <c:v>221.20336782049245</c:v>
                </c:pt>
                <c:pt idx="509">
                  <c:v>222.57632430748808</c:v>
                </c:pt>
                <c:pt idx="510">
                  <c:v>220.35708505628281</c:v>
                </c:pt>
                <c:pt idx="511">
                  <c:v>213.65540980921784</c:v>
                </c:pt>
                <c:pt idx="512">
                  <c:v>208.72967665304395</c:v>
                </c:pt>
                <c:pt idx="513">
                  <c:v>206.8503886082155</c:v>
                </c:pt>
                <c:pt idx="514">
                  <c:v>202.50605871480269</c:v>
                </c:pt>
                <c:pt idx="515">
                  <c:v>193.54744234471457</c:v>
                </c:pt>
                <c:pt idx="516">
                  <c:v>182.08591285766559</c:v>
                </c:pt>
                <c:pt idx="517">
                  <c:v>169.4158767867267</c:v>
                </c:pt>
                <c:pt idx="518">
                  <c:v>153.44785933329962</c:v>
                </c:pt>
                <c:pt idx="519">
                  <c:v>135.18448794191943</c:v>
                </c:pt>
                <c:pt idx="520">
                  <c:v>117.31485068082733</c:v>
                </c:pt>
                <c:pt idx="521">
                  <c:v>100.84994397598257</c:v>
                </c:pt>
                <c:pt idx="522">
                  <c:v>78.005529854471789</c:v>
                </c:pt>
                <c:pt idx="523">
                  <c:v>34.734044967014704</c:v>
                </c:pt>
                <c:pt idx="524">
                  <c:v>-2.6230249027690959</c:v>
                </c:pt>
                <c:pt idx="525">
                  <c:v>-26.515687558199726</c:v>
                </c:pt>
                <c:pt idx="526">
                  <c:v>-47.599674491609306</c:v>
                </c:pt>
                <c:pt idx="527">
                  <c:v>-62.652102125138562</c:v>
                </c:pt>
                <c:pt idx="528">
                  <c:v>-80.823022037055736</c:v>
                </c:pt>
                <c:pt idx="529">
                  <c:v>-117.16486876803847</c:v>
                </c:pt>
                <c:pt idx="530">
                  <c:v>-144.02102511648462</c:v>
                </c:pt>
                <c:pt idx="531">
                  <c:v>-160.97674588491449</c:v>
                </c:pt>
                <c:pt idx="532">
                  <c:v>-178.16627221573125</c:v>
                </c:pt>
                <c:pt idx="533">
                  <c:v>-199.73600471456749</c:v>
                </c:pt>
                <c:pt idx="534">
                  <c:v>-213.98841627696765</c:v>
                </c:pt>
                <c:pt idx="535">
                  <c:v>-222.39840961122778</c:v>
                </c:pt>
                <c:pt idx="536">
                  <c:v>-225.97487055267709</c:v>
                </c:pt>
                <c:pt idx="537">
                  <c:v>-231.77312034026528</c:v>
                </c:pt>
                <c:pt idx="538">
                  <c:v>-236.91587968330612</c:v>
                </c:pt>
                <c:pt idx="539">
                  <c:v>-240.09282805144545</c:v>
                </c:pt>
                <c:pt idx="540">
                  <c:v>-238.82200422826534</c:v>
                </c:pt>
                <c:pt idx="541">
                  <c:v>-233.90106048835855</c:v>
                </c:pt>
                <c:pt idx="542">
                  <c:v>-227.41314232240506</c:v>
                </c:pt>
                <c:pt idx="543">
                  <c:v>-215.87228728791717</c:v>
                </c:pt>
                <c:pt idx="544">
                  <c:v>-190.23579909172483</c:v>
                </c:pt>
                <c:pt idx="545">
                  <c:v>-159.65087942024545</c:v>
                </c:pt>
                <c:pt idx="546">
                  <c:v>-130.42517819936239</c:v>
                </c:pt>
                <c:pt idx="547">
                  <c:v>-84.464728538346861</c:v>
                </c:pt>
                <c:pt idx="548">
                  <c:v>-16.740865166125555</c:v>
                </c:pt>
                <c:pt idx="549">
                  <c:v>25.01066117420212</c:v>
                </c:pt>
                <c:pt idx="550">
                  <c:v>70.193741221931958</c:v>
                </c:pt>
                <c:pt idx="551">
                  <c:v>139.73442953554482</c:v>
                </c:pt>
                <c:pt idx="552">
                  <c:v>180.02334816841861</c:v>
                </c:pt>
                <c:pt idx="553">
                  <c:v>199.07561072616298</c:v>
                </c:pt>
                <c:pt idx="554">
                  <c:v>213.10108079212455</c:v>
                </c:pt>
                <c:pt idx="555">
                  <c:v>224.02265225922633</c:v>
                </c:pt>
                <c:pt idx="556">
                  <c:v>233.41642415590377</c:v>
                </c:pt>
                <c:pt idx="557">
                  <c:v>237.40460896343461</c:v>
                </c:pt>
                <c:pt idx="558">
                  <c:v>238.64217556719416</c:v>
                </c:pt>
                <c:pt idx="559">
                  <c:v>240.51541609553587</c:v>
                </c:pt>
                <c:pt idx="560">
                  <c:v>255.7316018439156</c:v>
                </c:pt>
                <c:pt idx="561">
                  <c:v>269.4726240605292</c:v>
                </c:pt>
                <c:pt idx="562">
                  <c:v>278.97205201994308</c:v>
                </c:pt>
                <c:pt idx="563">
                  <c:v>294.73046524019907</c:v>
                </c:pt>
                <c:pt idx="564">
                  <c:v>305.14852841341047</c:v>
                </c:pt>
                <c:pt idx="565">
                  <c:v>309.76348684682898</c:v>
                </c:pt>
                <c:pt idx="566">
                  <c:v>311.23063006896399</c:v>
                </c:pt>
                <c:pt idx="567">
                  <c:v>311.67358642164544</c:v>
                </c:pt>
                <c:pt idx="568">
                  <c:v>300.61829041296966</c:v>
                </c:pt>
                <c:pt idx="569">
                  <c:v>278.84097039993736</c:v>
                </c:pt>
                <c:pt idx="570">
                  <c:v>254.00068342906459</c:v>
                </c:pt>
                <c:pt idx="571">
                  <c:v>239.09763806475272</c:v>
                </c:pt>
                <c:pt idx="572">
                  <c:v>208.17516528373261</c:v>
                </c:pt>
                <c:pt idx="573">
                  <c:v>166.36566765376006</c:v>
                </c:pt>
                <c:pt idx="574">
                  <c:v>134.25747449133775</c:v>
                </c:pt>
                <c:pt idx="575">
                  <c:v>112.16608113225452</c:v>
                </c:pt>
                <c:pt idx="576">
                  <c:v>99.052616798206103</c:v>
                </c:pt>
                <c:pt idx="577">
                  <c:v>79.02253947162275</c:v>
                </c:pt>
                <c:pt idx="578">
                  <c:v>36.633706038879225</c:v>
                </c:pt>
                <c:pt idx="579">
                  <c:v>-5.6532894515725234</c:v>
                </c:pt>
                <c:pt idx="580">
                  <c:v>-35.0318618125998</c:v>
                </c:pt>
                <c:pt idx="581">
                  <c:v>-55.908826198087191</c:v>
                </c:pt>
                <c:pt idx="582">
                  <c:v>-83.583590655991898</c:v>
                </c:pt>
                <c:pt idx="583">
                  <c:v>-132.59804018099484</c:v>
                </c:pt>
                <c:pt idx="584">
                  <c:v>-158.71442199272659</c:v>
                </c:pt>
                <c:pt idx="585">
                  <c:v>-182.27012738144631</c:v>
                </c:pt>
                <c:pt idx="586">
                  <c:v>-195.39776404085686</c:v>
                </c:pt>
                <c:pt idx="587">
                  <c:v>-216.25459145692858</c:v>
                </c:pt>
                <c:pt idx="588">
                  <c:v>-225.51524477722501</c:v>
                </c:pt>
                <c:pt idx="589">
                  <c:v>-232.23132252242505</c:v>
                </c:pt>
                <c:pt idx="590">
                  <c:v>-231.79654823615249</c:v>
                </c:pt>
                <c:pt idx="591">
                  <c:v>-236.0892358621214</c:v>
                </c:pt>
                <c:pt idx="592">
                  <c:v>-242.10152422058175</c:v>
                </c:pt>
                <c:pt idx="593">
                  <c:v>-247.17555833858972</c:v>
                </c:pt>
                <c:pt idx="594">
                  <c:v>-248.55210563361561</c:v>
                </c:pt>
                <c:pt idx="595">
                  <c:v>-248.52521057989878</c:v>
                </c:pt>
              </c:numCache>
            </c:numRef>
          </c:yVal>
        </c:ser>
        <c:ser>
          <c:idx val="1"/>
          <c:order val="1"/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rin_χ=0.2'!$AD$11:$AD$718</c:f>
              <c:numCache>
                <c:formatCode>0.000</c:formatCode>
                <c:ptCount val="708"/>
                <c:pt idx="0">
                  <c:v>3.7505800000000243E-17</c:v>
                </c:pt>
                <c:pt idx="1">
                  <c:v>3.750570000000023E-17</c:v>
                </c:pt>
                <c:pt idx="2">
                  <c:v>3.7505400000000223E-17</c:v>
                </c:pt>
                <c:pt idx="3">
                  <c:v>3.7504600000000225E-17</c:v>
                </c:pt>
                <c:pt idx="4">
                  <c:v>3.7504000000000222E-17</c:v>
                </c:pt>
                <c:pt idx="5">
                  <c:v>3.7500800000000219E-17</c:v>
                </c:pt>
                <c:pt idx="6">
                  <c:v>3.750560000000023E-17</c:v>
                </c:pt>
                <c:pt idx="7">
                  <c:v>3.7471400000000237E-17</c:v>
                </c:pt>
                <c:pt idx="8">
                  <c:v>3.7355800000000225E-17</c:v>
                </c:pt>
                <c:pt idx="9">
                  <c:v>3.7442800000000233E-17</c:v>
                </c:pt>
                <c:pt idx="10">
                  <c:v>3.7802900000000241E-17</c:v>
                </c:pt>
                <c:pt idx="11">
                  <c:v>3.7873900000000265E-17</c:v>
                </c:pt>
                <c:pt idx="12">
                  <c:v>3.7920800000000215E-17</c:v>
                </c:pt>
                <c:pt idx="13">
                  <c:v>3.7960500000000198E-17</c:v>
                </c:pt>
                <c:pt idx="14">
                  <c:v>3.7740500000000222E-17</c:v>
                </c:pt>
                <c:pt idx="15">
                  <c:v>3.7377000000000229E-17</c:v>
                </c:pt>
                <c:pt idx="16">
                  <c:v>3.7014600000000222E-17</c:v>
                </c:pt>
                <c:pt idx="17">
                  <c:v>3.663660000000022E-17</c:v>
                </c:pt>
                <c:pt idx="18">
                  <c:v>3.5040800000000218E-17</c:v>
                </c:pt>
                <c:pt idx="19">
                  <c:v>3.2021100000000197E-17</c:v>
                </c:pt>
                <c:pt idx="20">
                  <c:v>2.6777700000000168E-17</c:v>
                </c:pt>
                <c:pt idx="21">
                  <c:v>4.2720700000000244E-17</c:v>
                </c:pt>
                <c:pt idx="22">
                  <c:v>5.4832400000000383E-17</c:v>
                </c:pt>
                <c:pt idx="23">
                  <c:v>4.4890200000000328E-17</c:v>
                </c:pt>
                <c:pt idx="24">
                  <c:v>1.1963300000000079E-17</c:v>
                </c:pt>
                <c:pt idx="25">
                  <c:v>-1.0117000000000047E-16</c:v>
                </c:pt>
                <c:pt idx="26">
                  <c:v>-2.2019800000000133E-16</c:v>
                </c:pt>
                <c:pt idx="27">
                  <c:v>-3.7298500000000201E-16</c:v>
                </c:pt>
                <c:pt idx="28">
                  <c:v>-7.4861200000000442E-16</c:v>
                </c:pt>
                <c:pt idx="29">
                  <c:v>-1.5204200000000069E-15</c:v>
                </c:pt>
                <c:pt idx="30">
                  <c:v>-3.085940000000016E-15</c:v>
                </c:pt>
                <c:pt idx="31">
                  <c:v>-5.3750400000000267E-15</c:v>
                </c:pt>
                <c:pt idx="32">
                  <c:v>-9.3533300000000561E-15</c:v>
                </c:pt>
                <c:pt idx="33">
                  <c:v>-1.6154500000000085E-14</c:v>
                </c:pt>
                <c:pt idx="34">
                  <c:v>-2.7356400000000105E-14</c:v>
                </c:pt>
                <c:pt idx="35">
                  <c:v>-4.498050000000022E-14</c:v>
                </c:pt>
                <c:pt idx="36">
                  <c:v>-7.2189100000000319E-14</c:v>
                </c:pt>
                <c:pt idx="37">
                  <c:v>-1.1447300000000056E-13</c:v>
                </c:pt>
                <c:pt idx="38">
                  <c:v>-1.8031700000000072E-13</c:v>
                </c:pt>
                <c:pt idx="39">
                  <c:v>-2.8214900000000105E-13</c:v>
                </c:pt>
                <c:pt idx="40">
                  <c:v>-4.4159100000000148E-13</c:v>
                </c:pt>
                <c:pt idx="41">
                  <c:v>-6.3664000000000242E-13</c:v>
                </c:pt>
                <c:pt idx="42">
                  <c:v>-9.2734500000000386E-13</c:v>
                </c:pt>
                <c:pt idx="43">
                  <c:v>-1.3662900000000059E-12</c:v>
                </c:pt>
                <c:pt idx="44">
                  <c:v>-2.0311100000000079E-12</c:v>
                </c:pt>
                <c:pt idx="45">
                  <c:v>-3.0380100000000108E-12</c:v>
                </c:pt>
                <c:pt idx="46">
                  <c:v>-4.5696400000000209E-12</c:v>
                </c:pt>
                <c:pt idx="47">
                  <c:v>-6.8950200000000245E-12</c:v>
                </c:pt>
                <c:pt idx="48">
                  <c:v>-1.0424500000000048E-11</c:v>
                </c:pt>
                <c:pt idx="49">
                  <c:v>-1.5762900000000058E-11</c:v>
                </c:pt>
                <c:pt idx="50">
                  <c:v>-2.3799300000000085E-11</c:v>
                </c:pt>
                <c:pt idx="51">
                  <c:v>-3.3245000000000114E-11</c:v>
                </c:pt>
                <c:pt idx="52">
                  <c:v>-4.6850000000000141E-11</c:v>
                </c:pt>
                <c:pt idx="53">
                  <c:v>-6.6337500000000238E-11</c:v>
                </c:pt>
                <c:pt idx="54">
                  <c:v>-9.393370000000028E-11</c:v>
                </c:pt>
                <c:pt idx="55">
                  <c:v>-1.3223700000000052E-10</c:v>
                </c:pt>
                <c:pt idx="56">
                  <c:v>-1.8362800000000072E-10</c:v>
                </c:pt>
                <c:pt idx="57">
                  <c:v>-2.4859300000000087E-10</c:v>
                </c:pt>
                <c:pt idx="58">
                  <c:v>-3.2164800000000093E-10</c:v>
                </c:pt>
                <c:pt idx="59">
                  <c:v>-3.8211300000000136E-10</c:v>
                </c:pt>
                <c:pt idx="60">
                  <c:v>-3.8622600000000102E-10</c:v>
                </c:pt>
                <c:pt idx="61">
                  <c:v>-2.7336800000000087E-10</c:v>
                </c:pt>
                <c:pt idx="62">
                  <c:v>1.2086900000000032E-10</c:v>
                </c:pt>
                <c:pt idx="63">
                  <c:v>1.1433000000000037E-9</c:v>
                </c:pt>
                <c:pt idx="64">
                  <c:v>3.5100100000000095E-9</c:v>
                </c:pt>
                <c:pt idx="65">
                  <c:v>8.6777900000000274E-9</c:v>
                </c:pt>
                <c:pt idx="66">
                  <c:v>1.957840000000006E-8</c:v>
                </c:pt>
                <c:pt idx="67">
                  <c:v>4.2064700000000136E-8</c:v>
                </c:pt>
                <c:pt idx="68">
                  <c:v>7.6731800000000176E-8</c:v>
                </c:pt>
                <c:pt idx="69">
                  <c:v>1.4127500000000034E-7</c:v>
                </c:pt>
                <c:pt idx="70">
                  <c:v>2.622810000000006E-7</c:v>
                </c:pt>
                <c:pt idx="71">
                  <c:v>4.9045800000000065E-7</c:v>
                </c:pt>
                <c:pt idx="72">
                  <c:v>9.2270600000000067E-7</c:v>
                </c:pt>
                <c:pt idx="73">
                  <c:v>1.5507900000000023E-6</c:v>
                </c:pt>
                <c:pt idx="74">
                  <c:v>2.6673000000000079E-6</c:v>
                </c:pt>
                <c:pt idx="75">
                  <c:v>4.6776100000000082E-6</c:v>
                </c:pt>
                <c:pt idx="76">
                  <c:v>8.2879300000000147E-6</c:v>
                </c:pt>
                <c:pt idx="77">
                  <c:v>1.314770000000002E-5</c:v>
                </c:pt>
                <c:pt idx="78">
                  <c:v>2.0885100000000059E-5</c:v>
                </c:pt>
                <c:pt idx="79">
                  <c:v>3.0349800000000043E-5</c:v>
                </c:pt>
                <c:pt idx="80">
                  <c:v>4.4288200000000075E-5</c:v>
                </c:pt>
                <c:pt idx="81">
                  <c:v>6.3519100000000034E-5</c:v>
                </c:pt>
                <c:pt idx="82">
                  <c:v>8.6437400000000068E-5</c:v>
                </c:pt>
                <c:pt idx="83">
                  <c:v>1.0559499999999999E-4</c:v>
                </c:pt>
                <c:pt idx="84">
                  <c:v>1.2612699999999999E-4</c:v>
                </c:pt>
                <c:pt idx="85">
                  <c:v>1.4587300000000003E-4</c:v>
                </c:pt>
                <c:pt idx="86">
                  <c:v>1.6903000000000032E-4</c:v>
                </c:pt>
                <c:pt idx="87">
                  <c:v>1.860160000000003E-4</c:v>
                </c:pt>
                <c:pt idx="88">
                  <c:v>1.8727100000000033E-4</c:v>
                </c:pt>
                <c:pt idx="89">
                  <c:v>1.5425300000000019E-4</c:v>
                </c:pt>
                <c:pt idx="90">
                  <c:v>9.4248600000000065E-5</c:v>
                </c:pt>
                <c:pt idx="91">
                  <c:v>4.2352200000000113E-5</c:v>
                </c:pt>
                <c:pt idx="92">
                  <c:v>3.2129900000000065E-6</c:v>
                </c:pt>
                <c:pt idx="93">
                  <c:v>-3.8459300000000081E-5</c:v>
                </c:pt>
                <c:pt idx="94">
                  <c:v>-6.2289700000000075E-5</c:v>
                </c:pt>
                <c:pt idx="95">
                  <c:v>-5.2484900000000105E-5</c:v>
                </c:pt>
                <c:pt idx="96">
                  <c:v>-1.4321800000000028E-5</c:v>
                </c:pt>
                <c:pt idx="97">
                  <c:v>2.5774900000000047E-5</c:v>
                </c:pt>
                <c:pt idx="98">
                  <c:v>3.9594500000000042E-5</c:v>
                </c:pt>
                <c:pt idx="99">
                  <c:v>3.8207400000000064E-5</c:v>
                </c:pt>
                <c:pt idx="100">
                  <c:v>6.1639199999999998E-5</c:v>
                </c:pt>
                <c:pt idx="101">
                  <c:v>5.06448E-5</c:v>
                </c:pt>
                <c:pt idx="102">
                  <c:v>-8.3035600000000225E-5</c:v>
                </c:pt>
                <c:pt idx="103">
                  <c:v>-2.3962199999999988E-4</c:v>
                </c:pt>
                <c:pt idx="104">
                  <c:v>-2.9659300000000049E-4</c:v>
                </c:pt>
                <c:pt idx="105">
                  <c:v>-2.733500000000006E-4</c:v>
                </c:pt>
                <c:pt idx="106">
                  <c:v>-1.7394200000000001E-4</c:v>
                </c:pt>
                <c:pt idx="107">
                  <c:v>-1.1738400000000016E-5</c:v>
                </c:pt>
                <c:pt idx="108">
                  <c:v>1.4887200000000001E-4</c:v>
                </c:pt>
                <c:pt idx="109">
                  <c:v>3.1973300000000065E-4</c:v>
                </c:pt>
                <c:pt idx="110">
                  <c:v>5.6595500000000004E-4</c:v>
                </c:pt>
                <c:pt idx="111">
                  <c:v>8.0926600000000108E-4</c:v>
                </c:pt>
                <c:pt idx="112">
                  <c:v>9.4969300000000167E-4</c:v>
                </c:pt>
                <c:pt idx="113">
                  <c:v>9.5905500000000108E-4</c:v>
                </c:pt>
                <c:pt idx="114">
                  <c:v>6.7820800000000078E-4</c:v>
                </c:pt>
                <c:pt idx="115">
                  <c:v>1.376250000000003E-4</c:v>
                </c:pt>
                <c:pt idx="116">
                  <c:v>-4.0344500000000021E-4</c:v>
                </c:pt>
                <c:pt idx="117">
                  <c:v>-8.2262400000000042E-4</c:v>
                </c:pt>
                <c:pt idx="118">
                  <c:v>-1.03319E-3</c:v>
                </c:pt>
                <c:pt idx="119">
                  <c:v>-9.4859700000000133E-4</c:v>
                </c:pt>
                <c:pt idx="120">
                  <c:v>-6.9200900000000102E-4</c:v>
                </c:pt>
                <c:pt idx="121">
                  <c:v>-4.8401500000000013E-4</c:v>
                </c:pt>
                <c:pt idx="122">
                  <c:v>-3.8074000000000051E-4</c:v>
                </c:pt>
                <c:pt idx="123">
                  <c:v>-2.2757200000000046E-4</c:v>
                </c:pt>
                <c:pt idx="124">
                  <c:v>-4.9748200000000094E-5</c:v>
                </c:pt>
                <c:pt idx="125">
                  <c:v>1.3159999999999999E-5</c:v>
                </c:pt>
                <c:pt idx="126">
                  <c:v>7.6068300000000093E-5</c:v>
                </c:pt>
                <c:pt idx="127">
                  <c:v>2.7078900000000061E-4</c:v>
                </c:pt>
                <c:pt idx="128">
                  <c:v>5.5877600000000074E-4</c:v>
                </c:pt>
                <c:pt idx="129">
                  <c:v>7.1455800000000001E-4</c:v>
                </c:pt>
                <c:pt idx="130">
                  <c:v>7.4302200000000149E-4</c:v>
                </c:pt>
                <c:pt idx="131">
                  <c:v>7.9249300000000002E-4</c:v>
                </c:pt>
                <c:pt idx="132">
                  <c:v>6.2324700000000093E-4</c:v>
                </c:pt>
                <c:pt idx="133">
                  <c:v>2.1276300000000052E-4</c:v>
                </c:pt>
                <c:pt idx="134">
                  <c:v>-1.7136200000000002E-4</c:v>
                </c:pt>
                <c:pt idx="135">
                  <c:v>-6.1096900000000114E-4</c:v>
                </c:pt>
                <c:pt idx="136">
                  <c:v>-9.6180800000000063E-4</c:v>
                </c:pt>
                <c:pt idx="137">
                  <c:v>-1.0352800000000013E-3</c:v>
                </c:pt>
                <c:pt idx="138">
                  <c:v>-7.7102000000000117E-4</c:v>
                </c:pt>
                <c:pt idx="139">
                  <c:v>-6.0946200000000061E-4</c:v>
                </c:pt>
                <c:pt idx="140">
                  <c:v>-9.6137400000000128E-4</c:v>
                </c:pt>
                <c:pt idx="141">
                  <c:v>-8.9278700000000003E-4</c:v>
                </c:pt>
                <c:pt idx="142">
                  <c:v>-4.0453100000000013E-4</c:v>
                </c:pt>
                <c:pt idx="143">
                  <c:v>-9.9761500000000193E-5</c:v>
                </c:pt>
                <c:pt idx="144">
                  <c:v>4.7063000000000107E-4</c:v>
                </c:pt>
                <c:pt idx="145">
                  <c:v>1.1108699999999999E-3</c:v>
                </c:pt>
                <c:pt idx="146">
                  <c:v>1.0673700000000013E-3</c:v>
                </c:pt>
                <c:pt idx="147">
                  <c:v>5.2965700000000065E-4</c:v>
                </c:pt>
                <c:pt idx="148">
                  <c:v>5.8388600000000107E-5</c:v>
                </c:pt>
                <c:pt idx="149">
                  <c:v>-5.1002200000000082E-4</c:v>
                </c:pt>
                <c:pt idx="150">
                  <c:v>-1.3575200000000001E-3</c:v>
                </c:pt>
                <c:pt idx="151">
                  <c:v>-1.9357600000000023E-3</c:v>
                </c:pt>
                <c:pt idx="152">
                  <c:v>-2.0256200000000001E-3</c:v>
                </c:pt>
                <c:pt idx="153">
                  <c:v>-2.0342300000000002E-3</c:v>
                </c:pt>
                <c:pt idx="154">
                  <c:v>-1.9158400000000013E-3</c:v>
                </c:pt>
                <c:pt idx="155">
                  <c:v>-1.47992E-3</c:v>
                </c:pt>
                <c:pt idx="156">
                  <c:v>-8.0589100000000042E-4</c:v>
                </c:pt>
                <c:pt idx="157">
                  <c:v>-1.9821800000000047E-4</c:v>
                </c:pt>
                <c:pt idx="158">
                  <c:v>1.6808400000000031E-4</c:v>
                </c:pt>
                <c:pt idx="159">
                  <c:v>5.8825800000000003E-4</c:v>
                </c:pt>
                <c:pt idx="160">
                  <c:v>9.86347000000002E-4</c:v>
                </c:pt>
                <c:pt idx="161">
                  <c:v>1.0164400000000013E-3</c:v>
                </c:pt>
                <c:pt idx="162">
                  <c:v>8.2884600000000005E-4</c:v>
                </c:pt>
                <c:pt idx="163">
                  <c:v>7.7912300000000146E-4</c:v>
                </c:pt>
                <c:pt idx="164">
                  <c:v>7.7838800000000084E-4</c:v>
                </c:pt>
                <c:pt idx="165">
                  <c:v>6.2027200000000103E-4</c:v>
                </c:pt>
                <c:pt idx="166">
                  <c:v>1.6712200000000018E-4</c:v>
                </c:pt>
                <c:pt idx="167">
                  <c:v>-3.8310200000000034E-4</c:v>
                </c:pt>
                <c:pt idx="168">
                  <c:v>-6.7722000000000116E-4</c:v>
                </c:pt>
                <c:pt idx="169">
                  <c:v>-8.0562200000000063E-4</c:v>
                </c:pt>
                <c:pt idx="170">
                  <c:v>-7.7764300000000115E-4</c:v>
                </c:pt>
                <c:pt idx="171">
                  <c:v>-5.20781E-4</c:v>
                </c:pt>
                <c:pt idx="172">
                  <c:v>-2.5314899999999998E-4</c:v>
                </c:pt>
                <c:pt idx="173">
                  <c:v>-1.6656900000000017E-4</c:v>
                </c:pt>
                <c:pt idx="174">
                  <c:v>2.4896000000000031E-5</c:v>
                </c:pt>
                <c:pt idx="175">
                  <c:v>4.976520000000011E-4</c:v>
                </c:pt>
                <c:pt idx="176">
                  <c:v>8.0001600000000062E-4</c:v>
                </c:pt>
                <c:pt idx="177">
                  <c:v>8.2152900000000064E-4</c:v>
                </c:pt>
                <c:pt idx="178">
                  <c:v>1.3511000000000013E-3</c:v>
                </c:pt>
                <c:pt idx="179">
                  <c:v>2.2316000000000011E-3</c:v>
                </c:pt>
                <c:pt idx="180">
                  <c:v>2.9081800000000037E-3</c:v>
                </c:pt>
                <c:pt idx="181">
                  <c:v>3.3839600000000031E-3</c:v>
                </c:pt>
                <c:pt idx="182">
                  <c:v>3.61626E-3</c:v>
                </c:pt>
                <c:pt idx="183">
                  <c:v>3.6745600000000038E-3</c:v>
                </c:pt>
                <c:pt idx="184">
                  <c:v>3.4761800000000032E-3</c:v>
                </c:pt>
                <c:pt idx="185">
                  <c:v>2.8179099999999999E-3</c:v>
                </c:pt>
                <c:pt idx="186">
                  <c:v>1.7048100000000013E-3</c:v>
                </c:pt>
                <c:pt idx="187">
                  <c:v>2.0268200000000006E-4</c:v>
                </c:pt>
                <c:pt idx="188">
                  <c:v>-1.6102000000000026E-3</c:v>
                </c:pt>
                <c:pt idx="189">
                  <c:v>-3.5025200000000038E-3</c:v>
                </c:pt>
                <c:pt idx="190">
                  <c:v>-5.5384100000000014E-3</c:v>
                </c:pt>
                <c:pt idx="191">
                  <c:v>-7.7134800000000052E-3</c:v>
                </c:pt>
                <c:pt idx="192">
                  <c:v>-9.8945800000000226E-3</c:v>
                </c:pt>
                <c:pt idx="193">
                  <c:v>-1.2086700000000001E-2</c:v>
                </c:pt>
                <c:pt idx="194">
                  <c:v>-1.4368799999999999E-2</c:v>
                </c:pt>
                <c:pt idx="195">
                  <c:v>-1.6932300000000001E-2</c:v>
                </c:pt>
                <c:pt idx="196">
                  <c:v>-1.9418999999999999E-2</c:v>
                </c:pt>
                <c:pt idx="197">
                  <c:v>-2.1641400000000012E-2</c:v>
                </c:pt>
                <c:pt idx="198">
                  <c:v>-2.3847199999999999E-2</c:v>
                </c:pt>
                <c:pt idx="199">
                  <c:v>-2.5788200000000001E-2</c:v>
                </c:pt>
                <c:pt idx="200">
                  <c:v>-2.7102899999999999E-2</c:v>
                </c:pt>
                <c:pt idx="201">
                  <c:v>-2.7820000000000011E-2</c:v>
                </c:pt>
                <c:pt idx="202">
                  <c:v>-2.8113099999999988E-2</c:v>
                </c:pt>
                <c:pt idx="203">
                  <c:v>-2.80006E-2</c:v>
                </c:pt>
                <c:pt idx="204">
                  <c:v>-2.7444900000000032E-2</c:v>
                </c:pt>
                <c:pt idx="205">
                  <c:v>-2.6356299999999999E-2</c:v>
                </c:pt>
                <c:pt idx="206">
                  <c:v>-2.4952699999999987E-2</c:v>
                </c:pt>
                <c:pt idx="207">
                  <c:v>-2.3530800000000001E-2</c:v>
                </c:pt>
                <c:pt idx="208">
                  <c:v>-2.1928E-2</c:v>
                </c:pt>
                <c:pt idx="209">
                  <c:v>-2.00444E-2</c:v>
                </c:pt>
                <c:pt idx="210">
                  <c:v>-1.7931900000000001E-2</c:v>
                </c:pt>
                <c:pt idx="211">
                  <c:v>-1.5530200000000001E-2</c:v>
                </c:pt>
                <c:pt idx="212">
                  <c:v>-1.2569500000000001E-2</c:v>
                </c:pt>
                <c:pt idx="213">
                  <c:v>-8.9848700000000007E-3</c:v>
                </c:pt>
                <c:pt idx="214">
                  <c:v>-5.0212900000000064E-3</c:v>
                </c:pt>
                <c:pt idx="215">
                  <c:v>-7.7380100000000104E-4</c:v>
                </c:pt>
                <c:pt idx="216">
                  <c:v>3.6588900000000032E-3</c:v>
                </c:pt>
                <c:pt idx="217">
                  <c:v>8.3011700000000001E-3</c:v>
                </c:pt>
                <c:pt idx="218">
                  <c:v>1.1435900000000001E-2</c:v>
                </c:pt>
                <c:pt idx="219">
                  <c:v>1.4670500000000001E-2</c:v>
                </c:pt>
                <c:pt idx="220">
                  <c:v>1.7985999999999999E-2</c:v>
                </c:pt>
                <c:pt idx="221">
                  <c:v>2.1264100000000001E-2</c:v>
                </c:pt>
                <c:pt idx="222">
                  <c:v>2.4454300000000002E-2</c:v>
                </c:pt>
                <c:pt idx="223">
                  <c:v>2.7622899999999999E-2</c:v>
                </c:pt>
                <c:pt idx="224">
                  <c:v>3.1621200000000044E-2</c:v>
                </c:pt>
                <c:pt idx="225">
                  <c:v>3.5455400000000005E-2</c:v>
                </c:pt>
                <c:pt idx="226">
                  <c:v>3.9601000000000039E-2</c:v>
                </c:pt>
                <c:pt idx="227">
                  <c:v>4.3231099999999995E-2</c:v>
                </c:pt>
                <c:pt idx="228">
                  <c:v>4.6629599999999945E-2</c:v>
                </c:pt>
                <c:pt idx="229">
                  <c:v>4.9825599999999998E-2</c:v>
                </c:pt>
                <c:pt idx="230">
                  <c:v>5.2458200000000024E-2</c:v>
                </c:pt>
                <c:pt idx="231">
                  <c:v>5.4633700000000056E-2</c:v>
                </c:pt>
                <c:pt idx="232">
                  <c:v>5.7325599999999997E-2</c:v>
                </c:pt>
                <c:pt idx="233">
                  <c:v>6.0574500000000003E-2</c:v>
                </c:pt>
                <c:pt idx="234">
                  <c:v>6.3439099999999998E-2</c:v>
                </c:pt>
                <c:pt idx="235">
                  <c:v>6.5990800000000002E-2</c:v>
                </c:pt>
                <c:pt idx="236">
                  <c:v>6.9010400000000097E-2</c:v>
                </c:pt>
                <c:pt idx="237">
                  <c:v>7.2247699999999998E-2</c:v>
                </c:pt>
                <c:pt idx="238">
                  <c:v>7.4685600000000033E-2</c:v>
                </c:pt>
                <c:pt idx="239">
                  <c:v>7.6127600000000004E-2</c:v>
                </c:pt>
                <c:pt idx="240">
                  <c:v>7.7590100000000023E-2</c:v>
                </c:pt>
                <c:pt idx="241">
                  <c:v>7.9509700000000003E-2</c:v>
                </c:pt>
                <c:pt idx="242">
                  <c:v>8.0919099999999994E-2</c:v>
                </c:pt>
                <c:pt idx="243">
                  <c:v>8.1256400000000048E-2</c:v>
                </c:pt>
                <c:pt idx="244">
                  <c:v>8.1172300000000003E-2</c:v>
                </c:pt>
                <c:pt idx="245">
                  <c:v>8.118050000000003E-2</c:v>
                </c:pt>
                <c:pt idx="246">
                  <c:v>8.0879400000000004E-2</c:v>
                </c:pt>
                <c:pt idx="247">
                  <c:v>7.9861100000000004E-2</c:v>
                </c:pt>
                <c:pt idx="248">
                  <c:v>7.8564700000000001E-2</c:v>
                </c:pt>
                <c:pt idx="249">
                  <c:v>7.7497800000000033E-2</c:v>
                </c:pt>
                <c:pt idx="250">
                  <c:v>7.6476600000000033E-2</c:v>
                </c:pt>
                <c:pt idx="251">
                  <c:v>7.5379000000000002E-2</c:v>
                </c:pt>
                <c:pt idx="252">
                  <c:v>7.4402800000000033E-2</c:v>
                </c:pt>
                <c:pt idx="253">
                  <c:v>7.3309100000000002E-2</c:v>
                </c:pt>
                <c:pt idx="254">
                  <c:v>7.1620000000000003E-2</c:v>
                </c:pt>
                <c:pt idx="255">
                  <c:v>6.9567500000000032E-2</c:v>
                </c:pt>
                <c:pt idx="256">
                  <c:v>6.7694199999999996E-2</c:v>
                </c:pt>
                <c:pt idx="257">
                  <c:v>6.5882200000000085E-2</c:v>
                </c:pt>
                <c:pt idx="258">
                  <c:v>6.3792199999999993E-2</c:v>
                </c:pt>
                <c:pt idx="259">
                  <c:v>6.1541299999999986E-2</c:v>
                </c:pt>
                <c:pt idx="260">
                  <c:v>5.9304200000000092E-2</c:v>
                </c:pt>
                <c:pt idx="261">
                  <c:v>5.6924999999999996E-2</c:v>
                </c:pt>
                <c:pt idx="262">
                  <c:v>5.4282100000000014E-2</c:v>
                </c:pt>
                <c:pt idx="263">
                  <c:v>5.1499900000000001E-2</c:v>
                </c:pt>
                <c:pt idx="264">
                  <c:v>4.8585200000000002E-2</c:v>
                </c:pt>
                <c:pt idx="265">
                  <c:v>4.5119100000000002E-2</c:v>
                </c:pt>
                <c:pt idx="266">
                  <c:v>4.1327700000000002E-2</c:v>
                </c:pt>
                <c:pt idx="267">
                  <c:v>3.8598100000000003E-2</c:v>
                </c:pt>
                <c:pt idx="268">
                  <c:v>3.5676000000000006E-2</c:v>
                </c:pt>
                <c:pt idx="269">
                  <c:v>3.249170000000004E-2</c:v>
                </c:pt>
                <c:pt idx="270">
                  <c:v>2.9069600000000001E-2</c:v>
                </c:pt>
                <c:pt idx="271">
                  <c:v>2.5427200000000011E-2</c:v>
                </c:pt>
                <c:pt idx="272">
                  <c:v>2.1538000000000002E-2</c:v>
                </c:pt>
                <c:pt idx="273">
                  <c:v>1.7384699999999999E-2</c:v>
                </c:pt>
                <c:pt idx="274">
                  <c:v>1.1890800000000016E-2</c:v>
                </c:pt>
                <c:pt idx="275">
                  <c:v>6.2422800000000063E-3</c:v>
                </c:pt>
                <c:pt idx="276">
                  <c:v>6.4469300000000065E-4</c:v>
                </c:pt>
                <c:pt idx="277">
                  <c:v>-4.6375399999999956E-3</c:v>
                </c:pt>
                <c:pt idx="278">
                  <c:v>-9.5977900000000123E-3</c:v>
                </c:pt>
                <c:pt idx="279">
                  <c:v>-1.3310100000000012E-2</c:v>
                </c:pt>
                <c:pt idx="280">
                  <c:v>-1.6925700000000023E-2</c:v>
                </c:pt>
                <c:pt idx="281">
                  <c:v>-2.0387099999999998E-2</c:v>
                </c:pt>
                <c:pt idx="282">
                  <c:v>-2.3576E-2</c:v>
                </c:pt>
                <c:pt idx="283">
                  <c:v>-2.6475000000000026E-2</c:v>
                </c:pt>
                <c:pt idx="284">
                  <c:v>-2.9309999999999999E-2</c:v>
                </c:pt>
                <c:pt idx="285">
                  <c:v>-3.21298E-2</c:v>
                </c:pt>
                <c:pt idx="286">
                  <c:v>-3.5521299999999999E-2</c:v>
                </c:pt>
                <c:pt idx="287">
                  <c:v>-3.8698999999999997E-2</c:v>
                </c:pt>
                <c:pt idx="288">
                  <c:v>-4.2417400000000091E-2</c:v>
                </c:pt>
                <c:pt idx="289">
                  <c:v>-4.6473099999999996E-2</c:v>
                </c:pt>
                <c:pt idx="290">
                  <c:v>-5.0632000000000024E-2</c:v>
                </c:pt>
                <c:pt idx="291">
                  <c:v>-5.4805100000000002E-2</c:v>
                </c:pt>
                <c:pt idx="292">
                  <c:v>-5.9059100000000003E-2</c:v>
                </c:pt>
                <c:pt idx="293">
                  <c:v>-6.2863500000000086E-2</c:v>
                </c:pt>
                <c:pt idx="294">
                  <c:v>-6.4900500000000014E-2</c:v>
                </c:pt>
                <c:pt idx="295">
                  <c:v>-6.653909999999999E-2</c:v>
                </c:pt>
                <c:pt idx="296">
                  <c:v>-6.8063700000000033E-2</c:v>
                </c:pt>
                <c:pt idx="297">
                  <c:v>-6.9961800000000018E-2</c:v>
                </c:pt>
                <c:pt idx="298">
                  <c:v>-7.1900599999999995E-2</c:v>
                </c:pt>
                <c:pt idx="299">
                  <c:v>-7.3027000000000009E-2</c:v>
                </c:pt>
                <c:pt idx="300">
                  <c:v>-7.3552600000000024E-2</c:v>
                </c:pt>
                <c:pt idx="301">
                  <c:v>-7.4111800000000019E-2</c:v>
                </c:pt>
                <c:pt idx="302">
                  <c:v>-7.4531899999999998E-2</c:v>
                </c:pt>
                <c:pt idx="303">
                  <c:v>-7.4340900000000085E-2</c:v>
                </c:pt>
                <c:pt idx="304">
                  <c:v>-7.3721599999999998E-2</c:v>
                </c:pt>
                <c:pt idx="305">
                  <c:v>-7.3647299999999999E-2</c:v>
                </c:pt>
                <c:pt idx="306">
                  <c:v>-7.4214600000000089E-2</c:v>
                </c:pt>
                <c:pt idx="307">
                  <c:v>-7.43704000000001E-2</c:v>
                </c:pt>
                <c:pt idx="308">
                  <c:v>-7.4050099999999994E-2</c:v>
                </c:pt>
                <c:pt idx="309">
                  <c:v>-7.4169200000000032E-2</c:v>
                </c:pt>
                <c:pt idx="310">
                  <c:v>-7.4789600000000081E-2</c:v>
                </c:pt>
                <c:pt idx="311">
                  <c:v>-7.4926800000000002E-2</c:v>
                </c:pt>
                <c:pt idx="312">
                  <c:v>-7.4138300000000004E-2</c:v>
                </c:pt>
                <c:pt idx="313">
                  <c:v>-7.3075500000000002E-2</c:v>
                </c:pt>
                <c:pt idx="314">
                  <c:v>-7.2224999999999998E-2</c:v>
                </c:pt>
                <c:pt idx="315">
                  <c:v>-7.1470400000000003E-2</c:v>
                </c:pt>
                <c:pt idx="316">
                  <c:v>-7.0685999999999999E-2</c:v>
                </c:pt>
                <c:pt idx="317">
                  <c:v>-6.9726000000000093E-2</c:v>
                </c:pt>
                <c:pt idx="318">
                  <c:v>-6.8443199999999996E-2</c:v>
                </c:pt>
                <c:pt idx="319">
                  <c:v>-6.6910300000000006E-2</c:v>
                </c:pt>
                <c:pt idx="320">
                  <c:v>-6.538770000000009E-2</c:v>
                </c:pt>
                <c:pt idx="321">
                  <c:v>-6.3834500000000002E-2</c:v>
                </c:pt>
                <c:pt idx="322">
                  <c:v>-6.2020199999999998E-2</c:v>
                </c:pt>
                <c:pt idx="323">
                  <c:v>-6.00551E-2</c:v>
                </c:pt>
                <c:pt idx="324">
                  <c:v>-5.8060899999999999E-2</c:v>
                </c:pt>
                <c:pt idx="325">
                  <c:v>-5.5958000000000001E-2</c:v>
                </c:pt>
                <c:pt idx="326">
                  <c:v>-5.3675599999999955E-2</c:v>
                </c:pt>
                <c:pt idx="327">
                  <c:v>-5.1052500000000001E-2</c:v>
                </c:pt>
                <c:pt idx="328">
                  <c:v>-4.8167000000000022E-2</c:v>
                </c:pt>
                <c:pt idx="329">
                  <c:v>-4.54245E-2</c:v>
                </c:pt>
                <c:pt idx="330">
                  <c:v>-4.2832500000000058E-2</c:v>
                </c:pt>
                <c:pt idx="331">
                  <c:v>-4.0047899999999997E-2</c:v>
                </c:pt>
                <c:pt idx="332">
                  <c:v>-3.7023500000000015E-2</c:v>
                </c:pt>
                <c:pt idx="333">
                  <c:v>-3.3909399999999999E-2</c:v>
                </c:pt>
                <c:pt idx="334">
                  <c:v>-3.0625200000000012E-2</c:v>
                </c:pt>
                <c:pt idx="335">
                  <c:v>-2.7204599999999999E-2</c:v>
                </c:pt>
                <c:pt idx="336">
                  <c:v>-2.4045000000000011E-2</c:v>
                </c:pt>
                <c:pt idx="337">
                  <c:v>-2.1110899999999998E-2</c:v>
                </c:pt>
                <c:pt idx="338">
                  <c:v>-1.7792599999999999E-2</c:v>
                </c:pt>
                <c:pt idx="339">
                  <c:v>-1.40631E-2</c:v>
                </c:pt>
                <c:pt idx="340">
                  <c:v>-1.0050399999999998E-2</c:v>
                </c:pt>
                <c:pt idx="341">
                  <c:v>-5.4671900000000002E-3</c:v>
                </c:pt>
                <c:pt idx="342">
                  <c:v>-5.9561500000000084E-4</c:v>
                </c:pt>
                <c:pt idx="343">
                  <c:v>4.1020299999999996E-3</c:v>
                </c:pt>
                <c:pt idx="344">
                  <c:v>8.9385600000000034E-3</c:v>
                </c:pt>
                <c:pt idx="345">
                  <c:v>1.2930799999999999E-2</c:v>
                </c:pt>
                <c:pt idx="346">
                  <c:v>1.6726500000000023E-2</c:v>
                </c:pt>
                <c:pt idx="347">
                  <c:v>2.0406500000000001E-2</c:v>
                </c:pt>
                <c:pt idx="348">
                  <c:v>2.42005E-2</c:v>
                </c:pt>
                <c:pt idx="349">
                  <c:v>2.8081499999999999E-2</c:v>
                </c:pt>
                <c:pt idx="350">
                  <c:v>3.1836300000000047E-2</c:v>
                </c:pt>
                <c:pt idx="351">
                  <c:v>3.5451400000000001E-2</c:v>
                </c:pt>
                <c:pt idx="352">
                  <c:v>3.9909800000000002E-2</c:v>
                </c:pt>
                <c:pt idx="353">
                  <c:v>4.4396700000000108E-2</c:v>
                </c:pt>
                <c:pt idx="354">
                  <c:v>4.8708000000000022E-2</c:v>
                </c:pt>
                <c:pt idx="355">
                  <c:v>5.1163100000000003E-2</c:v>
                </c:pt>
                <c:pt idx="356">
                  <c:v>5.3639600000000003E-2</c:v>
                </c:pt>
                <c:pt idx="357">
                  <c:v>5.6112200000000056E-2</c:v>
                </c:pt>
                <c:pt idx="358">
                  <c:v>5.9095800000000004E-2</c:v>
                </c:pt>
                <c:pt idx="359">
                  <c:v>6.2067600000000098E-2</c:v>
                </c:pt>
                <c:pt idx="360">
                  <c:v>6.5043400000000001E-2</c:v>
                </c:pt>
                <c:pt idx="361">
                  <c:v>6.7920599999999998E-2</c:v>
                </c:pt>
                <c:pt idx="362">
                  <c:v>7.1248799999999987E-2</c:v>
                </c:pt>
                <c:pt idx="363">
                  <c:v>7.4596700000000113E-2</c:v>
                </c:pt>
                <c:pt idx="364">
                  <c:v>7.8097899999999998E-2</c:v>
                </c:pt>
                <c:pt idx="365">
                  <c:v>8.1672400000000006E-2</c:v>
                </c:pt>
                <c:pt idx="366">
                  <c:v>8.5005600000000028E-2</c:v>
                </c:pt>
                <c:pt idx="367">
                  <c:v>8.8372100000000023E-2</c:v>
                </c:pt>
                <c:pt idx="368">
                  <c:v>9.1784400000000044E-2</c:v>
                </c:pt>
                <c:pt idx="369">
                  <c:v>9.4932200000000022E-2</c:v>
                </c:pt>
                <c:pt idx="370">
                  <c:v>9.7973699999999997E-2</c:v>
                </c:pt>
                <c:pt idx="371">
                  <c:v>0.10095899999999988</c:v>
                </c:pt>
                <c:pt idx="372">
                  <c:v>0.1039250000000001</c:v>
                </c:pt>
                <c:pt idx="373">
                  <c:v>0.10708600000000008</c:v>
                </c:pt>
                <c:pt idx="374">
                  <c:v>0.110398</c:v>
                </c:pt>
                <c:pt idx="375">
                  <c:v>0.113515</c:v>
                </c:pt>
                <c:pt idx="376">
                  <c:v>0.115527</c:v>
                </c:pt>
                <c:pt idx="377">
                  <c:v>0.11760600000000009</c:v>
                </c:pt>
                <c:pt idx="378">
                  <c:v>0.11981799999999988</c:v>
                </c:pt>
                <c:pt idx="379">
                  <c:v>0.12263499999999999</c:v>
                </c:pt>
                <c:pt idx="380">
                  <c:v>0.125115</c:v>
                </c:pt>
                <c:pt idx="381">
                  <c:v>0.127113</c:v>
                </c:pt>
                <c:pt idx="382">
                  <c:v>0.12892200000000001</c:v>
                </c:pt>
                <c:pt idx="383">
                  <c:v>0.13084699999999999</c:v>
                </c:pt>
                <c:pt idx="384">
                  <c:v>0.13228000000000001</c:v>
                </c:pt>
                <c:pt idx="385">
                  <c:v>0.13299500000000017</c:v>
                </c:pt>
                <c:pt idx="386">
                  <c:v>0.13334499999999999</c:v>
                </c:pt>
                <c:pt idx="387">
                  <c:v>0.13366500000000001</c:v>
                </c:pt>
                <c:pt idx="388">
                  <c:v>0.13370599999999999</c:v>
                </c:pt>
                <c:pt idx="389">
                  <c:v>0.13316999999999998</c:v>
                </c:pt>
                <c:pt idx="390">
                  <c:v>0.132276</c:v>
                </c:pt>
                <c:pt idx="391">
                  <c:v>0.13131799999999999</c:v>
                </c:pt>
                <c:pt idx="392">
                  <c:v>0.130139</c:v>
                </c:pt>
                <c:pt idx="393">
                  <c:v>0.12853800000000001</c:v>
                </c:pt>
                <c:pt idx="394">
                  <c:v>0.126695</c:v>
                </c:pt>
                <c:pt idx="395">
                  <c:v>0.12484300000000002</c:v>
                </c:pt>
                <c:pt idx="396">
                  <c:v>0.12288499999999998</c:v>
                </c:pt>
                <c:pt idx="397">
                  <c:v>0.1206750000000001</c:v>
                </c:pt>
                <c:pt idx="398">
                  <c:v>0.118312</c:v>
                </c:pt>
                <c:pt idx="399">
                  <c:v>0.11586299999999998</c:v>
                </c:pt>
                <c:pt idx="400">
                  <c:v>0.11316900000000002</c:v>
                </c:pt>
                <c:pt idx="401">
                  <c:v>0.11012500000000008</c:v>
                </c:pt>
                <c:pt idx="402">
                  <c:v>0.10699699999999999</c:v>
                </c:pt>
                <c:pt idx="403">
                  <c:v>0.104051</c:v>
                </c:pt>
                <c:pt idx="404">
                  <c:v>0.10095800000000001</c:v>
                </c:pt>
                <c:pt idx="405">
                  <c:v>9.7535000000000066E-2</c:v>
                </c:pt>
                <c:pt idx="406">
                  <c:v>9.4104600000000066E-2</c:v>
                </c:pt>
                <c:pt idx="407">
                  <c:v>9.0554300000000254E-2</c:v>
                </c:pt>
                <c:pt idx="408">
                  <c:v>8.6633600000000005E-2</c:v>
                </c:pt>
                <c:pt idx="409">
                  <c:v>8.2604000000000066E-2</c:v>
                </c:pt>
                <c:pt idx="410">
                  <c:v>7.8606899999999993E-2</c:v>
                </c:pt>
                <c:pt idx="411">
                  <c:v>7.4412400000000142E-2</c:v>
                </c:pt>
                <c:pt idx="412">
                  <c:v>6.9978399999999996E-2</c:v>
                </c:pt>
                <c:pt idx="413">
                  <c:v>6.5584500000000004E-2</c:v>
                </c:pt>
                <c:pt idx="414">
                  <c:v>6.1377099999999997E-2</c:v>
                </c:pt>
                <c:pt idx="415">
                  <c:v>5.7159099999999997E-2</c:v>
                </c:pt>
                <c:pt idx="416">
                  <c:v>5.2836300000000058E-2</c:v>
                </c:pt>
                <c:pt idx="417">
                  <c:v>4.8614499999999998E-2</c:v>
                </c:pt>
                <c:pt idx="418">
                  <c:v>4.4413100000000066E-2</c:v>
                </c:pt>
                <c:pt idx="419">
                  <c:v>3.9893499999999998E-2</c:v>
                </c:pt>
                <c:pt idx="420">
                  <c:v>3.5140100000000001E-2</c:v>
                </c:pt>
                <c:pt idx="421">
                  <c:v>3.0347900000000025E-2</c:v>
                </c:pt>
                <c:pt idx="422">
                  <c:v>2.5345099999999999E-2</c:v>
                </c:pt>
                <c:pt idx="423">
                  <c:v>2.0094799999999993E-2</c:v>
                </c:pt>
                <c:pt idx="424">
                  <c:v>1.4848199999999999E-2</c:v>
                </c:pt>
                <c:pt idx="425">
                  <c:v>9.54115E-3</c:v>
                </c:pt>
                <c:pt idx="426">
                  <c:v>3.9454700000000056E-3</c:v>
                </c:pt>
                <c:pt idx="427">
                  <c:v>-1.5493799999999999E-3</c:v>
                </c:pt>
                <c:pt idx="428">
                  <c:v>-4.4195700000000063E-3</c:v>
                </c:pt>
                <c:pt idx="429">
                  <c:v>-7.2068700000000093E-3</c:v>
                </c:pt>
                <c:pt idx="430">
                  <c:v>-9.9398900000000068E-3</c:v>
                </c:pt>
                <c:pt idx="431">
                  <c:v>-1.2561400000000012E-2</c:v>
                </c:pt>
                <c:pt idx="432">
                  <c:v>-1.49912E-2</c:v>
                </c:pt>
                <c:pt idx="433">
                  <c:v>-1.7257999999999999E-2</c:v>
                </c:pt>
                <c:pt idx="434">
                  <c:v>-1.9427900000000001E-2</c:v>
                </c:pt>
                <c:pt idx="435">
                  <c:v>-2.2121100000000001E-2</c:v>
                </c:pt>
                <c:pt idx="436">
                  <c:v>-2.4738E-2</c:v>
                </c:pt>
                <c:pt idx="437">
                  <c:v>-2.7791300000000033E-2</c:v>
                </c:pt>
                <c:pt idx="438">
                  <c:v>-3.0753099999999998E-2</c:v>
                </c:pt>
                <c:pt idx="439">
                  <c:v>-3.422780000000001E-2</c:v>
                </c:pt>
                <c:pt idx="440">
                  <c:v>-3.7415100000000048E-2</c:v>
                </c:pt>
                <c:pt idx="441">
                  <c:v>-4.0088000000000013E-2</c:v>
                </c:pt>
                <c:pt idx="442">
                  <c:v>-4.2671299999999995E-2</c:v>
                </c:pt>
                <c:pt idx="443">
                  <c:v>-4.4992100000000063E-2</c:v>
                </c:pt>
                <c:pt idx="444">
                  <c:v>-4.6620199999999945E-2</c:v>
                </c:pt>
                <c:pt idx="445">
                  <c:v>-4.7944199999999985E-2</c:v>
                </c:pt>
                <c:pt idx="446">
                  <c:v>-4.9318000000000091E-2</c:v>
                </c:pt>
                <c:pt idx="447">
                  <c:v>-5.0521400000000001E-2</c:v>
                </c:pt>
                <c:pt idx="448">
                  <c:v>-5.1767100000000003E-2</c:v>
                </c:pt>
                <c:pt idx="449">
                  <c:v>-5.32819E-2</c:v>
                </c:pt>
                <c:pt idx="450">
                  <c:v>-5.4644999999999999E-2</c:v>
                </c:pt>
                <c:pt idx="451">
                  <c:v>-5.581070000000006E-2</c:v>
                </c:pt>
                <c:pt idx="452">
                  <c:v>-5.6940199999999955E-2</c:v>
                </c:pt>
                <c:pt idx="453">
                  <c:v>-5.7281499999999999E-2</c:v>
                </c:pt>
                <c:pt idx="454">
                  <c:v>-5.7033200000000076E-2</c:v>
                </c:pt>
                <c:pt idx="455">
                  <c:v>-5.6834599999999999E-2</c:v>
                </c:pt>
                <c:pt idx="456">
                  <c:v>-5.6304199999999999E-2</c:v>
                </c:pt>
                <c:pt idx="457">
                  <c:v>-5.5483500000000033E-2</c:v>
                </c:pt>
                <c:pt idx="458">
                  <c:v>-5.4647500000000002E-2</c:v>
                </c:pt>
                <c:pt idx="459">
                  <c:v>-5.4020199999999997E-2</c:v>
                </c:pt>
                <c:pt idx="460">
                  <c:v>-5.3537500000000002E-2</c:v>
                </c:pt>
                <c:pt idx="461">
                  <c:v>-5.2869899999999997E-2</c:v>
                </c:pt>
                <c:pt idx="462">
                  <c:v>-5.2044199999999985E-2</c:v>
                </c:pt>
                <c:pt idx="463">
                  <c:v>-5.1144499999999996E-2</c:v>
                </c:pt>
                <c:pt idx="464">
                  <c:v>-4.9954199999999997E-2</c:v>
                </c:pt>
                <c:pt idx="465">
                  <c:v>-4.8348700000000001E-2</c:v>
                </c:pt>
                <c:pt idx="466">
                  <c:v>-4.677660000000005E-2</c:v>
                </c:pt>
                <c:pt idx="467">
                  <c:v>-4.5487500000000014E-2</c:v>
                </c:pt>
                <c:pt idx="468">
                  <c:v>-4.4056900000000065E-2</c:v>
                </c:pt>
                <c:pt idx="469">
                  <c:v>-4.2179499999999995E-2</c:v>
                </c:pt>
                <c:pt idx="470">
                  <c:v>-4.0167899999999999E-2</c:v>
                </c:pt>
                <c:pt idx="471">
                  <c:v>-3.8323900000000001E-2</c:v>
                </c:pt>
                <c:pt idx="472">
                  <c:v>-3.6340499999999998E-2</c:v>
                </c:pt>
                <c:pt idx="473">
                  <c:v>-3.3987900000000001E-2</c:v>
                </c:pt>
                <c:pt idx="474">
                  <c:v>-3.1497700000000038E-2</c:v>
                </c:pt>
                <c:pt idx="475">
                  <c:v>-2.8851300000000035E-2</c:v>
                </c:pt>
                <c:pt idx="476">
                  <c:v>-2.57954E-2</c:v>
                </c:pt>
                <c:pt idx="477">
                  <c:v>-2.2611100000000023E-2</c:v>
                </c:pt>
                <c:pt idx="478">
                  <c:v>-1.9756300000000001E-2</c:v>
                </c:pt>
                <c:pt idx="479">
                  <c:v>-1.6965200000000003E-2</c:v>
                </c:pt>
                <c:pt idx="480">
                  <c:v>-1.3534500000000001E-2</c:v>
                </c:pt>
                <c:pt idx="481">
                  <c:v>-9.7877200000000015E-3</c:v>
                </c:pt>
                <c:pt idx="482">
                  <c:v>-7.1330600000000105E-3</c:v>
                </c:pt>
                <c:pt idx="483">
                  <c:v>-4.3597600000000094E-3</c:v>
                </c:pt>
                <c:pt idx="484">
                  <c:v>-1.3060000000000018E-3</c:v>
                </c:pt>
                <c:pt idx="485">
                  <c:v>1.7022000000000016E-3</c:v>
                </c:pt>
                <c:pt idx="486">
                  <c:v>3.4279900000000058E-3</c:v>
                </c:pt>
                <c:pt idx="487">
                  <c:v>5.0350800000000034E-3</c:v>
                </c:pt>
                <c:pt idx="488">
                  <c:v>6.6961500000000014E-3</c:v>
                </c:pt>
                <c:pt idx="489">
                  <c:v>8.4294100000000104E-3</c:v>
                </c:pt>
                <c:pt idx="490">
                  <c:v>1.0201999999999999E-2</c:v>
                </c:pt>
                <c:pt idx="491">
                  <c:v>1.1938799999999999E-2</c:v>
                </c:pt>
                <c:pt idx="492">
                  <c:v>1.3507999999999999E-2</c:v>
                </c:pt>
                <c:pt idx="493">
                  <c:v>1.52909E-2</c:v>
                </c:pt>
                <c:pt idx="494">
                  <c:v>1.7528200000000001E-2</c:v>
                </c:pt>
                <c:pt idx="495">
                  <c:v>2.0268999999999988E-2</c:v>
                </c:pt>
                <c:pt idx="496">
                  <c:v>2.2806699999999999E-2</c:v>
                </c:pt>
                <c:pt idx="497">
                  <c:v>2.5043100000000026E-2</c:v>
                </c:pt>
                <c:pt idx="498">
                  <c:v>2.7316399999999998E-2</c:v>
                </c:pt>
                <c:pt idx="499">
                  <c:v>2.9614900000000006E-2</c:v>
                </c:pt>
                <c:pt idx="500">
                  <c:v>3.1501899999999999E-2</c:v>
                </c:pt>
                <c:pt idx="501">
                  <c:v>3.3229500000000002E-2</c:v>
                </c:pt>
                <c:pt idx="502">
                  <c:v>3.4845000000000043E-2</c:v>
                </c:pt>
                <c:pt idx="503">
                  <c:v>3.6073100000000045E-2</c:v>
                </c:pt>
                <c:pt idx="504">
                  <c:v>3.691090000000001E-2</c:v>
                </c:pt>
                <c:pt idx="505">
                  <c:v>3.7848100000000016E-2</c:v>
                </c:pt>
                <c:pt idx="506">
                  <c:v>3.87254E-2</c:v>
                </c:pt>
                <c:pt idx="507">
                  <c:v>3.9152600000000003E-2</c:v>
                </c:pt>
                <c:pt idx="508">
                  <c:v>3.9368300000000002E-2</c:v>
                </c:pt>
                <c:pt idx="509">
                  <c:v>3.9484800000000014E-2</c:v>
                </c:pt>
                <c:pt idx="510">
                  <c:v>3.9300099999999998E-2</c:v>
                </c:pt>
                <c:pt idx="511">
                  <c:v>3.8717799999999997E-2</c:v>
                </c:pt>
                <c:pt idx="512">
                  <c:v>3.80985E-2</c:v>
                </c:pt>
                <c:pt idx="513">
                  <c:v>3.7683900000000062E-2</c:v>
                </c:pt>
                <c:pt idx="514">
                  <c:v>3.7182100000000044E-2</c:v>
                </c:pt>
                <c:pt idx="515">
                  <c:v>3.625390000000004E-2</c:v>
                </c:pt>
                <c:pt idx="516">
                  <c:v>3.4975300000000042E-2</c:v>
                </c:pt>
                <c:pt idx="517">
                  <c:v>3.3440400000000002E-2</c:v>
                </c:pt>
                <c:pt idx="518">
                  <c:v>3.1414699999999997E-2</c:v>
                </c:pt>
                <c:pt idx="519">
                  <c:v>2.9028499999999971E-2</c:v>
                </c:pt>
                <c:pt idx="520">
                  <c:v>2.6672400000000002E-2</c:v>
                </c:pt>
                <c:pt idx="521">
                  <c:v>2.4456100000000001E-2</c:v>
                </c:pt>
                <c:pt idx="522">
                  <c:v>2.2302800000000012E-2</c:v>
                </c:pt>
                <c:pt idx="523">
                  <c:v>2.0068399999999997E-2</c:v>
                </c:pt>
                <c:pt idx="524">
                  <c:v>1.77398E-2</c:v>
                </c:pt>
                <c:pt idx="525">
                  <c:v>1.5440300000000013E-2</c:v>
                </c:pt>
                <c:pt idx="526">
                  <c:v>1.3009500000000012E-2</c:v>
                </c:pt>
                <c:pt idx="527">
                  <c:v>1.02375E-2</c:v>
                </c:pt>
                <c:pt idx="528">
                  <c:v>7.2623800000000014E-3</c:v>
                </c:pt>
                <c:pt idx="529">
                  <c:v>4.2953600000000076E-3</c:v>
                </c:pt>
                <c:pt idx="530">
                  <c:v>1.3340200000000013E-3</c:v>
                </c:pt>
                <c:pt idx="531">
                  <c:v>-1.7465300000000013E-3</c:v>
                </c:pt>
                <c:pt idx="532">
                  <c:v>-3.7765400000000031E-3</c:v>
                </c:pt>
                <c:pt idx="533">
                  <c:v>-5.7436200000000109E-3</c:v>
                </c:pt>
                <c:pt idx="534">
                  <c:v>-7.5868500000000104E-3</c:v>
                </c:pt>
                <c:pt idx="535">
                  <c:v>-9.3426000000000186E-3</c:v>
                </c:pt>
                <c:pt idx="536">
                  <c:v>-1.1104500000000019E-2</c:v>
                </c:pt>
                <c:pt idx="537">
                  <c:v>-1.2927400000000007E-2</c:v>
                </c:pt>
                <c:pt idx="538">
                  <c:v>-1.4784800000000013E-2</c:v>
                </c:pt>
                <c:pt idx="539">
                  <c:v>-1.6578699999999998E-2</c:v>
                </c:pt>
                <c:pt idx="540">
                  <c:v>-1.86389E-2</c:v>
                </c:pt>
                <c:pt idx="541">
                  <c:v>-2.1138299999999999E-2</c:v>
                </c:pt>
                <c:pt idx="542">
                  <c:v>-2.3569699999999971E-2</c:v>
                </c:pt>
                <c:pt idx="543">
                  <c:v>-2.5301899999999999E-2</c:v>
                </c:pt>
                <c:pt idx="544">
                  <c:v>-2.6473400000000029E-2</c:v>
                </c:pt>
                <c:pt idx="545">
                  <c:v>-2.7598399999999999E-2</c:v>
                </c:pt>
                <c:pt idx="546">
                  <c:v>-2.83786E-2</c:v>
                </c:pt>
                <c:pt idx="547">
                  <c:v>-2.8662099999999979E-2</c:v>
                </c:pt>
                <c:pt idx="548">
                  <c:v>-2.8551999999999998E-2</c:v>
                </c:pt>
                <c:pt idx="549">
                  <c:v>-2.8228E-2</c:v>
                </c:pt>
                <c:pt idx="550">
                  <c:v>-2.7665300000000045E-2</c:v>
                </c:pt>
                <c:pt idx="551">
                  <c:v>-2.6782899999999998E-2</c:v>
                </c:pt>
                <c:pt idx="552">
                  <c:v>-2.5837900000000049E-2</c:v>
                </c:pt>
                <c:pt idx="553">
                  <c:v>-2.4856900000000001E-2</c:v>
                </c:pt>
                <c:pt idx="554">
                  <c:v>-2.3536499999999978E-2</c:v>
                </c:pt>
                <c:pt idx="555">
                  <c:v>-2.1875600000000023E-2</c:v>
                </c:pt>
                <c:pt idx="556">
                  <c:v>-2.0097600000000011E-2</c:v>
                </c:pt>
                <c:pt idx="557">
                  <c:v>-1.8328799999999999E-2</c:v>
                </c:pt>
                <c:pt idx="558">
                  <c:v>-1.6495699999999999E-2</c:v>
                </c:pt>
                <c:pt idx="559">
                  <c:v>-1.45188E-2</c:v>
                </c:pt>
                <c:pt idx="560">
                  <c:v>-1.2441600000000001E-2</c:v>
                </c:pt>
                <c:pt idx="561">
                  <c:v>-1.01244E-2</c:v>
                </c:pt>
                <c:pt idx="562">
                  <c:v>-7.4494500000000102E-3</c:v>
                </c:pt>
                <c:pt idx="563">
                  <c:v>-4.3991500000000001E-3</c:v>
                </c:pt>
                <c:pt idx="564">
                  <c:v>-1.25752E-3</c:v>
                </c:pt>
                <c:pt idx="565">
                  <c:v>1.6824800000000031E-3</c:v>
                </c:pt>
                <c:pt idx="566">
                  <c:v>3.5784699999999998E-3</c:v>
                </c:pt>
                <c:pt idx="567">
                  <c:v>5.5204900000000003E-3</c:v>
                </c:pt>
                <c:pt idx="568">
                  <c:v>7.4236300000000074E-3</c:v>
                </c:pt>
                <c:pt idx="569">
                  <c:v>9.1470800000000001E-3</c:v>
                </c:pt>
                <c:pt idx="570">
                  <c:v>1.0557800000000001E-2</c:v>
                </c:pt>
                <c:pt idx="571">
                  <c:v>1.1706600000000001E-2</c:v>
                </c:pt>
                <c:pt idx="572">
                  <c:v>1.2703700000000005E-2</c:v>
                </c:pt>
                <c:pt idx="573">
                  <c:v>1.3612900000000001E-2</c:v>
                </c:pt>
                <c:pt idx="574">
                  <c:v>1.4633500000000001E-2</c:v>
                </c:pt>
                <c:pt idx="575">
                  <c:v>1.5595500000000003E-2</c:v>
                </c:pt>
                <c:pt idx="576">
                  <c:v>1.6329400000000001E-2</c:v>
                </c:pt>
                <c:pt idx="577">
                  <c:v>1.6946700000000019E-2</c:v>
                </c:pt>
                <c:pt idx="578">
                  <c:v>1.7313599999999998E-2</c:v>
                </c:pt>
                <c:pt idx="579">
                  <c:v>1.72935E-2</c:v>
                </c:pt>
                <c:pt idx="580">
                  <c:v>1.7074199999999998E-2</c:v>
                </c:pt>
                <c:pt idx="581">
                  <c:v>1.6910800000000021E-2</c:v>
                </c:pt>
                <c:pt idx="582">
                  <c:v>1.6624200000000009E-2</c:v>
                </c:pt>
                <c:pt idx="583">
                  <c:v>1.6093200000000002E-2</c:v>
                </c:pt>
                <c:pt idx="584">
                  <c:v>1.5404900000000001E-2</c:v>
                </c:pt>
                <c:pt idx="585">
                  <c:v>1.45974E-2</c:v>
                </c:pt>
                <c:pt idx="586">
                  <c:v>1.3527600000000001E-2</c:v>
                </c:pt>
                <c:pt idx="587">
                  <c:v>1.21336E-2</c:v>
                </c:pt>
                <c:pt idx="588">
                  <c:v>1.0597799999999999E-2</c:v>
                </c:pt>
                <c:pt idx="589">
                  <c:v>8.9842300000000028E-3</c:v>
                </c:pt>
                <c:pt idx="590">
                  <c:v>7.2588300000000034E-3</c:v>
                </c:pt>
                <c:pt idx="591">
                  <c:v>5.3223200000000002E-3</c:v>
                </c:pt>
                <c:pt idx="592">
                  <c:v>3.2852700000000038E-3</c:v>
                </c:pt>
                <c:pt idx="593">
                  <c:v>1.3497299999999999E-3</c:v>
                </c:pt>
                <c:pt idx="594">
                  <c:v>-4.7990600000000108E-4</c:v>
                </c:pt>
                <c:pt idx="595">
                  <c:v>-2.2362000000000011E-3</c:v>
                </c:pt>
                <c:pt idx="596">
                  <c:v>-3.7842800000000057E-3</c:v>
                </c:pt>
                <c:pt idx="597">
                  <c:v>-4.9734500000000095E-3</c:v>
                </c:pt>
                <c:pt idx="598">
                  <c:v>-5.9678500000000002E-3</c:v>
                </c:pt>
                <c:pt idx="599">
                  <c:v>-6.9150200000000096E-3</c:v>
                </c:pt>
                <c:pt idx="600">
                  <c:v>-7.7100900000000071E-3</c:v>
                </c:pt>
                <c:pt idx="601">
                  <c:v>-8.3427400000000186E-3</c:v>
                </c:pt>
                <c:pt idx="602">
                  <c:v>-8.8735400000000235E-3</c:v>
                </c:pt>
                <c:pt idx="603">
                  <c:v>-9.1290100000000068E-3</c:v>
                </c:pt>
                <c:pt idx="604">
                  <c:v>-9.0434800000000152E-3</c:v>
                </c:pt>
                <c:pt idx="605">
                  <c:v>-8.7563500000000048E-3</c:v>
                </c:pt>
                <c:pt idx="606">
                  <c:v>-8.366220000000011E-3</c:v>
                </c:pt>
                <c:pt idx="607">
                  <c:v>-7.7882300000000106E-3</c:v>
                </c:pt>
                <c:pt idx="608">
                  <c:v>-7.0264000000000064E-3</c:v>
                </c:pt>
                <c:pt idx="609">
                  <c:v>-6.2247400000000064E-3</c:v>
                </c:pt>
                <c:pt idx="610">
                  <c:v>-5.2604700000000023E-3</c:v>
                </c:pt>
                <c:pt idx="611">
                  <c:v>-4.1744099999999999E-3</c:v>
                </c:pt>
                <c:pt idx="612">
                  <c:v>-3.0717200000000026E-3</c:v>
                </c:pt>
                <c:pt idx="613">
                  <c:v>-1.8003500000000029E-3</c:v>
                </c:pt>
                <c:pt idx="614">
                  <c:v>-3.2608500000000037E-4</c:v>
                </c:pt>
                <c:pt idx="615">
                  <c:v>1.2352299999999986E-3</c:v>
                </c:pt>
                <c:pt idx="616">
                  <c:v>2.6413200000000052E-3</c:v>
                </c:pt>
                <c:pt idx="617">
                  <c:v>3.7549600000000038E-3</c:v>
                </c:pt>
                <c:pt idx="618">
                  <c:v>4.6583800000000002E-3</c:v>
                </c:pt>
                <c:pt idx="619">
                  <c:v>5.4175600000000053E-3</c:v>
                </c:pt>
                <c:pt idx="620">
                  <c:v>5.9768200000000112E-3</c:v>
                </c:pt>
                <c:pt idx="621">
                  <c:v>6.3423400000000062E-3</c:v>
                </c:pt>
                <c:pt idx="622">
                  <c:v>6.6294400000000064E-3</c:v>
                </c:pt>
                <c:pt idx="623">
                  <c:v>6.8818700000000095E-3</c:v>
                </c:pt>
                <c:pt idx="624">
                  <c:v>6.9486500000000111E-3</c:v>
                </c:pt>
                <c:pt idx="625">
                  <c:v>6.7358400000000094E-3</c:v>
                </c:pt>
                <c:pt idx="626">
                  <c:v>6.3346800000000014E-3</c:v>
                </c:pt>
                <c:pt idx="627">
                  <c:v>5.7745200000000052E-3</c:v>
                </c:pt>
                <c:pt idx="628">
                  <c:v>5.0243500000000003E-3</c:v>
                </c:pt>
                <c:pt idx="629">
                  <c:v>3.9839700000000051E-3</c:v>
                </c:pt>
                <c:pt idx="630">
                  <c:v>2.6798299999999998E-3</c:v>
                </c:pt>
                <c:pt idx="631">
                  <c:v>1.2199199999999998E-3</c:v>
                </c:pt>
                <c:pt idx="632">
                  <c:v>-3.0777900000000054E-4</c:v>
                </c:pt>
                <c:pt idx="633">
                  <c:v>-1.8020200000000018E-3</c:v>
                </c:pt>
                <c:pt idx="634">
                  <c:v>-3.1875900000000066E-3</c:v>
                </c:pt>
                <c:pt idx="635">
                  <c:v>-4.4114000000000063E-3</c:v>
                </c:pt>
                <c:pt idx="636">
                  <c:v>-5.4479899999999998E-3</c:v>
                </c:pt>
                <c:pt idx="637">
                  <c:v>-6.2667200000000095E-3</c:v>
                </c:pt>
                <c:pt idx="638">
                  <c:v>-6.8838600000000064E-3</c:v>
                </c:pt>
                <c:pt idx="639">
                  <c:v>-7.3393400000000128E-3</c:v>
                </c:pt>
                <c:pt idx="640">
                  <c:v>-7.6232700000000075E-3</c:v>
                </c:pt>
                <c:pt idx="641">
                  <c:v>-7.7133400000000095E-3</c:v>
                </c:pt>
                <c:pt idx="642">
                  <c:v>-7.6436400000000106E-3</c:v>
                </c:pt>
                <c:pt idx="643">
                  <c:v>-7.4564900000000092E-3</c:v>
                </c:pt>
                <c:pt idx="644">
                  <c:v>-7.1632600000000064E-3</c:v>
                </c:pt>
                <c:pt idx="645">
                  <c:v>-6.6940200000000002E-3</c:v>
                </c:pt>
                <c:pt idx="646">
                  <c:v>-5.9885700000000064E-3</c:v>
                </c:pt>
                <c:pt idx="647">
                  <c:v>-5.0983400000000076E-3</c:v>
                </c:pt>
                <c:pt idx="648">
                  <c:v>-4.0782800000000053E-3</c:v>
                </c:pt>
                <c:pt idx="649">
                  <c:v>-2.7982500000000026E-3</c:v>
                </c:pt>
                <c:pt idx="650">
                  <c:v>-1.28469E-3</c:v>
                </c:pt>
                <c:pt idx="651">
                  <c:v>2.5642200000000051E-4</c:v>
                </c:pt>
                <c:pt idx="652">
                  <c:v>1.7509500000000013E-3</c:v>
                </c:pt>
                <c:pt idx="653">
                  <c:v>3.1802499999999999E-3</c:v>
                </c:pt>
                <c:pt idx="654">
                  <c:v>4.6295900000000003E-3</c:v>
                </c:pt>
                <c:pt idx="655">
                  <c:v>6.0799900000000065E-3</c:v>
                </c:pt>
                <c:pt idx="656">
                  <c:v>7.4227900000000064E-3</c:v>
                </c:pt>
                <c:pt idx="657">
                  <c:v>8.6186200000000004E-3</c:v>
                </c:pt>
                <c:pt idx="658">
                  <c:v>9.7078900000000003E-3</c:v>
                </c:pt>
                <c:pt idx="659">
                  <c:v>1.06164E-2</c:v>
                </c:pt>
                <c:pt idx="660">
                  <c:v>1.1257E-2</c:v>
                </c:pt>
                <c:pt idx="661">
                  <c:v>1.1676799999999999E-2</c:v>
                </c:pt>
                <c:pt idx="662">
                  <c:v>1.1857299999999999E-2</c:v>
                </c:pt>
                <c:pt idx="663">
                  <c:v>1.1776500000000013E-2</c:v>
                </c:pt>
                <c:pt idx="664">
                  <c:v>1.1432700000000001E-2</c:v>
                </c:pt>
                <c:pt idx="665">
                  <c:v>1.0878499999999999E-2</c:v>
                </c:pt>
                <c:pt idx="666">
                  <c:v>1.0161399999999999E-2</c:v>
                </c:pt>
                <c:pt idx="667">
                  <c:v>9.2365100000000068E-3</c:v>
                </c:pt>
                <c:pt idx="668">
                  <c:v>8.1220800000000124E-3</c:v>
                </c:pt>
                <c:pt idx="669">
                  <c:v>6.8511000000000023E-3</c:v>
                </c:pt>
                <c:pt idx="670">
                  <c:v>5.4117900000000075E-3</c:v>
                </c:pt>
                <c:pt idx="671">
                  <c:v>3.8151800000000026E-3</c:v>
                </c:pt>
                <c:pt idx="672">
                  <c:v>2.1008799999999998E-3</c:v>
                </c:pt>
                <c:pt idx="673">
                  <c:v>3.8328E-4</c:v>
                </c:pt>
                <c:pt idx="674">
                  <c:v>-1.2423099999999999E-3</c:v>
                </c:pt>
                <c:pt idx="675">
                  <c:v>-2.8033400000000031E-3</c:v>
                </c:pt>
                <c:pt idx="676">
                  <c:v>-4.2904199999999997E-3</c:v>
                </c:pt>
                <c:pt idx="677">
                  <c:v>-5.6680300000000001E-3</c:v>
                </c:pt>
                <c:pt idx="678">
                  <c:v>-6.9886900000000118E-3</c:v>
                </c:pt>
                <c:pt idx="679">
                  <c:v>-8.2636300000000149E-3</c:v>
                </c:pt>
                <c:pt idx="680">
                  <c:v>-9.4674900000000211E-3</c:v>
                </c:pt>
                <c:pt idx="681">
                  <c:v>-1.0475999999999996E-2</c:v>
                </c:pt>
                <c:pt idx="682">
                  <c:v>-1.12546E-2</c:v>
                </c:pt>
                <c:pt idx="683">
                  <c:v>-1.18756E-2</c:v>
                </c:pt>
                <c:pt idx="684">
                  <c:v>-1.2143800000000001E-2</c:v>
                </c:pt>
                <c:pt idx="685">
                  <c:v>-1.2097199999999999E-2</c:v>
                </c:pt>
                <c:pt idx="686">
                  <c:v>-1.1878700000000001E-2</c:v>
                </c:pt>
                <c:pt idx="687">
                  <c:v>-1.1473199999999999E-2</c:v>
                </c:pt>
                <c:pt idx="688">
                  <c:v>-1.0937100000000003E-2</c:v>
                </c:pt>
                <c:pt idx="689">
                  <c:v>-1.03026E-2</c:v>
                </c:pt>
                <c:pt idx="690">
                  <c:v>-9.5947400000000026E-3</c:v>
                </c:pt>
                <c:pt idx="691">
                  <c:v>-8.7456200000000008E-3</c:v>
                </c:pt>
                <c:pt idx="692">
                  <c:v>-7.6838800000000014E-3</c:v>
                </c:pt>
                <c:pt idx="693">
                  <c:v>-6.4152200000000105E-3</c:v>
                </c:pt>
                <c:pt idx="694">
                  <c:v>-5.0137600000000095E-3</c:v>
                </c:pt>
                <c:pt idx="695">
                  <c:v>-3.4823300000000057E-3</c:v>
                </c:pt>
                <c:pt idx="696">
                  <c:v>-1.72956E-3</c:v>
                </c:pt>
                <c:pt idx="697">
                  <c:v>8.4317600000000028E-5</c:v>
                </c:pt>
                <c:pt idx="698">
                  <c:v>1.7783200000000001E-3</c:v>
                </c:pt>
                <c:pt idx="699">
                  <c:v>3.3639700000000052E-3</c:v>
                </c:pt>
                <c:pt idx="700">
                  <c:v>4.8256899999999997E-3</c:v>
                </c:pt>
                <c:pt idx="701">
                  <c:v>6.1089899999999999E-3</c:v>
                </c:pt>
                <c:pt idx="702">
                  <c:v>7.0104300000000024E-3</c:v>
                </c:pt>
                <c:pt idx="703">
                  <c:v>7.4779300000000024E-3</c:v>
                </c:pt>
                <c:pt idx="704">
                  <c:v>7.6883300000000062E-3</c:v>
                </c:pt>
                <c:pt idx="705">
                  <c:v>7.7165600000000095E-3</c:v>
                </c:pt>
                <c:pt idx="706">
                  <c:v>7.7092600000000129E-3</c:v>
                </c:pt>
              </c:numCache>
            </c:numRef>
          </c:xVal>
          <c:yVal>
            <c:numRef>
              <c:f>'rin_χ=0.2'!$AF$11:$AF$718</c:f>
              <c:numCache>
                <c:formatCode>0.000</c:formatCode>
                <c:ptCount val="708"/>
                <c:pt idx="0">
                  <c:v>2.2693800000000108E-11</c:v>
                </c:pt>
                <c:pt idx="1">
                  <c:v>2.2693700000000105E-11</c:v>
                </c:pt>
                <c:pt idx="2">
                  <c:v>2.2693500000000093E-11</c:v>
                </c:pt>
                <c:pt idx="3">
                  <c:v>2.2693000000000105E-11</c:v>
                </c:pt>
                <c:pt idx="4">
                  <c:v>2.2692700000000086E-11</c:v>
                </c:pt>
                <c:pt idx="5">
                  <c:v>2.2690700000000095E-11</c:v>
                </c:pt>
                <c:pt idx="6">
                  <c:v>2.2693600000000095E-11</c:v>
                </c:pt>
                <c:pt idx="7">
                  <c:v>2.2673000000000117E-11</c:v>
                </c:pt>
                <c:pt idx="8">
                  <c:v>2.2603000000000111E-11</c:v>
                </c:pt>
                <c:pt idx="9">
                  <c:v>2.2655700000000095E-11</c:v>
                </c:pt>
                <c:pt idx="10">
                  <c:v>2.2873500000000102E-11</c:v>
                </c:pt>
                <c:pt idx="11">
                  <c:v>2.2916500000000061E-11</c:v>
                </c:pt>
                <c:pt idx="12">
                  <c:v>2.2944900000000092E-11</c:v>
                </c:pt>
                <c:pt idx="13">
                  <c:v>2.2968900000000078E-11</c:v>
                </c:pt>
                <c:pt idx="14">
                  <c:v>2.283580000000013E-11</c:v>
                </c:pt>
                <c:pt idx="15">
                  <c:v>2.261590000000011E-11</c:v>
                </c:pt>
                <c:pt idx="16">
                  <c:v>2.2396600000000062E-11</c:v>
                </c:pt>
                <c:pt idx="17">
                  <c:v>2.2167800000000077E-11</c:v>
                </c:pt>
                <c:pt idx="18">
                  <c:v>2.1202300000000095E-11</c:v>
                </c:pt>
                <c:pt idx="19">
                  <c:v>1.9375100000000078E-11</c:v>
                </c:pt>
                <c:pt idx="20">
                  <c:v>1.620250000000007E-11</c:v>
                </c:pt>
                <c:pt idx="21">
                  <c:v>2.584920000000012E-11</c:v>
                </c:pt>
                <c:pt idx="22">
                  <c:v>3.3177600000000109E-11</c:v>
                </c:pt>
                <c:pt idx="23">
                  <c:v>2.7161900000000108E-11</c:v>
                </c:pt>
                <c:pt idx="24">
                  <c:v>7.2386800000000319E-12</c:v>
                </c:pt>
                <c:pt idx="25">
                  <c:v>-6.1215200000000185E-11</c:v>
                </c:pt>
                <c:pt idx="26">
                  <c:v>-1.3323600000000048E-10</c:v>
                </c:pt>
                <c:pt idx="27">
                  <c:v>-2.2568400000000046E-10</c:v>
                </c:pt>
                <c:pt idx="28">
                  <c:v>-4.5296600000000181E-10</c:v>
                </c:pt>
                <c:pt idx="29">
                  <c:v>-9.1996500000000335E-10</c:v>
                </c:pt>
                <c:pt idx="30">
                  <c:v>-1.8672200000000051E-9</c:v>
                </c:pt>
                <c:pt idx="31">
                  <c:v>-3.25230000000001E-9</c:v>
                </c:pt>
                <c:pt idx="32">
                  <c:v>-5.6594600000000164E-9</c:v>
                </c:pt>
                <c:pt idx="33">
                  <c:v>-9.7746600000000238E-9</c:v>
                </c:pt>
                <c:pt idx="34">
                  <c:v>-1.6552600000000044E-8</c:v>
                </c:pt>
                <c:pt idx="35">
                  <c:v>-2.7216500000000074E-8</c:v>
                </c:pt>
                <c:pt idx="36">
                  <c:v>-4.3679700000000055E-8</c:v>
                </c:pt>
                <c:pt idx="37">
                  <c:v>-6.9264900000000225E-8</c:v>
                </c:pt>
                <c:pt idx="38">
                  <c:v>-1.0910500000000029E-7</c:v>
                </c:pt>
                <c:pt idx="39">
                  <c:v>-1.7072100000000035E-7</c:v>
                </c:pt>
                <c:pt idx="40">
                  <c:v>-2.6719500000000051E-7</c:v>
                </c:pt>
                <c:pt idx="41">
                  <c:v>-3.8521400000000058E-7</c:v>
                </c:pt>
                <c:pt idx="42">
                  <c:v>-5.6111200000000098E-7</c:v>
                </c:pt>
                <c:pt idx="43">
                  <c:v>-8.2670800000000187E-7</c:v>
                </c:pt>
                <c:pt idx="44">
                  <c:v>-1.2289700000000017E-6</c:v>
                </c:pt>
                <c:pt idx="45">
                  <c:v>-1.8382200000000036E-6</c:v>
                </c:pt>
                <c:pt idx="46">
                  <c:v>-2.7649700000000079E-6</c:v>
                </c:pt>
                <c:pt idx="47">
                  <c:v>-4.1720000000000034E-6</c:v>
                </c:pt>
                <c:pt idx="48">
                  <c:v>-6.3075900000000065E-6</c:v>
                </c:pt>
                <c:pt idx="49">
                  <c:v>-9.5377000000000154E-6</c:v>
                </c:pt>
                <c:pt idx="50">
                  <c:v>-1.440030000000002E-5</c:v>
                </c:pt>
                <c:pt idx="51">
                  <c:v>-2.0115700000000011E-5</c:v>
                </c:pt>
                <c:pt idx="52">
                  <c:v>-2.8347700000000037E-5</c:v>
                </c:pt>
                <c:pt idx="53">
                  <c:v>-4.0139100000000003E-5</c:v>
                </c:pt>
                <c:pt idx="54">
                  <c:v>-5.6836800000000086E-5</c:v>
                </c:pt>
                <c:pt idx="55">
                  <c:v>-8.0013200000000022E-5</c:v>
                </c:pt>
                <c:pt idx="56">
                  <c:v>-1.1110800000000017E-4</c:v>
                </c:pt>
                <c:pt idx="57">
                  <c:v>-1.5041700000000021E-4</c:v>
                </c:pt>
                <c:pt idx="58">
                  <c:v>-1.9462100000000043E-4</c:v>
                </c:pt>
                <c:pt idx="59">
                  <c:v>-2.3120699999999977E-4</c:v>
                </c:pt>
                <c:pt idx="60">
                  <c:v>-2.3369499999999983E-4</c:v>
                </c:pt>
                <c:pt idx="61">
                  <c:v>-1.6540800000000038E-4</c:v>
                </c:pt>
                <c:pt idx="62">
                  <c:v>7.3134700000000098E-5</c:v>
                </c:pt>
                <c:pt idx="63">
                  <c:v>6.9178000000000089E-4</c:v>
                </c:pt>
                <c:pt idx="64">
                  <c:v>2.1238200000000037E-3</c:v>
                </c:pt>
                <c:pt idx="65">
                  <c:v>5.2507000000000074E-3</c:v>
                </c:pt>
                <c:pt idx="66">
                  <c:v>1.1846400000000016E-2</c:v>
                </c:pt>
                <c:pt idx="67">
                  <c:v>2.5452300000000011E-2</c:v>
                </c:pt>
                <c:pt idx="68">
                  <c:v>4.6428400000000002E-2</c:v>
                </c:pt>
                <c:pt idx="69">
                  <c:v>8.5481699999999994E-2</c:v>
                </c:pt>
                <c:pt idx="70">
                  <c:v>0.15870000000000023</c:v>
                </c:pt>
                <c:pt idx="71">
                  <c:v>0.29676400000000008</c:v>
                </c:pt>
                <c:pt idx="72">
                  <c:v>0.55830500000000005</c:v>
                </c:pt>
                <c:pt idx="73">
                  <c:v>0.93833999999999951</c:v>
                </c:pt>
                <c:pt idx="74">
                  <c:v>1.61391</c:v>
                </c:pt>
                <c:pt idx="75">
                  <c:v>2.8302999999999972</c:v>
                </c:pt>
                <c:pt idx="76">
                  <c:v>5.0148099999999944</c:v>
                </c:pt>
                <c:pt idx="77">
                  <c:v>7.9553200000000004</c:v>
                </c:pt>
                <c:pt idx="78">
                  <c:v>12.637</c:v>
                </c:pt>
                <c:pt idx="79">
                  <c:v>18.363900000000001</c:v>
                </c:pt>
                <c:pt idx="80">
                  <c:v>26.797599999999989</c:v>
                </c:pt>
                <c:pt idx="81">
                  <c:v>38.433800000000005</c:v>
                </c:pt>
                <c:pt idx="82">
                  <c:v>52.301000000000002</c:v>
                </c:pt>
                <c:pt idx="83">
                  <c:v>63.892600000000002</c:v>
                </c:pt>
                <c:pt idx="84">
                  <c:v>76.316500000000005</c:v>
                </c:pt>
                <c:pt idx="85">
                  <c:v>88.2637</c:v>
                </c:pt>
                <c:pt idx="86">
                  <c:v>102.276</c:v>
                </c:pt>
                <c:pt idx="87">
                  <c:v>112.553</c:v>
                </c:pt>
                <c:pt idx="88">
                  <c:v>113.313</c:v>
                </c:pt>
                <c:pt idx="89">
                  <c:v>93.334199999999996</c:v>
                </c:pt>
                <c:pt idx="90">
                  <c:v>57.0274</c:v>
                </c:pt>
                <c:pt idx="91">
                  <c:v>25.626200000000001</c:v>
                </c:pt>
                <c:pt idx="92">
                  <c:v>1.9440900000000001</c:v>
                </c:pt>
                <c:pt idx="93">
                  <c:v>-23.270699999999973</c:v>
                </c:pt>
                <c:pt idx="94">
                  <c:v>-37.689900000000002</c:v>
                </c:pt>
                <c:pt idx="95">
                  <c:v>-31.757200000000001</c:v>
                </c:pt>
                <c:pt idx="96">
                  <c:v>-8.6657200000000003</c:v>
                </c:pt>
                <c:pt idx="97">
                  <c:v>15.595700000000004</c:v>
                </c:pt>
                <c:pt idx="98">
                  <c:v>23.957599999999989</c:v>
                </c:pt>
                <c:pt idx="99">
                  <c:v>23.118300000000001</c:v>
                </c:pt>
                <c:pt idx="100">
                  <c:v>37.296300000000059</c:v>
                </c:pt>
                <c:pt idx="101">
                  <c:v>30.643899999999999</c:v>
                </c:pt>
                <c:pt idx="102">
                  <c:v>-50.242700000000013</c:v>
                </c:pt>
                <c:pt idx="103">
                  <c:v>-138.232</c:v>
                </c:pt>
                <c:pt idx="104">
                  <c:v>-162.19200000000001</c:v>
                </c:pt>
                <c:pt idx="105">
                  <c:v>-152.417</c:v>
                </c:pt>
                <c:pt idx="106">
                  <c:v>-105.248</c:v>
                </c:pt>
                <c:pt idx="107">
                  <c:v>-7.1026099999999985</c:v>
                </c:pt>
                <c:pt idx="108">
                  <c:v>90.078399999999988</c:v>
                </c:pt>
                <c:pt idx="109">
                  <c:v>171.92400000000001</c:v>
                </c:pt>
                <c:pt idx="110">
                  <c:v>275.4759999999996</c:v>
                </c:pt>
                <c:pt idx="111">
                  <c:v>351.71799999999968</c:v>
                </c:pt>
                <c:pt idx="112">
                  <c:v>392.39400000000001</c:v>
                </c:pt>
                <c:pt idx="113">
                  <c:v>395.10599999999999</c:v>
                </c:pt>
                <c:pt idx="114">
                  <c:v>313.75700000000001</c:v>
                </c:pt>
                <c:pt idx="115">
                  <c:v>83.273099999999999</c:v>
                </c:pt>
                <c:pt idx="116">
                  <c:v>-207.13</c:v>
                </c:pt>
                <c:pt idx="117">
                  <c:v>-355.58799999999968</c:v>
                </c:pt>
                <c:pt idx="118">
                  <c:v>-416.57900000000001</c:v>
                </c:pt>
                <c:pt idx="119">
                  <c:v>-392.07599999999968</c:v>
                </c:pt>
                <c:pt idx="120">
                  <c:v>-317.75400000000002</c:v>
                </c:pt>
                <c:pt idx="121">
                  <c:v>-241.01499999999999</c:v>
                </c:pt>
                <c:pt idx="122">
                  <c:v>-197.58100000000007</c:v>
                </c:pt>
                <c:pt idx="123">
                  <c:v>-133.16399999999999</c:v>
                </c:pt>
                <c:pt idx="124">
                  <c:v>-30.101299999999988</c:v>
                </c:pt>
                <c:pt idx="125">
                  <c:v>7.9627600000000003</c:v>
                </c:pt>
                <c:pt idx="126">
                  <c:v>46.027000000000001</c:v>
                </c:pt>
                <c:pt idx="127">
                  <c:v>151.34</c:v>
                </c:pt>
                <c:pt idx="128">
                  <c:v>272.45699999999954</c:v>
                </c:pt>
                <c:pt idx="129">
                  <c:v>324.2859999999996</c:v>
                </c:pt>
                <c:pt idx="130">
                  <c:v>332.53</c:v>
                </c:pt>
                <c:pt idx="131">
                  <c:v>346.86</c:v>
                </c:pt>
                <c:pt idx="132">
                  <c:v>297.83699999999953</c:v>
                </c:pt>
                <c:pt idx="133">
                  <c:v>126.93600000000002</c:v>
                </c:pt>
                <c:pt idx="134">
                  <c:v>-103.687</c:v>
                </c:pt>
                <c:pt idx="135">
                  <c:v>-294.28099999999961</c:v>
                </c:pt>
                <c:pt idx="136">
                  <c:v>-395.90299999999968</c:v>
                </c:pt>
                <c:pt idx="137">
                  <c:v>-417.18599999999969</c:v>
                </c:pt>
                <c:pt idx="138">
                  <c:v>-340.64000000000033</c:v>
                </c:pt>
                <c:pt idx="139">
                  <c:v>-293.774</c:v>
                </c:pt>
                <c:pt idx="140">
                  <c:v>-395.77699999999953</c:v>
                </c:pt>
                <c:pt idx="141">
                  <c:v>-375.9109999999996</c:v>
                </c:pt>
                <c:pt idx="142">
                  <c:v>-207.58700000000007</c:v>
                </c:pt>
                <c:pt idx="143">
                  <c:v>-60.363100000000003</c:v>
                </c:pt>
                <c:pt idx="144">
                  <c:v>235.38600000000017</c:v>
                </c:pt>
                <c:pt idx="145">
                  <c:v>439.08</c:v>
                </c:pt>
                <c:pt idx="146">
                  <c:v>426.47999999999968</c:v>
                </c:pt>
                <c:pt idx="147">
                  <c:v>260.21099999999967</c:v>
                </c:pt>
                <c:pt idx="148">
                  <c:v>35.3294</c:v>
                </c:pt>
                <c:pt idx="149">
                  <c:v>-251.953</c:v>
                </c:pt>
                <c:pt idx="150">
                  <c:v>-477.08</c:v>
                </c:pt>
                <c:pt idx="151">
                  <c:v>-504.964</c:v>
                </c:pt>
                <c:pt idx="152">
                  <c:v>-509.29700000000003</c:v>
                </c:pt>
                <c:pt idx="153">
                  <c:v>-509.71299999999968</c:v>
                </c:pt>
                <c:pt idx="154">
                  <c:v>-504.00400000000002</c:v>
                </c:pt>
                <c:pt idx="155">
                  <c:v>-482.98299999999961</c:v>
                </c:pt>
                <c:pt idx="156">
                  <c:v>-350.74099999999999</c:v>
                </c:pt>
                <c:pt idx="157">
                  <c:v>-119.93600000000002</c:v>
                </c:pt>
                <c:pt idx="158">
                  <c:v>101.703</c:v>
                </c:pt>
                <c:pt idx="159">
                  <c:v>284.85599999999999</c:v>
                </c:pt>
                <c:pt idx="160">
                  <c:v>403.01099999999968</c:v>
                </c:pt>
                <c:pt idx="161">
                  <c:v>411.7259999999996</c:v>
                </c:pt>
                <c:pt idx="162">
                  <c:v>357.39</c:v>
                </c:pt>
                <c:pt idx="163">
                  <c:v>342.98699999999945</c:v>
                </c:pt>
                <c:pt idx="164">
                  <c:v>342.774</c:v>
                </c:pt>
                <c:pt idx="165">
                  <c:v>296.97499999999968</c:v>
                </c:pt>
                <c:pt idx="166">
                  <c:v>101.121</c:v>
                </c:pt>
                <c:pt idx="167">
                  <c:v>-198.57499999999999</c:v>
                </c:pt>
                <c:pt idx="168">
                  <c:v>-313.47099999999961</c:v>
                </c:pt>
                <c:pt idx="169">
                  <c:v>-350.66300000000001</c:v>
                </c:pt>
                <c:pt idx="170">
                  <c:v>-342.55900000000008</c:v>
                </c:pt>
                <c:pt idx="171">
                  <c:v>-256.47699999999935</c:v>
                </c:pt>
                <c:pt idx="172">
                  <c:v>-143.92100000000016</c:v>
                </c:pt>
                <c:pt idx="173">
                  <c:v>-100.78700000000002</c:v>
                </c:pt>
                <c:pt idx="174">
                  <c:v>15.0639</c:v>
                </c:pt>
                <c:pt idx="175">
                  <c:v>246.75</c:v>
                </c:pt>
                <c:pt idx="176">
                  <c:v>349.03899999999953</c:v>
                </c:pt>
                <c:pt idx="177">
                  <c:v>355.27</c:v>
                </c:pt>
                <c:pt idx="178">
                  <c:v>476.77</c:v>
                </c:pt>
                <c:pt idx="179">
                  <c:v>519.23099999999999</c:v>
                </c:pt>
                <c:pt idx="180">
                  <c:v>551.85799999999892</c:v>
                </c:pt>
                <c:pt idx="181">
                  <c:v>561.84099999999921</c:v>
                </c:pt>
                <c:pt idx="182">
                  <c:v>564.08100000000002</c:v>
                </c:pt>
                <c:pt idx="183">
                  <c:v>564.64400000000001</c:v>
                </c:pt>
                <c:pt idx="184">
                  <c:v>562.73</c:v>
                </c:pt>
                <c:pt idx="185">
                  <c:v>547.50400000000002</c:v>
                </c:pt>
                <c:pt idx="186">
                  <c:v>493.827</c:v>
                </c:pt>
                <c:pt idx="187">
                  <c:v>122.63800000000001</c:v>
                </c:pt>
                <c:pt idx="188">
                  <c:v>-489.26499999999999</c:v>
                </c:pt>
                <c:pt idx="189">
                  <c:v>-562.98400000000004</c:v>
                </c:pt>
                <c:pt idx="190">
                  <c:v>-582.62199999999996</c:v>
                </c:pt>
                <c:pt idx="191">
                  <c:v>-588</c:v>
                </c:pt>
                <c:pt idx="192">
                  <c:v>-588</c:v>
                </c:pt>
                <c:pt idx="193">
                  <c:v>-588</c:v>
                </c:pt>
                <c:pt idx="194">
                  <c:v>-588</c:v>
                </c:pt>
                <c:pt idx="195">
                  <c:v>-588</c:v>
                </c:pt>
                <c:pt idx="196">
                  <c:v>-588</c:v>
                </c:pt>
                <c:pt idx="197">
                  <c:v>-588</c:v>
                </c:pt>
                <c:pt idx="198">
                  <c:v>-588</c:v>
                </c:pt>
                <c:pt idx="199">
                  <c:v>-588</c:v>
                </c:pt>
                <c:pt idx="200">
                  <c:v>-588</c:v>
                </c:pt>
                <c:pt idx="201">
                  <c:v>-588</c:v>
                </c:pt>
                <c:pt idx="202">
                  <c:v>-588</c:v>
                </c:pt>
                <c:pt idx="203">
                  <c:v>-588</c:v>
                </c:pt>
                <c:pt idx="204">
                  <c:v>-588</c:v>
                </c:pt>
                <c:pt idx="205">
                  <c:v>-588</c:v>
                </c:pt>
                <c:pt idx="206">
                  <c:v>-588</c:v>
                </c:pt>
                <c:pt idx="207">
                  <c:v>-588</c:v>
                </c:pt>
                <c:pt idx="208">
                  <c:v>-588</c:v>
                </c:pt>
                <c:pt idx="209">
                  <c:v>-588</c:v>
                </c:pt>
                <c:pt idx="210">
                  <c:v>-588</c:v>
                </c:pt>
                <c:pt idx="211">
                  <c:v>-588</c:v>
                </c:pt>
                <c:pt idx="212">
                  <c:v>-588</c:v>
                </c:pt>
                <c:pt idx="213">
                  <c:v>-588</c:v>
                </c:pt>
                <c:pt idx="214">
                  <c:v>-577.63400000000001</c:v>
                </c:pt>
                <c:pt idx="215">
                  <c:v>-341.44600000000003</c:v>
                </c:pt>
                <c:pt idx="216">
                  <c:v>564.49199999999996</c:v>
                </c:pt>
                <c:pt idx="217">
                  <c:v>588</c:v>
                </c:pt>
                <c:pt idx="218">
                  <c:v>588</c:v>
                </c:pt>
                <c:pt idx="219">
                  <c:v>588</c:v>
                </c:pt>
                <c:pt idx="220">
                  <c:v>588</c:v>
                </c:pt>
                <c:pt idx="221">
                  <c:v>588</c:v>
                </c:pt>
                <c:pt idx="222">
                  <c:v>588</c:v>
                </c:pt>
                <c:pt idx="223">
                  <c:v>588</c:v>
                </c:pt>
                <c:pt idx="224">
                  <c:v>588</c:v>
                </c:pt>
                <c:pt idx="225">
                  <c:v>588</c:v>
                </c:pt>
                <c:pt idx="226">
                  <c:v>588</c:v>
                </c:pt>
                <c:pt idx="227">
                  <c:v>588</c:v>
                </c:pt>
                <c:pt idx="228">
                  <c:v>588</c:v>
                </c:pt>
                <c:pt idx="229">
                  <c:v>588</c:v>
                </c:pt>
                <c:pt idx="230">
                  <c:v>588</c:v>
                </c:pt>
                <c:pt idx="231">
                  <c:v>588</c:v>
                </c:pt>
                <c:pt idx="232">
                  <c:v>588</c:v>
                </c:pt>
                <c:pt idx="233">
                  <c:v>588</c:v>
                </c:pt>
                <c:pt idx="234">
                  <c:v>588</c:v>
                </c:pt>
                <c:pt idx="235">
                  <c:v>588</c:v>
                </c:pt>
                <c:pt idx="236">
                  <c:v>588</c:v>
                </c:pt>
                <c:pt idx="237">
                  <c:v>588</c:v>
                </c:pt>
                <c:pt idx="238">
                  <c:v>588</c:v>
                </c:pt>
                <c:pt idx="239">
                  <c:v>588</c:v>
                </c:pt>
                <c:pt idx="240">
                  <c:v>588</c:v>
                </c:pt>
                <c:pt idx="241">
                  <c:v>588</c:v>
                </c:pt>
                <c:pt idx="242">
                  <c:v>588</c:v>
                </c:pt>
                <c:pt idx="243">
                  <c:v>588</c:v>
                </c:pt>
                <c:pt idx="244">
                  <c:v>588</c:v>
                </c:pt>
                <c:pt idx="245">
                  <c:v>588</c:v>
                </c:pt>
                <c:pt idx="246">
                  <c:v>588</c:v>
                </c:pt>
                <c:pt idx="247">
                  <c:v>588</c:v>
                </c:pt>
                <c:pt idx="248">
                  <c:v>588</c:v>
                </c:pt>
                <c:pt idx="249">
                  <c:v>588</c:v>
                </c:pt>
                <c:pt idx="250">
                  <c:v>588</c:v>
                </c:pt>
                <c:pt idx="251">
                  <c:v>588</c:v>
                </c:pt>
                <c:pt idx="252">
                  <c:v>588</c:v>
                </c:pt>
                <c:pt idx="253">
                  <c:v>588</c:v>
                </c:pt>
                <c:pt idx="254">
                  <c:v>588</c:v>
                </c:pt>
                <c:pt idx="255">
                  <c:v>588</c:v>
                </c:pt>
                <c:pt idx="256">
                  <c:v>588</c:v>
                </c:pt>
                <c:pt idx="257">
                  <c:v>588</c:v>
                </c:pt>
                <c:pt idx="258">
                  <c:v>588</c:v>
                </c:pt>
                <c:pt idx="259">
                  <c:v>588</c:v>
                </c:pt>
                <c:pt idx="260">
                  <c:v>588</c:v>
                </c:pt>
                <c:pt idx="261">
                  <c:v>588</c:v>
                </c:pt>
                <c:pt idx="262">
                  <c:v>588</c:v>
                </c:pt>
                <c:pt idx="263">
                  <c:v>588</c:v>
                </c:pt>
                <c:pt idx="264">
                  <c:v>588</c:v>
                </c:pt>
                <c:pt idx="265">
                  <c:v>588</c:v>
                </c:pt>
                <c:pt idx="266">
                  <c:v>588</c:v>
                </c:pt>
                <c:pt idx="267">
                  <c:v>588</c:v>
                </c:pt>
                <c:pt idx="268">
                  <c:v>588</c:v>
                </c:pt>
                <c:pt idx="269">
                  <c:v>588</c:v>
                </c:pt>
                <c:pt idx="270">
                  <c:v>588</c:v>
                </c:pt>
                <c:pt idx="271">
                  <c:v>588</c:v>
                </c:pt>
                <c:pt idx="272">
                  <c:v>588</c:v>
                </c:pt>
                <c:pt idx="273">
                  <c:v>588</c:v>
                </c:pt>
                <c:pt idx="274">
                  <c:v>588</c:v>
                </c:pt>
                <c:pt idx="275">
                  <c:v>588</c:v>
                </c:pt>
                <c:pt idx="276">
                  <c:v>304.04899999999969</c:v>
                </c:pt>
                <c:pt idx="277">
                  <c:v>-573.93199999999933</c:v>
                </c:pt>
                <c:pt idx="278">
                  <c:v>-588</c:v>
                </c:pt>
                <c:pt idx="279">
                  <c:v>-588</c:v>
                </c:pt>
                <c:pt idx="280">
                  <c:v>-588</c:v>
                </c:pt>
                <c:pt idx="281">
                  <c:v>-588</c:v>
                </c:pt>
                <c:pt idx="282">
                  <c:v>-588</c:v>
                </c:pt>
                <c:pt idx="283">
                  <c:v>-588</c:v>
                </c:pt>
                <c:pt idx="284">
                  <c:v>-588</c:v>
                </c:pt>
                <c:pt idx="285">
                  <c:v>-588</c:v>
                </c:pt>
                <c:pt idx="286">
                  <c:v>-588</c:v>
                </c:pt>
                <c:pt idx="287">
                  <c:v>-588</c:v>
                </c:pt>
                <c:pt idx="288">
                  <c:v>-588</c:v>
                </c:pt>
                <c:pt idx="289">
                  <c:v>-588</c:v>
                </c:pt>
                <c:pt idx="290">
                  <c:v>-588</c:v>
                </c:pt>
                <c:pt idx="291">
                  <c:v>-588</c:v>
                </c:pt>
                <c:pt idx="292">
                  <c:v>-588</c:v>
                </c:pt>
                <c:pt idx="293">
                  <c:v>-588</c:v>
                </c:pt>
                <c:pt idx="294">
                  <c:v>-588</c:v>
                </c:pt>
                <c:pt idx="295">
                  <c:v>-588</c:v>
                </c:pt>
                <c:pt idx="296">
                  <c:v>-588</c:v>
                </c:pt>
                <c:pt idx="297">
                  <c:v>-588</c:v>
                </c:pt>
                <c:pt idx="298">
                  <c:v>-588</c:v>
                </c:pt>
                <c:pt idx="299">
                  <c:v>-588</c:v>
                </c:pt>
                <c:pt idx="300">
                  <c:v>-588</c:v>
                </c:pt>
                <c:pt idx="301">
                  <c:v>-588</c:v>
                </c:pt>
                <c:pt idx="302">
                  <c:v>-588</c:v>
                </c:pt>
                <c:pt idx="303">
                  <c:v>-588</c:v>
                </c:pt>
                <c:pt idx="304">
                  <c:v>-588</c:v>
                </c:pt>
                <c:pt idx="305">
                  <c:v>-588</c:v>
                </c:pt>
                <c:pt idx="306">
                  <c:v>-588</c:v>
                </c:pt>
                <c:pt idx="307">
                  <c:v>-588</c:v>
                </c:pt>
                <c:pt idx="308">
                  <c:v>-588</c:v>
                </c:pt>
                <c:pt idx="309">
                  <c:v>-588</c:v>
                </c:pt>
                <c:pt idx="310">
                  <c:v>-588</c:v>
                </c:pt>
                <c:pt idx="311">
                  <c:v>-588</c:v>
                </c:pt>
                <c:pt idx="312">
                  <c:v>-588</c:v>
                </c:pt>
                <c:pt idx="313">
                  <c:v>-588</c:v>
                </c:pt>
                <c:pt idx="314">
                  <c:v>-588</c:v>
                </c:pt>
                <c:pt idx="315">
                  <c:v>-588</c:v>
                </c:pt>
                <c:pt idx="316">
                  <c:v>-588</c:v>
                </c:pt>
                <c:pt idx="317">
                  <c:v>-588</c:v>
                </c:pt>
                <c:pt idx="318">
                  <c:v>-588</c:v>
                </c:pt>
                <c:pt idx="319">
                  <c:v>-588</c:v>
                </c:pt>
                <c:pt idx="320">
                  <c:v>-588</c:v>
                </c:pt>
                <c:pt idx="321">
                  <c:v>-588</c:v>
                </c:pt>
                <c:pt idx="322">
                  <c:v>-588</c:v>
                </c:pt>
                <c:pt idx="323">
                  <c:v>-588</c:v>
                </c:pt>
                <c:pt idx="324">
                  <c:v>-588</c:v>
                </c:pt>
                <c:pt idx="325">
                  <c:v>-588</c:v>
                </c:pt>
                <c:pt idx="326">
                  <c:v>-588</c:v>
                </c:pt>
                <c:pt idx="327">
                  <c:v>-588</c:v>
                </c:pt>
                <c:pt idx="328">
                  <c:v>-588</c:v>
                </c:pt>
                <c:pt idx="329">
                  <c:v>-588</c:v>
                </c:pt>
                <c:pt idx="330">
                  <c:v>-588</c:v>
                </c:pt>
                <c:pt idx="331">
                  <c:v>-588</c:v>
                </c:pt>
                <c:pt idx="332">
                  <c:v>-588</c:v>
                </c:pt>
                <c:pt idx="333">
                  <c:v>-588</c:v>
                </c:pt>
                <c:pt idx="334">
                  <c:v>-588</c:v>
                </c:pt>
                <c:pt idx="335">
                  <c:v>-588</c:v>
                </c:pt>
                <c:pt idx="336">
                  <c:v>-588</c:v>
                </c:pt>
                <c:pt idx="337">
                  <c:v>-588</c:v>
                </c:pt>
                <c:pt idx="338">
                  <c:v>-588</c:v>
                </c:pt>
                <c:pt idx="339">
                  <c:v>-588</c:v>
                </c:pt>
                <c:pt idx="340">
                  <c:v>-588</c:v>
                </c:pt>
                <c:pt idx="341">
                  <c:v>-581.93499999999949</c:v>
                </c:pt>
                <c:pt idx="342">
                  <c:v>-287.95</c:v>
                </c:pt>
                <c:pt idx="343">
                  <c:v>568.76699999999948</c:v>
                </c:pt>
                <c:pt idx="344">
                  <c:v>588</c:v>
                </c:pt>
                <c:pt idx="345">
                  <c:v>588</c:v>
                </c:pt>
                <c:pt idx="346">
                  <c:v>588</c:v>
                </c:pt>
                <c:pt idx="347">
                  <c:v>588</c:v>
                </c:pt>
                <c:pt idx="348">
                  <c:v>588</c:v>
                </c:pt>
                <c:pt idx="349">
                  <c:v>588</c:v>
                </c:pt>
                <c:pt idx="350">
                  <c:v>588</c:v>
                </c:pt>
                <c:pt idx="351">
                  <c:v>588</c:v>
                </c:pt>
                <c:pt idx="352">
                  <c:v>588</c:v>
                </c:pt>
                <c:pt idx="353">
                  <c:v>588</c:v>
                </c:pt>
                <c:pt idx="354">
                  <c:v>588</c:v>
                </c:pt>
                <c:pt idx="355">
                  <c:v>588</c:v>
                </c:pt>
                <c:pt idx="356">
                  <c:v>588</c:v>
                </c:pt>
                <c:pt idx="357">
                  <c:v>588</c:v>
                </c:pt>
                <c:pt idx="358">
                  <c:v>588</c:v>
                </c:pt>
                <c:pt idx="359">
                  <c:v>588</c:v>
                </c:pt>
                <c:pt idx="360">
                  <c:v>588</c:v>
                </c:pt>
                <c:pt idx="361">
                  <c:v>588</c:v>
                </c:pt>
                <c:pt idx="362">
                  <c:v>588</c:v>
                </c:pt>
                <c:pt idx="363">
                  <c:v>588</c:v>
                </c:pt>
                <c:pt idx="364">
                  <c:v>588</c:v>
                </c:pt>
                <c:pt idx="365">
                  <c:v>588</c:v>
                </c:pt>
                <c:pt idx="366">
                  <c:v>588</c:v>
                </c:pt>
                <c:pt idx="367">
                  <c:v>588</c:v>
                </c:pt>
                <c:pt idx="368">
                  <c:v>588</c:v>
                </c:pt>
                <c:pt idx="369">
                  <c:v>588</c:v>
                </c:pt>
                <c:pt idx="370">
                  <c:v>588</c:v>
                </c:pt>
                <c:pt idx="371">
                  <c:v>588</c:v>
                </c:pt>
                <c:pt idx="372">
                  <c:v>588</c:v>
                </c:pt>
                <c:pt idx="373">
                  <c:v>588</c:v>
                </c:pt>
                <c:pt idx="374">
                  <c:v>588</c:v>
                </c:pt>
                <c:pt idx="375">
                  <c:v>588</c:v>
                </c:pt>
                <c:pt idx="376">
                  <c:v>588</c:v>
                </c:pt>
                <c:pt idx="377">
                  <c:v>588</c:v>
                </c:pt>
                <c:pt idx="378">
                  <c:v>588</c:v>
                </c:pt>
                <c:pt idx="379">
                  <c:v>588</c:v>
                </c:pt>
                <c:pt idx="380">
                  <c:v>588</c:v>
                </c:pt>
                <c:pt idx="381">
                  <c:v>588</c:v>
                </c:pt>
                <c:pt idx="382">
                  <c:v>588</c:v>
                </c:pt>
                <c:pt idx="383">
                  <c:v>588</c:v>
                </c:pt>
                <c:pt idx="384">
                  <c:v>588</c:v>
                </c:pt>
                <c:pt idx="385">
                  <c:v>588</c:v>
                </c:pt>
                <c:pt idx="386">
                  <c:v>588</c:v>
                </c:pt>
                <c:pt idx="387">
                  <c:v>588</c:v>
                </c:pt>
                <c:pt idx="388">
                  <c:v>588</c:v>
                </c:pt>
                <c:pt idx="389">
                  <c:v>588</c:v>
                </c:pt>
                <c:pt idx="390">
                  <c:v>588</c:v>
                </c:pt>
                <c:pt idx="391">
                  <c:v>588</c:v>
                </c:pt>
                <c:pt idx="392">
                  <c:v>588</c:v>
                </c:pt>
                <c:pt idx="393">
                  <c:v>588</c:v>
                </c:pt>
                <c:pt idx="394">
                  <c:v>588</c:v>
                </c:pt>
                <c:pt idx="395">
                  <c:v>588</c:v>
                </c:pt>
                <c:pt idx="396">
                  <c:v>588</c:v>
                </c:pt>
                <c:pt idx="397">
                  <c:v>588</c:v>
                </c:pt>
                <c:pt idx="398">
                  <c:v>588</c:v>
                </c:pt>
                <c:pt idx="399">
                  <c:v>588</c:v>
                </c:pt>
                <c:pt idx="400">
                  <c:v>588</c:v>
                </c:pt>
                <c:pt idx="401">
                  <c:v>588</c:v>
                </c:pt>
                <c:pt idx="402">
                  <c:v>588</c:v>
                </c:pt>
                <c:pt idx="403">
                  <c:v>588</c:v>
                </c:pt>
                <c:pt idx="404">
                  <c:v>588</c:v>
                </c:pt>
                <c:pt idx="405">
                  <c:v>588</c:v>
                </c:pt>
                <c:pt idx="406">
                  <c:v>588</c:v>
                </c:pt>
                <c:pt idx="407">
                  <c:v>588</c:v>
                </c:pt>
                <c:pt idx="408">
                  <c:v>588</c:v>
                </c:pt>
                <c:pt idx="409">
                  <c:v>588</c:v>
                </c:pt>
                <c:pt idx="410">
                  <c:v>588</c:v>
                </c:pt>
                <c:pt idx="411">
                  <c:v>588</c:v>
                </c:pt>
                <c:pt idx="412">
                  <c:v>588</c:v>
                </c:pt>
                <c:pt idx="413">
                  <c:v>588</c:v>
                </c:pt>
                <c:pt idx="414">
                  <c:v>588</c:v>
                </c:pt>
                <c:pt idx="415">
                  <c:v>588</c:v>
                </c:pt>
                <c:pt idx="416">
                  <c:v>588</c:v>
                </c:pt>
                <c:pt idx="417">
                  <c:v>588</c:v>
                </c:pt>
                <c:pt idx="418">
                  <c:v>588</c:v>
                </c:pt>
                <c:pt idx="419">
                  <c:v>588</c:v>
                </c:pt>
                <c:pt idx="420">
                  <c:v>588</c:v>
                </c:pt>
                <c:pt idx="421">
                  <c:v>588</c:v>
                </c:pt>
                <c:pt idx="422">
                  <c:v>588</c:v>
                </c:pt>
                <c:pt idx="423">
                  <c:v>588</c:v>
                </c:pt>
                <c:pt idx="424">
                  <c:v>588</c:v>
                </c:pt>
                <c:pt idx="425">
                  <c:v>588</c:v>
                </c:pt>
                <c:pt idx="426">
                  <c:v>567.25699999999949</c:v>
                </c:pt>
                <c:pt idx="427">
                  <c:v>-486.33199999999954</c:v>
                </c:pt>
                <c:pt idx="428">
                  <c:v>-571.82999999999947</c:v>
                </c:pt>
                <c:pt idx="429">
                  <c:v>-588</c:v>
                </c:pt>
                <c:pt idx="430">
                  <c:v>-588</c:v>
                </c:pt>
                <c:pt idx="431">
                  <c:v>-588</c:v>
                </c:pt>
                <c:pt idx="432">
                  <c:v>-588</c:v>
                </c:pt>
                <c:pt idx="433">
                  <c:v>-588</c:v>
                </c:pt>
                <c:pt idx="434">
                  <c:v>-588</c:v>
                </c:pt>
                <c:pt idx="435">
                  <c:v>-588</c:v>
                </c:pt>
                <c:pt idx="436">
                  <c:v>-588</c:v>
                </c:pt>
                <c:pt idx="437">
                  <c:v>-588</c:v>
                </c:pt>
                <c:pt idx="438">
                  <c:v>-588</c:v>
                </c:pt>
                <c:pt idx="439">
                  <c:v>-588</c:v>
                </c:pt>
                <c:pt idx="440">
                  <c:v>-588</c:v>
                </c:pt>
                <c:pt idx="441">
                  <c:v>-588</c:v>
                </c:pt>
                <c:pt idx="442">
                  <c:v>-588</c:v>
                </c:pt>
                <c:pt idx="443">
                  <c:v>-588</c:v>
                </c:pt>
                <c:pt idx="444">
                  <c:v>-588</c:v>
                </c:pt>
                <c:pt idx="445">
                  <c:v>-588</c:v>
                </c:pt>
                <c:pt idx="446">
                  <c:v>-588</c:v>
                </c:pt>
                <c:pt idx="447">
                  <c:v>-588</c:v>
                </c:pt>
                <c:pt idx="448">
                  <c:v>-588</c:v>
                </c:pt>
                <c:pt idx="449">
                  <c:v>-588</c:v>
                </c:pt>
                <c:pt idx="450">
                  <c:v>-588</c:v>
                </c:pt>
                <c:pt idx="451">
                  <c:v>-588</c:v>
                </c:pt>
                <c:pt idx="452">
                  <c:v>-588</c:v>
                </c:pt>
                <c:pt idx="453">
                  <c:v>-588</c:v>
                </c:pt>
                <c:pt idx="454">
                  <c:v>-588</c:v>
                </c:pt>
                <c:pt idx="455">
                  <c:v>-588</c:v>
                </c:pt>
                <c:pt idx="456">
                  <c:v>-588</c:v>
                </c:pt>
                <c:pt idx="457">
                  <c:v>-588</c:v>
                </c:pt>
                <c:pt idx="458">
                  <c:v>-588</c:v>
                </c:pt>
                <c:pt idx="459">
                  <c:v>-588</c:v>
                </c:pt>
                <c:pt idx="460">
                  <c:v>-588</c:v>
                </c:pt>
                <c:pt idx="461">
                  <c:v>-588</c:v>
                </c:pt>
                <c:pt idx="462">
                  <c:v>-588</c:v>
                </c:pt>
                <c:pt idx="463">
                  <c:v>-588</c:v>
                </c:pt>
                <c:pt idx="464">
                  <c:v>-588</c:v>
                </c:pt>
                <c:pt idx="465">
                  <c:v>-588</c:v>
                </c:pt>
                <c:pt idx="466">
                  <c:v>-588</c:v>
                </c:pt>
                <c:pt idx="467">
                  <c:v>-588</c:v>
                </c:pt>
                <c:pt idx="468">
                  <c:v>-588</c:v>
                </c:pt>
                <c:pt idx="469">
                  <c:v>-588</c:v>
                </c:pt>
                <c:pt idx="470">
                  <c:v>-588</c:v>
                </c:pt>
                <c:pt idx="471">
                  <c:v>-588</c:v>
                </c:pt>
                <c:pt idx="472">
                  <c:v>-588</c:v>
                </c:pt>
                <c:pt idx="473">
                  <c:v>-588</c:v>
                </c:pt>
                <c:pt idx="474">
                  <c:v>-588</c:v>
                </c:pt>
                <c:pt idx="475">
                  <c:v>-588</c:v>
                </c:pt>
                <c:pt idx="476">
                  <c:v>-588</c:v>
                </c:pt>
                <c:pt idx="477">
                  <c:v>-588</c:v>
                </c:pt>
                <c:pt idx="478">
                  <c:v>-588</c:v>
                </c:pt>
                <c:pt idx="479">
                  <c:v>-588</c:v>
                </c:pt>
                <c:pt idx="480">
                  <c:v>-588</c:v>
                </c:pt>
                <c:pt idx="481">
                  <c:v>-588</c:v>
                </c:pt>
                <c:pt idx="482">
                  <c:v>-588</c:v>
                </c:pt>
                <c:pt idx="483">
                  <c:v>-571.25300000000004</c:v>
                </c:pt>
                <c:pt idx="484">
                  <c:v>-474.59500000000003</c:v>
                </c:pt>
                <c:pt idx="485">
                  <c:v>493.702</c:v>
                </c:pt>
                <c:pt idx="486">
                  <c:v>562.26499999999999</c:v>
                </c:pt>
                <c:pt idx="487">
                  <c:v>577.76699999999948</c:v>
                </c:pt>
                <c:pt idx="488">
                  <c:v>588</c:v>
                </c:pt>
                <c:pt idx="489">
                  <c:v>588</c:v>
                </c:pt>
                <c:pt idx="490">
                  <c:v>588</c:v>
                </c:pt>
                <c:pt idx="491">
                  <c:v>588</c:v>
                </c:pt>
                <c:pt idx="492">
                  <c:v>588</c:v>
                </c:pt>
                <c:pt idx="493">
                  <c:v>588</c:v>
                </c:pt>
                <c:pt idx="494">
                  <c:v>588</c:v>
                </c:pt>
                <c:pt idx="495">
                  <c:v>588</c:v>
                </c:pt>
                <c:pt idx="496">
                  <c:v>588</c:v>
                </c:pt>
                <c:pt idx="497">
                  <c:v>588</c:v>
                </c:pt>
                <c:pt idx="498">
                  <c:v>588</c:v>
                </c:pt>
                <c:pt idx="499">
                  <c:v>588</c:v>
                </c:pt>
                <c:pt idx="500">
                  <c:v>588</c:v>
                </c:pt>
                <c:pt idx="501">
                  <c:v>588</c:v>
                </c:pt>
                <c:pt idx="502">
                  <c:v>588</c:v>
                </c:pt>
                <c:pt idx="503">
                  <c:v>588</c:v>
                </c:pt>
                <c:pt idx="504">
                  <c:v>588</c:v>
                </c:pt>
                <c:pt idx="505">
                  <c:v>588</c:v>
                </c:pt>
                <c:pt idx="506">
                  <c:v>588</c:v>
                </c:pt>
                <c:pt idx="507">
                  <c:v>588</c:v>
                </c:pt>
                <c:pt idx="508">
                  <c:v>588</c:v>
                </c:pt>
                <c:pt idx="509">
                  <c:v>588</c:v>
                </c:pt>
                <c:pt idx="510">
                  <c:v>588</c:v>
                </c:pt>
                <c:pt idx="511">
                  <c:v>588</c:v>
                </c:pt>
                <c:pt idx="512">
                  <c:v>588</c:v>
                </c:pt>
                <c:pt idx="513">
                  <c:v>588</c:v>
                </c:pt>
                <c:pt idx="514">
                  <c:v>588</c:v>
                </c:pt>
                <c:pt idx="515">
                  <c:v>588</c:v>
                </c:pt>
                <c:pt idx="516">
                  <c:v>588</c:v>
                </c:pt>
                <c:pt idx="517">
                  <c:v>588</c:v>
                </c:pt>
                <c:pt idx="518">
                  <c:v>588</c:v>
                </c:pt>
                <c:pt idx="519">
                  <c:v>588</c:v>
                </c:pt>
                <c:pt idx="520">
                  <c:v>588</c:v>
                </c:pt>
                <c:pt idx="521">
                  <c:v>588</c:v>
                </c:pt>
                <c:pt idx="522">
                  <c:v>588</c:v>
                </c:pt>
                <c:pt idx="523">
                  <c:v>588</c:v>
                </c:pt>
                <c:pt idx="524">
                  <c:v>588</c:v>
                </c:pt>
                <c:pt idx="525">
                  <c:v>588</c:v>
                </c:pt>
                <c:pt idx="526">
                  <c:v>588</c:v>
                </c:pt>
                <c:pt idx="527">
                  <c:v>588</c:v>
                </c:pt>
                <c:pt idx="528">
                  <c:v>588</c:v>
                </c:pt>
                <c:pt idx="529">
                  <c:v>570.63199999999949</c:v>
                </c:pt>
                <c:pt idx="530">
                  <c:v>475.94600000000003</c:v>
                </c:pt>
                <c:pt idx="531">
                  <c:v>-495.839</c:v>
                </c:pt>
                <c:pt idx="532">
                  <c:v>-565.62699999999938</c:v>
                </c:pt>
                <c:pt idx="533">
                  <c:v>-584.601</c:v>
                </c:pt>
                <c:pt idx="534">
                  <c:v>-588</c:v>
                </c:pt>
                <c:pt idx="535">
                  <c:v>-588</c:v>
                </c:pt>
                <c:pt idx="536">
                  <c:v>-588</c:v>
                </c:pt>
                <c:pt idx="537">
                  <c:v>-588</c:v>
                </c:pt>
                <c:pt idx="538">
                  <c:v>-588</c:v>
                </c:pt>
                <c:pt idx="539">
                  <c:v>-588</c:v>
                </c:pt>
                <c:pt idx="540">
                  <c:v>-588</c:v>
                </c:pt>
                <c:pt idx="541">
                  <c:v>-588</c:v>
                </c:pt>
                <c:pt idx="542">
                  <c:v>-588</c:v>
                </c:pt>
                <c:pt idx="543">
                  <c:v>-588</c:v>
                </c:pt>
                <c:pt idx="544">
                  <c:v>-588</c:v>
                </c:pt>
                <c:pt idx="545">
                  <c:v>-588</c:v>
                </c:pt>
                <c:pt idx="546">
                  <c:v>-588</c:v>
                </c:pt>
                <c:pt idx="547">
                  <c:v>-588</c:v>
                </c:pt>
                <c:pt idx="548">
                  <c:v>-588</c:v>
                </c:pt>
                <c:pt idx="549">
                  <c:v>-588</c:v>
                </c:pt>
                <c:pt idx="550">
                  <c:v>-588</c:v>
                </c:pt>
                <c:pt idx="551">
                  <c:v>-588</c:v>
                </c:pt>
                <c:pt idx="552">
                  <c:v>-588</c:v>
                </c:pt>
                <c:pt idx="553">
                  <c:v>-588</c:v>
                </c:pt>
                <c:pt idx="554">
                  <c:v>-588</c:v>
                </c:pt>
                <c:pt idx="555">
                  <c:v>-588</c:v>
                </c:pt>
                <c:pt idx="556">
                  <c:v>-588</c:v>
                </c:pt>
                <c:pt idx="557">
                  <c:v>-588</c:v>
                </c:pt>
                <c:pt idx="558">
                  <c:v>-588</c:v>
                </c:pt>
                <c:pt idx="559">
                  <c:v>-588</c:v>
                </c:pt>
                <c:pt idx="560">
                  <c:v>-588</c:v>
                </c:pt>
                <c:pt idx="561">
                  <c:v>-588</c:v>
                </c:pt>
                <c:pt idx="562">
                  <c:v>-588</c:v>
                </c:pt>
                <c:pt idx="563">
                  <c:v>-571.63300000000004</c:v>
                </c:pt>
                <c:pt idx="564">
                  <c:v>-472.25799999999964</c:v>
                </c:pt>
                <c:pt idx="565">
                  <c:v>492.75099999999969</c:v>
                </c:pt>
                <c:pt idx="566">
                  <c:v>563.71699999999998</c:v>
                </c:pt>
                <c:pt idx="567">
                  <c:v>582.44899999999996</c:v>
                </c:pt>
                <c:pt idx="568">
                  <c:v>588</c:v>
                </c:pt>
                <c:pt idx="569">
                  <c:v>588</c:v>
                </c:pt>
                <c:pt idx="570">
                  <c:v>588</c:v>
                </c:pt>
                <c:pt idx="571">
                  <c:v>588</c:v>
                </c:pt>
                <c:pt idx="572">
                  <c:v>588</c:v>
                </c:pt>
                <c:pt idx="573">
                  <c:v>588</c:v>
                </c:pt>
                <c:pt idx="574">
                  <c:v>588</c:v>
                </c:pt>
                <c:pt idx="575">
                  <c:v>588</c:v>
                </c:pt>
                <c:pt idx="576">
                  <c:v>588</c:v>
                </c:pt>
                <c:pt idx="577">
                  <c:v>588</c:v>
                </c:pt>
                <c:pt idx="578">
                  <c:v>588</c:v>
                </c:pt>
                <c:pt idx="579">
                  <c:v>588</c:v>
                </c:pt>
                <c:pt idx="580">
                  <c:v>588</c:v>
                </c:pt>
                <c:pt idx="581">
                  <c:v>588</c:v>
                </c:pt>
                <c:pt idx="582">
                  <c:v>588</c:v>
                </c:pt>
                <c:pt idx="583">
                  <c:v>588</c:v>
                </c:pt>
                <c:pt idx="584">
                  <c:v>588</c:v>
                </c:pt>
                <c:pt idx="585">
                  <c:v>588</c:v>
                </c:pt>
                <c:pt idx="586">
                  <c:v>588</c:v>
                </c:pt>
                <c:pt idx="587">
                  <c:v>588</c:v>
                </c:pt>
                <c:pt idx="588">
                  <c:v>588</c:v>
                </c:pt>
                <c:pt idx="589">
                  <c:v>588</c:v>
                </c:pt>
                <c:pt idx="590">
                  <c:v>588</c:v>
                </c:pt>
                <c:pt idx="591">
                  <c:v>580.53699999999947</c:v>
                </c:pt>
                <c:pt idx="592">
                  <c:v>560.88900000000001</c:v>
                </c:pt>
                <c:pt idx="593">
                  <c:v>476.70400000000001</c:v>
                </c:pt>
                <c:pt idx="594">
                  <c:v>-239.28700000000001</c:v>
                </c:pt>
                <c:pt idx="595">
                  <c:v>-519.45299999999907</c:v>
                </c:pt>
                <c:pt idx="596">
                  <c:v>-565.702</c:v>
                </c:pt>
                <c:pt idx="597">
                  <c:v>-577.17200000000003</c:v>
                </c:pt>
                <c:pt idx="598">
                  <c:v>-586.76400000000001</c:v>
                </c:pt>
                <c:pt idx="599">
                  <c:v>-588</c:v>
                </c:pt>
                <c:pt idx="600">
                  <c:v>-588</c:v>
                </c:pt>
                <c:pt idx="601">
                  <c:v>-588</c:v>
                </c:pt>
                <c:pt idx="602">
                  <c:v>-588</c:v>
                </c:pt>
                <c:pt idx="603">
                  <c:v>-588</c:v>
                </c:pt>
                <c:pt idx="604">
                  <c:v>-588</c:v>
                </c:pt>
                <c:pt idx="605">
                  <c:v>-588</c:v>
                </c:pt>
                <c:pt idx="606">
                  <c:v>-588</c:v>
                </c:pt>
                <c:pt idx="607">
                  <c:v>-588</c:v>
                </c:pt>
                <c:pt idx="608">
                  <c:v>-588</c:v>
                </c:pt>
                <c:pt idx="609">
                  <c:v>-588</c:v>
                </c:pt>
                <c:pt idx="610">
                  <c:v>-579.94099999999946</c:v>
                </c:pt>
                <c:pt idx="611">
                  <c:v>-569.46499999999946</c:v>
                </c:pt>
                <c:pt idx="612">
                  <c:v>-558.82899999999938</c:v>
                </c:pt>
                <c:pt idx="613">
                  <c:v>-498.43400000000003</c:v>
                </c:pt>
                <c:pt idx="614">
                  <c:v>-174.595</c:v>
                </c:pt>
                <c:pt idx="615">
                  <c:v>471.18299999999999</c:v>
                </c:pt>
                <c:pt idx="616">
                  <c:v>538.98900000000003</c:v>
                </c:pt>
                <c:pt idx="617">
                  <c:v>565.41899999999998</c:v>
                </c:pt>
                <c:pt idx="618">
                  <c:v>574.13300000000004</c:v>
                </c:pt>
                <c:pt idx="619">
                  <c:v>581.45599999999934</c:v>
                </c:pt>
                <c:pt idx="620">
                  <c:v>586.84999999999934</c:v>
                </c:pt>
                <c:pt idx="621">
                  <c:v>588</c:v>
                </c:pt>
                <c:pt idx="622">
                  <c:v>588</c:v>
                </c:pt>
                <c:pt idx="623">
                  <c:v>588</c:v>
                </c:pt>
                <c:pt idx="624">
                  <c:v>588</c:v>
                </c:pt>
                <c:pt idx="625">
                  <c:v>588</c:v>
                </c:pt>
                <c:pt idx="626">
                  <c:v>588</c:v>
                </c:pt>
                <c:pt idx="627">
                  <c:v>584.899</c:v>
                </c:pt>
                <c:pt idx="628">
                  <c:v>577.66300000000001</c:v>
                </c:pt>
                <c:pt idx="629">
                  <c:v>567.62800000000004</c:v>
                </c:pt>
                <c:pt idx="630">
                  <c:v>540.84599999999921</c:v>
                </c:pt>
                <c:pt idx="631">
                  <c:v>470.44400000000002</c:v>
                </c:pt>
                <c:pt idx="632">
                  <c:v>-166.89600000000004</c:v>
                </c:pt>
                <c:pt idx="633">
                  <c:v>-498.51499999999999</c:v>
                </c:pt>
                <c:pt idx="634">
                  <c:v>-559.94599999999946</c:v>
                </c:pt>
                <c:pt idx="635">
                  <c:v>-571.75099999999998</c:v>
                </c:pt>
                <c:pt idx="636">
                  <c:v>-581.75</c:v>
                </c:pt>
                <c:pt idx="637">
                  <c:v>-588</c:v>
                </c:pt>
                <c:pt idx="638">
                  <c:v>-588</c:v>
                </c:pt>
                <c:pt idx="639">
                  <c:v>-588</c:v>
                </c:pt>
                <c:pt idx="640">
                  <c:v>-588</c:v>
                </c:pt>
                <c:pt idx="641">
                  <c:v>-588</c:v>
                </c:pt>
                <c:pt idx="642">
                  <c:v>-588</c:v>
                </c:pt>
                <c:pt idx="643">
                  <c:v>-588</c:v>
                </c:pt>
                <c:pt idx="644">
                  <c:v>-588</c:v>
                </c:pt>
                <c:pt idx="645">
                  <c:v>-588</c:v>
                </c:pt>
                <c:pt idx="646">
                  <c:v>-586.96400000000006</c:v>
                </c:pt>
                <c:pt idx="647">
                  <c:v>-578.37699999999938</c:v>
                </c:pt>
                <c:pt idx="648">
                  <c:v>-568.53800000000001</c:v>
                </c:pt>
                <c:pt idx="649">
                  <c:v>-546.55699999999933</c:v>
                </c:pt>
                <c:pt idx="650">
                  <c:v>-473.56799999999993</c:v>
                </c:pt>
                <c:pt idx="651">
                  <c:v>145.297</c:v>
                </c:pt>
                <c:pt idx="652">
                  <c:v>496.05200000000002</c:v>
                </c:pt>
                <c:pt idx="653">
                  <c:v>559.87599999999998</c:v>
                </c:pt>
                <c:pt idx="654">
                  <c:v>573.8559999999992</c:v>
                </c:pt>
                <c:pt idx="655">
                  <c:v>587.84599999999921</c:v>
                </c:pt>
                <c:pt idx="656">
                  <c:v>588</c:v>
                </c:pt>
                <c:pt idx="657">
                  <c:v>588</c:v>
                </c:pt>
                <c:pt idx="658">
                  <c:v>588</c:v>
                </c:pt>
                <c:pt idx="659">
                  <c:v>588</c:v>
                </c:pt>
                <c:pt idx="660">
                  <c:v>588</c:v>
                </c:pt>
                <c:pt idx="661">
                  <c:v>588</c:v>
                </c:pt>
                <c:pt idx="662">
                  <c:v>588</c:v>
                </c:pt>
                <c:pt idx="663">
                  <c:v>588</c:v>
                </c:pt>
                <c:pt idx="664">
                  <c:v>588</c:v>
                </c:pt>
                <c:pt idx="665">
                  <c:v>588</c:v>
                </c:pt>
                <c:pt idx="666">
                  <c:v>588</c:v>
                </c:pt>
                <c:pt idx="667">
                  <c:v>588</c:v>
                </c:pt>
                <c:pt idx="668">
                  <c:v>588</c:v>
                </c:pt>
                <c:pt idx="669">
                  <c:v>588</c:v>
                </c:pt>
                <c:pt idx="670">
                  <c:v>581.4</c:v>
                </c:pt>
                <c:pt idx="671">
                  <c:v>566</c:v>
                </c:pt>
                <c:pt idx="672">
                  <c:v>512.92699999999934</c:v>
                </c:pt>
                <c:pt idx="673">
                  <c:v>198.65</c:v>
                </c:pt>
                <c:pt idx="674">
                  <c:v>-471.524</c:v>
                </c:pt>
                <c:pt idx="675">
                  <c:v>-546.80199999999934</c:v>
                </c:pt>
                <c:pt idx="676">
                  <c:v>-570.58399999999995</c:v>
                </c:pt>
                <c:pt idx="677">
                  <c:v>-583.87199999999996</c:v>
                </c:pt>
                <c:pt idx="678">
                  <c:v>-588</c:v>
                </c:pt>
                <c:pt idx="679">
                  <c:v>-588</c:v>
                </c:pt>
                <c:pt idx="680">
                  <c:v>-588</c:v>
                </c:pt>
                <c:pt idx="681">
                  <c:v>-588</c:v>
                </c:pt>
                <c:pt idx="682">
                  <c:v>-588</c:v>
                </c:pt>
                <c:pt idx="683">
                  <c:v>-588</c:v>
                </c:pt>
                <c:pt idx="684">
                  <c:v>-588</c:v>
                </c:pt>
                <c:pt idx="685">
                  <c:v>-588</c:v>
                </c:pt>
                <c:pt idx="686">
                  <c:v>-588</c:v>
                </c:pt>
                <c:pt idx="687">
                  <c:v>-588</c:v>
                </c:pt>
                <c:pt idx="688">
                  <c:v>-588</c:v>
                </c:pt>
                <c:pt idx="689">
                  <c:v>-588</c:v>
                </c:pt>
                <c:pt idx="690">
                  <c:v>-588</c:v>
                </c:pt>
                <c:pt idx="691">
                  <c:v>-588</c:v>
                </c:pt>
                <c:pt idx="692">
                  <c:v>-588</c:v>
                </c:pt>
                <c:pt idx="693">
                  <c:v>-588</c:v>
                </c:pt>
                <c:pt idx="694">
                  <c:v>-577.56099999999947</c:v>
                </c:pt>
                <c:pt idx="695">
                  <c:v>-562.78900000000067</c:v>
                </c:pt>
                <c:pt idx="696">
                  <c:v>-495.02099999999967</c:v>
                </c:pt>
                <c:pt idx="697">
                  <c:v>51.0184</c:v>
                </c:pt>
                <c:pt idx="698">
                  <c:v>497.37200000000001</c:v>
                </c:pt>
                <c:pt idx="699">
                  <c:v>561.64800000000002</c:v>
                </c:pt>
                <c:pt idx="700">
                  <c:v>575.74699999999996</c:v>
                </c:pt>
                <c:pt idx="701">
                  <c:v>588</c:v>
                </c:pt>
                <c:pt idx="702">
                  <c:v>588</c:v>
                </c:pt>
                <c:pt idx="703">
                  <c:v>588</c:v>
                </c:pt>
                <c:pt idx="704">
                  <c:v>588</c:v>
                </c:pt>
                <c:pt idx="705">
                  <c:v>588</c:v>
                </c:pt>
                <c:pt idx="706">
                  <c:v>588</c:v>
                </c:pt>
              </c:numCache>
            </c:numRef>
          </c:yVal>
        </c:ser>
        <c:axId val="109936640"/>
        <c:axId val="109938176"/>
      </c:scatterChart>
      <c:valAx>
        <c:axId val="109936640"/>
        <c:scaling>
          <c:orientation val="minMax"/>
          <c:max val="0.2"/>
          <c:min val="-0.1"/>
        </c:scaling>
        <c:axPos val="b"/>
        <c:numFmt formatCode="General" sourceLinked="0"/>
        <c:tickLblPos val="nextTo"/>
        <c:crossAx val="109938176"/>
        <c:crossesAt val="-1200"/>
        <c:crossBetween val="midCat"/>
        <c:majorUnit val="0.1"/>
      </c:valAx>
      <c:valAx>
        <c:axId val="109938176"/>
        <c:scaling>
          <c:orientation val="minMax"/>
          <c:max val="1200"/>
          <c:min val="-1200"/>
        </c:scaling>
        <c:axPos val="l"/>
        <c:numFmt formatCode="0" sourceLinked="0"/>
        <c:tickLblPos val="nextTo"/>
        <c:crossAx val="109936640"/>
        <c:crossesAt val="-0.1"/>
        <c:crossBetween val="midCat"/>
        <c:majorUnit val="600"/>
      </c:valAx>
      <c:spPr>
        <a:ln>
          <a:solidFill>
            <a:sysClr val="windowText" lastClr="000000">
              <a:lumMod val="50000"/>
              <a:lumOff val="50000"/>
            </a:sysClr>
          </a:solidFill>
        </a:ln>
      </c:spPr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1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0073277777777823"/>
          <c:y val="3.2293981481481611E-2"/>
          <c:w val="0.86200500000000313"/>
          <c:h val="0.86070694444444462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rin_χ=0.5'!$B$14:$B$609</c:f>
              <c:numCache>
                <c:formatCode>0.00</c:formatCode>
                <c:ptCount val="596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073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073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55</c:v>
                </c:pt>
                <c:pt idx="32">
                  <c:v>0.64000000000000179</c:v>
                </c:pt>
                <c:pt idx="33">
                  <c:v>0.66000000000000203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66</c:v>
                </c:pt>
                <c:pt idx="38">
                  <c:v>0.76000000000000134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3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949</c:v>
                </c:pt>
                <c:pt idx="64">
                  <c:v>1.2799999999999956</c:v>
                </c:pt>
                <c:pt idx="65">
                  <c:v>1.2999999999999956</c:v>
                </c:pt>
                <c:pt idx="66">
                  <c:v>1.3199999999999963</c:v>
                </c:pt>
                <c:pt idx="67">
                  <c:v>1.3399999999999963</c:v>
                </c:pt>
                <c:pt idx="68">
                  <c:v>1.3599999999999965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3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949</c:v>
                </c:pt>
                <c:pt idx="89">
                  <c:v>1.7799999999999956</c:v>
                </c:pt>
                <c:pt idx="90">
                  <c:v>1.7999999999999956</c:v>
                </c:pt>
                <c:pt idx="91">
                  <c:v>1.8199999999999963</c:v>
                </c:pt>
                <c:pt idx="92">
                  <c:v>1.8399999999999963</c:v>
                </c:pt>
                <c:pt idx="93">
                  <c:v>1.8599999999999965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28</c:v>
                </c:pt>
                <c:pt idx="98">
                  <c:v>1.9600000000000029</c:v>
                </c:pt>
                <c:pt idx="99">
                  <c:v>1.9800000000000031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3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3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3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3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rin_χ=0.5'!$Q$14:$Q$609</c:f>
              <c:numCache>
                <c:formatCode>0.00E+00</c:formatCode>
                <c:ptCount val="596"/>
                <c:pt idx="0">
                  <c:v>0</c:v>
                </c:pt>
                <c:pt idx="1">
                  <c:v>-4.9999999999920317E-8</c:v>
                </c:pt>
                <c:pt idx="2">
                  <c:v>-1.4849999999998583E-6</c:v>
                </c:pt>
                <c:pt idx="3">
                  <c:v>-7.5649999999999835E-6</c:v>
                </c:pt>
                <c:pt idx="4">
                  <c:v>-1.9325000000000006E-5</c:v>
                </c:pt>
                <c:pt idx="5">
                  <c:v>-3.4465000000000152E-5</c:v>
                </c:pt>
                <c:pt idx="6">
                  <c:v>-4.9895000000000145E-5</c:v>
                </c:pt>
                <c:pt idx="7">
                  <c:v>-6.4279999999999933E-5</c:v>
                </c:pt>
                <c:pt idx="8">
                  <c:v>-7.7865000000000204E-5</c:v>
                </c:pt>
                <c:pt idx="9">
                  <c:v>-9.0460000000000066E-5</c:v>
                </c:pt>
                <c:pt idx="10">
                  <c:v>-1.0122999999999969E-4</c:v>
                </c:pt>
                <c:pt idx="11">
                  <c:v>-1.0992499999999989E-4</c:v>
                </c:pt>
                <c:pt idx="12">
                  <c:v>-1.1655999999999993E-4</c:v>
                </c:pt>
                <c:pt idx="13">
                  <c:v>-1.2043999999999986E-4</c:v>
                </c:pt>
                <c:pt idx="14">
                  <c:v>-1.2085999999999999E-4</c:v>
                </c:pt>
                <c:pt idx="15">
                  <c:v>-1.1890999999999985E-4</c:v>
                </c:pt>
                <c:pt idx="16">
                  <c:v>-1.1750000000000043E-4</c:v>
                </c:pt>
                <c:pt idx="17">
                  <c:v>-1.1866500000000064E-4</c:v>
                </c:pt>
                <c:pt idx="18">
                  <c:v>-1.2136999999999998E-4</c:v>
                </c:pt>
                <c:pt idx="19">
                  <c:v>-1.2319499999999999E-4</c:v>
                </c:pt>
                <c:pt idx="20">
                  <c:v>-1.2502999999999993E-4</c:v>
                </c:pt>
                <c:pt idx="21">
                  <c:v>-1.3477500000000034E-4</c:v>
                </c:pt>
                <c:pt idx="22">
                  <c:v>-1.6414999999999984E-4</c:v>
                </c:pt>
                <c:pt idx="23">
                  <c:v>-2.159149999999999E-4</c:v>
                </c:pt>
                <c:pt idx="24">
                  <c:v>-2.7335000000000109E-4</c:v>
                </c:pt>
                <c:pt idx="25">
                  <c:v>-3.0766999999999991E-4</c:v>
                </c:pt>
                <c:pt idx="26">
                  <c:v>-3.0163000000000011E-4</c:v>
                </c:pt>
                <c:pt idx="27">
                  <c:v>-2.719249999999999E-4</c:v>
                </c:pt>
                <c:pt idx="28">
                  <c:v>-2.5722499999999976E-4</c:v>
                </c:pt>
                <c:pt idx="29">
                  <c:v>-2.7523499999999998E-4</c:v>
                </c:pt>
                <c:pt idx="30">
                  <c:v>-3.1012499999999985E-4</c:v>
                </c:pt>
                <c:pt idx="31">
                  <c:v>-3.4773500000000076E-4</c:v>
                </c:pt>
                <c:pt idx="32">
                  <c:v>-3.9300499999999998E-4</c:v>
                </c:pt>
                <c:pt idx="33">
                  <c:v>-4.4270000000000014E-4</c:v>
                </c:pt>
                <c:pt idx="34">
                  <c:v>-4.6970999999999992E-4</c:v>
                </c:pt>
                <c:pt idx="35">
                  <c:v>-4.5506500000000124E-4</c:v>
                </c:pt>
                <c:pt idx="36">
                  <c:v>-4.2150500000000013E-4</c:v>
                </c:pt>
                <c:pt idx="37">
                  <c:v>-4.1153000000000012E-4</c:v>
                </c:pt>
                <c:pt idx="38">
                  <c:v>-4.3617000000000097E-4</c:v>
                </c:pt>
                <c:pt idx="39">
                  <c:v>-4.6309500000000012E-4</c:v>
                </c:pt>
                <c:pt idx="40">
                  <c:v>-4.5933000000000117E-4</c:v>
                </c:pt>
                <c:pt idx="41">
                  <c:v>-4.3206000000000033E-4</c:v>
                </c:pt>
                <c:pt idx="42">
                  <c:v>-4.1671499999999996E-4</c:v>
                </c:pt>
                <c:pt idx="43">
                  <c:v>-4.3642499999999983E-4</c:v>
                </c:pt>
                <c:pt idx="44">
                  <c:v>-4.8904500000000002E-4</c:v>
                </c:pt>
                <c:pt idx="45">
                  <c:v>-5.5906000000000152E-4</c:v>
                </c:pt>
                <c:pt idx="46">
                  <c:v>-6.2353000000000245E-4</c:v>
                </c:pt>
                <c:pt idx="47">
                  <c:v>-6.5613000000000184E-4</c:v>
                </c:pt>
                <c:pt idx="48">
                  <c:v>-6.4580500000000179E-4</c:v>
                </c:pt>
                <c:pt idx="49">
                  <c:v>-6.1643000000000017E-4</c:v>
                </c:pt>
                <c:pt idx="50">
                  <c:v>-6.076200000000024E-4</c:v>
                </c:pt>
                <c:pt idx="51">
                  <c:v>-6.2980000000000165E-4</c:v>
                </c:pt>
                <c:pt idx="52">
                  <c:v>-6.5458500000000136E-4</c:v>
                </c:pt>
                <c:pt idx="53">
                  <c:v>-6.523550000000003E-4</c:v>
                </c:pt>
                <c:pt idx="54">
                  <c:v>-6.2802500000000221E-4</c:v>
                </c:pt>
                <c:pt idx="55">
                  <c:v>-6.130450000000013E-4</c:v>
                </c:pt>
                <c:pt idx="56">
                  <c:v>-6.2871500000000094E-4</c:v>
                </c:pt>
                <c:pt idx="57">
                  <c:v>-6.6679999999999973E-4</c:v>
                </c:pt>
                <c:pt idx="58">
                  <c:v>-6.9701000000000246E-4</c:v>
                </c:pt>
                <c:pt idx="59">
                  <c:v>-7.2125500000000094E-4</c:v>
                </c:pt>
                <c:pt idx="60">
                  <c:v>-7.2730000000000255E-4</c:v>
                </c:pt>
                <c:pt idx="61">
                  <c:v>-7.2382000000000305E-4</c:v>
                </c:pt>
                <c:pt idx="62">
                  <c:v>-7.2414500000000232E-4</c:v>
                </c:pt>
                <c:pt idx="63">
                  <c:v>-7.2723500000000218E-4</c:v>
                </c:pt>
                <c:pt idx="64">
                  <c:v>-7.311600000000024E-4</c:v>
                </c:pt>
                <c:pt idx="65">
                  <c:v>-7.3390500000000225E-4</c:v>
                </c:pt>
                <c:pt idx="66">
                  <c:v>-7.357650000000015E-4</c:v>
                </c:pt>
                <c:pt idx="67">
                  <c:v>-7.3775000000000034E-4</c:v>
                </c:pt>
                <c:pt idx="68">
                  <c:v>-7.4850000000000209E-4</c:v>
                </c:pt>
                <c:pt idx="69">
                  <c:v>-7.8807000000000204E-4</c:v>
                </c:pt>
                <c:pt idx="70">
                  <c:v>-8.6125500000000326E-4</c:v>
                </c:pt>
                <c:pt idx="71">
                  <c:v>-9.4836000000000388E-4</c:v>
                </c:pt>
                <c:pt idx="72">
                  <c:v>-1.0277050000000001E-3</c:v>
                </c:pt>
                <c:pt idx="73">
                  <c:v>-1.0780050000000043E-3</c:v>
                </c:pt>
                <c:pt idx="74">
                  <c:v>-1.0862750000000031E-3</c:v>
                </c:pt>
                <c:pt idx="75">
                  <c:v>-1.0690199999999997E-3</c:v>
                </c:pt>
                <c:pt idx="76">
                  <c:v>-1.0590350000000001E-3</c:v>
                </c:pt>
                <c:pt idx="77">
                  <c:v>-1.0763600000000021E-3</c:v>
                </c:pt>
                <c:pt idx="78">
                  <c:v>-1.1106200000000001E-3</c:v>
                </c:pt>
                <c:pt idx="79">
                  <c:v>-1.1316399999999999E-3</c:v>
                </c:pt>
                <c:pt idx="80">
                  <c:v>-1.1209750000000021E-3</c:v>
                </c:pt>
                <c:pt idx="81">
                  <c:v>-1.0934099999999997E-3</c:v>
                </c:pt>
                <c:pt idx="82">
                  <c:v>-1.0836500000000031E-3</c:v>
                </c:pt>
                <c:pt idx="83">
                  <c:v>-1.1050699999999999E-3</c:v>
                </c:pt>
                <c:pt idx="84">
                  <c:v>-1.1359400000000028E-3</c:v>
                </c:pt>
                <c:pt idx="85">
                  <c:v>-1.1468750000000038E-3</c:v>
                </c:pt>
                <c:pt idx="86">
                  <c:v>-1.1318250000000001E-3</c:v>
                </c:pt>
                <c:pt idx="87">
                  <c:v>-1.1128300000000026E-3</c:v>
                </c:pt>
                <c:pt idx="88">
                  <c:v>-1.1137250000000001E-3</c:v>
                </c:pt>
                <c:pt idx="89">
                  <c:v>-1.1352450000000026E-3</c:v>
                </c:pt>
                <c:pt idx="90">
                  <c:v>-1.1630000000000021E-3</c:v>
                </c:pt>
                <c:pt idx="91">
                  <c:v>-1.1846350000000033E-3</c:v>
                </c:pt>
                <c:pt idx="92">
                  <c:v>-1.1922250000000038E-3</c:v>
                </c:pt>
                <c:pt idx="93">
                  <c:v>-1.1874850000000037E-3</c:v>
                </c:pt>
                <c:pt idx="94">
                  <c:v>-1.1806700000000045E-3</c:v>
                </c:pt>
                <c:pt idx="95">
                  <c:v>-1.1779350000000021E-3</c:v>
                </c:pt>
                <c:pt idx="96">
                  <c:v>-1.1829800000000043E-3</c:v>
                </c:pt>
                <c:pt idx="97">
                  <c:v>-1.1939349999999999E-3</c:v>
                </c:pt>
                <c:pt idx="98">
                  <c:v>-1.2042800000000033E-3</c:v>
                </c:pt>
                <c:pt idx="99">
                  <c:v>-1.2190649999999999E-3</c:v>
                </c:pt>
                <c:pt idx="100">
                  <c:v>-1.2595249999999998E-3</c:v>
                </c:pt>
                <c:pt idx="101">
                  <c:v>-1.3377450000000026E-3</c:v>
                </c:pt>
                <c:pt idx="102">
                  <c:v>-1.4386550000000031E-3</c:v>
                </c:pt>
                <c:pt idx="103">
                  <c:v>-1.5279499999999999E-3</c:v>
                </c:pt>
                <c:pt idx="104">
                  <c:v>-1.5710450000000031E-3</c:v>
                </c:pt>
                <c:pt idx="105">
                  <c:v>-1.5698649999999999E-3</c:v>
                </c:pt>
                <c:pt idx="106">
                  <c:v>-1.5777450000000021E-3</c:v>
                </c:pt>
                <c:pt idx="107">
                  <c:v>-1.6428150000000054E-3</c:v>
                </c:pt>
                <c:pt idx="108">
                  <c:v>-1.7289800000000037E-3</c:v>
                </c:pt>
                <c:pt idx="109">
                  <c:v>-1.8099800000000033E-3</c:v>
                </c:pt>
                <c:pt idx="110">
                  <c:v>-1.9080150000000077E-3</c:v>
                </c:pt>
                <c:pt idx="111">
                  <c:v>-2.0271750000000052E-3</c:v>
                </c:pt>
                <c:pt idx="112">
                  <c:v>-2.1682000000000012E-3</c:v>
                </c:pt>
                <c:pt idx="113">
                  <c:v>-2.3184249999999998E-3</c:v>
                </c:pt>
                <c:pt idx="114">
                  <c:v>-2.4515750000000001E-3</c:v>
                </c:pt>
                <c:pt idx="115">
                  <c:v>-2.5451250000000057E-3</c:v>
                </c:pt>
                <c:pt idx="116">
                  <c:v>-2.5951050000000012E-3</c:v>
                </c:pt>
                <c:pt idx="117">
                  <c:v>-2.6132450000000002E-3</c:v>
                </c:pt>
                <c:pt idx="118">
                  <c:v>-2.6199799999999992E-3</c:v>
                </c:pt>
                <c:pt idx="119">
                  <c:v>-2.6423900000000079E-3</c:v>
                </c:pt>
                <c:pt idx="120">
                  <c:v>-2.701210000000009E-3</c:v>
                </c:pt>
                <c:pt idx="121">
                  <c:v>-2.7928599999999994E-3</c:v>
                </c:pt>
                <c:pt idx="122">
                  <c:v>-2.8935750000000002E-3</c:v>
                </c:pt>
                <c:pt idx="123">
                  <c:v>-2.9833150000000076E-3</c:v>
                </c:pt>
                <c:pt idx="124">
                  <c:v>-3.0561549999999996E-3</c:v>
                </c:pt>
                <c:pt idx="125">
                  <c:v>-3.1236900000000114E-3</c:v>
                </c:pt>
                <c:pt idx="126">
                  <c:v>-3.2237000000000134E-3</c:v>
                </c:pt>
                <c:pt idx="127">
                  <c:v>-3.3942449999999997E-3</c:v>
                </c:pt>
                <c:pt idx="128">
                  <c:v>-3.6428399999999996E-3</c:v>
                </c:pt>
                <c:pt idx="129">
                  <c:v>-3.9576400000000001E-3</c:v>
                </c:pt>
                <c:pt idx="130">
                  <c:v>-4.2922899999999998E-3</c:v>
                </c:pt>
                <c:pt idx="131">
                  <c:v>-4.6269399999999995E-3</c:v>
                </c:pt>
                <c:pt idx="132">
                  <c:v>-5.0287900000000104E-3</c:v>
                </c:pt>
                <c:pt idx="133">
                  <c:v>-5.5106900000000134E-3</c:v>
                </c:pt>
                <c:pt idx="134">
                  <c:v>-6.0029899999999997E-3</c:v>
                </c:pt>
                <c:pt idx="135">
                  <c:v>-6.4240399999999989E-3</c:v>
                </c:pt>
                <c:pt idx="136">
                  <c:v>-6.6756900000000145E-3</c:v>
                </c:pt>
                <c:pt idx="137">
                  <c:v>-6.705240000000022E-3</c:v>
                </c:pt>
                <c:pt idx="138">
                  <c:v>-6.5706400000000243E-3</c:v>
                </c:pt>
                <c:pt idx="139">
                  <c:v>-6.3914400000000173E-3</c:v>
                </c:pt>
                <c:pt idx="140">
                  <c:v>-6.2566900000000231E-3</c:v>
                </c:pt>
                <c:pt idx="141">
                  <c:v>-6.2067400000000248E-3</c:v>
                </c:pt>
                <c:pt idx="142">
                  <c:v>-6.2272899999999999E-3</c:v>
                </c:pt>
                <c:pt idx="143">
                  <c:v>-6.2949399999999997E-3</c:v>
                </c:pt>
                <c:pt idx="144">
                  <c:v>-6.3870899999999998E-3</c:v>
                </c:pt>
                <c:pt idx="145">
                  <c:v>-6.4759400000000177E-3</c:v>
                </c:pt>
                <c:pt idx="146">
                  <c:v>-6.5449399999999991E-3</c:v>
                </c:pt>
                <c:pt idx="147">
                  <c:v>-6.5948899999999991E-3</c:v>
                </c:pt>
                <c:pt idx="148">
                  <c:v>-6.6317400000000231E-3</c:v>
                </c:pt>
                <c:pt idx="149">
                  <c:v>-6.6614899999999991E-3</c:v>
                </c:pt>
                <c:pt idx="150">
                  <c:v>-6.6895900000000152E-3</c:v>
                </c:pt>
                <c:pt idx="151">
                  <c:v>-6.7236400000000194E-3</c:v>
                </c:pt>
                <c:pt idx="152">
                  <c:v>-6.7543399999999993E-3</c:v>
                </c:pt>
                <c:pt idx="153">
                  <c:v>-6.7669399999999991E-3</c:v>
                </c:pt>
                <c:pt idx="154">
                  <c:v>-6.7892400000000332E-3</c:v>
                </c:pt>
                <c:pt idx="155">
                  <c:v>-6.8647399999999985E-3</c:v>
                </c:pt>
                <c:pt idx="156">
                  <c:v>-6.9680400000000182E-3</c:v>
                </c:pt>
                <c:pt idx="157">
                  <c:v>-7.0337900000000207E-3</c:v>
                </c:pt>
                <c:pt idx="158">
                  <c:v>-7.0592900000000193E-3</c:v>
                </c:pt>
                <c:pt idx="159">
                  <c:v>-7.1006900000000145E-3</c:v>
                </c:pt>
                <c:pt idx="160">
                  <c:v>-7.1709900000000125E-3</c:v>
                </c:pt>
                <c:pt idx="161">
                  <c:v>-7.226640000000022E-3</c:v>
                </c:pt>
                <c:pt idx="162">
                  <c:v>-7.2612900000000227E-3</c:v>
                </c:pt>
                <c:pt idx="163">
                  <c:v>-7.3461900000000137E-3</c:v>
                </c:pt>
                <c:pt idx="164">
                  <c:v>-7.5716400000000314E-3</c:v>
                </c:pt>
                <c:pt idx="165">
                  <c:v>-7.9683400000000217E-3</c:v>
                </c:pt>
                <c:pt idx="166">
                  <c:v>-8.4973900000000005E-3</c:v>
                </c:pt>
                <c:pt idx="167">
                  <c:v>-9.0842900000000001E-3</c:v>
                </c:pt>
                <c:pt idx="168">
                  <c:v>-9.6504400000000361E-3</c:v>
                </c:pt>
                <c:pt idx="169">
                  <c:v>-1.0132939999999998E-2</c:v>
                </c:pt>
                <c:pt idx="170">
                  <c:v>-1.0491639999999998E-2</c:v>
                </c:pt>
                <c:pt idx="171">
                  <c:v>-1.0764790000000003E-2</c:v>
                </c:pt>
                <c:pt idx="172">
                  <c:v>-1.104684E-2</c:v>
                </c:pt>
                <c:pt idx="173">
                  <c:v>-1.144114000000003E-2</c:v>
                </c:pt>
                <c:pt idx="174">
                  <c:v>-1.196159000000005E-2</c:v>
                </c:pt>
                <c:pt idx="175">
                  <c:v>-1.2528590000000001E-2</c:v>
                </c:pt>
                <c:pt idx="176">
                  <c:v>-1.296214E-2</c:v>
                </c:pt>
                <c:pt idx="177">
                  <c:v>-1.3203040000000001E-2</c:v>
                </c:pt>
                <c:pt idx="178">
                  <c:v>-1.3337739999999999E-2</c:v>
                </c:pt>
                <c:pt idx="179">
                  <c:v>-1.3498590000000001E-2</c:v>
                </c:pt>
                <c:pt idx="180">
                  <c:v>-1.374969E-2</c:v>
                </c:pt>
                <c:pt idx="181">
                  <c:v>-1.402109E-2</c:v>
                </c:pt>
                <c:pt idx="182">
                  <c:v>-1.4220440000000001E-2</c:v>
                </c:pt>
                <c:pt idx="183">
                  <c:v>-1.4353039999999999E-2</c:v>
                </c:pt>
                <c:pt idx="184">
                  <c:v>-1.448434E-2</c:v>
                </c:pt>
                <c:pt idx="185">
                  <c:v>-1.456854E-2</c:v>
                </c:pt>
                <c:pt idx="186">
                  <c:v>-1.4570739999999999E-2</c:v>
                </c:pt>
                <c:pt idx="187">
                  <c:v>-1.454664E-2</c:v>
                </c:pt>
                <c:pt idx="188">
                  <c:v>-1.447069E-2</c:v>
                </c:pt>
                <c:pt idx="189">
                  <c:v>-1.4301840000000001E-2</c:v>
                </c:pt>
                <c:pt idx="190">
                  <c:v>-1.4115939999999978E-2</c:v>
                </c:pt>
                <c:pt idx="191">
                  <c:v>-1.398834E-2</c:v>
                </c:pt>
                <c:pt idx="192">
                  <c:v>-1.3951440000000001E-2</c:v>
                </c:pt>
                <c:pt idx="193">
                  <c:v>-1.4002939999999998E-2</c:v>
                </c:pt>
                <c:pt idx="194">
                  <c:v>-1.410789E-2</c:v>
                </c:pt>
                <c:pt idx="195">
                  <c:v>-1.422879E-2</c:v>
                </c:pt>
                <c:pt idx="196">
                  <c:v>-1.433074E-2</c:v>
                </c:pt>
                <c:pt idx="197">
                  <c:v>-1.4381540000000003E-2</c:v>
                </c:pt>
                <c:pt idx="198">
                  <c:v>-1.4376339999999998E-2</c:v>
                </c:pt>
                <c:pt idx="199">
                  <c:v>-1.434539E-2</c:v>
                </c:pt>
                <c:pt idx="200">
                  <c:v>-1.4323939999999999E-2</c:v>
                </c:pt>
                <c:pt idx="201">
                  <c:v>-1.432574E-2</c:v>
                </c:pt>
                <c:pt idx="202">
                  <c:v>-1.4345790000000001E-2</c:v>
                </c:pt>
                <c:pt idx="203">
                  <c:v>-1.4373189999999999E-2</c:v>
                </c:pt>
                <c:pt idx="204">
                  <c:v>-1.4400090000000001E-2</c:v>
                </c:pt>
                <c:pt idx="205">
                  <c:v>-1.442709E-2</c:v>
                </c:pt>
                <c:pt idx="206">
                  <c:v>-1.446599E-2</c:v>
                </c:pt>
                <c:pt idx="207">
                  <c:v>-1.4517989999999998E-2</c:v>
                </c:pt>
                <c:pt idx="208">
                  <c:v>-1.4565890000000001E-2</c:v>
                </c:pt>
                <c:pt idx="209">
                  <c:v>-1.462479E-2</c:v>
                </c:pt>
                <c:pt idx="210">
                  <c:v>-1.477149E-2</c:v>
                </c:pt>
                <c:pt idx="211">
                  <c:v>-1.5091490000000001E-2</c:v>
                </c:pt>
                <c:pt idx="212">
                  <c:v>-1.5613440000000001E-2</c:v>
                </c:pt>
                <c:pt idx="213">
                  <c:v>-1.6301540000000041E-2</c:v>
                </c:pt>
                <c:pt idx="214">
                  <c:v>-1.7084740000000001E-2</c:v>
                </c:pt>
                <c:pt idx="215">
                  <c:v>-1.7786039999999999E-2</c:v>
                </c:pt>
                <c:pt idx="216">
                  <c:v>-1.829859E-2</c:v>
                </c:pt>
                <c:pt idx="217">
                  <c:v>-1.864969E-2</c:v>
                </c:pt>
                <c:pt idx="218">
                  <c:v>-1.8886340000000001E-2</c:v>
                </c:pt>
                <c:pt idx="219">
                  <c:v>-1.9039090000000002E-2</c:v>
                </c:pt>
                <c:pt idx="220">
                  <c:v>-1.9151490000000007E-2</c:v>
                </c:pt>
                <c:pt idx="221">
                  <c:v>-1.9278790000000001E-2</c:v>
                </c:pt>
                <c:pt idx="222">
                  <c:v>-1.9447790000000041E-2</c:v>
                </c:pt>
                <c:pt idx="223">
                  <c:v>-1.9668040000000001E-2</c:v>
                </c:pt>
                <c:pt idx="224">
                  <c:v>-1.9916340000000001E-2</c:v>
                </c:pt>
                <c:pt idx="225">
                  <c:v>-2.0109290000000002E-2</c:v>
                </c:pt>
                <c:pt idx="226">
                  <c:v>-2.0210789999999989E-2</c:v>
                </c:pt>
                <c:pt idx="227">
                  <c:v>-2.0242240000000012E-2</c:v>
                </c:pt>
                <c:pt idx="228">
                  <c:v>-2.0258390000000001E-2</c:v>
                </c:pt>
                <c:pt idx="229">
                  <c:v>-2.0314140000000001E-2</c:v>
                </c:pt>
                <c:pt idx="230">
                  <c:v>-2.0407889999999998E-2</c:v>
                </c:pt>
                <c:pt idx="231">
                  <c:v>-2.0475940000000102E-2</c:v>
                </c:pt>
                <c:pt idx="232">
                  <c:v>-2.0482390000000052E-2</c:v>
                </c:pt>
                <c:pt idx="233">
                  <c:v>-2.0439290000000072E-2</c:v>
                </c:pt>
                <c:pt idx="234">
                  <c:v>-2.039094000000001E-2</c:v>
                </c:pt>
                <c:pt idx="235">
                  <c:v>-2.0383240000000052E-2</c:v>
                </c:pt>
                <c:pt idx="236">
                  <c:v>-2.042039E-2</c:v>
                </c:pt>
                <c:pt idx="237">
                  <c:v>-2.0482239999999999E-2</c:v>
                </c:pt>
                <c:pt idx="238">
                  <c:v>-2.0543490000000001E-2</c:v>
                </c:pt>
                <c:pt idx="239">
                  <c:v>-2.0584939999999999E-2</c:v>
                </c:pt>
                <c:pt idx="240">
                  <c:v>-2.0600040000000052E-2</c:v>
                </c:pt>
                <c:pt idx="241">
                  <c:v>-2.0598039999999988E-2</c:v>
                </c:pt>
                <c:pt idx="242">
                  <c:v>-2.0600190000000011E-2</c:v>
                </c:pt>
                <c:pt idx="243">
                  <c:v>-2.0619789999999999E-2</c:v>
                </c:pt>
                <c:pt idx="244">
                  <c:v>-2.066409E-2</c:v>
                </c:pt>
                <c:pt idx="245">
                  <c:v>-2.0727989999999988E-2</c:v>
                </c:pt>
                <c:pt idx="246">
                  <c:v>-2.0799289999999998E-2</c:v>
                </c:pt>
                <c:pt idx="247">
                  <c:v>-2.0893990000000057E-2</c:v>
                </c:pt>
                <c:pt idx="248">
                  <c:v>-2.1064090000000001E-2</c:v>
                </c:pt>
                <c:pt idx="249">
                  <c:v>-2.1318689999999977E-2</c:v>
                </c:pt>
                <c:pt idx="250">
                  <c:v>-2.1520589999999968E-2</c:v>
                </c:pt>
                <c:pt idx="251">
                  <c:v>-2.1609090000000056E-2</c:v>
                </c:pt>
                <c:pt idx="252">
                  <c:v>-2.1600990000000063E-2</c:v>
                </c:pt>
                <c:pt idx="253">
                  <c:v>-2.1554239999999999E-2</c:v>
                </c:pt>
                <c:pt idx="254">
                  <c:v>-2.1523740000000006E-2</c:v>
                </c:pt>
                <c:pt idx="255">
                  <c:v>-2.1544790000000001E-2</c:v>
                </c:pt>
                <c:pt idx="256">
                  <c:v>-2.1571140000000089E-2</c:v>
                </c:pt>
                <c:pt idx="257">
                  <c:v>-2.1534040000000011E-2</c:v>
                </c:pt>
                <c:pt idx="258">
                  <c:v>-2.1410289999999998E-2</c:v>
                </c:pt>
                <c:pt idx="259">
                  <c:v>-2.1277490000000052E-2</c:v>
                </c:pt>
                <c:pt idx="260">
                  <c:v>-2.1188139999999998E-2</c:v>
                </c:pt>
                <c:pt idx="261">
                  <c:v>-2.112824E-2</c:v>
                </c:pt>
                <c:pt idx="262">
                  <c:v>-2.1082190000000011E-2</c:v>
                </c:pt>
                <c:pt idx="263">
                  <c:v>-2.1033690000000067E-2</c:v>
                </c:pt>
                <c:pt idx="264">
                  <c:v>-2.0973439999999999E-2</c:v>
                </c:pt>
                <c:pt idx="265">
                  <c:v>-2.0919339999999998E-2</c:v>
                </c:pt>
                <c:pt idx="266">
                  <c:v>-2.0882290000000012E-2</c:v>
                </c:pt>
                <c:pt idx="267">
                  <c:v>-2.0859289999999999E-2</c:v>
                </c:pt>
                <c:pt idx="268">
                  <c:v>-2.0850290000000011E-2</c:v>
                </c:pt>
                <c:pt idx="269">
                  <c:v>-2.0858990000000001E-2</c:v>
                </c:pt>
                <c:pt idx="270">
                  <c:v>-2.0882689999999999E-2</c:v>
                </c:pt>
                <c:pt idx="271">
                  <c:v>-2.0908889999999979E-2</c:v>
                </c:pt>
                <c:pt idx="272">
                  <c:v>-2.092304E-2</c:v>
                </c:pt>
                <c:pt idx="273">
                  <c:v>-2.0920689999999968E-2</c:v>
                </c:pt>
                <c:pt idx="274">
                  <c:v>-2.090879E-2</c:v>
                </c:pt>
                <c:pt idx="275">
                  <c:v>-2.0899740000000052E-2</c:v>
                </c:pt>
                <c:pt idx="276">
                  <c:v>-2.0904039999999999E-2</c:v>
                </c:pt>
                <c:pt idx="277">
                  <c:v>-2.0924089999999968E-2</c:v>
                </c:pt>
                <c:pt idx="278">
                  <c:v>-2.095224E-2</c:v>
                </c:pt>
                <c:pt idx="279">
                  <c:v>-2.0973889999999999E-2</c:v>
                </c:pt>
                <c:pt idx="280">
                  <c:v>-2.0976689999999978E-2</c:v>
                </c:pt>
                <c:pt idx="281">
                  <c:v>-2.0962089999999968E-2</c:v>
                </c:pt>
                <c:pt idx="282">
                  <c:v>-2.0946090000000001E-2</c:v>
                </c:pt>
                <c:pt idx="283">
                  <c:v>-2.0941990000000011E-2</c:v>
                </c:pt>
                <c:pt idx="284">
                  <c:v>-2.094969E-2</c:v>
                </c:pt>
                <c:pt idx="285">
                  <c:v>-2.0965640000000001E-2</c:v>
                </c:pt>
                <c:pt idx="286">
                  <c:v>-2.10079400000001E-2</c:v>
                </c:pt>
                <c:pt idx="287">
                  <c:v>-2.112404E-2</c:v>
                </c:pt>
                <c:pt idx="288">
                  <c:v>-2.1361740000000011E-2</c:v>
                </c:pt>
                <c:pt idx="289">
                  <c:v>-2.1740340000000052E-2</c:v>
                </c:pt>
                <c:pt idx="290">
                  <c:v>-2.2227990000000052E-2</c:v>
                </c:pt>
                <c:pt idx="291">
                  <c:v>-2.2742940000000073E-2</c:v>
                </c:pt>
                <c:pt idx="292">
                  <c:v>-2.3172289999999988E-2</c:v>
                </c:pt>
                <c:pt idx="293">
                  <c:v>-2.3437540000000052E-2</c:v>
                </c:pt>
                <c:pt idx="294">
                  <c:v>-2.3532890000000001E-2</c:v>
                </c:pt>
                <c:pt idx="295">
                  <c:v>-2.3498140000000001E-2</c:v>
                </c:pt>
                <c:pt idx="296">
                  <c:v>-2.3357139999999988E-2</c:v>
                </c:pt>
                <c:pt idx="297">
                  <c:v>-2.3109939999999999E-2</c:v>
                </c:pt>
                <c:pt idx="298">
                  <c:v>-2.2802390000000079E-2</c:v>
                </c:pt>
                <c:pt idx="299">
                  <c:v>-2.2541940000000097E-2</c:v>
                </c:pt>
                <c:pt idx="300">
                  <c:v>-2.2351190000000042E-2</c:v>
                </c:pt>
                <c:pt idx="301">
                  <c:v>-2.2210290000000042E-2</c:v>
                </c:pt>
                <c:pt idx="302">
                  <c:v>-2.2098690000000001E-2</c:v>
                </c:pt>
                <c:pt idx="303">
                  <c:v>-2.2004790000000052E-2</c:v>
                </c:pt>
                <c:pt idx="304">
                  <c:v>-2.1916140000000001E-2</c:v>
                </c:pt>
                <c:pt idx="305">
                  <c:v>-2.1818790000000001E-2</c:v>
                </c:pt>
                <c:pt idx="306">
                  <c:v>-2.1703340000000081E-2</c:v>
                </c:pt>
                <c:pt idx="307">
                  <c:v>-2.156959E-2</c:v>
                </c:pt>
                <c:pt idx="308">
                  <c:v>-2.1433390000000111E-2</c:v>
                </c:pt>
                <c:pt idx="309">
                  <c:v>-2.1314639999999978E-2</c:v>
                </c:pt>
                <c:pt idx="310">
                  <c:v>-2.1206940000000063E-2</c:v>
                </c:pt>
                <c:pt idx="311">
                  <c:v>-2.1089489999999999E-2</c:v>
                </c:pt>
                <c:pt idx="312">
                  <c:v>-2.0961489999999968E-2</c:v>
                </c:pt>
                <c:pt idx="313">
                  <c:v>-2.0835290000000086E-2</c:v>
                </c:pt>
                <c:pt idx="314">
                  <c:v>-2.0706740000000001E-2</c:v>
                </c:pt>
                <c:pt idx="315">
                  <c:v>-2.0559189999999988E-2</c:v>
                </c:pt>
                <c:pt idx="316">
                  <c:v>-2.0401490000000001E-2</c:v>
                </c:pt>
                <c:pt idx="317">
                  <c:v>-2.0261240000000062E-2</c:v>
                </c:pt>
                <c:pt idx="318">
                  <c:v>-2.0135290000000042E-2</c:v>
                </c:pt>
                <c:pt idx="319">
                  <c:v>-2.0010239999999999E-2</c:v>
                </c:pt>
                <c:pt idx="320">
                  <c:v>-1.9903340000000005E-2</c:v>
                </c:pt>
                <c:pt idx="321">
                  <c:v>-1.9833090000000001E-2</c:v>
                </c:pt>
                <c:pt idx="322">
                  <c:v>-1.9787790000000041E-2</c:v>
                </c:pt>
                <c:pt idx="323">
                  <c:v>-1.9749290000000003E-2</c:v>
                </c:pt>
                <c:pt idx="324">
                  <c:v>-1.9720740000000049E-2</c:v>
                </c:pt>
                <c:pt idx="325">
                  <c:v>-1.969709E-2</c:v>
                </c:pt>
                <c:pt idx="326">
                  <c:v>-1.9652290000000003E-2</c:v>
                </c:pt>
                <c:pt idx="327">
                  <c:v>-1.9585940000000003E-2</c:v>
                </c:pt>
                <c:pt idx="328">
                  <c:v>-1.9527690000000007E-2</c:v>
                </c:pt>
                <c:pt idx="329">
                  <c:v>-1.9490190000000046E-2</c:v>
                </c:pt>
                <c:pt idx="330">
                  <c:v>-1.9459790000000001E-2</c:v>
                </c:pt>
                <c:pt idx="331">
                  <c:v>-1.9423240000000001E-2</c:v>
                </c:pt>
                <c:pt idx="332">
                  <c:v>-1.9390740000000007E-2</c:v>
                </c:pt>
                <c:pt idx="333">
                  <c:v>-1.9383640000000001E-2</c:v>
                </c:pt>
                <c:pt idx="334">
                  <c:v>-1.9402790000000048E-2</c:v>
                </c:pt>
                <c:pt idx="335">
                  <c:v>-1.9440640000000023E-2</c:v>
                </c:pt>
                <c:pt idx="336">
                  <c:v>-1.9506790000000041E-2</c:v>
                </c:pt>
                <c:pt idx="337">
                  <c:v>-1.959719E-2</c:v>
                </c:pt>
                <c:pt idx="338">
                  <c:v>-1.9674140000000003E-2</c:v>
                </c:pt>
                <c:pt idx="339">
                  <c:v>-1.971579E-2</c:v>
                </c:pt>
                <c:pt idx="340">
                  <c:v>-1.9725690000000021E-2</c:v>
                </c:pt>
                <c:pt idx="341">
                  <c:v>-1.9708640000000003E-2</c:v>
                </c:pt>
                <c:pt idx="342">
                  <c:v>-1.9697840000000001E-2</c:v>
                </c:pt>
                <c:pt idx="343">
                  <c:v>-1.9729890000000045E-2</c:v>
                </c:pt>
                <c:pt idx="344">
                  <c:v>-1.9802540000000056E-2</c:v>
                </c:pt>
                <c:pt idx="345">
                  <c:v>-1.9927690000000001E-2</c:v>
                </c:pt>
                <c:pt idx="346">
                  <c:v>-2.0161889999999988E-2</c:v>
                </c:pt>
                <c:pt idx="347">
                  <c:v>-2.054779E-2</c:v>
                </c:pt>
                <c:pt idx="348">
                  <c:v>-2.1042140000000067E-2</c:v>
                </c:pt>
                <c:pt idx="349">
                  <c:v>-2.1535040000000071E-2</c:v>
                </c:pt>
                <c:pt idx="350">
                  <c:v>-2.1916339999999999E-2</c:v>
                </c:pt>
                <c:pt idx="351">
                  <c:v>-2.212654E-2</c:v>
                </c:pt>
                <c:pt idx="352">
                  <c:v>-2.2148240000000052E-2</c:v>
                </c:pt>
                <c:pt idx="353">
                  <c:v>-2.2104240000000056E-2</c:v>
                </c:pt>
                <c:pt idx="354">
                  <c:v>-2.217059E-2</c:v>
                </c:pt>
                <c:pt idx="355">
                  <c:v>-2.2413040000000085E-2</c:v>
                </c:pt>
                <c:pt idx="356">
                  <c:v>-2.2822990000000012E-2</c:v>
                </c:pt>
                <c:pt idx="357">
                  <c:v>-2.3341339999999999E-2</c:v>
                </c:pt>
                <c:pt idx="358">
                  <c:v>-2.3907589999999968E-2</c:v>
                </c:pt>
                <c:pt idx="359">
                  <c:v>-2.4479840000000086E-2</c:v>
                </c:pt>
                <c:pt idx="360">
                  <c:v>-2.5028689999999968E-2</c:v>
                </c:pt>
                <c:pt idx="361">
                  <c:v>-2.5534990000000011E-2</c:v>
                </c:pt>
                <c:pt idx="362">
                  <c:v>-2.6014139999999995E-2</c:v>
                </c:pt>
                <c:pt idx="363">
                  <c:v>-2.6461940000000097E-2</c:v>
                </c:pt>
                <c:pt idx="364">
                  <c:v>-2.6854090000000001E-2</c:v>
                </c:pt>
                <c:pt idx="365">
                  <c:v>-2.7225040000000072E-2</c:v>
                </c:pt>
                <c:pt idx="366">
                  <c:v>-2.7601840000000134E-2</c:v>
                </c:pt>
                <c:pt idx="367">
                  <c:v>-2.7936140000000068E-2</c:v>
                </c:pt>
                <c:pt idx="368">
                  <c:v>-2.8215140000000052E-2</c:v>
                </c:pt>
                <c:pt idx="369">
                  <c:v>-2.848264000000001E-2</c:v>
                </c:pt>
                <c:pt idx="370">
                  <c:v>-2.8761240000000011E-2</c:v>
                </c:pt>
                <c:pt idx="371">
                  <c:v>-2.8998439999999941E-2</c:v>
                </c:pt>
                <c:pt idx="372">
                  <c:v>-2.9209440000000041E-2</c:v>
                </c:pt>
                <c:pt idx="373">
                  <c:v>-2.9437040000000088E-2</c:v>
                </c:pt>
                <c:pt idx="374">
                  <c:v>-2.9658089999999988E-2</c:v>
                </c:pt>
                <c:pt idx="375">
                  <c:v>-2.9870340000000096E-2</c:v>
                </c:pt>
                <c:pt idx="376">
                  <c:v>-3.0107690000000006E-2</c:v>
                </c:pt>
                <c:pt idx="377">
                  <c:v>-3.0384390000000001E-2</c:v>
                </c:pt>
                <c:pt idx="378">
                  <c:v>-3.0656989999999999E-2</c:v>
                </c:pt>
                <c:pt idx="379">
                  <c:v>-3.085659E-2</c:v>
                </c:pt>
                <c:pt idx="380">
                  <c:v>-3.0959140000000052E-2</c:v>
                </c:pt>
                <c:pt idx="381">
                  <c:v>-3.1034190000000066E-2</c:v>
                </c:pt>
                <c:pt idx="382">
                  <c:v>-3.1179140000000081E-2</c:v>
                </c:pt>
                <c:pt idx="383">
                  <c:v>-3.133644E-2</c:v>
                </c:pt>
                <c:pt idx="384">
                  <c:v>-3.1480790000000002E-2</c:v>
                </c:pt>
                <c:pt idx="385">
                  <c:v>-3.1657790000000012E-2</c:v>
                </c:pt>
                <c:pt idx="386">
                  <c:v>-3.1831640000000119E-2</c:v>
                </c:pt>
                <c:pt idx="387">
                  <c:v>-3.1936940000000094E-2</c:v>
                </c:pt>
                <c:pt idx="388">
                  <c:v>-3.2012540000000006E-2</c:v>
                </c:pt>
                <c:pt idx="389">
                  <c:v>-3.2105840000000094E-2</c:v>
                </c:pt>
                <c:pt idx="390">
                  <c:v>-3.2201140000000142E-2</c:v>
                </c:pt>
                <c:pt idx="391">
                  <c:v>-3.2270990000000103E-2</c:v>
                </c:pt>
                <c:pt idx="392">
                  <c:v>-3.2340340000000092E-2</c:v>
                </c:pt>
                <c:pt idx="393">
                  <c:v>-3.2438090000000051E-2</c:v>
                </c:pt>
                <c:pt idx="394">
                  <c:v>-3.2553040000000012E-2</c:v>
                </c:pt>
                <c:pt idx="395">
                  <c:v>-3.2648390000000097E-2</c:v>
                </c:pt>
                <c:pt idx="396">
                  <c:v>-3.2712190000000002E-2</c:v>
                </c:pt>
                <c:pt idx="397">
                  <c:v>-3.2748340000000056E-2</c:v>
                </c:pt>
                <c:pt idx="398">
                  <c:v>-3.2717990000000002E-2</c:v>
                </c:pt>
                <c:pt idx="399">
                  <c:v>-3.2667690000000041E-2</c:v>
                </c:pt>
                <c:pt idx="400">
                  <c:v>-3.2716790000000003E-2</c:v>
                </c:pt>
                <c:pt idx="401">
                  <c:v>-3.2840290000000091E-2</c:v>
                </c:pt>
                <c:pt idx="402">
                  <c:v>-3.2928190000000003E-2</c:v>
                </c:pt>
                <c:pt idx="403">
                  <c:v>-3.2931890000000102E-2</c:v>
                </c:pt>
                <c:pt idx="404">
                  <c:v>-3.288249E-2</c:v>
                </c:pt>
                <c:pt idx="405">
                  <c:v>-3.2834940000000132E-2</c:v>
                </c:pt>
                <c:pt idx="406">
                  <c:v>-3.2844340000000131E-2</c:v>
                </c:pt>
                <c:pt idx="407">
                  <c:v>-3.2923890000000011E-2</c:v>
                </c:pt>
                <c:pt idx="408">
                  <c:v>-3.3043640000000006E-2</c:v>
                </c:pt>
                <c:pt idx="409">
                  <c:v>-3.3109740000000006E-2</c:v>
                </c:pt>
                <c:pt idx="410">
                  <c:v>-3.3060190000000003E-2</c:v>
                </c:pt>
                <c:pt idx="411">
                  <c:v>-3.2936290000000042E-2</c:v>
                </c:pt>
                <c:pt idx="412">
                  <c:v>-3.2814340000000101E-2</c:v>
                </c:pt>
                <c:pt idx="413">
                  <c:v>-3.2752989999999996E-2</c:v>
                </c:pt>
                <c:pt idx="414">
                  <c:v>-3.2759690000000001E-2</c:v>
                </c:pt>
                <c:pt idx="415">
                  <c:v>-3.2784790000000001E-2</c:v>
                </c:pt>
                <c:pt idx="416">
                  <c:v>-3.277279000000001E-2</c:v>
                </c:pt>
                <c:pt idx="417">
                  <c:v>-3.2714740000000006E-2</c:v>
                </c:pt>
                <c:pt idx="418">
                  <c:v>-3.2620240000000092E-2</c:v>
                </c:pt>
                <c:pt idx="419">
                  <c:v>-3.2521690000000006E-2</c:v>
                </c:pt>
                <c:pt idx="420">
                  <c:v>-3.2498540000000006E-2</c:v>
                </c:pt>
                <c:pt idx="421">
                  <c:v>-3.256589E-2</c:v>
                </c:pt>
                <c:pt idx="422">
                  <c:v>-3.2666740000000041E-2</c:v>
                </c:pt>
                <c:pt idx="423">
                  <c:v>-3.2733790000000096E-2</c:v>
                </c:pt>
                <c:pt idx="424">
                  <c:v>-3.2755940000000101E-2</c:v>
                </c:pt>
                <c:pt idx="425">
                  <c:v>-3.2785040000000092E-2</c:v>
                </c:pt>
                <c:pt idx="426">
                  <c:v>-3.2868440000000006E-2</c:v>
                </c:pt>
                <c:pt idx="427">
                  <c:v>-3.3011840000000042E-2</c:v>
                </c:pt>
                <c:pt idx="428">
                  <c:v>-3.3171390000000002E-2</c:v>
                </c:pt>
                <c:pt idx="429">
                  <c:v>-3.3275690000000011E-2</c:v>
                </c:pt>
                <c:pt idx="430">
                  <c:v>-3.3287640000000014E-2</c:v>
                </c:pt>
                <c:pt idx="431">
                  <c:v>-3.3229890000000005E-2</c:v>
                </c:pt>
                <c:pt idx="432">
                  <c:v>-3.3173940000000082E-2</c:v>
                </c:pt>
                <c:pt idx="433">
                  <c:v>-3.3161040000000003E-2</c:v>
                </c:pt>
                <c:pt idx="434">
                  <c:v>-3.3154889999999979E-2</c:v>
                </c:pt>
                <c:pt idx="435">
                  <c:v>-3.3105240000000001E-2</c:v>
                </c:pt>
                <c:pt idx="436">
                  <c:v>-3.3036340000000011E-2</c:v>
                </c:pt>
                <c:pt idx="437">
                  <c:v>-3.3026890000000003E-2</c:v>
                </c:pt>
                <c:pt idx="438">
                  <c:v>-3.3115040000000005E-2</c:v>
                </c:pt>
                <c:pt idx="439">
                  <c:v>-3.3267440000000002E-2</c:v>
                </c:pt>
                <c:pt idx="440">
                  <c:v>-3.3439340000000109E-2</c:v>
                </c:pt>
                <c:pt idx="441">
                  <c:v>-3.3608190000000003E-2</c:v>
                </c:pt>
                <c:pt idx="442">
                  <c:v>-3.374599000000001E-2</c:v>
                </c:pt>
                <c:pt idx="443">
                  <c:v>-3.3828590000000006E-2</c:v>
                </c:pt>
                <c:pt idx="444">
                  <c:v>-3.3902690000000006E-2</c:v>
                </c:pt>
                <c:pt idx="445">
                  <c:v>-3.3995040000000004E-2</c:v>
                </c:pt>
                <c:pt idx="446">
                  <c:v>-3.4080390000000002E-2</c:v>
                </c:pt>
                <c:pt idx="447">
                  <c:v>-3.4164740000000006E-2</c:v>
                </c:pt>
                <c:pt idx="448">
                  <c:v>-3.4265690000000001E-2</c:v>
                </c:pt>
                <c:pt idx="449">
                  <c:v>-3.4351140000000002E-2</c:v>
                </c:pt>
                <c:pt idx="450">
                  <c:v>-3.4403090000000011E-2</c:v>
                </c:pt>
                <c:pt idx="451">
                  <c:v>-3.4435990000000104E-2</c:v>
                </c:pt>
                <c:pt idx="452">
                  <c:v>-3.4473140000000117E-2</c:v>
                </c:pt>
                <c:pt idx="453">
                  <c:v>-3.4511740000000006E-2</c:v>
                </c:pt>
                <c:pt idx="454">
                  <c:v>-3.4537240000000052E-2</c:v>
                </c:pt>
                <c:pt idx="455">
                  <c:v>-3.4556840000000005E-2</c:v>
                </c:pt>
                <c:pt idx="456">
                  <c:v>-3.4572840000000014E-2</c:v>
                </c:pt>
                <c:pt idx="457">
                  <c:v>-3.4557840000000006E-2</c:v>
                </c:pt>
                <c:pt idx="458">
                  <c:v>-3.4545140000000002E-2</c:v>
                </c:pt>
                <c:pt idx="459">
                  <c:v>-3.4564790000000005E-2</c:v>
                </c:pt>
                <c:pt idx="460">
                  <c:v>-3.4593990000000005E-2</c:v>
                </c:pt>
                <c:pt idx="461">
                  <c:v>-3.4600740000000012E-2</c:v>
                </c:pt>
                <c:pt idx="462">
                  <c:v>-3.4614290000000006E-2</c:v>
                </c:pt>
                <c:pt idx="463">
                  <c:v>-3.4690340000000056E-2</c:v>
                </c:pt>
                <c:pt idx="464">
                  <c:v>-3.4824440000000005E-2</c:v>
                </c:pt>
                <c:pt idx="465">
                  <c:v>-3.4903790000000004E-2</c:v>
                </c:pt>
                <c:pt idx="466">
                  <c:v>-3.4851140000000093E-2</c:v>
                </c:pt>
                <c:pt idx="467">
                  <c:v>-3.4672640000000012E-2</c:v>
                </c:pt>
                <c:pt idx="468">
                  <c:v>-3.443419000000001E-2</c:v>
                </c:pt>
                <c:pt idx="469">
                  <c:v>-3.4231540000000095E-2</c:v>
                </c:pt>
                <c:pt idx="470">
                  <c:v>-3.4132490000000001E-2</c:v>
                </c:pt>
                <c:pt idx="471">
                  <c:v>-3.4124090000000003E-2</c:v>
                </c:pt>
                <c:pt idx="472">
                  <c:v>-3.415489E-2</c:v>
                </c:pt>
                <c:pt idx="473">
                  <c:v>-3.4185840000000002E-2</c:v>
                </c:pt>
                <c:pt idx="474">
                  <c:v>-3.4181390000000006E-2</c:v>
                </c:pt>
                <c:pt idx="475">
                  <c:v>-3.4133790000000011E-2</c:v>
                </c:pt>
                <c:pt idx="476">
                  <c:v>-3.4070890000000006E-2</c:v>
                </c:pt>
                <c:pt idx="477">
                  <c:v>-3.4032340000000091E-2</c:v>
                </c:pt>
                <c:pt idx="478">
                  <c:v>-3.4033290000000091E-2</c:v>
                </c:pt>
                <c:pt idx="479">
                  <c:v>-3.4061290000000001E-2</c:v>
                </c:pt>
                <c:pt idx="480">
                  <c:v>-3.4098840000000005E-2</c:v>
                </c:pt>
                <c:pt idx="481">
                  <c:v>-3.4138390000000005E-2</c:v>
                </c:pt>
                <c:pt idx="482">
                  <c:v>-3.4182590000000006E-2</c:v>
                </c:pt>
                <c:pt idx="483">
                  <c:v>-3.425214E-2</c:v>
                </c:pt>
                <c:pt idx="484">
                  <c:v>-3.4380640000000004E-2</c:v>
                </c:pt>
                <c:pt idx="485">
                  <c:v>-3.4590590000000004E-2</c:v>
                </c:pt>
                <c:pt idx="486">
                  <c:v>-3.4876790000000005E-2</c:v>
                </c:pt>
                <c:pt idx="487">
                  <c:v>-3.5192390000000004E-2</c:v>
                </c:pt>
                <c:pt idx="488">
                  <c:v>-3.5427790000000001E-2</c:v>
                </c:pt>
                <c:pt idx="489">
                  <c:v>-3.5551290000000006E-2</c:v>
                </c:pt>
                <c:pt idx="490">
                  <c:v>-3.5602640000000012E-2</c:v>
                </c:pt>
                <c:pt idx="491">
                  <c:v>-3.5632440000000001E-2</c:v>
                </c:pt>
                <c:pt idx="492">
                  <c:v>-3.5693840000000102E-2</c:v>
                </c:pt>
                <c:pt idx="493">
                  <c:v>-3.5789390000000011E-2</c:v>
                </c:pt>
                <c:pt idx="494">
                  <c:v>-3.5852140000000011E-2</c:v>
                </c:pt>
                <c:pt idx="495">
                  <c:v>-3.585609E-2</c:v>
                </c:pt>
                <c:pt idx="496">
                  <c:v>-3.5829240000000012E-2</c:v>
                </c:pt>
                <c:pt idx="497">
                  <c:v>-3.5802490000000006E-2</c:v>
                </c:pt>
                <c:pt idx="498">
                  <c:v>-3.5802440000000005E-2</c:v>
                </c:pt>
                <c:pt idx="499">
                  <c:v>-3.5841440000000016E-2</c:v>
                </c:pt>
                <c:pt idx="500">
                  <c:v>-3.5885140000000107E-2</c:v>
                </c:pt>
                <c:pt idx="501">
                  <c:v>-3.5896340000000096E-2</c:v>
                </c:pt>
                <c:pt idx="502">
                  <c:v>-3.5893690000000006E-2</c:v>
                </c:pt>
                <c:pt idx="503">
                  <c:v>-3.5918440000000003E-2</c:v>
                </c:pt>
                <c:pt idx="504">
                  <c:v>-3.5971940000000112E-2</c:v>
                </c:pt>
                <c:pt idx="505">
                  <c:v>-3.6002490000000005E-2</c:v>
                </c:pt>
                <c:pt idx="506">
                  <c:v>-3.5967240000000011E-2</c:v>
                </c:pt>
                <c:pt idx="507">
                  <c:v>-3.5882740000000052E-2</c:v>
                </c:pt>
                <c:pt idx="508">
                  <c:v>-3.5817690000000006E-2</c:v>
                </c:pt>
                <c:pt idx="509">
                  <c:v>-3.577874000000001E-2</c:v>
                </c:pt>
                <c:pt idx="510">
                  <c:v>-3.5738340000000056E-2</c:v>
                </c:pt>
                <c:pt idx="511">
                  <c:v>-3.5689990000000095E-2</c:v>
                </c:pt>
                <c:pt idx="512">
                  <c:v>-3.5635590000000016E-2</c:v>
                </c:pt>
                <c:pt idx="513">
                  <c:v>-3.5590290000000004E-2</c:v>
                </c:pt>
                <c:pt idx="514">
                  <c:v>-3.557809E-2</c:v>
                </c:pt>
                <c:pt idx="515">
                  <c:v>-3.5604190000000001E-2</c:v>
                </c:pt>
                <c:pt idx="516">
                  <c:v>-3.5643140000000101E-2</c:v>
                </c:pt>
                <c:pt idx="517">
                  <c:v>-3.5664790000000002E-2</c:v>
                </c:pt>
                <c:pt idx="518">
                  <c:v>-3.5667340000000103E-2</c:v>
                </c:pt>
                <c:pt idx="519">
                  <c:v>-3.5673490000000002E-2</c:v>
                </c:pt>
                <c:pt idx="520">
                  <c:v>-3.5698240000000006E-2</c:v>
                </c:pt>
                <c:pt idx="521">
                  <c:v>-3.5735290000000051E-2</c:v>
                </c:pt>
                <c:pt idx="522">
                  <c:v>-3.5770490000000002E-2</c:v>
                </c:pt>
                <c:pt idx="523">
                  <c:v>-3.5796390000000004E-2</c:v>
                </c:pt>
                <c:pt idx="524">
                  <c:v>-3.581419000000001E-2</c:v>
                </c:pt>
                <c:pt idx="525">
                  <c:v>-3.5832340000000108E-2</c:v>
                </c:pt>
                <c:pt idx="526">
                  <c:v>-3.5862440000000002E-2</c:v>
                </c:pt>
                <c:pt idx="527">
                  <c:v>-3.5903540000000012E-2</c:v>
                </c:pt>
                <c:pt idx="528">
                  <c:v>-3.5938190000000002E-2</c:v>
                </c:pt>
                <c:pt idx="529">
                  <c:v>-3.5954489999999978E-2</c:v>
                </c:pt>
                <c:pt idx="530">
                  <c:v>-3.5962290000000001E-2</c:v>
                </c:pt>
                <c:pt idx="531">
                  <c:v>-3.5977440000000006E-2</c:v>
                </c:pt>
                <c:pt idx="532">
                  <c:v>-3.5999240000000002E-2</c:v>
                </c:pt>
                <c:pt idx="533">
                  <c:v>-3.6006090000000004E-2</c:v>
                </c:pt>
                <c:pt idx="534">
                  <c:v>-3.5997890000000005E-2</c:v>
                </c:pt>
                <c:pt idx="535">
                  <c:v>-3.5986840000000006E-2</c:v>
                </c:pt>
                <c:pt idx="536">
                  <c:v>-3.5978940000000056E-2</c:v>
                </c:pt>
                <c:pt idx="537">
                  <c:v>-3.5971390000000103E-2</c:v>
                </c:pt>
                <c:pt idx="538">
                  <c:v>-3.5963090000000003E-2</c:v>
                </c:pt>
                <c:pt idx="539">
                  <c:v>-3.5957390000000006E-2</c:v>
                </c:pt>
                <c:pt idx="540">
                  <c:v>-3.5954240000000005E-2</c:v>
                </c:pt>
                <c:pt idx="541">
                  <c:v>-3.5951490000000003E-2</c:v>
                </c:pt>
                <c:pt idx="542">
                  <c:v>-3.5955690000000005E-2</c:v>
                </c:pt>
                <c:pt idx="543">
                  <c:v>-3.5977890000000012E-2</c:v>
                </c:pt>
                <c:pt idx="544">
                  <c:v>-3.601559E-2</c:v>
                </c:pt>
                <c:pt idx="545">
                  <c:v>-3.6050240000000101E-2</c:v>
                </c:pt>
                <c:pt idx="546">
                  <c:v>-3.6071240000000171E-2</c:v>
                </c:pt>
                <c:pt idx="547">
                  <c:v>-3.6088340000000094E-2</c:v>
                </c:pt>
                <c:pt idx="548">
                  <c:v>-3.6114090000000001E-2</c:v>
                </c:pt>
                <c:pt idx="549">
                  <c:v>-3.6147640000000002E-2</c:v>
                </c:pt>
                <c:pt idx="550">
                  <c:v>-3.6183190000000011E-2</c:v>
                </c:pt>
                <c:pt idx="551">
                  <c:v>-3.6222040000000011E-2</c:v>
                </c:pt>
                <c:pt idx="552">
                  <c:v>-3.6263390000000097E-2</c:v>
                </c:pt>
                <c:pt idx="553">
                  <c:v>-3.6290240000000092E-2</c:v>
                </c:pt>
                <c:pt idx="554">
                  <c:v>-3.628874000000009E-2</c:v>
                </c:pt>
                <c:pt idx="555">
                  <c:v>-3.6279140000000126E-2</c:v>
                </c:pt>
                <c:pt idx="556">
                  <c:v>-3.6293290000000103E-2</c:v>
                </c:pt>
                <c:pt idx="557">
                  <c:v>-3.633024000000009E-2</c:v>
                </c:pt>
                <c:pt idx="558">
                  <c:v>-3.6359140000000012E-2</c:v>
                </c:pt>
                <c:pt idx="559">
                  <c:v>-3.6360590000000005E-2</c:v>
                </c:pt>
                <c:pt idx="560">
                  <c:v>-3.6339190000000042E-2</c:v>
                </c:pt>
                <c:pt idx="561">
                  <c:v>-3.6304890000000006E-2</c:v>
                </c:pt>
                <c:pt idx="562">
                  <c:v>-3.6260190000000005E-2</c:v>
                </c:pt>
                <c:pt idx="563">
                  <c:v>-3.6219140000000052E-2</c:v>
                </c:pt>
                <c:pt idx="564">
                  <c:v>-3.6184940000000082E-2</c:v>
                </c:pt>
                <c:pt idx="565">
                  <c:v>-3.6146340000000082E-2</c:v>
                </c:pt>
                <c:pt idx="566">
                  <c:v>-3.6104890000000001E-2</c:v>
                </c:pt>
                <c:pt idx="567">
                  <c:v>-3.606589000000001E-2</c:v>
                </c:pt>
                <c:pt idx="568">
                  <c:v>-3.6022340000000055E-2</c:v>
                </c:pt>
                <c:pt idx="569">
                  <c:v>-3.596709E-2</c:v>
                </c:pt>
                <c:pt idx="570">
                  <c:v>-3.5909640000000041E-2</c:v>
                </c:pt>
                <c:pt idx="571">
                  <c:v>-3.5868840000000006E-2</c:v>
                </c:pt>
                <c:pt idx="572">
                  <c:v>-3.5846190000000014E-2</c:v>
                </c:pt>
                <c:pt idx="573">
                  <c:v>-3.5829840000000016E-2</c:v>
                </c:pt>
                <c:pt idx="574">
                  <c:v>-3.5822090000000001E-2</c:v>
                </c:pt>
                <c:pt idx="575">
                  <c:v>-3.5837340000000134E-2</c:v>
                </c:pt>
                <c:pt idx="576">
                  <c:v>-3.5881140000000131E-2</c:v>
                </c:pt>
                <c:pt idx="577">
                  <c:v>-3.5949690000000006E-2</c:v>
                </c:pt>
                <c:pt idx="578">
                  <c:v>-3.6038840000000093E-2</c:v>
                </c:pt>
                <c:pt idx="579">
                  <c:v>-3.6132990000000011E-2</c:v>
                </c:pt>
                <c:pt idx="580">
                  <c:v>-3.6204440000000011E-2</c:v>
                </c:pt>
                <c:pt idx="581">
                  <c:v>-3.6240990000000042E-2</c:v>
                </c:pt>
                <c:pt idx="582">
                  <c:v>-3.6268540000000002E-2</c:v>
                </c:pt>
                <c:pt idx="583">
                  <c:v>-3.6325940000000091E-2</c:v>
                </c:pt>
                <c:pt idx="584">
                  <c:v>-3.641279E-2</c:v>
                </c:pt>
                <c:pt idx="585">
                  <c:v>-3.649144000000009E-2</c:v>
                </c:pt>
                <c:pt idx="586">
                  <c:v>-3.6535840000000097E-2</c:v>
                </c:pt>
                <c:pt idx="587">
                  <c:v>-3.654969000000001E-2</c:v>
                </c:pt>
                <c:pt idx="588">
                  <c:v>-3.6550690000000004E-2</c:v>
                </c:pt>
                <c:pt idx="589">
                  <c:v>-3.6554340000000012E-2</c:v>
                </c:pt>
                <c:pt idx="590">
                  <c:v>-3.6571240000000109E-2</c:v>
                </c:pt>
                <c:pt idx="591">
                  <c:v>-3.6595490000000001E-2</c:v>
                </c:pt>
                <c:pt idx="592">
                  <c:v>-3.6601640000000102E-2</c:v>
                </c:pt>
                <c:pt idx="593">
                  <c:v>-3.658229000000001E-2</c:v>
                </c:pt>
                <c:pt idx="594">
                  <c:v>-3.6560739999999994E-2</c:v>
                </c:pt>
                <c:pt idx="595">
                  <c:v>-3.6546740000000001E-2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rin_χ=0.5'!$BH$13:$BH$45</c:f>
              <c:numCache>
                <c:formatCode>General</c:formatCode>
                <c:ptCount val="33"/>
                <c:pt idx="0">
                  <c:v>0.24212</c:v>
                </c:pt>
                <c:pt idx="1">
                  <c:v>0.52211999999999958</c:v>
                </c:pt>
                <c:pt idx="2">
                  <c:v>0.66212000000000193</c:v>
                </c:pt>
                <c:pt idx="3">
                  <c:v>0.74211999999999989</c:v>
                </c:pt>
                <c:pt idx="4">
                  <c:v>0.78211999999999959</c:v>
                </c:pt>
                <c:pt idx="5">
                  <c:v>0.94212000000000062</c:v>
                </c:pt>
                <c:pt idx="6">
                  <c:v>1.0821200000000002</c:v>
                </c:pt>
                <c:pt idx="7">
                  <c:v>1.1021200000000002</c:v>
                </c:pt>
                <c:pt idx="8">
                  <c:v>1.16212</c:v>
                </c:pt>
                <c:pt idx="9">
                  <c:v>1.2021199999999999</c:v>
                </c:pt>
                <c:pt idx="10">
                  <c:v>1.32212</c:v>
                </c:pt>
                <c:pt idx="11">
                  <c:v>1.4421199999999998</c:v>
                </c:pt>
                <c:pt idx="12">
                  <c:v>1.4821199999999999</c:v>
                </c:pt>
                <c:pt idx="13">
                  <c:v>1.5221199999999999</c:v>
                </c:pt>
                <c:pt idx="14">
                  <c:v>1.5621200000000002</c:v>
                </c:pt>
                <c:pt idx="15">
                  <c:v>1.62212</c:v>
                </c:pt>
                <c:pt idx="16">
                  <c:v>2.0621200000000002</c:v>
                </c:pt>
                <c:pt idx="17">
                  <c:v>2.4421200000000001</c:v>
                </c:pt>
                <c:pt idx="18">
                  <c:v>3.1863400000000004</c:v>
                </c:pt>
                <c:pt idx="19">
                  <c:v>4.1766500000000004</c:v>
                </c:pt>
                <c:pt idx="20">
                  <c:v>5.7366500000000125</c:v>
                </c:pt>
                <c:pt idx="21">
                  <c:v>6.6813799999999999</c:v>
                </c:pt>
                <c:pt idx="22">
                  <c:v>7.5813799999999993</c:v>
                </c:pt>
                <c:pt idx="23">
                  <c:v>7.6213799999999985</c:v>
                </c:pt>
                <c:pt idx="24">
                  <c:v>7.6613799999999985</c:v>
                </c:pt>
                <c:pt idx="25">
                  <c:v>8.3213799999999996</c:v>
                </c:pt>
                <c:pt idx="26">
                  <c:v>8.9813799999999997</c:v>
                </c:pt>
                <c:pt idx="27">
                  <c:v>9.5413999999999994</c:v>
                </c:pt>
                <c:pt idx="28">
                  <c:v>9.9814000000000007</c:v>
                </c:pt>
                <c:pt idx="29">
                  <c:v>10.4414</c:v>
                </c:pt>
                <c:pt idx="30">
                  <c:v>11.0214</c:v>
                </c:pt>
                <c:pt idx="31">
                  <c:v>11.481400000000002</c:v>
                </c:pt>
                <c:pt idx="32">
                  <c:v>11.821400000000002</c:v>
                </c:pt>
              </c:numCache>
            </c:numRef>
          </c:xVal>
          <c:yVal>
            <c:numRef>
              <c:f>'rin_χ=0.5'!$BK$13:$BK$45</c:f>
              <c:numCache>
                <c:formatCode>0.000000</c:formatCode>
                <c:ptCount val="33"/>
                <c:pt idx="0">
                  <c:v>-5.8005150000000022E-5</c:v>
                </c:pt>
                <c:pt idx="1">
                  <c:v>-1.2934866000000001E-4</c:v>
                </c:pt>
                <c:pt idx="2">
                  <c:v>-2.2357692000000068E-4</c:v>
                </c:pt>
                <c:pt idx="3">
                  <c:v>-2.2357692000000068E-4</c:v>
                </c:pt>
                <c:pt idx="4">
                  <c:v>-2.2357692000000068E-4</c:v>
                </c:pt>
                <c:pt idx="5">
                  <c:v>-3.4759977000000129E-4</c:v>
                </c:pt>
                <c:pt idx="6">
                  <c:v>-3.4759977000000129E-4</c:v>
                </c:pt>
                <c:pt idx="7">
                  <c:v>-3.4759977000000129E-4</c:v>
                </c:pt>
                <c:pt idx="8">
                  <c:v>-3.4759977000000129E-4</c:v>
                </c:pt>
                <c:pt idx="9">
                  <c:v>-3.4759977000000129E-4</c:v>
                </c:pt>
                <c:pt idx="10">
                  <c:v>-4.6037817000000024E-4</c:v>
                </c:pt>
                <c:pt idx="11">
                  <c:v>-4.6037817000000024E-4</c:v>
                </c:pt>
                <c:pt idx="12">
                  <c:v>-4.6037817000000024E-4</c:v>
                </c:pt>
                <c:pt idx="13">
                  <c:v>-4.6037817000000024E-4</c:v>
                </c:pt>
                <c:pt idx="14">
                  <c:v>-4.6037817000000024E-4</c:v>
                </c:pt>
                <c:pt idx="15">
                  <c:v>-6.1553982000000032E-4</c:v>
                </c:pt>
                <c:pt idx="16">
                  <c:v>-1.1035493700000001E-3</c:v>
                </c:pt>
                <c:pt idx="17">
                  <c:v>-3.70960737000001E-3</c:v>
                </c:pt>
                <c:pt idx="18">
                  <c:v>-9.2622803700000266E-3</c:v>
                </c:pt>
                <c:pt idx="19">
                  <c:v>-1.4911752869999998E-2</c:v>
                </c:pt>
                <c:pt idx="20">
                  <c:v>-2.1003779370000052E-2</c:v>
                </c:pt>
                <c:pt idx="21">
                  <c:v>-2.6061324870000006E-2</c:v>
                </c:pt>
                <c:pt idx="22">
                  <c:v>-2.6061324870000006E-2</c:v>
                </c:pt>
                <c:pt idx="23">
                  <c:v>-2.6061324870000006E-2</c:v>
                </c:pt>
                <c:pt idx="24">
                  <c:v>-2.7858326370000002E-2</c:v>
                </c:pt>
                <c:pt idx="25">
                  <c:v>-2.9316849870000002E-2</c:v>
                </c:pt>
                <c:pt idx="26">
                  <c:v>-3.0295454069999998E-2</c:v>
                </c:pt>
                <c:pt idx="27">
                  <c:v>-3.1349622570000082E-2</c:v>
                </c:pt>
                <c:pt idx="28">
                  <c:v>-3.2135403720000087E-2</c:v>
                </c:pt>
                <c:pt idx="29">
                  <c:v>-3.25912780200001E-2</c:v>
                </c:pt>
                <c:pt idx="30">
                  <c:v>-3.3119857470000041E-2</c:v>
                </c:pt>
                <c:pt idx="31">
                  <c:v>-3.3588626819999995E-2</c:v>
                </c:pt>
                <c:pt idx="32">
                  <c:v>-3.3851341020000092E-2</c:v>
                </c:pt>
              </c:numCache>
            </c:numRef>
          </c:yVal>
        </c:ser>
        <c:axId val="109492096"/>
        <c:axId val="109906944"/>
      </c:scatterChart>
      <c:valAx>
        <c:axId val="109492096"/>
        <c:scaling>
          <c:orientation val="minMax"/>
          <c:max val="12"/>
          <c:min val="0"/>
        </c:scaling>
        <c:axPos val="b"/>
        <c:numFmt formatCode="General" sourceLinked="0"/>
        <c:tickLblPos val="nextTo"/>
        <c:crossAx val="109906944"/>
        <c:crossesAt val="-4.0000000000000029E-2"/>
        <c:crossBetween val="midCat"/>
        <c:majorUnit val="4"/>
      </c:valAx>
      <c:valAx>
        <c:axId val="109906944"/>
        <c:scaling>
          <c:orientation val="minMax"/>
          <c:max val="0"/>
          <c:min val="-4.0000000000000029E-2"/>
        </c:scaling>
        <c:axPos val="l"/>
        <c:numFmt formatCode="General" sourceLinked="0"/>
        <c:tickLblPos val="nextTo"/>
        <c:crossAx val="109492096"/>
        <c:crosses val="autoZero"/>
        <c:crossBetween val="midCat"/>
        <c:majorUnit val="2.0000000000000014E-2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7.2630357142857149E-2"/>
          <c:y val="4.3068055555555547E-2"/>
          <c:w val="0.88670575396825402"/>
          <c:h val="0.81720925925925925"/>
        </c:manualLayout>
      </c:layout>
      <c:scatterChart>
        <c:scatterStyle val="smoothMarker"/>
        <c:ser>
          <c:idx val="0"/>
          <c:order val="0"/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ξ-θ'!$B$4:$B$8</c:f>
              <c:numCache>
                <c:formatCode>0.00</c:formatCode>
                <c:ptCount val="5"/>
                <c:pt idx="0">
                  <c:v>3.6694639433741925E-2</c:v>
                </c:pt>
                <c:pt idx="1">
                  <c:v>0.36694639433742254</c:v>
                </c:pt>
                <c:pt idx="2">
                  <c:v>3.6694639433741925</c:v>
                </c:pt>
                <c:pt idx="3">
                  <c:v>36.694639433741926</c:v>
                </c:pt>
                <c:pt idx="4">
                  <c:v>366.94639433741924</c:v>
                </c:pt>
              </c:numCache>
            </c:numRef>
          </c:xVal>
          <c:yVal>
            <c:numRef>
              <c:f>'ξ-θ'!$C$4:$C$8</c:f>
              <c:numCache>
                <c:formatCode>General</c:formatCode>
                <c:ptCount val="5"/>
                <c:pt idx="0">
                  <c:v>1.1489399697907249E-4</c:v>
                </c:pt>
                <c:pt idx="1">
                  <c:v>2.4578956810903806E-4</c:v>
                </c:pt>
                <c:pt idx="2">
                  <c:v>1.0598279404407341E-2</c:v>
                </c:pt>
                <c:pt idx="3">
                  <c:v>2.6047795210491286E-2</c:v>
                </c:pt>
                <c:pt idx="4">
                  <c:v>6.6594993856685825E-2</c:v>
                </c:pt>
              </c:numCache>
            </c:numRef>
          </c:yVal>
          <c:smooth val="1"/>
        </c:ser>
        <c:ser>
          <c:idx val="1"/>
          <c:order val="1"/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ξ-θ'!$F$4:$F$8</c:f>
              <c:numCache>
                <c:formatCode>0.00</c:formatCode>
                <c:ptCount val="5"/>
                <c:pt idx="0">
                  <c:v>1.6403090698301159E-2</c:v>
                </c:pt>
                <c:pt idx="1">
                  <c:v>0.16403090698301032</c:v>
                </c:pt>
                <c:pt idx="2">
                  <c:v>1.6403090698301108</c:v>
                </c:pt>
                <c:pt idx="3">
                  <c:v>16.403090698300989</c:v>
                </c:pt>
                <c:pt idx="4">
                  <c:v>164.03090698301131</c:v>
                </c:pt>
              </c:numCache>
            </c:numRef>
          </c:xVal>
          <c:yVal>
            <c:numRef>
              <c:f>'ξ-θ'!$G$4:$G$8</c:f>
              <c:numCache>
                <c:formatCode>General</c:formatCode>
                <c:ptCount val="5"/>
                <c:pt idx="0">
                  <c:v>2.7574981203925212E-3</c:v>
                </c:pt>
                <c:pt idx="1">
                  <c:v>3.8897657941577052E-3</c:v>
                </c:pt>
                <c:pt idx="2">
                  <c:v>3.1740926291173005E-2</c:v>
                </c:pt>
                <c:pt idx="3">
                  <c:v>5.8995574456342834E-2</c:v>
                </c:pt>
                <c:pt idx="4">
                  <c:v>0.12888132293862467</c:v>
                </c:pt>
              </c:numCache>
            </c:numRef>
          </c:yVal>
          <c:smooth val="1"/>
        </c:ser>
        <c:ser>
          <c:idx val="2"/>
          <c:order val="2"/>
          <c:spPr>
            <a:ln w="25400"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'ξ-θ'!$J$4:$J$8</c:f>
              <c:numCache>
                <c:formatCode>0.00</c:formatCode>
                <c:ptCount val="5"/>
                <c:pt idx="0">
                  <c:v>9.7340216993164006E-3</c:v>
                </c:pt>
                <c:pt idx="1">
                  <c:v>9.7340216993163933E-2</c:v>
                </c:pt>
                <c:pt idx="2">
                  <c:v>0.97340216993163187</c:v>
                </c:pt>
                <c:pt idx="3">
                  <c:v>9.7340216993163189</c:v>
                </c:pt>
                <c:pt idx="4">
                  <c:v>97.34021699316402</c:v>
                </c:pt>
              </c:numCache>
            </c:numRef>
          </c:xVal>
          <c:yVal>
            <c:numRef>
              <c:f>'ξ-θ'!$K$4:$K$8</c:f>
              <c:numCache>
                <c:formatCode>General</c:formatCode>
                <c:ptCount val="5"/>
                <c:pt idx="0">
                  <c:v>1.021927574147524E-2</c:v>
                </c:pt>
                <c:pt idx="1">
                  <c:v>1.1948744937136421E-2</c:v>
                </c:pt>
                <c:pt idx="2">
                  <c:v>5.7758732469401913E-2</c:v>
                </c:pt>
                <c:pt idx="3">
                  <c:v>9.9258635190851152E-2</c:v>
                </c:pt>
                <c:pt idx="4">
                  <c:v>0.20188818930265764</c:v>
                </c:pt>
              </c:numCache>
            </c:numRef>
          </c:yVal>
          <c:smooth val="1"/>
        </c:ser>
        <c:ser>
          <c:idx val="3"/>
          <c:order val="3"/>
          <c:spPr>
            <a:ln w="25400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ξ-θ'!$N$4:$N$8</c:f>
              <c:numCache>
                <c:formatCode>0.00</c:formatCode>
                <c:ptCount val="5"/>
                <c:pt idx="0">
                  <c:v>6.6396089165372913E-3</c:v>
                </c:pt>
                <c:pt idx="1">
                  <c:v>6.6396089165372693E-2</c:v>
                </c:pt>
                <c:pt idx="2">
                  <c:v>0.66396089165373229</c:v>
                </c:pt>
                <c:pt idx="3">
                  <c:v>6.6396089165372683</c:v>
                </c:pt>
                <c:pt idx="4">
                  <c:v>66.396089165373027</c:v>
                </c:pt>
              </c:numCache>
            </c:numRef>
          </c:xVal>
          <c:yVal>
            <c:numRef>
              <c:f>'ξ-θ'!$O$4:$O$8</c:f>
              <c:numCache>
                <c:formatCode>General</c:formatCode>
                <c:ptCount val="5"/>
                <c:pt idx="0">
                  <c:v>2.035379010697207E-2</c:v>
                </c:pt>
                <c:pt idx="1">
                  <c:v>2.3106914787025212E-2</c:v>
                </c:pt>
                <c:pt idx="2">
                  <c:v>7.6322931918789111E-2</c:v>
                </c:pt>
                <c:pt idx="3">
                  <c:v>0.15539531348892224</c:v>
                </c:pt>
                <c:pt idx="4">
                  <c:v>0.26795470396961668</c:v>
                </c:pt>
              </c:numCache>
            </c:numRef>
          </c:yVal>
          <c:smooth val="1"/>
        </c:ser>
        <c:ser>
          <c:idx val="4"/>
          <c:order val="4"/>
          <c:spPr>
            <a:ln w="2540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ξ-θ'!$R$4:$R$8</c:f>
              <c:numCache>
                <c:formatCode>0.00</c:formatCode>
                <c:ptCount val="5"/>
                <c:pt idx="0">
                  <c:v>4.645489048641171E-3</c:v>
                </c:pt>
                <c:pt idx="1">
                  <c:v>4.6454890486411708E-2</c:v>
                </c:pt>
                <c:pt idx="2">
                  <c:v>0.46454890486411732</c:v>
                </c:pt>
                <c:pt idx="3">
                  <c:v>4.6454890486411706</c:v>
                </c:pt>
                <c:pt idx="4">
                  <c:v>46.454890486411259</c:v>
                </c:pt>
              </c:numCache>
            </c:numRef>
          </c:xVal>
          <c:yVal>
            <c:numRef>
              <c:f>'ξ-θ'!$S$4:$S$8</c:f>
              <c:numCache>
                <c:formatCode>General</c:formatCode>
                <c:ptCount val="5"/>
                <c:pt idx="0">
                  <c:v>3.7347103020370309E-2</c:v>
                </c:pt>
                <c:pt idx="1">
                  <c:v>4.1824708537989357E-2</c:v>
                </c:pt>
                <c:pt idx="2">
                  <c:v>9.7892023283242868E-2</c:v>
                </c:pt>
                <c:pt idx="3">
                  <c:v>0.2265518049231838</c:v>
                </c:pt>
                <c:pt idx="4">
                  <c:v>0.3278669629400347</c:v>
                </c:pt>
              </c:numCache>
            </c:numRef>
          </c:yVal>
          <c:smooth val="1"/>
        </c:ser>
        <c:axId val="107408768"/>
        <c:axId val="107447424"/>
      </c:scatterChart>
      <c:valAx>
        <c:axId val="107408768"/>
        <c:scaling>
          <c:logBase val="10"/>
          <c:orientation val="minMax"/>
        </c:scaling>
        <c:axPos val="b"/>
        <c:numFmt formatCode="General" sourceLinked="0"/>
        <c:tickLblPos val="nextTo"/>
        <c:spPr>
          <a:ln w="12700">
            <a:solidFill>
              <a:prstClr val="black"/>
            </a:solidFill>
          </a:ln>
        </c:spPr>
        <c:crossAx val="107447424"/>
        <c:crosses val="autoZero"/>
        <c:crossBetween val="midCat"/>
      </c:valAx>
      <c:valAx>
        <c:axId val="107447424"/>
        <c:scaling>
          <c:orientation val="minMax"/>
          <c:max val="0.4"/>
          <c:min val="0"/>
        </c:scaling>
        <c:axPos val="l"/>
        <c:numFmt formatCode="General" sourceLinked="1"/>
        <c:tickLblPos val="nextTo"/>
        <c:spPr>
          <a:ln w="12700">
            <a:solidFill>
              <a:schemeClr val="tx1"/>
            </a:solidFill>
          </a:ln>
        </c:spPr>
        <c:crossAx val="107408768"/>
        <c:crossesAt val="1.0000000000000169E-5"/>
        <c:crossBetween val="midCat"/>
        <c:majorUnit val="0.2"/>
      </c:valAx>
      <c:spPr>
        <a:ln>
          <a:noFill/>
        </a:ln>
      </c:spPr>
    </c:plotArea>
    <c:plotVisOnly val="1"/>
  </c:chart>
  <c:txPr>
    <a:bodyPr/>
    <a:lstStyle/>
    <a:p>
      <a:pPr>
        <a:defRPr sz="1000" i="0"/>
      </a:pPr>
      <a:endParaRPr lang="en-US"/>
    </a:p>
  </c:txPr>
  <c:externalData r:id="rId1"/>
</c:chartSpace>
</file>

<file path=ppt/charts/chart20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0708573928259184"/>
          <c:y val="3.8752777777777817E-2"/>
          <c:w val="0.82343856209150323"/>
          <c:h val="0.83284833333333452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rin_χ=0.5'!$I$14:$I$609</c:f>
              <c:numCache>
                <c:formatCode>0.00E+00</c:formatCode>
                <c:ptCount val="596"/>
                <c:pt idx="0">
                  <c:v>0</c:v>
                </c:pt>
                <c:pt idx="1">
                  <c:v>1.295000000000118E-6</c:v>
                </c:pt>
                <c:pt idx="2">
                  <c:v>2.7074999999999936E-5</c:v>
                </c:pt>
                <c:pt idx="3">
                  <c:v>7.7295000000000133E-5</c:v>
                </c:pt>
                <c:pt idx="4">
                  <c:v>1.2997500000000025E-4</c:v>
                </c:pt>
                <c:pt idx="5">
                  <c:v>1.9102000000000011E-4</c:v>
                </c:pt>
                <c:pt idx="6">
                  <c:v>2.6806000000000047E-4</c:v>
                </c:pt>
                <c:pt idx="7">
                  <c:v>3.4804499999999995E-4</c:v>
                </c:pt>
                <c:pt idx="8">
                  <c:v>4.1364000000000071E-4</c:v>
                </c:pt>
                <c:pt idx="9">
                  <c:v>4.6428000000000013E-4</c:v>
                </c:pt>
                <c:pt idx="10">
                  <c:v>5.1426500000000073E-4</c:v>
                </c:pt>
                <c:pt idx="11">
                  <c:v>5.6010000000000077E-4</c:v>
                </c:pt>
                <c:pt idx="12">
                  <c:v>5.8507000000000079E-4</c:v>
                </c:pt>
                <c:pt idx="13">
                  <c:v>5.9409500000000065E-4</c:v>
                </c:pt>
                <c:pt idx="14">
                  <c:v>5.9886000000000119E-4</c:v>
                </c:pt>
                <c:pt idx="15">
                  <c:v>6.0115500000000024E-4</c:v>
                </c:pt>
                <c:pt idx="16">
                  <c:v>5.8638000000000039E-4</c:v>
                </c:pt>
                <c:pt idx="17">
                  <c:v>5.3161500000000004E-4</c:v>
                </c:pt>
                <c:pt idx="18">
                  <c:v>4.5349500000000021E-4</c:v>
                </c:pt>
                <c:pt idx="19">
                  <c:v>3.8762000000000014E-4</c:v>
                </c:pt>
                <c:pt idx="20">
                  <c:v>2.9662500000000001E-4</c:v>
                </c:pt>
                <c:pt idx="21">
                  <c:v>1.058750000000003E-4</c:v>
                </c:pt>
                <c:pt idx="22">
                  <c:v>-1.4340500000000004E-4</c:v>
                </c:pt>
                <c:pt idx="23">
                  <c:v>-3.3894000000000036E-4</c:v>
                </c:pt>
                <c:pt idx="24">
                  <c:v>-4.5711500000000094E-4</c:v>
                </c:pt>
                <c:pt idx="25">
                  <c:v>-5.0973000000000012E-4</c:v>
                </c:pt>
                <c:pt idx="26">
                  <c:v>-4.9019000000000081E-4</c:v>
                </c:pt>
                <c:pt idx="27">
                  <c:v>-4.2453000000000065E-4</c:v>
                </c:pt>
                <c:pt idx="28">
                  <c:v>-2.9104499999999998E-4</c:v>
                </c:pt>
                <c:pt idx="29">
                  <c:v>-3.4224999999999965E-5</c:v>
                </c:pt>
                <c:pt idx="30">
                  <c:v>2.908750000000005E-4</c:v>
                </c:pt>
                <c:pt idx="31">
                  <c:v>6.1165000000000004E-4</c:v>
                </c:pt>
                <c:pt idx="32">
                  <c:v>8.7210000000000022E-4</c:v>
                </c:pt>
                <c:pt idx="33">
                  <c:v>9.4848500000000108E-4</c:v>
                </c:pt>
                <c:pt idx="34">
                  <c:v>8.4553000000000189E-4</c:v>
                </c:pt>
                <c:pt idx="35">
                  <c:v>6.9932500000000129E-4</c:v>
                </c:pt>
                <c:pt idx="36">
                  <c:v>5.6879000000000001E-4</c:v>
                </c:pt>
                <c:pt idx="37">
                  <c:v>5.0959000000000019E-4</c:v>
                </c:pt>
                <c:pt idx="38">
                  <c:v>5.5411500000000064E-4</c:v>
                </c:pt>
                <c:pt idx="39">
                  <c:v>6.4004500000000087E-4</c:v>
                </c:pt>
                <c:pt idx="40">
                  <c:v>6.5292000000000095E-4</c:v>
                </c:pt>
                <c:pt idx="41">
                  <c:v>4.8523000000000023E-4</c:v>
                </c:pt>
                <c:pt idx="42">
                  <c:v>1.8819500000000043E-4</c:v>
                </c:pt>
                <c:pt idx="43">
                  <c:v>-1.3160000000000038E-4</c:v>
                </c:pt>
                <c:pt idx="44">
                  <c:v>-4.6564000000000024E-4</c:v>
                </c:pt>
                <c:pt idx="45">
                  <c:v>-7.8120000000000034E-4</c:v>
                </c:pt>
                <c:pt idx="46">
                  <c:v>-9.7800500000000076E-4</c:v>
                </c:pt>
                <c:pt idx="47">
                  <c:v>-9.9621000000000193E-4</c:v>
                </c:pt>
                <c:pt idx="48">
                  <c:v>-9.1589000000000026E-4</c:v>
                </c:pt>
                <c:pt idx="49">
                  <c:v>-7.9192500000000159E-4</c:v>
                </c:pt>
                <c:pt idx="50">
                  <c:v>-6.0102500000000069E-4</c:v>
                </c:pt>
                <c:pt idx="51">
                  <c:v>-4.5267500000000036E-4</c:v>
                </c:pt>
                <c:pt idx="52">
                  <c:v>-3.766600000000005E-4</c:v>
                </c:pt>
                <c:pt idx="53">
                  <c:v>-2.6571499999999992E-4</c:v>
                </c:pt>
                <c:pt idx="54">
                  <c:v>-2.4194E-4</c:v>
                </c:pt>
                <c:pt idx="55">
                  <c:v>-3.9020000000000043E-4</c:v>
                </c:pt>
                <c:pt idx="56">
                  <c:v>-4.1203000000000002E-4</c:v>
                </c:pt>
                <c:pt idx="57">
                  <c:v>1.0959999999999959E-5</c:v>
                </c:pt>
                <c:pt idx="58">
                  <c:v>2.6083000000000069E-4</c:v>
                </c:pt>
                <c:pt idx="59">
                  <c:v>-9.8465000000000081E-5</c:v>
                </c:pt>
                <c:pt idx="60">
                  <c:v>-2.5794999999999985E-4</c:v>
                </c:pt>
                <c:pt idx="61">
                  <c:v>5.3310000000000098E-5</c:v>
                </c:pt>
                <c:pt idx="62">
                  <c:v>2.4930500000000001E-4</c:v>
                </c:pt>
                <c:pt idx="63">
                  <c:v>1.3160500000000013E-4</c:v>
                </c:pt>
                <c:pt idx="64">
                  <c:v>1.5251499999999982E-4</c:v>
                </c:pt>
                <c:pt idx="65">
                  <c:v>3.4504000000000034E-4</c:v>
                </c:pt>
                <c:pt idx="66">
                  <c:v>1.7051999999999999E-4</c:v>
                </c:pt>
                <c:pt idx="67">
                  <c:v>-4.9239999999999993E-4</c:v>
                </c:pt>
                <c:pt idx="68">
                  <c:v>-1.1345700000000021E-3</c:v>
                </c:pt>
                <c:pt idx="69">
                  <c:v>-1.4509300000000002E-3</c:v>
                </c:pt>
                <c:pt idx="70">
                  <c:v>-1.6995900000000013E-3</c:v>
                </c:pt>
                <c:pt idx="71">
                  <c:v>-2.1506350000000001E-3</c:v>
                </c:pt>
                <c:pt idx="72">
                  <c:v>-2.5359150000000001E-3</c:v>
                </c:pt>
                <c:pt idx="73">
                  <c:v>-2.4661750000000001E-3</c:v>
                </c:pt>
                <c:pt idx="74">
                  <c:v>-2.2079550000000032E-3</c:v>
                </c:pt>
                <c:pt idx="75">
                  <c:v>-2.1573450000000002E-3</c:v>
                </c:pt>
                <c:pt idx="76">
                  <c:v>-2.1090350000000026E-3</c:v>
                </c:pt>
                <c:pt idx="77">
                  <c:v>-1.8523600000000023E-3</c:v>
                </c:pt>
                <c:pt idx="78">
                  <c:v>-1.5806900000000013E-3</c:v>
                </c:pt>
                <c:pt idx="79">
                  <c:v>-1.5553250000000013E-3</c:v>
                </c:pt>
                <c:pt idx="80">
                  <c:v>-1.7019649999999986E-3</c:v>
                </c:pt>
                <c:pt idx="81">
                  <c:v>-1.6518100000000014E-3</c:v>
                </c:pt>
                <c:pt idx="82">
                  <c:v>-1.3702400000000026E-3</c:v>
                </c:pt>
                <c:pt idx="83">
                  <c:v>-1.1375750000000013E-3</c:v>
                </c:pt>
                <c:pt idx="84">
                  <c:v>-1.0053800000000015E-3</c:v>
                </c:pt>
                <c:pt idx="85">
                  <c:v>-9.148950000000001E-4</c:v>
                </c:pt>
                <c:pt idx="86">
                  <c:v>-9.1588000000000064E-4</c:v>
                </c:pt>
                <c:pt idx="87">
                  <c:v>-9.8120500000000192E-4</c:v>
                </c:pt>
                <c:pt idx="88">
                  <c:v>-9.2972500000000006E-4</c:v>
                </c:pt>
                <c:pt idx="89">
                  <c:v>-6.6364000000000093E-4</c:v>
                </c:pt>
                <c:pt idx="90">
                  <c:v>-3.4515500000000042E-4</c:v>
                </c:pt>
                <c:pt idx="91">
                  <c:v>-2.2035500000000012E-4</c:v>
                </c:pt>
                <c:pt idx="92">
                  <c:v>-3.4037000000000054E-4</c:v>
                </c:pt>
                <c:pt idx="93">
                  <c:v>-3.6554000000000046E-4</c:v>
                </c:pt>
                <c:pt idx="94">
                  <c:v>-2.5193500000000001E-4</c:v>
                </c:pt>
                <c:pt idx="95">
                  <c:v>-2.4758999999999979E-4</c:v>
                </c:pt>
                <c:pt idx="96">
                  <c:v>-3.9914500000000011E-4</c:v>
                </c:pt>
                <c:pt idx="97">
                  <c:v>-4.0870500000000004E-4</c:v>
                </c:pt>
                <c:pt idx="98">
                  <c:v>-4.8744999999999846E-5</c:v>
                </c:pt>
                <c:pt idx="99">
                  <c:v>5.0785000000000034E-4</c:v>
                </c:pt>
                <c:pt idx="100">
                  <c:v>1.0524200000000001E-3</c:v>
                </c:pt>
                <c:pt idx="101">
                  <c:v>1.5757049999999997E-3</c:v>
                </c:pt>
                <c:pt idx="102">
                  <c:v>2.0324849999999997E-3</c:v>
                </c:pt>
                <c:pt idx="103">
                  <c:v>2.1970800000000023E-3</c:v>
                </c:pt>
                <c:pt idx="104">
                  <c:v>2.0040449999999994E-3</c:v>
                </c:pt>
                <c:pt idx="105">
                  <c:v>1.5703800000000014E-3</c:v>
                </c:pt>
                <c:pt idx="106">
                  <c:v>8.1207000000000046E-4</c:v>
                </c:pt>
                <c:pt idx="107">
                  <c:v>-4.2388000000000039E-4</c:v>
                </c:pt>
                <c:pt idx="108">
                  <c:v>-1.8703350000000014E-3</c:v>
                </c:pt>
                <c:pt idx="109">
                  <c:v>-3.3896300000000046E-3</c:v>
                </c:pt>
                <c:pt idx="110">
                  <c:v>-5.2478550000000001E-3</c:v>
                </c:pt>
                <c:pt idx="111">
                  <c:v>-7.2811535000000104E-3</c:v>
                </c:pt>
                <c:pt idx="112">
                  <c:v>-9.2992700000000001E-3</c:v>
                </c:pt>
                <c:pt idx="113">
                  <c:v>-1.1460035000000021E-2</c:v>
                </c:pt>
                <c:pt idx="114">
                  <c:v>-1.3878830000000003E-2</c:v>
                </c:pt>
                <c:pt idx="115">
                  <c:v>-1.6423805000000024E-2</c:v>
                </c:pt>
                <c:pt idx="116">
                  <c:v>-1.8882550000000026E-2</c:v>
                </c:pt>
                <c:pt idx="117">
                  <c:v>-2.1212850000000002E-2</c:v>
                </c:pt>
                <c:pt idx="118">
                  <c:v>-2.3433100000000012E-2</c:v>
                </c:pt>
                <c:pt idx="119">
                  <c:v>-2.5382999999999999E-2</c:v>
                </c:pt>
                <c:pt idx="120">
                  <c:v>-2.6851850000000028E-2</c:v>
                </c:pt>
                <c:pt idx="121">
                  <c:v>-2.7824350000000012E-2</c:v>
                </c:pt>
                <c:pt idx="122">
                  <c:v>-2.84464E-2</c:v>
                </c:pt>
                <c:pt idx="123">
                  <c:v>-2.8759949999999999E-2</c:v>
                </c:pt>
                <c:pt idx="124">
                  <c:v>-2.8631400000000012E-2</c:v>
                </c:pt>
                <c:pt idx="125">
                  <c:v>-2.8149999999999998E-2</c:v>
                </c:pt>
                <c:pt idx="126">
                  <c:v>-2.7620750000000006E-2</c:v>
                </c:pt>
                <c:pt idx="127">
                  <c:v>-2.7114800000000001E-2</c:v>
                </c:pt>
                <c:pt idx="128">
                  <c:v>-2.6462950000000002E-2</c:v>
                </c:pt>
                <c:pt idx="129">
                  <c:v>-2.5528049999999997E-2</c:v>
                </c:pt>
                <c:pt idx="130">
                  <c:v>-2.4405099999999999E-2</c:v>
                </c:pt>
                <c:pt idx="131">
                  <c:v>-2.293385000000003E-2</c:v>
                </c:pt>
                <c:pt idx="132">
                  <c:v>-2.0949075000000011E-2</c:v>
                </c:pt>
                <c:pt idx="133">
                  <c:v>-1.8745919999999999E-2</c:v>
                </c:pt>
                <c:pt idx="134">
                  <c:v>-1.6334905E-2</c:v>
                </c:pt>
                <c:pt idx="135">
                  <c:v>-1.3772845000000013E-2</c:v>
                </c:pt>
                <c:pt idx="136">
                  <c:v>-1.1079199999999999E-2</c:v>
                </c:pt>
                <c:pt idx="137">
                  <c:v>-8.0474100000000048E-3</c:v>
                </c:pt>
                <c:pt idx="138">
                  <c:v>-4.5607500000000014E-3</c:v>
                </c:pt>
                <c:pt idx="139">
                  <c:v>-9.8085000000000164E-4</c:v>
                </c:pt>
                <c:pt idx="140">
                  <c:v>2.6035499999999996E-3</c:v>
                </c:pt>
                <c:pt idx="141">
                  <c:v>6.2499950000000064E-3</c:v>
                </c:pt>
                <c:pt idx="142">
                  <c:v>9.6941600000000003E-3</c:v>
                </c:pt>
                <c:pt idx="143">
                  <c:v>1.2636595E-2</c:v>
                </c:pt>
                <c:pt idx="144">
                  <c:v>1.5172715999999999E-2</c:v>
                </c:pt>
                <c:pt idx="145">
                  <c:v>1.7539759999999998E-2</c:v>
                </c:pt>
                <c:pt idx="146">
                  <c:v>1.9666945000000005E-2</c:v>
                </c:pt>
                <c:pt idx="147">
                  <c:v>2.132891E-2</c:v>
                </c:pt>
                <c:pt idx="148">
                  <c:v>2.289345500000001E-2</c:v>
                </c:pt>
                <c:pt idx="149">
                  <c:v>2.5012350000000006E-2</c:v>
                </c:pt>
                <c:pt idx="150">
                  <c:v>2.7442250000000012E-2</c:v>
                </c:pt>
                <c:pt idx="151">
                  <c:v>2.9554299999999988E-2</c:v>
                </c:pt>
                <c:pt idx="152">
                  <c:v>3.163875E-2</c:v>
                </c:pt>
                <c:pt idx="153">
                  <c:v>3.41657E-2</c:v>
                </c:pt>
                <c:pt idx="154">
                  <c:v>3.6633950000000047E-2</c:v>
                </c:pt>
                <c:pt idx="155">
                  <c:v>3.8316000000000003E-2</c:v>
                </c:pt>
                <c:pt idx="156">
                  <c:v>3.9432350000000012E-2</c:v>
                </c:pt>
                <c:pt idx="157">
                  <c:v>4.0751849999999944E-2</c:v>
                </c:pt>
                <c:pt idx="158">
                  <c:v>4.2221749999999954E-2</c:v>
                </c:pt>
                <c:pt idx="159">
                  <c:v>4.3042799999999999E-2</c:v>
                </c:pt>
                <c:pt idx="160">
                  <c:v>4.3092450000000046E-2</c:v>
                </c:pt>
                <c:pt idx="161">
                  <c:v>4.2941699999999999E-2</c:v>
                </c:pt>
                <c:pt idx="162">
                  <c:v>4.272300000000006E-2</c:v>
                </c:pt>
                <c:pt idx="163">
                  <c:v>4.2068100000000004E-2</c:v>
                </c:pt>
                <c:pt idx="164">
                  <c:v>4.0917350000000012E-2</c:v>
                </c:pt>
                <c:pt idx="165">
                  <c:v>3.9688649999999999E-2</c:v>
                </c:pt>
                <c:pt idx="166">
                  <c:v>3.8554350000000001E-2</c:v>
                </c:pt>
                <c:pt idx="167">
                  <c:v>3.7320150000000003E-2</c:v>
                </c:pt>
                <c:pt idx="168">
                  <c:v>3.6028999999999999E-2</c:v>
                </c:pt>
                <c:pt idx="169">
                  <c:v>3.4884699999999998E-2</c:v>
                </c:pt>
                <c:pt idx="170">
                  <c:v>3.3805189999999999E-2</c:v>
                </c:pt>
                <c:pt idx="171">
                  <c:v>3.2115800000000042E-2</c:v>
                </c:pt>
                <c:pt idx="172">
                  <c:v>3.0334775000000012E-2</c:v>
                </c:pt>
                <c:pt idx="173">
                  <c:v>2.8872945000000046E-2</c:v>
                </c:pt>
                <c:pt idx="174">
                  <c:v>2.7275591000000012E-2</c:v>
                </c:pt>
                <c:pt idx="175">
                  <c:v>2.5587885000000001E-2</c:v>
                </c:pt>
                <c:pt idx="176">
                  <c:v>2.4211960000000012E-2</c:v>
                </c:pt>
                <c:pt idx="177">
                  <c:v>2.2691170000000049E-2</c:v>
                </c:pt>
                <c:pt idx="178">
                  <c:v>2.096021E-2</c:v>
                </c:pt>
                <c:pt idx="179">
                  <c:v>1.948245000000003E-2</c:v>
                </c:pt>
                <c:pt idx="180">
                  <c:v>1.8025099999999999E-2</c:v>
                </c:pt>
                <c:pt idx="181">
                  <c:v>1.6195500000000005E-2</c:v>
                </c:pt>
                <c:pt idx="182">
                  <c:v>1.4370999999999998E-2</c:v>
                </c:pt>
                <c:pt idx="183">
                  <c:v>1.25927E-2</c:v>
                </c:pt>
                <c:pt idx="184">
                  <c:v>1.0430399999999999E-2</c:v>
                </c:pt>
                <c:pt idx="185">
                  <c:v>8.1858500000000067E-3</c:v>
                </c:pt>
                <c:pt idx="186">
                  <c:v>5.9651500000000024E-3</c:v>
                </c:pt>
                <c:pt idx="187">
                  <c:v>3.3028500000000013E-3</c:v>
                </c:pt>
                <c:pt idx="188">
                  <c:v>3.4199999999999856E-4</c:v>
                </c:pt>
                <c:pt idx="189">
                  <c:v>-2.5453000000000047E-3</c:v>
                </c:pt>
                <c:pt idx="190">
                  <c:v>-5.4774500000000052E-3</c:v>
                </c:pt>
                <c:pt idx="191">
                  <c:v>-8.259100000000014E-3</c:v>
                </c:pt>
                <c:pt idx="192">
                  <c:v>-1.0409550000000012E-2</c:v>
                </c:pt>
                <c:pt idx="193">
                  <c:v>-1.2267699999999998E-2</c:v>
                </c:pt>
                <c:pt idx="194">
                  <c:v>-1.4202749999999998E-2</c:v>
                </c:pt>
                <c:pt idx="195">
                  <c:v>-1.5856949999999998E-2</c:v>
                </c:pt>
                <c:pt idx="196">
                  <c:v>-1.684175000000002E-2</c:v>
                </c:pt>
                <c:pt idx="197">
                  <c:v>-1.78982E-2</c:v>
                </c:pt>
                <c:pt idx="198">
                  <c:v>-1.9071049999999999E-2</c:v>
                </c:pt>
                <c:pt idx="199">
                  <c:v>-1.9878650000000001E-2</c:v>
                </c:pt>
                <c:pt idx="200">
                  <c:v>-2.0696300000000011E-2</c:v>
                </c:pt>
                <c:pt idx="201">
                  <c:v>-2.1995115000000037E-2</c:v>
                </c:pt>
                <c:pt idx="202">
                  <c:v>-2.3671540000000022E-2</c:v>
                </c:pt>
                <c:pt idx="203">
                  <c:v>-2.5322689999999967E-2</c:v>
                </c:pt>
                <c:pt idx="204">
                  <c:v>-2.6790905000000011E-2</c:v>
                </c:pt>
                <c:pt idx="205">
                  <c:v>-2.7989650000000001E-2</c:v>
                </c:pt>
                <c:pt idx="206">
                  <c:v>-2.8672600000000006E-2</c:v>
                </c:pt>
                <c:pt idx="207">
                  <c:v>-2.8802370000000029E-2</c:v>
                </c:pt>
                <c:pt idx="208">
                  <c:v>-2.8658265000000002E-2</c:v>
                </c:pt>
                <c:pt idx="209">
                  <c:v>-2.8261000000000001E-2</c:v>
                </c:pt>
                <c:pt idx="210">
                  <c:v>-2.7346325000000012E-2</c:v>
                </c:pt>
                <c:pt idx="211">
                  <c:v>-2.5975915000000047E-2</c:v>
                </c:pt>
                <c:pt idx="212">
                  <c:v>-2.446185E-2</c:v>
                </c:pt>
                <c:pt idx="213">
                  <c:v>-2.2794449999999997E-2</c:v>
                </c:pt>
                <c:pt idx="214">
                  <c:v>-2.068915000000001E-2</c:v>
                </c:pt>
                <c:pt idx="215">
                  <c:v>-1.8596300000000003E-2</c:v>
                </c:pt>
                <c:pt idx="216">
                  <c:v>-1.7190299999999999E-2</c:v>
                </c:pt>
                <c:pt idx="217">
                  <c:v>-1.579125E-2</c:v>
                </c:pt>
                <c:pt idx="218">
                  <c:v>-1.4161149999999999E-2</c:v>
                </c:pt>
                <c:pt idx="219">
                  <c:v>-1.3147400000000005E-2</c:v>
                </c:pt>
                <c:pt idx="220">
                  <c:v>-1.2406700000000001E-2</c:v>
                </c:pt>
                <c:pt idx="221">
                  <c:v>-1.12973E-2</c:v>
                </c:pt>
                <c:pt idx="222">
                  <c:v>-1.0380400000000001E-2</c:v>
                </c:pt>
                <c:pt idx="223">
                  <c:v>-9.2842500000000008E-3</c:v>
                </c:pt>
                <c:pt idx="224">
                  <c:v>-7.6039500000000034E-3</c:v>
                </c:pt>
                <c:pt idx="225">
                  <c:v>-6.1800500000000029E-3</c:v>
                </c:pt>
                <c:pt idx="226">
                  <c:v>-5.2920000000000024E-3</c:v>
                </c:pt>
                <c:pt idx="227">
                  <c:v>-4.3033500000000061E-3</c:v>
                </c:pt>
                <c:pt idx="228">
                  <c:v>-3.1541499999999992E-3</c:v>
                </c:pt>
                <c:pt idx="229">
                  <c:v>-2.0913000000000012E-3</c:v>
                </c:pt>
                <c:pt idx="230">
                  <c:v>-9.8065000000000175E-4</c:v>
                </c:pt>
                <c:pt idx="231">
                  <c:v>5.4950000000001647E-5</c:v>
                </c:pt>
                <c:pt idx="232">
                  <c:v>8.2620000000000057E-4</c:v>
                </c:pt>
                <c:pt idx="233">
                  <c:v>1.4811500000000025E-3</c:v>
                </c:pt>
                <c:pt idx="234">
                  <c:v>2.1722500000000006E-3</c:v>
                </c:pt>
                <c:pt idx="235">
                  <c:v>2.7750500000000011E-3</c:v>
                </c:pt>
                <c:pt idx="236">
                  <c:v>3.1728000000000012E-3</c:v>
                </c:pt>
                <c:pt idx="237">
                  <c:v>3.5654999999999992E-3</c:v>
                </c:pt>
                <c:pt idx="238">
                  <c:v>4.1490500000000013E-3</c:v>
                </c:pt>
                <c:pt idx="239">
                  <c:v>4.7407500000000036E-3</c:v>
                </c:pt>
                <c:pt idx="240">
                  <c:v>4.7839500000000021E-3</c:v>
                </c:pt>
                <c:pt idx="241">
                  <c:v>4.6859500000000012E-3</c:v>
                </c:pt>
                <c:pt idx="242">
                  <c:v>4.66395E-3</c:v>
                </c:pt>
                <c:pt idx="243">
                  <c:v>4.4966000000000094E-3</c:v>
                </c:pt>
                <c:pt idx="244">
                  <c:v>4.2288000000000004E-3</c:v>
                </c:pt>
                <c:pt idx="245">
                  <c:v>3.9846499999999993E-3</c:v>
                </c:pt>
                <c:pt idx="246">
                  <c:v>3.6142499999999994E-3</c:v>
                </c:pt>
                <c:pt idx="247">
                  <c:v>2.7758000000000001E-3</c:v>
                </c:pt>
                <c:pt idx="248">
                  <c:v>1.5607000000000036E-3</c:v>
                </c:pt>
                <c:pt idx="249">
                  <c:v>7.2440000000000091E-4</c:v>
                </c:pt>
                <c:pt idx="250">
                  <c:v>8.0000000000218912E-7</c:v>
                </c:pt>
                <c:pt idx="251">
                  <c:v>-6.8340000000000122E-4</c:v>
                </c:pt>
                <c:pt idx="252">
                  <c:v>-9.7540000000000246E-4</c:v>
                </c:pt>
                <c:pt idx="253">
                  <c:v>-8.548999999999998E-4</c:v>
                </c:pt>
                <c:pt idx="254">
                  <c:v>-7.7125000000000132E-4</c:v>
                </c:pt>
                <c:pt idx="255">
                  <c:v>-6.5449999999999894E-4</c:v>
                </c:pt>
                <c:pt idx="256">
                  <c:v>-7.3649999999998104E-5</c:v>
                </c:pt>
                <c:pt idx="257">
                  <c:v>7.3665000000000254E-4</c:v>
                </c:pt>
                <c:pt idx="258">
                  <c:v>1.3969500000000031E-3</c:v>
                </c:pt>
                <c:pt idx="259">
                  <c:v>2.2782999999999992E-3</c:v>
                </c:pt>
                <c:pt idx="260">
                  <c:v>3.424449999999999E-3</c:v>
                </c:pt>
                <c:pt idx="261">
                  <c:v>4.395200000000008E-3</c:v>
                </c:pt>
                <c:pt idx="262">
                  <c:v>5.3882500000000033E-3</c:v>
                </c:pt>
                <c:pt idx="263">
                  <c:v>6.4934500000000048E-3</c:v>
                </c:pt>
                <c:pt idx="264">
                  <c:v>7.2717500000000117E-3</c:v>
                </c:pt>
                <c:pt idx="265">
                  <c:v>7.8469499999999984E-3</c:v>
                </c:pt>
                <c:pt idx="266">
                  <c:v>8.6797000000000141E-3</c:v>
                </c:pt>
                <c:pt idx="267">
                  <c:v>9.6373000000000014E-3</c:v>
                </c:pt>
                <c:pt idx="268">
                  <c:v>1.0408750000000001E-2</c:v>
                </c:pt>
                <c:pt idx="269">
                  <c:v>1.0917699999999994E-2</c:v>
                </c:pt>
                <c:pt idx="270">
                  <c:v>1.1328100000000013E-2</c:v>
                </c:pt>
                <c:pt idx="271">
                  <c:v>1.1837E-2</c:v>
                </c:pt>
                <c:pt idx="272">
                  <c:v>1.2411999999999998E-2</c:v>
                </c:pt>
                <c:pt idx="273">
                  <c:v>1.2847600000000001E-2</c:v>
                </c:pt>
                <c:pt idx="274">
                  <c:v>1.3182200000000003E-2</c:v>
                </c:pt>
                <c:pt idx="275">
                  <c:v>1.3566949999999999E-2</c:v>
                </c:pt>
                <c:pt idx="276">
                  <c:v>1.3908950000000003E-2</c:v>
                </c:pt>
                <c:pt idx="277">
                  <c:v>1.406465E-2</c:v>
                </c:pt>
                <c:pt idx="278">
                  <c:v>1.4082500000000001E-2</c:v>
                </c:pt>
                <c:pt idx="279">
                  <c:v>1.4183350000000001E-2</c:v>
                </c:pt>
                <c:pt idx="280">
                  <c:v>1.4458850000000001E-2</c:v>
                </c:pt>
                <c:pt idx="281">
                  <c:v>1.4686299999999998E-2</c:v>
                </c:pt>
                <c:pt idx="282">
                  <c:v>1.4691999999999998E-2</c:v>
                </c:pt>
                <c:pt idx="283">
                  <c:v>1.4686399999999999E-2</c:v>
                </c:pt>
                <c:pt idx="284">
                  <c:v>1.4862300000000005E-2</c:v>
                </c:pt>
                <c:pt idx="285">
                  <c:v>1.4964699999999999E-2</c:v>
                </c:pt>
                <c:pt idx="286">
                  <c:v>1.4633849999999999E-2</c:v>
                </c:pt>
                <c:pt idx="287">
                  <c:v>1.3934400000000001E-2</c:v>
                </c:pt>
                <c:pt idx="288">
                  <c:v>1.3057950000000002E-2</c:v>
                </c:pt>
                <c:pt idx="289">
                  <c:v>1.1834799999999999E-2</c:v>
                </c:pt>
                <c:pt idx="290">
                  <c:v>9.9308500000000067E-3</c:v>
                </c:pt>
                <c:pt idx="291">
                  <c:v>7.6449000000000031E-3</c:v>
                </c:pt>
                <c:pt idx="292">
                  <c:v>5.3376000000000083E-3</c:v>
                </c:pt>
                <c:pt idx="293">
                  <c:v>2.7722999999999992E-3</c:v>
                </c:pt>
                <c:pt idx="294">
                  <c:v>-1.3155000000000127E-4</c:v>
                </c:pt>
                <c:pt idx="295">
                  <c:v>-2.9864500000000016E-3</c:v>
                </c:pt>
                <c:pt idx="296">
                  <c:v>-5.9615000000000024E-3</c:v>
                </c:pt>
                <c:pt idx="297">
                  <c:v>-9.1819500000000012E-3</c:v>
                </c:pt>
                <c:pt idx="298">
                  <c:v>-1.23106E-2</c:v>
                </c:pt>
                <c:pt idx="299">
                  <c:v>-1.5446100000000013E-2</c:v>
                </c:pt>
                <c:pt idx="300">
                  <c:v>-1.8638899999999996E-2</c:v>
                </c:pt>
                <c:pt idx="301">
                  <c:v>-2.1873400000000029E-2</c:v>
                </c:pt>
                <c:pt idx="302">
                  <c:v>-2.50084E-2</c:v>
                </c:pt>
                <c:pt idx="303">
                  <c:v>-2.8005150000000006E-2</c:v>
                </c:pt>
                <c:pt idx="304">
                  <c:v>-3.0990649999999998E-2</c:v>
                </c:pt>
                <c:pt idx="305">
                  <c:v>-3.4067750000000001E-2</c:v>
                </c:pt>
                <c:pt idx="306">
                  <c:v>-3.7223675000000039E-2</c:v>
                </c:pt>
                <c:pt idx="307">
                  <c:v>-4.0363840000000012E-2</c:v>
                </c:pt>
                <c:pt idx="308">
                  <c:v>-4.3304144999999995E-2</c:v>
                </c:pt>
                <c:pt idx="309">
                  <c:v>-4.5923026000000013E-2</c:v>
                </c:pt>
                <c:pt idx="310">
                  <c:v>-4.8449864999999946E-2</c:v>
                </c:pt>
                <c:pt idx="311">
                  <c:v>-5.1162104999999999E-2</c:v>
                </c:pt>
                <c:pt idx="312">
                  <c:v>-5.3953459999999995E-2</c:v>
                </c:pt>
                <c:pt idx="313">
                  <c:v>-5.6613449999999996E-2</c:v>
                </c:pt>
                <c:pt idx="314">
                  <c:v>-5.9214450000000043E-2</c:v>
                </c:pt>
                <c:pt idx="315">
                  <c:v>-6.1945349999999913E-2</c:v>
                </c:pt>
                <c:pt idx="316">
                  <c:v>-6.4701949999999994E-2</c:v>
                </c:pt>
                <c:pt idx="317">
                  <c:v>-6.723804999999998E-2</c:v>
                </c:pt>
                <c:pt idx="318">
                  <c:v>-6.9621249999999996E-2</c:v>
                </c:pt>
                <c:pt idx="319">
                  <c:v>-7.1990449999999997E-2</c:v>
                </c:pt>
                <c:pt idx="320">
                  <c:v>-7.4204300000000001E-2</c:v>
                </c:pt>
                <c:pt idx="321">
                  <c:v>-7.6124549999999985E-2</c:v>
                </c:pt>
                <c:pt idx="322">
                  <c:v>-7.7854100000000009E-2</c:v>
                </c:pt>
                <c:pt idx="323">
                  <c:v>-7.9518249999999999E-2</c:v>
                </c:pt>
                <c:pt idx="324">
                  <c:v>-8.1068200000000021E-2</c:v>
                </c:pt>
                <c:pt idx="325">
                  <c:v>-8.2525700000000007E-2</c:v>
                </c:pt>
                <c:pt idx="326">
                  <c:v>-8.4078000000000028E-2</c:v>
                </c:pt>
                <c:pt idx="327">
                  <c:v>-8.5716950000000028E-2</c:v>
                </c:pt>
                <c:pt idx="328">
                  <c:v>-8.7239600000000014E-2</c:v>
                </c:pt>
                <c:pt idx="329">
                  <c:v>-8.857840000000014E-2</c:v>
                </c:pt>
                <c:pt idx="330">
                  <c:v>-8.9839400000000028E-2</c:v>
                </c:pt>
                <c:pt idx="331">
                  <c:v>-9.1109450000000022E-2</c:v>
                </c:pt>
                <c:pt idx="332">
                  <c:v>-9.231724999999999E-2</c:v>
                </c:pt>
                <c:pt idx="333">
                  <c:v>-9.3327400000000144E-2</c:v>
                </c:pt>
                <c:pt idx="334">
                  <c:v>-9.4132300000000044E-2</c:v>
                </c:pt>
                <c:pt idx="335">
                  <c:v>-9.4765600000000158E-2</c:v>
                </c:pt>
                <c:pt idx="336">
                  <c:v>-9.5149250000000005E-2</c:v>
                </c:pt>
                <c:pt idx="337">
                  <c:v>-9.528265000000001E-2</c:v>
                </c:pt>
                <c:pt idx="338">
                  <c:v>-9.5366550000000022E-2</c:v>
                </c:pt>
                <c:pt idx="339">
                  <c:v>-9.5512050000000001E-2</c:v>
                </c:pt>
                <c:pt idx="340">
                  <c:v>-9.5692600000000003E-2</c:v>
                </c:pt>
                <c:pt idx="341">
                  <c:v>-9.5910350000000005E-2</c:v>
                </c:pt>
                <c:pt idx="342">
                  <c:v>-9.6023000000000025E-2</c:v>
                </c:pt>
                <c:pt idx="343">
                  <c:v>-9.5883950000000009E-2</c:v>
                </c:pt>
                <c:pt idx="344">
                  <c:v>-9.5595800000000189E-2</c:v>
                </c:pt>
                <c:pt idx="345">
                  <c:v>-9.5196550000000046E-2</c:v>
                </c:pt>
                <c:pt idx="346">
                  <c:v>-9.4473150000000006E-2</c:v>
                </c:pt>
                <c:pt idx="347">
                  <c:v>-9.3331000000000025E-2</c:v>
                </c:pt>
                <c:pt idx="348">
                  <c:v>-9.2134400000000047E-2</c:v>
                </c:pt>
                <c:pt idx="349">
                  <c:v>-9.1370499999999993E-2</c:v>
                </c:pt>
                <c:pt idx="350">
                  <c:v>-9.0817000000000023E-2</c:v>
                </c:pt>
                <c:pt idx="351">
                  <c:v>-9.0204800000000113E-2</c:v>
                </c:pt>
                <c:pt idx="352">
                  <c:v>-8.9821400000000162E-2</c:v>
                </c:pt>
                <c:pt idx="353">
                  <c:v>-8.9623250000000043E-2</c:v>
                </c:pt>
                <c:pt idx="354">
                  <c:v>-8.920955000000004E-2</c:v>
                </c:pt>
                <c:pt idx="355">
                  <c:v>-8.8423950000000001E-2</c:v>
                </c:pt>
                <c:pt idx="356">
                  <c:v>-8.7282949999999998E-2</c:v>
                </c:pt>
                <c:pt idx="357">
                  <c:v>-8.5904300000000128E-2</c:v>
                </c:pt>
                <c:pt idx="358">
                  <c:v>-8.4361850000000044E-2</c:v>
                </c:pt>
                <c:pt idx="359">
                  <c:v>-8.2653350000000028E-2</c:v>
                </c:pt>
                <c:pt idx="360">
                  <c:v>-8.1056250000000024E-2</c:v>
                </c:pt>
                <c:pt idx="361">
                  <c:v>-7.9785800000000004E-2</c:v>
                </c:pt>
                <c:pt idx="362">
                  <c:v>-7.8615350000000001E-2</c:v>
                </c:pt>
                <c:pt idx="363">
                  <c:v>-7.7445950000000013E-2</c:v>
                </c:pt>
                <c:pt idx="364">
                  <c:v>-7.64238E-2</c:v>
                </c:pt>
                <c:pt idx="365">
                  <c:v>-7.5293600000000085E-2</c:v>
                </c:pt>
                <c:pt idx="366">
                  <c:v>-7.3797200000000091E-2</c:v>
                </c:pt>
                <c:pt idx="367">
                  <c:v>-7.2431700000000029E-2</c:v>
                </c:pt>
                <c:pt idx="368">
                  <c:v>-7.1433449999999996E-2</c:v>
                </c:pt>
                <c:pt idx="369">
                  <c:v>-7.0456350000000001E-2</c:v>
                </c:pt>
                <c:pt idx="370">
                  <c:v>-6.9253350000000019E-2</c:v>
                </c:pt>
                <c:pt idx="371">
                  <c:v>-6.8286760000000002E-2</c:v>
                </c:pt>
                <c:pt idx="372">
                  <c:v>-6.7472055000000003E-2</c:v>
                </c:pt>
                <c:pt idx="373">
                  <c:v>-6.6435795000000006E-2</c:v>
                </c:pt>
                <c:pt idx="374">
                  <c:v>-6.5484655000000003E-2</c:v>
                </c:pt>
                <c:pt idx="375">
                  <c:v>-6.4748240000000012E-2</c:v>
                </c:pt>
                <c:pt idx="376">
                  <c:v>-6.3908403500000002E-2</c:v>
                </c:pt>
                <c:pt idx="377">
                  <c:v>-6.2781996999999992E-2</c:v>
                </c:pt>
                <c:pt idx="378">
                  <c:v>-6.1615884999999995E-2</c:v>
                </c:pt>
                <c:pt idx="379">
                  <c:v>-6.0801400000000033E-2</c:v>
                </c:pt>
                <c:pt idx="380">
                  <c:v>-6.0389505000000003E-2</c:v>
                </c:pt>
                <c:pt idx="381">
                  <c:v>-5.9866255000000076E-2</c:v>
                </c:pt>
                <c:pt idx="382">
                  <c:v>-5.8690690000000066E-2</c:v>
                </c:pt>
                <c:pt idx="383">
                  <c:v>-5.7620795000000002E-2</c:v>
                </c:pt>
                <c:pt idx="384">
                  <c:v>-5.6946085E-2</c:v>
                </c:pt>
                <c:pt idx="385">
                  <c:v>-5.6094049999999986E-2</c:v>
                </c:pt>
                <c:pt idx="386">
                  <c:v>-5.5080300000000013E-2</c:v>
                </c:pt>
                <c:pt idx="387">
                  <c:v>-5.4529749999999995E-2</c:v>
                </c:pt>
                <c:pt idx="388">
                  <c:v>-5.4156700000000058E-2</c:v>
                </c:pt>
                <c:pt idx="389">
                  <c:v>-5.3537150000000006E-2</c:v>
                </c:pt>
                <c:pt idx="390">
                  <c:v>-5.2812300000000076E-2</c:v>
                </c:pt>
                <c:pt idx="391">
                  <c:v>-5.2274749999999953E-2</c:v>
                </c:pt>
                <c:pt idx="392">
                  <c:v>-5.1756949999999996E-2</c:v>
                </c:pt>
                <c:pt idx="393">
                  <c:v>-5.1047450000000001E-2</c:v>
                </c:pt>
                <c:pt idx="394">
                  <c:v>-5.0314550000000013E-2</c:v>
                </c:pt>
                <c:pt idx="395">
                  <c:v>-4.9924800000000012E-2</c:v>
                </c:pt>
                <c:pt idx="396">
                  <c:v>-4.9754600000000086E-2</c:v>
                </c:pt>
                <c:pt idx="397">
                  <c:v>-4.9485950000000022E-2</c:v>
                </c:pt>
                <c:pt idx="398">
                  <c:v>-4.9548000000000002E-2</c:v>
                </c:pt>
                <c:pt idx="399">
                  <c:v>-5.0068150000000013E-2</c:v>
                </c:pt>
                <c:pt idx="400">
                  <c:v>-5.0540399999999985E-2</c:v>
                </c:pt>
                <c:pt idx="401">
                  <c:v>-5.0893000000000063E-2</c:v>
                </c:pt>
                <c:pt idx="402">
                  <c:v>-5.1368500000000004E-2</c:v>
                </c:pt>
                <c:pt idx="403">
                  <c:v>-5.1941899999999944E-2</c:v>
                </c:pt>
                <c:pt idx="404">
                  <c:v>-5.2558599999999997E-2</c:v>
                </c:pt>
                <c:pt idx="405">
                  <c:v>-5.3335800000000003E-2</c:v>
                </c:pt>
                <c:pt idx="406">
                  <c:v>-5.4264000000000014E-2</c:v>
                </c:pt>
                <c:pt idx="407">
                  <c:v>-5.5179049999999945E-2</c:v>
                </c:pt>
                <c:pt idx="408">
                  <c:v>-5.5940749999999956E-2</c:v>
                </c:pt>
                <c:pt idx="409">
                  <c:v>-5.6625149999999902E-2</c:v>
                </c:pt>
                <c:pt idx="410">
                  <c:v>-5.7300150000000022E-2</c:v>
                </c:pt>
                <c:pt idx="411">
                  <c:v>-5.7917350000000013E-2</c:v>
                </c:pt>
                <c:pt idx="412">
                  <c:v>-5.8645259999999935E-2</c:v>
                </c:pt>
                <c:pt idx="413">
                  <c:v>-5.9589665000000014E-2</c:v>
                </c:pt>
                <c:pt idx="414">
                  <c:v>-6.0584259999999987E-2</c:v>
                </c:pt>
                <c:pt idx="415">
                  <c:v>-6.1641209999999939E-2</c:v>
                </c:pt>
                <c:pt idx="416">
                  <c:v>-6.266036500000001E-2</c:v>
                </c:pt>
                <c:pt idx="417">
                  <c:v>-6.3313265000000021E-2</c:v>
                </c:pt>
                <c:pt idx="418">
                  <c:v>-6.366931499999999E-2</c:v>
                </c:pt>
                <c:pt idx="419">
                  <c:v>-6.3968209999999998E-2</c:v>
                </c:pt>
                <c:pt idx="420">
                  <c:v>-6.4048549999999996E-2</c:v>
                </c:pt>
                <c:pt idx="421">
                  <c:v>-6.3864804999999997E-2</c:v>
                </c:pt>
                <c:pt idx="422">
                  <c:v>-6.3616279999999997E-2</c:v>
                </c:pt>
                <c:pt idx="423">
                  <c:v>-6.3463109999999989E-2</c:v>
                </c:pt>
                <c:pt idx="424">
                  <c:v>-6.3283914999999996E-2</c:v>
                </c:pt>
                <c:pt idx="425">
                  <c:v>-6.2884555000000009E-2</c:v>
                </c:pt>
                <c:pt idx="426">
                  <c:v>-6.2386650000000085E-2</c:v>
                </c:pt>
                <c:pt idx="427">
                  <c:v>-6.2030145000000002E-2</c:v>
                </c:pt>
                <c:pt idx="428">
                  <c:v>-6.1690005000000006E-2</c:v>
                </c:pt>
                <c:pt idx="429">
                  <c:v>-6.1231420000000002E-2</c:v>
                </c:pt>
                <c:pt idx="430">
                  <c:v>-6.0919519999999998E-2</c:v>
                </c:pt>
                <c:pt idx="431">
                  <c:v>-6.0979839999999966E-2</c:v>
                </c:pt>
                <c:pt idx="432">
                  <c:v>-6.1268030000000022E-2</c:v>
                </c:pt>
                <c:pt idx="433">
                  <c:v>-6.1527795000000003E-2</c:v>
                </c:pt>
                <c:pt idx="434">
                  <c:v>-6.1781785000000013E-2</c:v>
                </c:pt>
                <c:pt idx="435">
                  <c:v>-6.2118420000000084E-2</c:v>
                </c:pt>
                <c:pt idx="436">
                  <c:v>-6.2295015000000002E-2</c:v>
                </c:pt>
                <c:pt idx="437">
                  <c:v>-6.2040159999999976E-2</c:v>
                </c:pt>
                <c:pt idx="438">
                  <c:v>-6.1509624999999998E-2</c:v>
                </c:pt>
                <c:pt idx="439">
                  <c:v>-6.0969950000000002E-2</c:v>
                </c:pt>
                <c:pt idx="440">
                  <c:v>-6.0291125000000001E-2</c:v>
                </c:pt>
                <c:pt idx="441">
                  <c:v>-5.9242300000000012E-2</c:v>
                </c:pt>
                <c:pt idx="442">
                  <c:v>-5.7987000000000032E-2</c:v>
                </c:pt>
                <c:pt idx="443">
                  <c:v>-5.6923500000000002E-2</c:v>
                </c:pt>
                <c:pt idx="444">
                  <c:v>-5.5890300000000032E-2</c:v>
                </c:pt>
                <c:pt idx="445">
                  <c:v>-5.4818850000000023E-2</c:v>
                </c:pt>
                <c:pt idx="446">
                  <c:v>-5.3948099999999985E-2</c:v>
                </c:pt>
                <c:pt idx="447">
                  <c:v>-5.3161399999999998E-2</c:v>
                </c:pt>
                <c:pt idx="448">
                  <c:v>-5.2247500000000002E-2</c:v>
                </c:pt>
                <c:pt idx="449">
                  <c:v>-5.1431700000000004E-2</c:v>
                </c:pt>
                <c:pt idx="450">
                  <c:v>-5.0926850000000003E-2</c:v>
                </c:pt>
                <c:pt idx="451">
                  <c:v>-5.0692750000000023E-2</c:v>
                </c:pt>
                <c:pt idx="452">
                  <c:v>-5.0533300000000003E-2</c:v>
                </c:pt>
                <c:pt idx="453">
                  <c:v>-5.0397049999999999E-2</c:v>
                </c:pt>
                <c:pt idx="454">
                  <c:v>-5.0316350000000044E-2</c:v>
                </c:pt>
                <c:pt idx="455">
                  <c:v>-5.0157849999999955E-2</c:v>
                </c:pt>
                <c:pt idx="456">
                  <c:v>-4.9878050000000014E-2</c:v>
                </c:pt>
                <c:pt idx="457">
                  <c:v>-4.9831100000000003E-2</c:v>
                </c:pt>
                <c:pt idx="458">
                  <c:v>-4.992670000000006E-2</c:v>
                </c:pt>
                <c:pt idx="459">
                  <c:v>-4.9972200000000057E-2</c:v>
                </c:pt>
                <c:pt idx="460">
                  <c:v>-5.0100600000000023E-2</c:v>
                </c:pt>
                <c:pt idx="461">
                  <c:v>-5.0609399999999985E-2</c:v>
                </c:pt>
                <c:pt idx="462">
                  <c:v>-5.1529049999999924E-2</c:v>
                </c:pt>
                <c:pt idx="463">
                  <c:v>-5.2647199999999977E-2</c:v>
                </c:pt>
                <c:pt idx="464">
                  <c:v>-5.3818749999999999E-2</c:v>
                </c:pt>
                <c:pt idx="465">
                  <c:v>-5.5082050000000014E-2</c:v>
                </c:pt>
                <c:pt idx="466">
                  <c:v>-5.6292399999999999E-2</c:v>
                </c:pt>
                <c:pt idx="467">
                  <c:v>-5.7442550000000023E-2</c:v>
                </c:pt>
                <c:pt idx="468">
                  <c:v>-5.8695450000000003E-2</c:v>
                </c:pt>
                <c:pt idx="469">
                  <c:v>-5.9912650000000109E-2</c:v>
                </c:pt>
                <c:pt idx="470">
                  <c:v>-6.0938700000000012E-2</c:v>
                </c:pt>
                <c:pt idx="471">
                  <c:v>-6.1847394999999993E-2</c:v>
                </c:pt>
                <c:pt idx="472">
                  <c:v>-6.2634185000000009E-2</c:v>
                </c:pt>
                <c:pt idx="473">
                  <c:v>-6.3210244999999998E-2</c:v>
                </c:pt>
                <c:pt idx="474">
                  <c:v>-6.3696985000000012E-2</c:v>
                </c:pt>
                <c:pt idx="475">
                  <c:v>-6.4231919999999998E-2</c:v>
                </c:pt>
                <c:pt idx="476">
                  <c:v>-6.4774235000000083E-2</c:v>
                </c:pt>
                <c:pt idx="477">
                  <c:v>-6.5191035000000022E-2</c:v>
                </c:pt>
                <c:pt idx="478">
                  <c:v>-6.5462980000000101E-2</c:v>
                </c:pt>
                <c:pt idx="479">
                  <c:v>-6.5669079999999991E-2</c:v>
                </c:pt>
                <c:pt idx="480">
                  <c:v>-6.5816920000000112E-2</c:v>
                </c:pt>
                <c:pt idx="481">
                  <c:v>-6.5801054999999997E-2</c:v>
                </c:pt>
                <c:pt idx="482">
                  <c:v>-6.5556530000000085E-2</c:v>
                </c:pt>
                <c:pt idx="483">
                  <c:v>-6.5112635000000099E-2</c:v>
                </c:pt>
                <c:pt idx="484">
                  <c:v>-6.4507584999999992E-2</c:v>
                </c:pt>
                <c:pt idx="485">
                  <c:v>-6.3723540000000009E-2</c:v>
                </c:pt>
                <c:pt idx="486">
                  <c:v>-6.2751280000000034E-2</c:v>
                </c:pt>
                <c:pt idx="487">
                  <c:v>-6.1709999999999994E-2</c:v>
                </c:pt>
                <c:pt idx="488">
                  <c:v>-6.0756000000000067E-2</c:v>
                </c:pt>
                <c:pt idx="489">
                  <c:v>-5.9847050000000013E-2</c:v>
                </c:pt>
                <c:pt idx="490">
                  <c:v>-5.9037450000000075E-2</c:v>
                </c:pt>
                <c:pt idx="491">
                  <c:v>-5.8389049999999977E-2</c:v>
                </c:pt>
                <c:pt idx="492">
                  <c:v>-5.7759950000000004E-2</c:v>
                </c:pt>
                <c:pt idx="493">
                  <c:v>-5.7074849999999976E-2</c:v>
                </c:pt>
                <c:pt idx="494">
                  <c:v>-5.6487549999999977E-2</c:v>
                </c:pt>
                <c:pt idx="495">
                  <c:v>-5.6007399999999999E-2</c:v>
                </c:pt>
                <c:pt idx="496">
                  <c:v>-5.5539500000000012E-2</c:v>
                </c:pt>
                <c:pt idx="497">
                  <c:v>-5.5180950000000013E-2</c:v>
                </c:pt>
                <c:pt idx="498">
                  <c:v>-5.5033900000000045E-2</c:v>
                </c:pt>
                <c:pt idx="499">
                  <c:v>-5.5024800000000006E-2</c:v>
                </c:pt>
                <c:pt idx="500">
                  <c:v>-5.5157550000000014E-2</c:v>
                </c:pt>
                <c:pt idx="501">
                  <c:v>-5.5508049999999975E-2</c:v>
                </c:pt>
                <c:pt idx="502">
                  <c:v>-5.6054450000000013E-2</c:v>
                </c:pt>
                <c:pt idx="503">
                  <c:v>-5.6626799999999998E-2</c:v>
                </c:pt>
                <c:pt idx="504">
                  <c:v>-5.709285000000007E-2</c:v>
                </c:pt>
                <c:pt idx="505">
                  <c:v>-5.7523600000000057E-2</c:v>
                </c:pt>
                <c:pt idx="506">
                  <c:v>-5.8049449999999947E-2</c:v>
                </c:pt>
                <c:pt idx="507">
                  <c:v>-5.8655299999999987E-2</c:v>
                </c:pt>
                <c:pt idx="508">
                  <c:v>-5.9205600000000004E-2</c:v>
                </c:pt>
                <c:pt idx="509">
                  <c:v>-5.9785350000000022E-2</c:v>
                </c:pt>
                <c:pt idx="510">
                  <c:v>-6.0371099999999997E-2</c:v>
                </c:pt>
                <c:pt idx="511">
                  <c:v>-6.0734900000000064E-2</c:v>
                </c:pt>
                <c:pt idx="512">
                  <c:v>-6.0945549999999939E-2</c:v>
                </c:pt>
                <c:pt idx="513">
                  <c:v>-6.1112449999999999E-2</c:v>
                </c:pt>
                <c:pt idx="514">
                  <c:v>-6.1210550000000002E-2</c:v>
                </c:pt>
                <c:pt idx="515">
                  <c:v>-6.1182400000000033E-2</c:v>
                </c:pt>
                <c:pt idx="516">
                  <c:v>-6.1077550000000001E-2</c:v>
                </c:pt>
                <c:pt idx="517">
                  <c:v>-6.0982050000000024E-2</c:v>
                </c:pt>
                <c:pt idx="518">
                  <c:v>-6.0889250000000013E-2</c:v>
                </c:pt>
                <c:pt idx="519">
                  <c:v>-6.0757050000000014E-2</c:v>
                </c:pt>
                <c:pt idx="520">
                  <c:v>-6.0619499999999993E-2</c:v>
                </c:pt>
                <c:pt idx="521">
                  <c:v>-6.0520999999999998E-2</c:v>
                </c:pt>
                <c:pt idx="522">
                  <c:v>-6.0409000000000004E-2</c:v>
                </c:pt>
                <c:pt idx="523">
                  <c:v>-6.0222899999999996E-2</c:v>
                </c:pt>
                <c:pt idx="524">
                  <c:v>-6.0013600000000097E-2</c:v>
                </c:pt>
                <c:pt idx="525">
                  <c:v>-5.9854200000000045E-2</c:v>
                </c:pt>
                <c:pt idx="526">
                  <c:v>-5.969675000000009E-2</c:v>
                </c:pt>
                <c:pt idx="527">
                  <c:v>-5.9471599999999999E-2</c:v>
                </c:pt>
                <c:pt idx="528">
                  <c:v>-5.9229499999999997E-2</c:v>
                </c:pt>
                <c:pt idx="529">
                  <c:v>-5.9049999999999991E-2</c:v>
                </c:pt>
                <c:pt idx="530">
                  <c:v>-5.8912249999999999E-2</c:v>
                </c:pt>
                <c:pt idx="531">
                  <c:v>-5.8760100000000023E-2</c:v>
                </c:pt>
                <c:pt idx="532">
                  <c:v>-5.8632099999999999E-2</c:v>
                </c:pt>
                <c:pt idx="533">
                  <c:v>-5.8644349999999901E-2</c:v>
                </c:pt>
                <c:pt idx="534">
                  <c:v>-5.8721099999999998E-2</c:v>
                </c:pt>
                <c:pt idx="535">
                  <c:v>-5.8774050000000001E-2</c:v>
                </c:pt>
                <c:pt idx="536">
                  <c:v>-5.8818849999999985E-2</c:v>
                </c:pt>
                <c:pt idx="537">
                  <c:v>-5.8920799999999995E-2</c:v>
                </c:pt>
                <c:pt idx="538">
                  <c:v>-5.9058500000000014E-2</c:v>
                </c:pt>
                <c:pt idx="539">
                  <c:v>-5.9134800000000022E-2</c:v>
                </c:pt>
                <c:pt idx="540">
                  <c:v>-5.9127000000000013E-2</c:v>
                </c:pt>
                <c:pt idx="541">
                  <c:v>-5.9099700000000074E-2</c:v>
                </c:pt>
                <c:pt idx="542">
                  <c:v>-5.9052450000000076E-2</c:v>
                </c:pt>
                <c:pt idx="543">
                  <c:v>-5.8886900000000075E-2</c:v>
                </c:pt>
                <c:pt idx="544">
                  <c:v>-5.8553700000000014E-2</c:v>
                </c:pt>
                <c:pt idx="545">
                  <c:v>-5.8121299999999987E-2</c:v>
                </c:pt>
                <c:pt idx="546">
                  <c:v>-5.7646299999999991E-2</c:v>
                </c:pt>
                <c:pt idx="547">
                  <c:v>-5.7094949999999998E-2</c:v>
                </c:pt>
                <c:pt idx="548">
                  <c:v>-5.6447650000000002E-2</c:v>
                </c:pt>
                <c:pt idx="549">
                  <c:v>-5.5816300000000076E-2</c:v>
                </c:pt>
                <c:pt idx="550">
                  <c:v>-5.5336450000000093E-2</c:v>
                </c:pt>
                <c:pt idx="551">
                  <c:v>-5.5004700000000004E-2</c:v>
                </c:pt>
                <c:pt idx="552">
                  <c:v>-5.4743200000000061E-2</c:v>
                </c:pt>
                <c:pt idx="553">
                  <c:v>-5.4603199999999991E-2</c:v>
                </c:pt>
                <c:pt idx="554">
                  <c:v>-5.4682150000000013E-2</c:v>
                </c:pt>
                <c:pt idx="555">
                  <c:v>-5.4927399999999994E-2</c:v>
                </c:pt>
                <c:pt idx="556">
                  <c:v>-5.5230250000000009E-2</c:v>
                </c:pt>
                <c:pt idx="557">
                  <c:v>-5.5585449999999995E-2</c:v>
                </c:pt>
                <c:pt idx="558">
                  <c:v>-5.606175E-2</c:v>
                </c:pt>
                <c:pt idx="559">
                  <c:v>-5.6630799999999995E-2</c:v>
                </c:pt>
                <c:pt idx="560">
                  <c:v>-5.7178550000000002E-2</c:v>
                </c:pt>
                <c:pt idx="561">
                  <c:v>-5.7707849999999991E-2</c:v>
                </c:pt>
                <c:pt idx="562">
                  <c:v>-5.8234349999999956E-2</c:v>
                </c:pt>
                <c:pt idx="563">
                  <c:v>-5.8624699999999995E-2</c:v>
                </c:pt>
                <c:pt idx="564">
                  <c:v>-5.8884600000000051E-2</c:v>
                </c:pt>
                <c:pt idx="565">
                  <c:v>-5.9191100000000003E-2</c:v>
                </c:pt>
                <c:pt idx="566">
                  <c:v>-5.9550949999999991E-2</c:v>
                </c:pt>
                <c:pt idx="567">
                  <c:v>-5.9909849999999966E-2</c:v>
                </c:pt>
                <c:pt idx="568">
                  <c:v>-6.0323250000000023E-2</c:v>
                </c:pt>
                <c:pt idx="569">
                  <c:v>-6.0853700000000024E-2</c:v>
                </c:pt>
                <c:pt idx="570">
                  <c:v>-6.1417249999999993E-2</c:v>
                </c:pt>
                <c:pt idx="571">
                  <c:v>-6.1853300000000014E-2</c:v>
                </c:pt>
                <c:pt idx="572">
                  <c:v>-6.2160400000000067E-2</c:v>
                </c:pt>
                <c:pt idx="573">
                  <c:v>-6.2434250000000024E-2</c:v>
                </c:pt>
                <c:pt idx="574">
                  <c:v>-6.2622700000000003E-2</c:v>
                </c:pt>
                <c:pt idx="575">
                  <c:v>-6.256825000000002E-2</c:v>
                </c:pt>
                <c:pt idx="576">
                  <c:v>-6.2285399999999998E-2</c:v>
                </c:pt>
                <c:pt idx="577">
                  <c:v>-6.19573E-2</c:v>
                </c:pt>
                <c:pt idx="578">
                  <c:v>-6.1664000000000004E-2</c:v>
                </c:pt>
                <c:pt idx="579">
                  <c:v>-6.1362950000000076E-2</c:v>
                </c:pt>
                <c:pt idx="580">
                  <c:v>-6.1044999999999995E-2</c:v>
                </c:pt>
                <c:pt idx="581">
                  <c:v>-6.0754600000000068E-2</c:v>
                </c:pt>
                <c:pt idx="582">
                  <c:v>-6.045790000000005E-2</c:v>
                </c:pt>
                <c:pt idx="583">
                  <c:v>-6.006095000000005E-2</c:v>
                </c:pt>
                <c:pt idx="584">
                  <c:v>-5.9611949999999997E-2</c:v>
                </c:pt>
                <c:pt idx="585">
                  <c:v>-5.9234750000000003E-2</c:v>
                </c:pt>
                <c:pt idx="586">
                  <c:v>-5.8914100000000004E-2</c:v>
                </c:pt>
                <c:pt idx="587">
                  <c:v>-5.8564450000000004E-2</c:v>
                </c:pt>
                <c:pt idx="588">
                  <c:v>-5.8193399999999999E-2</c:v>
                </c:pt>
                <c:pt idx="589">
                  <c:v>-5.7888950000000022E-2</c:v>
                </c:pt>
                <c:pt idx="590">
                  <c:v>-5.7666250000000051E-2</c:v>
                </c:pt>
                <c:pt idx="591">
                  <c:v>-5.7521700000000002E-2</c:v>
                </c:pt>
                <c:pt idx="592">
                  <c:v>-5.7559549999999966E-2</c:v>
                </c:pt>
                <c:pt idx="593">
                  <c:v>-5.7838000000000056E-2</c:v>
                </c:pt>
                <c:pt idx="594">
                  <c:v>-5.8270200000000001E-2</c:v>
                </c:pt>
                <c:pt idx="595">
                  <c:v>-5.8778449999999996E-2</c:v>
                </c:pt>
              </c:numCache>
            </c:numRef>
          </c:xVal>
          <c:yVal>
            <c:numRef>
              <c:f>'rin_χ=0.5'!$N$14:$N$609</c:f>
              <c:numCache>
                <c:formatCode>0.000</c:formatCode>
                <c:ptCount val="596"/>
                <c:pt idx="0">
                  <c:v>2.1296670240000098E-15</c:v>
                </c:pt>
                <c:pt idx="1">
                  <c:v>0.55570917683999865</c:v>
                </c:pt>
                <c:pt idx="2">
                  <c:v>12.944757839375622</c:v>
                </c:pt>
                <c:pt idx="3">
                  <c:v>34.117523798672806</c:v>
                </c:pt>
                <c:pt idx="4">
                  <c:v>52.759220965503175</c:v>
                </c:pt>
                <c:pt idx="5">
                  <c:v>74.361743368879303</c:v>
                </c:pt>
                <c:pt idx="6">
                  <c:v>102.43563662866249</c:v>
                </c:pt>
                <c:pt idx="7">
                  <c:v>131.20483342145769</c:v>
                </c:pt>
                <c:pt idx="8">
                  <c:v>153.50306878315553</c:v>
                </c:pt>
                <c:pt idx="9">
                  <c:v>169.45538548124262</c:v>
                </c:pt>
                <c:pt idx="10">
                  <c:v>185.9790456980347</c:v>
                </c:pt>
                <c:pt idx="11">
                  <c:v>201.05385783139079</c:v>
                </c:pt>
                <c:pt idx="12">
                  <c:v>207.83265332306158</c:v>
                </c:pt>
                <c:pt idx="13">
                  <c:v>209.80345299130195</c:v>
                </c:pt>
                <c:pt idx="14">
                  <c:v>211.45439876613554</c:v>
                </c:pt>
                <c:pt idx="15">
                  <c:v>212.93990724233123</c:v>
                </c:pt>
                <c:pt idx="16">
                  <c:v>202.35253746772608</c:v>
                </c:pt>
                <c:pt idx="17">
                  <c:v>164.71272654975078</c:v>
                </c:pt>
                <c:pt idx="18">
                  <c:v>112.05784549109111</c:v>
                </c:pt>
                <c:pt idx="19">
                  <c:v>66.957800421109397</c:v>
                </c:pt>
                <c:pt idx="20">
                  <c:v>6.1434422109449409</c:v>
                </c:pt>
                <c:pt idx="21">
                  <c:v>-95.178066328457504</c:v>
                </c:pt>
                <c:pt idx="22">
                  <c:v>-194.11969764753778</c:v>
                </c:pt>
                <c:pt idx="23">
                  <c:v>-251.15470660385628</c:v>
                </c:pt>
                <c:pt idx="24">
                  <c:v>-272.35754945296605</c:v>
                </c:pt>
                <c:pt idx="25">
                  <c:v>-275.97168765389512</c:v>
                </c:pt>
                <c:pt idx="26">
                  <c:v>-261.92072649701362</c:v>
                </c:pt>
                <c:pt idx="27">
                  <c:v>-217.15061534818798</c:v>
                </c:pt>
                <c:pt idx="28">
                  <c:v>-123.87900333896015</c:v>
                </c:pt>
                <c:pt idx="29">
                  <c:v>50.508248665849194</c:v>
                </c:pt>
                <c:pt idx="30">
                  <c:v>232.87687056277321</c:v>
                </c:pt>
                <c:pt idx="31">
                  <c:v>352.75396933775136</c:v>
                </c:pt>
                <c:pt idx="32">
                  <c:v>423.71007809654793</c:v>
                </c:pt>
                <c:pt idx="33">
                  <c:v>423.43614290491126</c:v>
                </c:pt>
                <c:pt idx="34">
                  <c:v>353.97644381172171</c:v>
                </c:pt>
                <c:pt idx="35">
                  <c:v>254.60600212134048</c:v>
                </c:pt>
                <c:pt idx="36">
                  <c:v>163.64578719486886</c:v>
                </c:pt>
                <c:pt idx="37">
                  <c:v>124.83823035594908</c:v>
                </c:pt>
                <c:pt idx="38">
                  <c:v>152.80074154531545</c:v>
                </c:pt>
                <c:pt idx="39">
                  <c:v>210.29907177520354</c:v>
                </c:pt>
                <c:pt idx="40">
                  <c:v>218.14257913237591</c:v>
                </c:pt>
                <c:pt idx="41">
                  <c:v>103.56952611224108</c:v>
                </c:pt>
                <c:pt idx="42">
                  <c:v>-84.678123864146499</c:v>
                </c:pt>
                <c:pt idx="43">
                  <c:v>-261.87207299240066</c:v>
                </c:pt>
                <c:pt idx="44">
                  <c:v>-386.10322449007924</c:v>
                </c:pt>
                <c:pt idx="45">
                  <c:v>-461.31009550085548</c:v>
                </c:pt>
                <c:pt idx="46">
                  <c:v>-490.2468125134223</c:v>
                </c:pt>
                <c:pt idx="47">
                  <c:v>-477.38971724481962</c:v>
                </c:pt>
                <c:pt idx="48">
                  <c:v>-429.33174318844675</c:v>
                </c:pt>
                <c:pt idx="49">
                  <c:v>-348.18479331860618</c:v>
                </c:pt>
                <c:pt idx="50">
                  <c:v>-218.01781243714422</c:v>
                </c:pt>
                <c:pt idx="51">
                  <c:v>-121.77383308867138</c:v>
                </c:pt>
                <c:pt idx="52">
                  <c:v>-65.521042085887061</c:v>
                </c:pt>
                <c:pt idx="53">
                  <c:v>3.8270529135620737</c:v>
                </c:pt>
                <c:pt idx="54">
                  <c:v>13.579043229713877</c:v>
                </c:pt>
                <c:pt idx="55">
                  <c:v>-82.626637861431405</c:v>
                </c:pt>
                <c:pt idx="56">
                  <c:v>-91.976938656246759</c:v>
                </c:pt>
                <c:pt idx="57">
                  <c:v>170.54307122111788</c:v>
                </c:pt>
                <c:pt idx="58">
                  <c:v>273.75286159396643</c:v>
                </c:pt>
                <c:pt idx="59">
                  <c:v>41.332720473692426</c:v>
                </c:pt>
                <c:pt idx="60">
                  <c:v>-55.093450811319549</c:v>
                </c:pt>
                <c:pt idx="61">
                  <c:v>140.00412709013401</c:v>
                </c:pt>
                <c:pt idx="62">
                  <c:v>259.41616433692866</c:v>
                </c:pt>
                <c:pt idx="63">
                  <c:v>195.88970663876043</c:v>
                </c:pt>
                <c:pt idx="64">
                  <c:v>212.38089571472275</c:v>
                </c:pt>
                <c:pt idx="65">
                  <c:v>310.72399596042726</c:v>
                </c:pt>
                <c:pt idx="66">
                  <c:v>189.40666745535026</c:v>
                </c:pt>
                <c:pt idx="67">
                  <c:v>-237.60188858616829</c:v>
                </c:pt>
                <c:pt idx="68">
                  <c:v>-513.59027873926823</c:v>
                </c:pt>
                <c:pt idx="69">
                  <c:v>-584.50768207139345</c:v>
                </c:pt>
                <c:pt idx="70">
                  <c:v>-617.14983976864119</c:v>
                </c:pt>
                <c:pt idx="71">
                  <c:v>-677.33278607047271</c:v>
                </c:pt>
                <c:pt idx="72">
                  <c:v>-703.28343057405107</c:v>
                </c:pt>
                <c:pt idx="73">
                  <c:v>-660.53252795225649</c:v>
                </c:pt>
                <c:pt idx="74">
                  <c:v>-542.7938485383836</c:v>
                </c:pt>
                <c:pt idx="75">
                  <c:v>-510.66015457088184</c:v>
                </c:pt>
                <c:pt idx="76">
                  <c:v>-475.23136905060625</c:v>
                </c:pt>
                <c:pt idx="77">
                  <c:v>-337.90226087554441</c:v>
                </c:pt>
                <c:pt idx="78">
                  <c:v>-203.64172810687958</c:v>
                </c:pt>
                <c:pt idx="79">
                  <c:v>-191.12911715239181</c:v>
                </c:pt>
                <c:pt idx="80">
                  <c:v>-273.61353376432675</c:v>
                </c:pt>
                <c:pt idx="81">
                  <c:v>-236.02497324686192</c:v>
                </c:pt>
                <c:pt idx="82">
                  <c:v>-80.668400905453495</c:v>
                </c:pt>
                <c:pt idx="83">
                  <c:v>55.886494292662363</c:v>
                </c:pt>
                <c:pt idx="84">
                  <c:v>123.42833776478204</c:v>
                </c:pt>
                <c:pt idx="85">
                  <c:v>167.43938603412118</c:v>
                </c:pt>
                <c:pt idx="86">
                  <c:v>161.36768970424225</c:v>
                </c:pt>
                <c:pt idx="87">
                  <c:v>123.30225382749268</c:v>
                </c:pt>
                <c:pt idx="88">
                  <c:v>156.29947897684457</c:v>
                </c:pt>
                <c:pt idx="89">
                  <c:v>281.1543974889006</c:v>
                </c:pt>
                <c:pt idx="90">
                  <c:v>385.8343709733428</c:v>
                </c:pt>
                <c:pt idx="91">
                  <c:v>420.09306328158129</c:v>
                </c:pt>
                <c:pt idx="92">
                  <c:v>348.0354449377914</c:v>
                </c:pt>
                <c:pt idx="93">
                  <c:v>334.58827557310963</c:v>
                </c:pt>
                <c:pt idx="94">
                  <c:v>397.84266967832042</c:v>
                </c:pt>
                <c:pt idx="95">
                  <c:v>396.78244436416151</c:v>
                </c:pt>
                <c:pt idx="96">
                  <c:v>315.02277200566266</c:v>
                </c:pt>
                <c:pt idx="97">
                  <c:v>310.17018257108964</c:v>
                </c:pt>
                <c:pt idx="98">
                  <c:v>468.3978480365023</c:v>
                </c:pt>
                <c:pt idx="99">
                  <c:v>595.75719502432798</c:v>
                </c:pt>
                <c:pt idx="100">
                  <c:v>676.57446860657853</c:v>
                </c:pt>
                <c:pt idx="101">
                  <c:v>730.54850513170811</c:v>
                </c:pt>
                <c:pt idx="102">
                  <c:v>760.49058928862655</c:v>
                </c:pt>
                <c:pt idx="103">
                  <c:v>752.11521509976649</c:v>
                </c:pt>
                <c:pt idx="104">
                  <c:v>679.96495721980807</c:v>
                </c:pt>
                <c:pt idx="105">
                  <c:v>480.12754300685958</c:v>
                </c:pt>
                <c:pt idx="106">
                  <c:v>129.32389205530083</c:v>
                </c:pt>
                <c:pt idx="107">
                  <c:v>-431.65323892181897</c:v>
                </c:pt>
                <c:pt idx="108">
                  <c:v>-740.37969691027672</c:v>
                </c:pt>
                <c:pt idx="109">
                  <c:v>-870.58236161610182</c:v>
                </c:pt>
                <c:pt idx="110">
                  <c:v>-955.56487740344232</c:v>
                </c:pt>
                <c:pt idx="111">
                  <c:v>-1003.6989665122065</c:v>
                </c:pt>
                <c:pt idx="112">
                  <c:v>-1030.6573103474107</c:v>
                </c:pt>
                <c:pt idx="113">
                  <c:v>-1056.7810105068004</c:v>
                </c:pt>
                <c:pt idx="114">
                  <c:v>-1082.4844218820608</c:v>
                </c:pt>
                <c:pt idx="115">
                  <c:v>-1097.9541331935095</c:v>
                </c:pt>
                <c:pt idx="116">
                  <c:v>-1103.2925541077111</c:v>
                </c:pt>
                <c:pt idx="117">
                  <c:v>-1107.0903539550338</c:v>
                </c:pt>
                <c:pt idx="118">
                  <c:v>-1108.8070122989268</c:v>
                </c:pt>
                <c:pt idx="119">
                  <c:v>-1103.7535534194353</c:v>
                </c:pt>
                <c:pt idx="120">
                  <c:v>-1094.389472079765</c:v>
                </c:pt>
                <c:pt idx="121">
                  <c:v>-1082.1949869208329</c:v>
                </c:pt>
                <c:pt idx="122">
                  <c:v>-1070.0104442465577</c:v>
                </c:pt>
                <c:pt idx="123">
                  <c:v>-1055.4406703237134</c:v>
                </c:pt>
                <c:pt idx="124">
                  <c:v>-1030.0572044133908</c:v>
                </c:pt>
                <c:pt idx="125">
                  <c:v>-928.43214093700988</c:v>
                </c:pt>
                <c:pt idx="126">
                  <c:v>-846.40115805960932</c:v>
                </c:pt>
                <c:pt idx="127">
                  <c:v>-802.81690155164051</c:v>
                </c:pt>
                <c:pt idx="128">
                  <c:v>-770.29568523882676</c:v>
                </c:pt>
                <c:pt idx="129">
                  <c:v>-686.43151442170063</c:v>
                </c:pt>
                <c:pt idx="130">
                  <c:v>-528.59635225830687</c:v>
                </c:pt>
                <c:pt idx="131">
                  <c:v>-379.86557435867536</c:v>
                </c:pt>
                <c:pt idx="132">
                  <c:v>-196.30605862862041</c:v>
                </c:pt>
                <c:pt idx="133">
                  <c:v>16.625780127624921</c:v>
                </c:pt>
                <c:pt idx="134">
                  <c:v>198.7184728090607</c:v>
                </c:pt>
                <c:pt idx="135">
                  <c:v>442.78031336304366</c:v>
                </c:pt>
                <c:pt idx="136">
                  <c:v>854.18596796297084</c:v>
                </c:pt>
                <c:pt idx="137">
                  <c:v>1051.5716469034078</c:v>
                </c:pt>
                <c:pt idx="138">
                  <c:v>1099.3881092409588</c:v>
                </c:pt>
                <c:pt idx="139">
                  <c:v>1117.9417467177939</c:v>
                </c:pt>
                <c:pt idx="140">
                  <c:v>1125.3582944400086</c:v>
                </c:pt>
                <c:pt idx="141">
                  <c:v>1141.3447732984998</c:v>
                </c:pt>
                <c:pt idx="142">
                  <c:v>1147.832262924283</c:v>
                </c:pt>
                <c:pt idx="143">
                  <c:v>1146.5953953735057</c:v>
                </c:pt>
                <c:pt idx="144">
                  <c:v>1143.7760931725613</c:v>
                </c:pt>
                <c:pt idx="145">
                  <c:v>1144.3602189399908</c:v>
                </c:pt>
                <c:pt idx="146">
                  <c:v>1138.0306603442682</c:v>
                </c:pt>
                <c:pt idx="147">
                  <c:v>1125.5385421848259</c:v>
                </c:pt>
                <c:pt idx="148">
                  <c:v>1113.6053043595728</c:v>
                </c:pt>
                <c:pt idx="149">
                  <c:v>1141.730527843051</c:v>
                </c:pt>
                <c:pt idx="150">
                  <c:v>1157.4599911093135</c:v>
                </c:pt>
                <c:pt idx="151">
                  <c:v>1144.0817152986028</c:v>
                </c:pt>
                <c:pt idx="152">
                  <c:v>1149.6923380772457</c:v>
                </c:pt>
                <c:pt idx="153">
                  <c:v>1165.3217723503958</c:v>
                </c:pt>
                <c:pt idx="154">
                  <c:v>1158.6949536604102</c:v>
                </c:pt>
                <c:pt idx="155">
                  <c:v>1141.9652212401954</c:v>
                </c:pt>
                <c:pt idx="156">
                  <c:v>1130.6094203026676</c:v>
                </c:pt>
                <c:pt idx="157">
                  <c:v>1134.7664801814801</c:v>
                </c:pt>
                <c:pt idx="158">
                  <c:v>1142.7947876037781</c:v>
                </c:pt>
                <c:pt idx="159">
                  <c:v>1114.8254945805038</c:v>
                </c:pt>
                <c:pt idx="160">
                  <c:v>1086.3224236628428</c:v>
                </c:pt>
                <c:pt idx="161">
                  <c:v>1065.0022488106897</c:v>
                </c:pt>
                <c:pt idx="162">
                  <c:v>1017.6800447852393</c:v>
                </c:pt>
                <c:pt idx="163">
                  <c:v>884.6201419958004</c:v>
                </c:pt>
                <c:pt idx="164">
                  <c:v>729.32521160538545</c:v>
                </c:pt>
                <c:pt idx="165">
                  <c:v>655.48694053002953</c:v>
                </c:pt>
                <c:pt idx="166">
                  <c:v>658.71937799612806</c:v>
                </c:pt>
                <c:pt idx="167">
                  <c:v>675.5306409184011</c:v>
                </c:pt>
                <c:pt idx="168">
                  <c:v>679.75263776211182</c:v>
                </c:pt>
                <c:pt idx="169">
                  <c:v>630.65531243607757</c:v>
                </c:pt>
                <c:pt idx="170">
                  <c:v>507.48198942438103</c:v>
                </c:pt>
                <c:pt idx="171">
                  <c:v>321.71405124067951</c:v>
                </c:pt>
                <c:pt idx="172">
                  <c:v>222.10784894489765</c:v>
                </c:pt>
                <c:pt idx="173">
                  <c:v>208.77402074871799</c:v>
                </c:pt>
                <c:pt idx="174">
                  <c:v>214.26648250347961</c:v>
                </c:pt>
                <c:pt idx="175">
                  <c:v>100.15881880632392</c:v>
                </c:pt>
                <c:pt idx="176">
                  <c:v>25.874424363363886</c:v>
                </c:pt>
                <c:pt idx="177">
                  <c:v>-52.430548041431166</c:v>
                </c:pt>
                <c:pt idx="178">
                  <c:v>-100.57996742245943</c:v>
                </c:pt>
                <c:pt idx="179">
                  <c:v>-142.8649106228049</c:v>
                </c:pt>
                <c:pt idx="180">
                  <c:v>-259.93123369507163</c:v>
                </c:pt>
                <c:pt idx="181">
                  <c:v>-387.68988068301144</c:v>
                </c:pt>
                <c:pt idx="182">
                  <c:v>-460.96662535899293</c:v>
                </c:pt>
                <c:pt idx="183">
                  <c:v>-493.1334114841336</c:v>
                </c:pt>
                <c:pt idx="184">
                  <c:v>-637.35461184584835</c:v>
                </c:pt>
                <c:pt idx="185">
                  <c:v>-800.59719049365049</c:v>
                </c:pt>
                <c:pt idx="186">
                  <c:v>-857.5565678265823</c:v>
                </c:pt>
                <c:pt idx="187">
                  <c:v>-1004.586596227488</c:v>
                </c:pt>
                <c:pt idx="188">
                  <c:v>-1150.586733025131</c:v>
                </c:pt>
                <c:pt idx="189">
                  <c:v>-1166.1473797685651</c:v>
                </c:pt>
                <c:pt idx="190">
                  <c:v>-1163.9795290760687</c:v>
                </c:pt>
                <c:pt idx="191">
                  <c:v>-1155.5415504326661</c:v>
                </c:pt>
                <c:pt idx="192">
                  <c:v>-1153.494523974183</c:v>
                </c:pt>
                <c:pt idx="193">
                  <c:v>-1154.2587025506309</c:v>
                </c:pt>
                <c:pt idx="194">
                  <c:v>-1170.8460811652471</c:v>
                </c:pt>
                <c:pt idx="195">
                  <c:v>-1157.1561126771298</c:v>
                </c:pt>
                <c:pt idx="196">
                  <c:v>-1138.3232255339158</c:v>
                </c:pt>
                <c:pt idx="197">
                  <c:v>-1148.481110135865</c:v>
                </c:pt>
                <c:pt idx="198">
                  <c:v>-1148.6190997631531</c:v>
                </c:pt>
                <c:pt idx="199">
                  <c:v>-1132.6043071066626</c:v>
                </c:pt>
                <c:pt idx="200">
                  <c:v>-1125.8806882426222</c:v>
                </c:pt>
                <c:pt idx="201">
                  <c:v>-1153.5237001308349</c:v>
                </c:pt>
                <c:pt idx="202">
                  <c:v>-1173.2738301828394</c:v>
                </c:pt>
                <c:pt idx="203">
                  <c:v>-1172.3219994534145</c:v>
                </c:pt>
                <c:pt idx="204">
                  <c:v>-1171.1037773335986</c:v>
                </c:pt>
                <c:pt idx="205">
                  <c:v>-1160.651037267462</c:v>
                </c:pt>
                <c:pt idx="206">
                  <c:v>-1143.1308378042938</c:v>
                </c:pt>
                <c:pt idx="207">
                  <c:v>-1122.970521377081</c:v>
                </c:pt>
                <c:pt idx="208">
                  <c:v>-1099.0650186891573</c:v>
                </c:pt>
                <c:pt idx="209">
                  <c:v>-1003.8086583744154</c:v>
                </c:pt>
                <c:pt idx="210">
                  <c:v>-834.58170772091535</c:v>
                </c:pt>
                <c:pt idx="211">
                  <c:v>-672.59598709172349</c:v>
                </c:pt>
                <c:pt idx="212">
                  <c:v>-605.80284881702141</c:v>
                </c:pt>
                <c:pt idx="213">
                  <c:v>-598.88683114535161</c:v>
                </c:pt>
                <c:pt idx="214">
                  <c:v>-474.08989402811875</c:v>
                </c:pt>
                <c:pt idx="215">
                  <c:v>-361.35964317840586</c:v>
                </c:pt>
                <c:pt idx="216">
                  <c:v>-352.97951822853537</c:v>
                </c:pt>
                <c:pt idx="217">
                  <c:v>-254.66260252304869</c:v>
                </c:pt>
                <c:pt idx="218">
                  <c:v>-118.98928251857815</c:v>
                </c:pt>
                <c:pt idx="219">
                  <c:v>92.978068495984914</c:v>
                </c:pt>
                <c:pt idx="220">
                  <c:v>42.948654595958274</c:v>
                </c:pt>
                <c:pt idx="221">
                  <c:v>100.77336313648638</c:v>
                </c:pt>
                <c:pt idx="222">
                  <c:v>112.99858749878111</c:v>
                </c:pt>
                <c:pt idx="223">
                  <c:v>145.75820253990344</c:v>
                </c:pt>
                <c:pt idx="224">
                  <c:v>300.98703697072369</c:v>
                </c:pt>
                <c:pt idx="225">
                  <c:v>394.57313007657166</c:v>
                </c:pt>
                <c:pt idx="226">
                  <c:v>428.04106340150065</c:v>
                </c:pt>
                <c:pt idx="227">
                  <c:v>468.8308812185706</c:v>
                </c:pt>
                <c:pt idx="228">
                  <c:v>487.62107726194893</c:v>
                </c:pt>
                <c:pt idx="229">
                  <c:v>516.24294070008534</c:v>
                </c:pt>
                <c:pt idx="230">
                  <c:v>617.55087177148494</c:v>
                </c:pt>
                <c:pt idx="231">
                  <c:v>693.82413989619624</c:v>
                </c:pt>
                <c:pt idx="232">
                  <c:v>733.71508463372652</c:v>
                </c:pt>
                <c:pt idx="233">
                  <c:v>761.55009083190316</c:v>
                </c:pt>
                <c:pt idx="234">
                  <c:v>781.65346451266953</c:v>
                </c:pt>
                <c:pt idx="235">
                  <c:v>803.09530401624215</c:v>
                </c:pt>
                <c:pt idx="236">
                  <c:v>814.17693897314575</c:v>
                </c:pt>
                <c:pt idx="237">
                  <c:v>827.8655796443129</c:v>
                </c:pt>
                <c:pt idx="238">
                  <c:v>839.61779026749139</c:v>
                </c:pt>
                <c:pt idx="239">
                  <c:v>851.00937737186371</c:v>
                </c:pt>
                <c:pt idx="240">
                  <c:v>837.66339831213054</c:v>
                </c:pt>
                <c:pt idx="241">
                  <c:v>808.11016175204941</c:v>
                </c:pt>
                <c:pt idx="242">
                  <c:v>799.82005553967269</c:v>
                </c:pt>
                <c:pt idx="243">
                  <c:v>763.38934480799003</c:v>
                </c:pt>
                <c:pt idx="244">
                  <c:v>707.09735175313415</c:v>
                </c:pt>
                <c:pt idx="245">
                  <c:v>668.9806439707728</c:v>
                </c:pt>
                <c:pt idx="246">
                  <c:v>603.28174533940353</c:v>
                </c:pt>
                <c:pt idx="247">
                  <c:v>461.21017974895364</c:v>
                </c:pt>
                <c:pt idx="248">
                  <c:v>276.68458374131728</c:v>
                </c:pt>
                <c:pt idx="249">
                  <c:v>171.01546016991622</c:v>
                </c:pt>
                <c:pt idx="250">
                  <c:v>95.696756217599827</c:v>
                </c:pt>
                <c:pt idx="251">
                  <c:v>41.355848547210933</c:v>
                </c:pt>
                <c:pt idx="252">
                  <c:v>-5.2038497210186065</c:v>
                </c:pt>
                <c:pt idx="253">
                  <c:v>24.430850934595554</c:v>
                </c:pt>
                <c:pt idx="254">
                  <c:v>34.953514973454496</c:v>
                </c:pt>
                <c:pt idx="255">
                  <c:v>73.830456620351754</c:v>
                </c:pt>
                <c:pt idx="256">
                  <c:v>220.35963231769105</c:v>
                </c:pt>
                <c:pt idx="257">
                  <c:v>428.10026812782837</c:v>
                </c:pt>
                <c:pt idx="258">
                  <c:v>549.4532771721656</c:v>
                </c:pt>
                <c:pt idx="259">
                  <c:v>679.85110187293947</c:v>
                </c:pt>
                <c:pt idx="260">
                  <c:v>835.97576617784534</c:v>
                </c:pt>
                <c:pt idx="261">
                  <c:v>933.80678401252214</c:v>
                </c:pt>
                <c:pt idx="262">
                  <c:v>989.0588237148263</c:v>
                </c:pt>
                <c:pt idx="263">
                  <c:v>1050.5083509900385</c:v>
                </c:pt>
                <c:pt idx="264">
                  <c:v>1070.478959397471</c:v>
                </c:pt>
                <c:pt idx="265">
                  <c:v>1085.692675483353</c:v>
                </c:pt>
                <c:pt idx="266">
                  <c:v>1110.6092270484078</c:v>
                </c:pt>
                <c:pt idx="267">
                  <c:v>1130.8042336918677</c:v>
                </c:pt>
                <c:pt idx="268">
                  <c:v>1123.8613008759639</c:v>
                </c:pt>
                <c:pt idx="269">
                  <c:v>1123.975870592621</c:v>
                </c:pt>
                <c:pt idx="270">
                  <c:v>1119.96880071754</c:v>
                </c:pt>
                <c:pt idx="271">
                  <c:v>1132.5603956442651</c:v>
                </c:pt>
                <c:pt idx="272">
                  <c:v>1134.8292715384359</c:v>
                </c:pt>
                <c:pt idx="273">
                  <c:v>1131.0003263787698</c:v>
                </c:pt>
                <c:pt idx="274">
                  <c:v>1123.9256359469409</c:v>
                </c:pt>
                <c:pt idx="275">
                  <c:v>1127.8499497446039</c:v>
                </c:pt>
                <c:pt idx="276">
                  <c:v>1127.4403229311999</c:v>
                </c:pt>
                <c:pt idx="277">
                  <c:v>1121.796758349436</c:v>
                </c:pt>
                <c:pt idx="278">
                  <c:v>1115.8135188279298</c:v>
                </c:pt>
                <c:pt idx="279">
                  <c:v>1119.1257396877199</c:v>
                </c:pt>
                <c:pt idx="280">
                  <c:v>1130.3955259265031</c:v>
                </c:pt>
                <c:pt idx="281">
                  <c:v>1125.3332248698425</c:v>
                </c:pt>
                <c:pt idx="282">
                  <c:v>1112.7926251886101</c:v>
                </c:pt>
                <c:pt idx="283">
                  <c:v>1108.078897717573</c:v>
                </c:pt>
                <c:pt idx="284">
                  <c:v>1124.4591071890932</c:v>
                </c:pt>
                <c:pt idx="285">
                  <c:v>1121.6754847253908</c:v>
                </c:pt>
                <c:pt idx="286">
                  <c:v>1033.0224040875778</c:v>
                </c:pt>
                <c:pt idx="287">
                  <c:v>891.03741272926743</c:v>
                </c:pt>
                <c:pt idx="288">
                  <c:v>779.89572670718553</c:v>
                </c:pt>
                <c:pt idx="289">
                  <c:v>654.10415318143737</c:v>
                </c:pt>
                <c:pt idx="290">
                  <c:v>408.08492073860668</c:v>
                </c:pt>
                <c:pt idx="291">
                  <c:v>127.40257234642317</c:v>
                </c:pt>
                <c:pt idx="292">
                  <c:v>-116.02013014437945</c:v>
                </c:pt>
                <c:pt idx="293">
                  <c:v>-416.73554060380479</c:v>
                </c:pt>
                <c:pt idx="294">
                  <c:v>-670.52375332880467</c:v>
                </c:pt>
                <c:pt idx="295">
                  <c:v>-918.46747365000556</c:v>
                </c:pt>
                <c:pt idx="296">
                  <c:v>-1073.5564228088747</c:v>
                </c:pt>
                <c:pt idx="297">
                  <c:v>-1203.8683602686349</c:v>
                </c:pt>
                <c:pt idx="298">
                  <c:v>-1190.6399324473348</c:v>
                </c:pt>
                <c:pt idx="299">
                  <c:v>-1207.2912421336021</c:v>
                </c:pt>
                <c:pt idx="300">
                  <c:v>-1221.5391069605539</c:v>
                </c:pt>
                <c:pt idx="301">
                  <c:v>-1233.8842689480311</c:v>
                </c:pt>
                <c:pt idx="302">
                  <c:v>-1238.0653643221731</c:v>
                </c:pt>
                <c:pt idx="303">
                  <c:v>-1242.1201762190033</c:v>
                </c:pt>
                <c:pt idx="304">
                  <c:v>-1245.9625664963107</c:v>
                </c:pt>
                <c:pt idx="305">
                  <c:v>-1254.2410681991805</c:v>
                </c:pt>
                <c:pt idx="306">
                  <c:v>-1260.1604825699239</c:v>
                </c:pt>
                <c:pt idx="307">
                  <c:v>-1262.160048377204</c:v>
                </c:pt>
                <c:pt idx="308">
                  <c:v>-1258.8015423343556</c:v>
                </c:pt>
                <c:pt idx="309">
                  <c:v>-1255.0047160947609</c:v>
                </c:pt>
                <c:pt idx="310">
                  <c:v>-1255.1855245311306</c:v>
                </c:pt>
                <c:pt idx="311">
                  <c:v>-1266.5091672981057</c:v>
                </c:pt>
                <c:pt idx="312">
                  <c:v>-1272.7631865945725</c:v>
                </c:pt>
                <c:pt idx="313">
                  <c:v>-1270.5656475817811</c:v>
                </c:pt>
                <c:pt idx="314">
                  <c:v>-1273.0619035397558</c:v>
                </c:pt>
                <c:pt idx="315">
                  <c:v>-1280.2816693496461</c:v>
                </c:pt>
                <c:pt idx="316">
                  <c:v>-1284.1113150644176</c:v>
                </c:pt>
                <c:pt idx="317">
                  <c:v>-1281.9215794282061</c:v>
                </c:pt>
                <c:pt idx="318">
                  <c:v>-1282.7437452438749</c:v>
                </c:pt>
                <c:pt idx="319">
                  <c:v>-1285.8113529026593</c:v>
                </c:pt>
                <c:pt idx="320">
                  <c:v>-1284.839952268278</c:v>
                </c:pt>
                <c:pt idx="321">
                  <c:v>-1280.5967699267217</c:v>
                </c:pt>
                <c:pt idx="322">
                  <c:v>-1278.9010289536232</c:v>
                </c:pt>
                <c:pt idx="323">
                  <c:v>-1279.3546008801875</c:v>
                </c:pt>
                <c:pt idx="324">
                  <c:v>-1278.1233998152065</c:v>
                </c:pt>
                <c:pt idx="325">
                  <c:v>-1276.3222235696308</c:v>
                </c:pt>
                <c:pt idx="326">
                  <c:v>-1281.8474924390309</c:v>
                </c:pt>
                <c:pt idx="327">
                  <c:v>-1286.023556264613</c:v>
                </c:pt>
                <c:pt idx="328">
                  <c:v>-1284.8647371230832</c:v>
                </c:pt>
                <c:pt idx="329">
                  <c:v>-1283.163202573129</c:v>
                </c:pt>
                <c:pt idx="330">
                  <c:v>-1283.0131267467968</c:v>
                </c:pt>
                <c:pt idx="331">
                  <c:v>-1285.3217381229772</c:v>
                </c:pt>
                <c:pt idx="332">
                  <c:v>-1284.5733335286698</c:v>
                </c:pt>
                <c:pt idx="333">
                  <c:v>-1280.6978261486652</c:v>
                </c:pt>
                <c:pt idx="334">
                  <c:v>-1276.311125814485</c:v>
                </c:pt>
                <c:pt idx="335">
                  <c:v>-1270.6688499129573</c:v>
                </c:pt>
                <c:pt idx="336">
                  <c:v>-1261.5024454701959</c:v>
                </c:pt>
                <c:pt idx="337">
                  <c:v>-1250.5211982670758</c:v>
                </c:pt>
                <c:pt idx="338">
                  <c:v>-1243.8222388184847</c:v>
                </c:pt>
                <c:pt idx="339">
                  <c:v>-1242.9852963140636</c:v>
                </c:pt>
                <c:pt idx="340">
                  <c:v>-1243.8267210457761</c:v>
                </c:pt>
                <c:pt idx="341">
                  <c:v>-1246.5320419329055</c:v>
                </c:pt>
                <c:pt idx="342">
                  <c:v>-1244.9515258872461</c:v>
                </c:pt>
                <c:pt idx="343">
                  <c:v>-1226.8980822276849</c:v>
                </c:pt>
                <c:pt idx="344">
                  <c:v>-1195.4019142056909</c:v>
                </c:pt>
                <c:pt idx="345">
                  <c:v>-1160.1737633897801</c:v>
                </c:pt>
                <c:pt idx="346">
                  <c:v>-1106.4008648417409</c:v>
                </c:pt>
                <c:pt idx="347">
                  <c:v>-1043.7198888717562</c:v>
                </c:pt>
                <c:pt idx="348">
                  <c:v>-1017.8694374128828</c:v>
                </c:pt>
                <c:pt idx="349">
                  <c:v>-1019.6547863803528</c:v>
                </c:pt>
                <c:pt idx="350">
                  <c:v>-1008.3797837492758</c:v>
                </c:pt>
                <c:pt idx="351">
                  <c:v>-957.23125276611995</c:v>
                </c:pt>
                <c:pt idx="352">
                  <c:v>-890.22051148811181</c:v>
                </c:pt>
                <c:pt idx="353">
                  <c:v>-842.84756136222416</c:v>
                </c:pt>
                <c:pt idx="354">
                  <c:v>-792.55082733506549</c:v>
                </c:pt>
                <c:pt idx="355">
                  <c:v>-734.93652259466796</c:v>
                </c:pt>
                <c:pt idx="356">
                  <c:v>-692.41969837477677</c:v>
                </c:pt>
                <c:pt idx="357">
                  <c:v>-645.98961856949154</c:v>
                </c:pt>
                <c:pt idx="358">
                  <c:v>-601.13506654283958</c:v>
                </c:pt>
                <c:pt idx="359">
                  <c:v>-566.06486073409792</c:v>
                </c:pt>
                <c:pt idx="360">
                  <c:v>-553.8046827504503</c:v>
                </c:pt>
                <c:pt idx="361">
                  <c:v>-562.64207559547947</c:v>
                </c:pt>
                <c:pt idx="362">
                  <c:v>-568.71153079157341</c:v>
                </c:pt>
                <c:pt idx="363">
                  <c:v>-569.08605929774751</c:v>
                </c:pt>
                <c:pt idx="364">
                  <c:v>-569.48057447203553</c:v>
                </c:pt>
                <c:pt idx="365">
                  <c:v>-489.27595283784672</c:v>
                </c:pt>
                <c:pt idx="366">
                  <c:v>-405.62291136027977</c:v>
                </c:pt>
                <c:pt idx="367">
                  <c:v>-344.75335155619359</c:v>
                </c:pt>
                <c:pt idx="368">
                  <c:v>-310.56210231228363</c:v>
                </c:pt>
                <c:pt idx="369">
                  <c:v>-285.45381446920692</c:v>
                </c:pt>
                <c:pt idx="370">
                  <c:v>-245.32948263432138</c:v>
                </c:pt>
                <c:pt idx="371">
                  <c:v>-226.13118887892881</c:v>
                </c:pt>
                <c:pt idx="372">
                  <c:v>-201.74734934637141</c:v>
                </c:pt>
                <c:pt idx="373">
                  <c:v>-184.44951720882221</c:v>
                </c:pt>
                <c:pt idx="374">
                  <c:v>-177.65386703827198</c:v>
                </c:pt>
                <c:pt idx="375">
                  <c:v>-174.71673477366778</c:v>
                </c:pt>
                <c:pt idx="376">
                  <c:v>-172.57825235446091</c:v>
                </c:pt>
                <c:pt idx="377">
                  <c:v>-148.6270780897878</c:v>
                </c:pt>
                <c:pt idx="378">
                  <c:v>-89.333782578981783</c:v>
                </c:pt>
                <c:pt idx="379">
                  <c:v>-45.921833272557031</c:v>
                </c:pt>
                <c:pt idx="380">
                  <c:v>-31.151533141028438</c:v>
                </c:pt>
                <c:pt idx="381">
                  <c:v>-13.035739477618405</c:v>
                </c:pt>
                <c:pt idx="382">
                  <c:v>59.210196397893185</c:v>
                </c:pt>
                <c:pt idx="383">
                  <c:v>83.805179858683474</c:v>
                </c:pt>
                <c:pt idx="384">
                  <c:v>83.727842565018477</c:v>
                </c:pt>
                <c:pt idx="385">
                  <c:v>136.09107691948719</c:v>
                </c:pt>
                <c:pt idx="386">
                  <c:v>146.51211883196521</c:v>
                </c:pt>
                <c:pt idx="387">
                  <c:v>132.2834791921357</c:v>
                </c:pt>
                <c:pt idx="388">
                  <c:v>137.49922458253627</c:v>
                </c:pt>
                <c:pt idx="389">
                  <c:v>151.18531957049765</c:v>
                </c:pt>
                <c:pt idx="390">
                  <c:v>180.6967581942057</c:v>
                </c:pt>
                <c:pt idx="391">
                  <c:v>180.23032887400367</c:v>
                </c:pt>
                <c:pt idx="392">
                  <c:v>193.50459451754108</c:v>
                </c:pt>
                <c:pt idx="393">
                  <c:v>198.92300147957951</c:v>
                </c:pt>
                <c:pt idx="394">
                  <c:v>207.76576516355752</c:v>
                </c:pt>
                <c:pt idx="395">
                  <c:v>213.32588183834713</c:v>
                </c:pt>
                <c:pt idx="396">
                  <c:v>222.60664887774942</c:v>
                </c:pt>
                <c:pt idx="397">
                  <c:v>246.86831504637601</c:v>
                </c:pt>
                <c:pt idx="398">
                  <c:v>212.26055779333595</c:v>
                </c:pt>
                <c:pt idx="399">
                  <c:v>92.733111918295833</c:v>
                </c:pt>
                <c:pt idx="400">
                  <c:v>37.79416600056237</c:v>
                </c:pt>
                <c:pt idx="401">
                  <c:v>28.79286817839451</c:v>
                </c:pt>
                <c:pt idx="402">
                  <c:v>-25.180520358839086</c:v>
                </c:pt>
                <c:pt idx="403">
                  <c:v>-121.96554229945301</c:v>
                </c:pt>
                <c:pt idx="404">
                  <c:v>-233.37869645978375</c:v>
                </c:pt>
                <c:pt idx="405">
                  <c:v>-346.50764907836401</c:v>
                </c:pt>
                <c:pt idx="406">
                  <c:v>-434.6007731939938</c:v>
                </c:pt>
                <c:pt idx="407">
                  <c:v>-481.29303911166005</c:v>
                </c:pt>
                <c:pt idx="408">
                  <c:v>-534.97803290586455</c:v>
                </c:pt>
                <c:pt idx="409">
                  <c:v>-619.3853683006505</c:v>
                </c:pt>
                <c:pt idx="410">
                  <c:v>-697.16312129163293</c:v>
                </c:pt>
                <c:pt idx="411">
                  <c:v>-755.40116898428937</c:v>
                </c:pt>
                <c:pt idx="412">
                  <c:v>-805.21449756518894</c:v>
                </c:pt>
                <c:pt idx="413">
                  <c:v>-863.62963354742465</c:v>
                </c:pt>
                <c:pt idx="414">
                  <c:v>-892.7366566462656</c:v>
                </c:pt>
                <c:pt idx="415">
                  <c:v>-963.04546309295085</c:v>
                </c:pt>
                <c:pt idx="416">
                  <c:v>-1040.887516495955</c:v>
                </c:pt>
                <c:pt idx="417">
                  <c:v>-1077.421563431961</c:v>
                </c:pt>
                <c:pt idx="418">
                  <c:v>-1089.268597973316</c:v>
                </c:pt>
                <c:pt idx="419">
                  <c:v>-1106.7363949506657</c:v>
                </c:pt>
                <c:pt idx="420">
                  <c:v>-1105.8330930465747</c:v>
                </c:pt>
                <c:pt idx="421">
                  <c:v>-1072.5678137968716</c:v>
                </c:pt>
                <c:pt idx="422">
                  <c:v>-1038.9725878744059</c:v>
                </c:pt>
                <c:pt idx="423">
                  <c:v>-1016.1724918667297</c:v>
                </c:pt>
                <c:pt idx="424">
                  <c:v>-976.53664525618547</c:v>
                </c:pt>
                <c:pt idx="425">
                  <c:v>-888.4524892648634</c:v>
                </c:pt>
                <c:pt idx="426">
                  <c:v>-811.1428391065931</c:v>
                </c:pt>
                <c:pt idx="427">
                  <c:v>-776.73972021331451</c:v>
                </c:pt>
                <c:pt idx="428">
                  <c:v>-729.30715605195167</c:v>
                </c:pt>
                <c:pt idx="429">
                  <c:v>-642.51859764864673</c:v>
                </c:pt>
                <c:pt idx="430">
                  <c:v>-579.24800089117321</c:v>
                </c:pt>
                <c:pt idx="431">
                  <c:v>-589.42198357839516</c:v>
                </c:pt>
                <c:pt idx="432">
                  <c:v>-664.1144487940461</c:v>
                </c:pt>
                <c:pt idx="433">
                  <c:v>-739.51802153091285</c:v>
                </c:pt>
                <c:pt idx="434">
                  <c:v>-811.60460654840165</c:v>
                </c:pt>
                <c:pt idx="435">
                  <c:v>-883.04526979928437</c:v>
                </c:pt>
                <c:pt idx="436">
                  <c:v>-907.26249004562214</c:v>
                </c:pt>
                <c:pt idx="437">
                  <c:v>-831.79446070717154</c:v>
                </c:pt>
                <c:pt idx="438">
                  <c:v>-700.08534715389055</c:v>
                </c:pt>
                <c:pt idx="439">
                  <c:v>-580.98011772190046</c:v>
                </c:pt>
                <c:pt idx="440">
                  <c:v>-464.67044182717933</c:v>
                </c:pt>
                <c:pt idx="441">
                  <c:v>-303.13554748929903</c:v>
                </c:pt>
                <c:pt idx="442">
                  <c:v>-76.310449123531455</c:v>
                </c:pt>
                <c:pt idx="443">
                  <c:v>56.470700690582078</c:v>
                </c:pt>
                <c:pt idx="444">
                  <c:v>171.90127302463998</c:v>
                </c:pt>
                <c:pt idx="445">
                  <c:v>260.24000773577791</c:v>
                </c:pt>
                <c:pt idx="446">
                  <c:v>320.33632963224829</c:v>
                </c:pt>
                <c:pt idx="447">
                  <c:v>350.81210954916639</c:v>
                </c:pt>
                <c:pt idx="448">
                  <c:v>403.87906336610746</c:v>
                </c:pt>
                <c:pt idx="449">
                  <c:v>424.59133514836191</c:v>
                </c:pt>
                <c:pt idx="450">
                  <c:v>428.41200871601399</c:v>
                </c:pt>
                <c:pt idx="451">
                  <c:v>420.09138491625629</c:v>
                </c:pt>
                <c:pt idx="452">
                  <c:v>426.14771063170411</c:v>
                </c:pt>
                <c:pt idx="453">
                  <c:v>422.74846367121842</c:v>
                </c:pt>
                <c:pt idx="454">
                  <c:v>423.31236206115534</c:v>
                </c:pt>
                <c:pt idx="455">
                  <c:v>425.10241406505588</c:v>
                </c:pt>
                <c:pt idx="456">
                  <c:v>449.76536564783459</c:v>
                </c:pt>
                <c:pt idx="457">
                  <c:v>440.9237470852035</c:v>
                </c:pt>
                <c:pt idx="458">
                  <c:v>408.11383286800134</c:v>
                </c:pt>
                <c:pt idx="459">
                  <c:v>410.25790918536978</c:v>
                </c:pt>
                <c:pt idx="460">
                  <c:v>380.39543490500415</c:v>
                </c:pt>
                <c:pt idx="461">
                  <c:v>263.80093079405231</c:v>
                </c:pt>
                <c:pt idx="462">
                  <c:v>91.269818944843223</c:v>
                </c:pt>
                <c:pt idx="463">
                  <c:v>-89.25418843444055</c:v>
                </c:pt>
                <c:pt idx="464">
                  <c:v>-274.07464729433087</c:v>
                </c:pt>
                <c:pt idx="465">
                  <c:v>-499.23152663581925</c:v>
                </c:pt>
                <c:pt idx="466">
                  <c:v>-694.95903580490187</c:v>
                </c:pt>
                <c:pt idx="467">
                  <c:v>-882.7415566877263</c:v>
                </c:pt>
                <c:pt idx="468">
                  <c:v>-1021.7242473349379</c:v>
                </c:pt>
                <c:pt idx="469">
                  <c:v>-1103.1376054856662</c:v>
                </c:pt>
                <c:pt idx="470">
                  <c:v>-1151.2513492521598</c:v>
                </c:pt>
                <c:pt idx="471">
                  <c:v>-1197.8434050450001</c:v>
                </c:pt>
                <c:pt idx="472">
                  <c:v>-1206.9392834207317</c:v>
                </c:pt>
                <c:pt idx="473">
                  <c:v>-1211.7168892671132</c:v>
                </c:pt>
                <c:pt idx="474">
                  <c:v>-1219.2291219908732</c:v>
                </c:pt>
                <c:pt idx="475">
                  <c:v>-1223.0587249934647</c:v>
                </c:pt>
                <c:pt idx="476">
                  <c:v>-1229.632511027788</c:v>
                </c:pt>
                <c:pt idx="477">
                  <c:v>-1229.3464375530848</c:v>
                </c:pt>
                <c:pt idx="478">
                  <c:v>-1230.9683459101229</c:v>
                </c:pt>
                <c:pt idx="479">
                  <c:v>-1230.9702214331151</c:v>
                </c:pt>
                <c:pt idx="480">
                  <c:v>-1229.8578274235931</c:v>
                </c:pt>
                <c:pt idx="481">
                  <c:v>-1220.1363237977871</c:v>
                </c:pt>
                <c:pt idx="482">
                  <c:v>-1168.0341297546056</c:v>
                </c:pt>
                <c:pt idx="483">
                  <c:v>-1073.2016508022195</c:v>
                </c:pt>
                <c:pt idx="484">
                  <c:v>-961.57327138413302</c:v>
                </c:pt>
                <c:pt idx="485">
                  <c:v>-853.24521518846473</c:v>
                </c:pt>
                <c:pt idx="486">
                  <c:v>-749.63534990889195</c:v>
                </c:pt>
                <c:pt idx="487">
                  <c:v>-568.97987546458853</c:v>
                </c:pt>
                <c:pt idx="488">
                  <c:v>-417.51692192346798</c:v>
                </c:pt>
                <c:pt idx="489">
                  <c:v>-270.68527246573944</c:v>
                </c:pt>
                <c:pt idx="490">
                  <c:v>-120.64723367702312</c:v>
                </c:pt>
                <c:pt idx="491">
                  <c:v>-18.791392106882313</c:v>
                </c:pt>
                <c:pt idx="492">
                  <c:v>58.024867616753397</c:v>
                </c:pt>
                <c:pt idx="493">
                  <c:v>177.95526630023556</c:v>
                </c:pt>
                <c:pt idx="494">
                  <c:v>266.55113903835399</c:v>
                </c:pt>
                <c:pt idx="495">
                  <c:v>323.45816154363524</c:v>
                </c:pt>
                <c:pt idx="496">
                  <c:v>368.82234953457453</c:v>
                </c:pt>
                <c:pt idx="497">
                  <c:v>390.3081621024196</c:v>
                </c:pt>
                <c:pt idx="498">
                  <c:v>397.61761653372457</c:v>
                </c:pt>
                <c:pt idx="499">
                  <c:v>399.82549539744571</c:v>
                </c:pt>
                <c:pt idx="500">
                  <c:v>378.84425270913101</c:v>
                </c:pt>
                <c:pt idx="501">
                  <c:v>288.75723677993426</c:v>
                </c:pt>
                <c:pt idx="502">
                  <c:v>146.74299181793407</c:v>
                </c:pt>
                <c:pt idx="503">
                  <c:v>4.1142670897433504</c:v>
                </c:pt>
                <c:pt idx="504">
                  <c:v>-94.132598135115188</c:v>
                </c:pt>
                <c:pt idx="505">
                  <c:v>-208.14877285836928</c:v>
                </c:pt>
                <c:pt idx="506">
                  <c:v>-344.3353066155986</c:v>
                </c:pt>
                <c:pt idx="507">
                  <c:v>-506.23180671940855</c:v>
                </c:pt>
                <c:pt idx="508">
                  <c:v>-635.75534217077654</c:v>
                </c:pt>
                <c:pt idx="509">
                  <c:v>-768.55795036567793</c:v>
                </c:pt>
                <c:pt idx="510">
                  <c:v>-881.55633925604354</c:v>
                </c:pt>
                <c:pt idx="511">
                  <c:v>-940.76242043889306</c:v>
                </c:pt>
                <c:pt idx="512">
                  <c:v>-972.82788305536087</c:v>
                </c:pt>
                <c:pt idx="513">
                  <c:v>-990.04106079774147</c:v>
                </c:pt>
                <c:pt idx="514">
                  <c:v>-1003.5953842677222</c:v>
                </c:pt>
                <c:pt idx="515">
                  <c:v>-996.56292438137768</c:v>
                </c:pt>
                <c:pt idx="516">
                  <c:v>-974.78814744475255</c:v>
                </c:pt>
                <c:pt idx="517">
                  <c:v>-946.90051539755177</c:v>
                </c:pt>
                <c:pt idx="518">
                  <c:v>-916.75134501760624</c:v>
                </c:pt>
                <c:pt idx="519">
                  <c:v>-872.59319194209559</c:v>
                </c:pt>
                <c:pt idx="520">
                  <c:v>-832.24182186451367</c:v>
                </c:pt>
                <c:pt idx="521">
                  <c:v>-806.49706129147148</c:v>
                </c:pt>
                <c:pt idx="522">
                  <c:v>-776.93004553025514</c:v>
                </c:pt>
                <c:pt idx="523">
                  <c:v>-722.83514108205418</c:v>
                </c:pt>
                <c:pt idx="524">
                  <c:v>-658.17746126945553</c:v>
                </c:pt>
                <c:pt idx="525">
                  <c:v>-605.39521481782447</c:v>
                </c:pt>
                <c:pt idx="526">
                  <c:v>-554.73967604921461</c:v>
                </c:pt>
                <c:pt idx="527">
                  <c:v>-486.25186920294158</c:v>
                </c:pt>
                <c:pt idx="528">
                  <c:v>-413.15100521037704</c:v>
                </c:pt>
                <c:pt idx="529">
                  <c:v>-363.00816743973792</c:v>
                </c:pt>
                <c:pt idx="530">
                  <c:v>-322.40071603196992</c:v>
                </c:pt>
                <c:pt idx="531">
                  <c:v>-282.11084862508756</c:v>
                </c:pt>
                <c:pt idx="532">
                  <c:v>-246.21812382985689</c:v>
                </c:pt>
                <c:pt idx="533">
                  <c:v>-252.82189745610998</c:v>
                </c:pt>
                <c:pt idx="534">
                  <c:v>-283.50212350815195</c:v>
                </c:pt>
                <c:pt idx="535">
                  <c:v>-304.34607810479577</c:v>
                </c:pt>
                <c:pt idx="536">
                  <c:v>-323.39104779818484</c:v>
                </c:pt>
                <c:pt idx="537">
                  <c:v>-363.79884470512826</c:v>
                </c:pt>
                <c:pt idx="538">
                  <c:v>-418.24258106004072</c:v>
                </c:pt>
                <c:pt idx="539">
                  <c:v>-447.73694390987833</c:v>
                </c:pt>
                <c:pt idx="540">
                  <c:v>-446.27925212792132</c:v>
                </c:pt>
                <c:pt idx="541">
                  <c:v>-435.99071610565215</c:v>
                </c:pt>
                <c:pt idx="542">
                  <c:v>-416.57435588646041</c:v>
                </c:pt>
                <c:pt idx="543">
                  <c:v>-348.79544093180425</c:v>
                </c:pt>
                <c:pt idx="544">
                  <c:v>-221.69160596792292</c:v>
                </c:pt>
                <c:pt idx="545">
                  <c:v>-87.392349446949652</c:v>
                </c:pt>
                <c:pt idx="546">
                  <c:v>40.655659445168737</c:v>
                </c:pt>
                <c:pt idx="547">
                  <c:v>170.50647240963474</c:v>
                </c:pt>
                <c:pt idx="548">
                  <c:v>273.14426753884447</c:v>
                </c:pt>
                <c:pt idx="549">
                  <c:v>346.49578397634565</c:v>
                </c:pt>
                <c:pt idx="550">
                  <c:v>379.40590141223686</c:v>
                </c:pt>
                <c:pt idx="551">
                  <c:v>401.99412166591299</c:v>
                </c:pt>
                <c:pt idx="552">
                  <c:v>413.34584567568726</c:v>
                </c:pt>
                <c:pt idx="553">
                  <c:v>417.15544218420712</c:v>
                </c:pt>
                <c:pt idx="554">
                  <c:v>391.60461852546774</c:v>
                </c:pt>
                <c:pt idx="555">
                  <c:v>324.12635808369873</c:v>
                </c:pt>
                <c:pt idx="556">
                  <c:v>242.05215926717941</c:v>
                </c:pt>
                <c:pt idx="557">
                  <c:v>150.43643484064262</c:v>
                </c:pt>
                <c:pt idx="558">
                  <c:v>26.719635836956172</c:v>
                </c:pt>
                <c:pt idx="559">
                  <c:v>-139.71136914701361</c:v>
                </c:pt>
                <c:pt idx="560">
                  <c:v>-310.51751978748774</c:v>
                </c:pt>
                <c:pt idx="561">
                  <c:v>-462.7386358878461</c:v>
                </c:pt>
                <c:pt idx="562">
                  <c:v>-615.53413457031559</c:v>
                </c:pt>
                <c:pt idx="563">
                  <c:v>-706.39988651239844</c:v>
                </c:pt>
                <c:pt idx="564">
                  <c:v>-774.71793538387442</c:v>
                </c:pt>
                <c:pt idx="565">
                  <c:v>-840.07874050484804</c:v>
                </c:pt>
                <c:pt idx="566">
                  <c:v>-901.27968704556815</c:v>
                </c:pt>
                <c:pt idx="567">
                  <c:v>-958.70406694432563</c:v>
                </c:pt>
                <c:pt idx="568">
                  <c:v>-1010.4175222779322</c:v>
                </c:pt>
                <c:pt idx="569">
                  <c:v>-1062.7920622057839</c:v>
                </c:pt>
                <c:pt idx="570">
                  <c:v>-1101.2340440759565</c:v>
                </c:pt>
                <c:pt idx="571">
                  <c:v>-1125.7258141890738</c:v>
                </c:pt>
                <c:pt idx="572">
                  <c:v>-1139.3502243591934</c:v>
                </c:pt>
                <c:pt idx="573">
                  <c:v>-1152.1636359253168</c:v>
                </c:pt>
                <c:pt idx="574">
                  <c:v>-1155.8588500625531</c:v>
                </c:pt>
                <c:pt idx="575">
                  <c:v>-1142.98019584657</c:v>
                </c:pt>
                <c:pt idx="576">
                  <c:v>-1075.6739127131452</c:v>
                </c:pt>
                <c:pt idx="577">
                  <c:v>-1006.9440312130398</c:v>
                </c:pt>
                <c:pt idx="578">
                  <c:v>-954.46461451842799</c:v>
                </c:pt>
                <c:pt idx="579">
                  <c:v>-891.94996480392285</c:v>
                </c:pt>
                <c:pt idx="580">
                  <c:v>-816.48873267704062</c:v>
                </c:pt>
                <c:pt idx="581">
                  <c:v>-742.72799693786544</c:v>
                </c:pt>
                <c:pt idx="582">
                  <c:v>-667.62431068228409</c:v>
                </c:pt>
                <c:pt idx="583">
                  <c:v>-562.17760682380549</c:v>
                </c:pt>
                <c:pt idx="584">
                  <c:v>-441.65391668900742</c:v>
                </c:pt>
                <c:pt idx="585">
                  <c:v>-340.07209987967519</c:v>
                </c:pt>
                <c:pt idx="586">
                  <c:v>-256.24562473329632</c:v>
                </c:pt>
                <c:pt idx="587">
                  <c:v>-155.47578745205601</c:v>
                </c:pt>
                <c:pt idx="588">
                  <c:v>-51.78554846783419</c:v>
                </c:pt>
                <c:pt idx="589">
                  <c:v>31.051247591885193</c:v>
                </c:pt>
                <c:pt idx="590">
                  <c:v>88.499298761387166</c:v>
                </c:pt>
                <c:pt idx="591">
                  <c:v>123.71531760015563</c:v>
                </c:pt>
                <c:pt idx="592">
                  <c:v>108.19876028047638</c:v>
                </c:pt>
                <c:pt idx="593">
                  <c:v>-5.098762785934654</c:v>
                </c:pt>
                <c:pt idx="594">
                  <c:v>-181.15956445934856</c:v>
                </c:pt>
                <c:pt idx="595">
                  <c:v>-387.58376274959488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rin_χ=0.5'!$AD$11:$AD$697</c:f>
              <c:numCache>
                <c:formatCode>0.00E+00</c:formatCode>
                <c:ptCount val="687"/>
                <c:pt idx="0">
                  <c:v>-6.1108800000000311E-17</c:v>
                </c:pt>
                <c:pt idx="1">
                  <c:v>-6.1108800000000311E-17</c:v>
                </c:pt>
                <c:pt idx="2">
                  <c:v>-6.1108700000000329E-17</c:v>
                </c:pt>
                <c:pt idx="3">
                  <c:v>-6.1108600000000334E-17</c:v>
                </c:pt>
                <c:pt idx="4">
                  <c:v>-6.1108500000000303E-17</c:v>
                </c:pt>
                <c:pt idx="5">
                  <c:v>-6.1108000000000332E-17</c:v>
                </c:pt>
                <c:pt idx="6">
                  <c:v>-6.1108700000000329E-17</c:v>
                </c:pt>
                <c:pt idx="7">
                  <c:v>-6.1103600000000372E-17</c:v>
                </c:pt>
                <c:pt idx="8">
                  <c:v>-6.112140000000031E-17</c:v>
                </c:pt>
                <c:pt idx="9">
                  <c:v>-6.1041400000000329E-17</c:v>
                </c:pt>
                <c:pt idx="10">
                  <c:v>-6.079520000000038E-17</c:v>
                </c:pt>
                <c:pt idx="11">
                  <c:v>-6.0414800000000336E-17</c:v>
                </c:pt>
                <c:pt idx="12">
                  <c:v>-6.0066800000000374E-17</c:v>
                </c:pt>
                <c:pt idx="13">
                  <c:v>-6.040500000000035E-17</c:v>
                </c:pt>
                <c:pt idx="14">
                  <c:v>-6.0638400000000335E-17</c:v>
                </c:pt>
                <c:pt idx="15">
                  <c:v>-6.0618700000000344E-17</c:v>
                </c:pt>
                <c:pt idx="16">
                  <c:v>-6.0766000000000424E-17</c:v>
                </c:pt>
                <c:pt idx="17">
                  <c:v>-6.0552900000000346E-17</c:v>
                </c:pt>
                <c:pt idx="18">
                  <c:v>-6.047120000000035E-17</c:v>
                </c:pt>
                <c:pt idx="19">
                  <c:v>-6.0189000000000338E-17</c:v>
                </c:pt>
                <c:pt idx="20">
                  <c:v>-5.9958600000000355E-17</c:v>
                </c:pt>
                <c:pt idx="21">
                  <c:v>-5.9619000000000336E-17</c:v>
                </c:pt>
                <c:pt idx="22">
                  <c:v>-5.8509000000000329E-17</c:v>
                </c:pt>
                <c:pt idx="23">
                  <c:v>-5.7075300000000274E-17</c:v>
                </c:pt>
                <c:pt idx="24">
                  <c:v>-5.3748700000000306E-17</c:v>
                </c:pt>
                <c:pt idx="25">
                  <c:v>-4.9291700000000294E-17</c:v>
                </c:pt>
                <c:pt idx="26">
                  <c:v>-4.1694800000000183E-17</c:v>
                </c:pt>
                <c:pt idx="27">
                  <c:v>-2.7913700000000178E-17</c:v>
                </c:pt>
                <c:pt idx="28">
                  <c:v>-1.2538600000000061E-17</c:v>
                </c:pt>
                <c:pt idx="29">
                  <c:v>-4.9494800000000326E-18</c:v>
                </c:pt>
                <c:pt idx="30">
                  <c:v>3.1167400000000169E-17</c:v>
                </c:pt>
                <c:pt idx="31">
                  <c:v>1.4241400000000074E-16</c:v>
                </c:pt>
                <c:pt idx="32">
                  <c:v>3.4555200000000182E-16</c:v>
                </c:pt>
                <c:pt idx="33">
                  <c:v>6.9720400000000428E-16</c:v>
                </c:pt>
                <c:pt idx="34">
                  <c:v>1.3608700000000069E-15</c:v>
                </c:pt>
                <c:pt idx="35">
                  <c:v>2.3039600000000115E-15</c:v>
                </c:pt>
                <c:pt idx="36">
                  <c:v>3.9173200000000208E-15</c:v>
                </c:pt>
                <c:pt idx="37">
                  <c:v>6.7411300000000347E-15</c:v>
                </c:pt>
                <c:pt idx="38">
                  <c:v>1.1624000000000066E-14</c:v>
                </c:pt>
                <c:pt idx="39">
                  <c:v>2.0115700000000087E-14</c:v>
                </c:pt>
                <c:pt idx="40">
                  <c:v>3.4899000000000163E-14</c:v>
                </c:pt>
                <c:pt idx="41">
                  <c:v>6.0453500000000301E-14</c:v>
                </c:pt>
                <c:pt idx="42">
                  <c:v>1.0374300000000039E-13</c:v>
                </c:pt>
                <c:pt idx="43">
                  <c:v>1.7535100000000073E-13</c:v>
                </c:pt>
                <c:pt idx="44">
                  <c:v>2.9319300000000121E-13</c:v>
                </c:pt>
                <c:pt idx="45">
                  <c:v>4.4314000000000234E-13</c:v>
                </c:pt>
                <c:pt idx="46">
                  <c:v>6.7535800000000244E-13</c:v>
                </c:pt>
                <c:pt idx="47">
                  <c:v>1.036870000000004E-12</c:v>
                </c:pt>
                <c:pt idx="48">
                  <c:v>1.6015000000000061E-12</c:v>
                </c:pt>
                <c:pt idx="49">
                  <c:v>2.4854500000000086E-12</c:v>
                </c:pt>
                <c:pt idx="50">
                  <c:v>3.8746300000000146E-12</c:v>
                </c:pt>
                <c:pt idx="51">
                  <c:v>6.0643300000000184E-12</c:v>
                </c:pt>
                <c:pt idx="52">
                  <c:v>9.5294700000000382E-12</c:v>
                </c:pt>
                <c:pt idx="53">
                  <c:v>1.5035900000000041E-11</c:v>
                </c:pt>
                <c:pt idx="54">
                  <c:v>2.3828600000000058E-11</c:v>
                </c:pt>
                <c:pt idx="55">
                  <c:v>3.4833200000000158E-11</c:v>
                </c:pt>
                <c:pt idx="56">
                  <c:v>5.185730000000015E-11</c:v>
                </c:pt>
                <c:pt idx="57">
                  <c:v>7.8526000000000262E-11</c:v>
                </c:pt>
                <c:pt idx="58">
                  <c:v>1.2083100000000043E-10</c:v>
                </c:pt>
                <c:pt idx="59">
                  <c:v>1.8880200000000065E-10</c:v>
                </c:pt>
                <c:pt idx="60">
                  <c:v>2.9944300000000096E-10</c:v>
                </c:pt>
                <c:pt idx="61">
                  <c:v>4.8197000000000159E-10</c:v>
                </c:pt>
                <c:pt idx="62">
                  <c:v>7.872590000000025E-10</c:v>
                </c:pt>
                <c:pt idx="63">
                  <c:v>1.3050700000000034E-9</c:v>
                </c:pt>
                <c:pt idx="64">
                  <c:v>1.9933800000000074E-9</c:v>
                </c:pt>
                <c:pt idx="65">
                  <c:v>3.1272600000000101E-9</c:v>
                </c:pt>
                <c:pt idx="66">
                  <c:v>5.0319800000000143E-9</c:v>
                </c:pt>
                <c:pt idx="67">
                  <c:v>8.2918500000000158E-9</c:v>
                </c:pt>
                <c:pt idx="68">
                  <c:v>1.3969700000000042E-8</c:v>
                </c:pt>
                <c:pt idx="69">
                  <c:v>2.4020500000000043E-8</c:v>
                </c:pt>
                <c:pt idx="70">
                  <c:v>4.2076300000000115E-8</c:v>
                </c:pt>
                <c:pt idx="71">
                  <c:v>6.7306700000000244E-8</c:v>
                </c:pt>
                <c:pt idx="72">
                  <c:v>1.1081900000000029E-7</c:v>
                </c:pt>
                <c:pt idx="73">
                  <c:v>1.8726700000000048E-7</c:v>
                </c:pt>
                <c:pt idx="74">
                  <c:v>3.238550000000007E-7</c:v>
                </c:pt>
                <c:pt idx="75">
                  <c:v>5.7148300000000064E-7</c:v>
                </c:pt>
                <c:pt idx="76">
                  <c:v>1.0258900000000001E-6</c:v>
                </c:pt>
                <c:pt idx="77">
                  <c:v>1.6715000000000036E-6</c:v>
                </c:pt>
                <c:pt idx="78">
                  <c:v>2.8003900000000073E-6</c:v>
                </c:pt>
                <c:pt idx="79">
                  <c:v>4.8073100000000063E-6</c:v>
                </c:pt>
                <c:pt idx="80">
                  <c:v>8.4011400000000146E-6</c:v>
                </c:pt>
                <c:pt idx="81">
                  <c:v>1.3273300000000021E-5</c:v>
                </c:pt>
                <c:pt idx="82">
                  <c:v>2.1133400000000047E-5</c:v>
                </c:pt>
                <c:pt idx="83">
                  <c:v>3.0906700000000047E-5</c:v>
                </c:pt>
                <c:pt idx="84">
                  <c:v>4.5673600000000064E-5</c:v>
                </c:pt>
                <c:pt idx="85">
                  <c:v>6.7124900000000093E-5</c:v>
                </c:pt>
                <c:pt idx="86">
                  <c:v>9.5473100000000006E-5</c:v>
                </c:pt>
                <c:pt idx="87">
                  <c:v>1.2268200000000004E-4</c:v>
                </c:pt>
                <c:pt idx="88">
                  <c:v>1.5505100000000023E-4</c:v>
                </c:pt>
                <c:pt idx="89">
                  <c:v>1.8938100000000029E-4</c:v>
                </c:pt>
                <c:pt idx="90">
                  <c:v>2.41105E-4</c:v>
                </c:pt>
                <c:pt idx="91">
                  <c:v>3.0072900000000056E-4</c:v>
                </c:pt>
                <c:pt idx="92">
                  <c:v>3.7189200000000067E-4</c:v>
                </c:pt>
                <c:pt idx="93">
                  <c:v>4.2984400000000073E-4</c:v>
                </c:pt>
                <c:pt idx="94">
                  <c:v>4.6909499999999999E-4</c:v>
                </c:pt>
                <c:pt idx="95">
                  <c:v>5.0640600000000004E-4</c:v>
                </c:pt>
                <c:pt idx="96">
                  <c:v>5.4090700000000117E-4</c:v>
                </c:pt>
                <c:pt idx="97">
                  <c:v>5.5243000000000002E-4</c:v>
                </c:pt>
                <c:pt idx="98">
                  <c:v>5.4654100000000011E-4</c:v>
                </c:pt>
                <c:pt idx="99">
                  <c:v>5.3941799999999995E-4</c:v>
                </c:pt>
                <c:pt idx="100">
                  <c:v>5.322290000000006E-4</c:v>
                </c:pt>
                <c:pt idx="101">
                  <c:v>5.1086900000000071E-4</c:v>
                </c:pt>
                <c:pt idx="102">
                  <c:v>4.4934800000000062E-4</c:v>
                </c:pt>
                <c:pt idx="103">
                  <c:v>3.543900000000007E-4</c:v>
                </c:pt>
                <c:pt idx="104">
                  <c:v>2.7568500000000001E-4</c:v>
                </c:pt>
                <c:pt idx="105">
                  <c:v>1.8172600000000019E-4</c:v>
                </c:pt>
                <c:pt idx="106">
                  <c:v>-2.3144200000000011E-5</c:v>
                </c:pt>
                <c:pt idx="107">
                  <c:v>-2.8458100000000006E-4</c:v>
                </c:pt>
                <c:pt idx="108">
                  <c:v>-4.8711000000000078E-4</c:v>
                </c:pt>
                <c:pt idx="109">
                  <c:v>-6.1289299999999999E-4</c:v>
                </c:pt>
                <c:pt idx="110">
                  <c:v>-6.7899700000000095E-4</c:v>
                </c:pt>
                <c:pt idx="111">
                  <c:v>-6.7946200000000101E-4</c:v>
                </c:pt>
                <c:pt idx="112">
                  <c:v>-6.2915700000000085E-4</c:v>
                </c:pt>
                <c:pt idx="113">
                  <c:v>-4.4723200000000097E-4</c:v>
                </c:pt>
                <c:pt idx="114">
                  <c:v>-1.4188199999999999E-4</c:v>
                </c:pt>
                <c:pt idx="115">
                  <c:v>1.7556400000000015E-4</c:v>
                </c:pt>
                <c:pt idx="116">
                  <c:v>4.9437000000000114E-4</c:v>
                </c:pt>
                <c:pt idx="117">
                  <c:v>7.8576300000000063E-4</c:v>
                </c:pt>
                <c:pt idx="118">
                  <c:v>8.9741200000000043E-4</c:v>
                </c:pt>
                <c:pt idx="119">
                  <c:v>7.8547200000000071E-4</c:v>
                </c:pt>
                <c:pt idx="120">
                  <c:v>6.5244900000000004E-4</c:v>
                </c:pt>
                <c:pt idx="121">
                  <c:v>5.6991200000000033E-4</c:v>
                </c:pt>
                <c:pt idx="122">
                  <c:v>5.4166500000000107E-4</c:v>
                </c:pt>
                <c:pt idx="123">
                  <c:v>6.2208800000000002E-4</c:v>
                </c:pt>
                <c:pt idx="124">
                  <c:v>7.4273200000000094E-4</c:v>
                </c:pt>
                <c:pt idx="125">
                  <c:v>6.8715100000000064E-4</c:v>
                </c:pt>
                <c:pt idx="126">
                  <c:v>4.4540100000000011E-4</c:v>
                </c:pt>
                <c:pt idx="127">
                  <c:v>1.4201900000000001E-4</c:v>
                </c:pt>
                <c:pt idx="128">
                  <c:v>-1.8441000000000033E-4</c:v>
                </c:pt>
                <c:pt idx="129">
                  <c:v>-5.2948700000000003E-4</c:v>
                </c:pt>
                <c:pt idx="130">
                  <c:v>-8.5941000000000045E-4</c:v>
                </c:pt>
                <c:pt idx="131">
                  <c:v>-1.1024699999999999E-3</c:v>
                </c:pt>
                <c:pt idx="132">
                  <c:v>-1.1811700000000014E-3</c:v>
                </c:pt>
                <c:pt idx="133">
                  <c:v>-1.13546E-3</c:v>
                </c:pt>
                <c:pt idx="134">
                  <c:v>-1.0645400000000021E-3</c:v>
                </c:pt>
                <c:pt idx="135">
                  <c:v>-9.2424800000000132E-4</c:v>
                </c:pt>
                <c:pt idx="136">
                  <c:v>-8.0492900000000023E-4</c:v>
                </c:pt>
                <c:pt idx="137">
                  <c:v>-8.0021100000000108E-4</c:v>
                </c:pt>
                <c:pt idx="138">
                  <c:v>-7.2052100000000109E-4</c:v>
                </c:pt>
                <c:pt idx="139">
                  <c:v>-6.4408500000000095E-4</c:v>
                </c:pt>
                <c:pt idx="140">
                  <c:v>-7.804170000000007E-4</c:v>
                </c:pt>
                <c:pt idx="141">
                  <c:v>-7.6786700000000129E-4</c:v>
                </c:pt>
                <c:pt idx="142">
                  <c:v>-3.6284500000000037E-4</c:v>
                </c:pt>
                <c:pt idx="143">
                  <c:v>-1.2285600000000007E-4</c:v>
                </c:pt>
                <c:pt idx="144">
                  <c:v>-4.6871899999999987E-4</c:v>
                </c:pt>
                <c:pt idx="145">
                  <c:v>-5.806570000000007E-4</c:v>
                </c:pt>
                <c:pt idx="146">
                  <c:v>-7.7141500000000098E-6</c:v>
                </c:pt>
                <c:pt idx="147">
                  <c:v>4.4094400000000116E-4</c:v>
                </c:pt>
                <c:pt idx="148">
                  <c:v>4.4500500000000065E-4</c:v>
                </c:pt>
                <c:pt idx="149">
                  <c:v>6.0686600000000094E-4</c:v>
                </c:pt>
                <c:pt idx="150">
                  <c:v>1.0477500000000001E-3</c:v>
                </c:pt>
                <c:pt idx="151">
                  <c:v>1.0740800000000013E-3</c:v>
                </c:pt>
                <c:pt idx="152">
                  <c:v>5.0299500000000011E-4</c:v>
                </c:pt>
                <c:pt idx="153">
                  <c:v>-6.6559599999999999E-5</c:v>
                </c:pt>
                <c:pt idx="154">
                  <c:v>-2.833730000000005E-4</c:v>
                </c:pt>
                <c:pt idx="155">
                  <c:v>-4.7539500000000053E-4</c:v>
                </c:pt>
                <c:pt idx="156">
                  <c:v>-9.4731100000000146E-4</c:v>
                </c:pt>
                <c:pt idx="157">
                  <c:v>-1.3983800000000029E-3</c:v>
                </c:pt>
                <c:pt idx="158">
                  <c:v>-1.3896500000000018E-3</c:v>
                </c:pt>
                <c:pt idx="159">
                  <c:v>-1.1708300000000018E-3</c:v>
                </c:pt>
                <c:pt idx="160">
                  <c:v>-1.2288700000000013E-3</c:v>
                </c:pt>
                <c:pt idx="161">
                  <c:v>-1.3445300000000013E-3</c:v>
                </c:pt>
                <c:pt idx="162">
                  <c:v>-1.1958800000000016E-3</c:v>
                </c:pt>
                <c:pt idx="163">
                  <c:v>-1.0157899999999999E-3</c:v>
                </c:pt>
                <c:pt idx="164">
                  <c:v>-1.0800300000000014E-3</c:v>
                </c:pt>
                <c:pt idx="165">
                  <c:v>-1.3918400000000001E-3</c:v>
                </c:pt>
                <c:pt idx="166">
                  <c:v>-1.47773E-3</c:v>
                </c:pt>
                <c:pt idx="167">
                  <c:v>-1.1706900000000014E-3</c:v>
                </c:pt>
                <c:pt idx="168">
                  <c:v>-9.041110000000003E-4</c:v>
                </c:pt>
                <c:pt idx="169">
                  <c:v>-7.3512000000000122E-4</c:v>
                </c:pt>
                <c:pt idx="170">
                  <c:v>-5.4686000000000101E-4</c:v>
                </c:pt>
                <c:pt idx="171">
                  <c:v>-4.1008100000000002E-4</c:v>
                </c:pt>
                <c:pt idx="172">
                  <c:v>-3.1537200000000061E-4</c:v>
                </c:pt>
                <c:pt idx="173">
                  <c:v>-7.2522800000000132E-5</c:v>
                </c:pt>
                <c:pt idx="174">
                  <c:v>4.1977799999999999E-4</c:v>
                </c:pt>
                <c:pt idx="175">
                  <c:v>9.0096000000000132E-4</c:v>
                </c:pt>
                <c:pt idx="176">
                  <c:v>1.1674999999999999E-3</c:v>
                </c:pt>
                <c:pt idx="177">
                  <c:v>1.3135499999999999E-3</c:v>
                </c:pt>
                <c:pt idx="178">
                  <c:v>1.5320200000000013E-3</c:v>
                </c:pt>
                <c:pt idx="179">
                  <c:v>1.7948000000000013E-3</c:v>
                </c:pt>
                <c:pt idx="180">
                  <c:v>2.0013499999999998E-3</c:v>
                </c:pt>
                <c:pt idx="181">
                  <c:v>2.0419600000000002E-3</c:v>
                </c:pt>
                <c:pt idx="182">
                  <c:v>2.1129800000000026E-3</c:v>
                </c:pt>
                <c:pt idx="183">
                  <c:v>2.5753199999999999E-3</c:v>
                </c:pt>
                <c:pt idx="184">
                  <c:v>3.1937100000000037E-3</c:v>
                </c:pt>
                <c:pt idx="185">
                  <c:v>3.7251700000000055E-3</c:v>
                </c:pt>
                <c:pt idx="186">
                  <c:v>4.2478100000000003E-3</c:v>
                </c:pt>
                <c:pt idx="187">
                  <c:v>4.6285499999999995E-3</c:v>
                </c:pt>
                <c:pt idx="188">
                  <c:v>4.6477100000000002E-3</c:v>
                </c:pt>
                <c:pt idx="189">
                  <c:v>4.3476000000000053E-3</c:v>
                </c:pt>
                <c:pt idx="190">
                  <c:v>3.8268500000000001E-3</c:v>
                </c:pt>
                <c:pt idx="191">
                  <c:v>2.9280500000000002E-3</c:v>
                </c:pt>
                <c:pt idx="192">
                  <c:v>1.5545500000000028E-3</c:v>
                </c:pt>
                <c:pt idx="193">
                  <c:v>-6.5436300000000118E-5</c:v>
                </c:pt>
                <c:pt idx="194">
                  <c:v>-1.8021400000000029E-3</c:v>
                </c:pt>
                <c:pt idx="195">
                  <c:v>-3.7882400000000052E-3</c:v>
                </c:pt>
                <c:pt idx="196">
                  <c:v>-5.9236100000000062E-3</c:v>
                </c:pt>
                <c:pt idx="197">
                  <c:v>-8.0125000000000109E-3</c:v>
                </c:pt>
                <c:pt idx="198">
                  <c:v>-1.0205199999999999E-2</c:v>
                </c:pt>
                <c:pt idx="199">
                  <c:v>-1.2597599999999999E-2</c:v>
                </c:pt>
                <c:pt idx="200">
                  <c:v>-1.51086E-2</c:v>
                </c:pt>
                <c:pt idx="201">
                  <c:v>-1.7487500000000003E-2</c:v>
                </c:pt>
                <c:pt idx="202">
                  <c:v>-1.9616900000000003E-2</c:v>
                </c:pt>
                <c:pt idx="203">
                  <c:v>-2.1600200000000031E-2</c:v>
                </c:pt>
                <c:pt idx="204">
                  <c:v>-2.32347E-2</c:v>
                </c:pt>
                <c:pt idx="205">
                  <c:v>-2.4239699999999999E-2</c:v>
                </c:pt>
                <c:pt idx="206">
                  <c:v>-2.4697300000000012E-2</c:v>
                </c:pt>
                <c:pt idx="207">
                  <c:v>-2.4819600000000001E-2</c:v>
                </c:pt>
                <c:pt idx="208">
                  <c:v>-2.4650300000000024E-2</c:v>
                </c:pt>
                <c:pt idx="209">
                  <c:v>-2.4026499999999968E-2</c:v>
                </c:pt>
                <c:pt idx="210">
                  <c:v>-2.2972599999999999E-2</c:v>
                </c:pt>
                <c:pt idx="211">
                  <c:v>-2.1899200000000032E-2</c:v>
                </c:pt>
                <c:pt idx="212">
                  <c:v>-2.0919199999999999E-2</c:v>
                </c:pt>
                <c:pt idx="213">
                  <c:v>-1.9642600000000024E-2</c:v>
                </c:pt>
                <c:pt idx="214">
                  <c:v>-1.81195E-2</c:v>
                </c:pt>
                <c:pt idx="215">
                  <c:v>-1.6486200000000003E-2</c:v>
                </c:pt>
                <c:pt idx="216">
                  <c:v>-1.4466E-2</c:v>
                </c:pt>
                <c:pt idx="217">
                  <c:v>-1.2019699999999984E-2</c:v>
                </c:pt>
                <c:pt idx="218">
                  <c:v>-9.3093000000000047E-3</c:v>
                </c:pt>
                <c:pt idx="219">
                  <c:v>-6.3863600000000076E-3</c:v>
                </c:pt>
                <c:pt idx="220">
                  <c:v>-3.2138800000000032E-3</c:v>
                </c:pt>
                <c:pt idx="221">
                  <c:v>2.1894300000000041E-4</c:v>
                </c:pt>
                <c:pt idx="222">
                  <c:v>4.0673699999999998E-3</c:v>
                </c:pt>
                <c:pt idx="223">
                  <c:v>8.2242300000000008E-3</c:v>
                </c:pt>
                <c:pt idx="224">
                  <c:v>1.23423E-2</c:v>
                </c:pt>
                <c:pt idx="225">
                  <c:v>1.6414100000000001E-2</c:v>
                </c:pt>
                <c:pt idx="226">
                  <c:v>2.0489900000000023E-2</c:v>
                </c:pt>
                <c:pt idx="227">
                  <c:v>2.4242300000000012E-2</c:v>
                </c:pt>
                <c:pt idx="228">
                  <c:v>2.7338100000000011E-2</c:v>
                </c:pt>
                <c:pt idx="229">
                  <c:v>2.9893900000000029E-2</c:v>
                </c:pt>
                <c:pt idx="230">
                  <c:v>3.2229700000000042E-2</c:v>
                </c:pt>
                <c:pt idx="231">
                  <c:v>3.4230799999999999E-2</c:v>
                </c:pt>
                <c:pt idx="232">
                  <c:v>3.5674400000000002E-2</c:v>
                </c:pt>
                <c:pt idx="233">
                  <c:v>3.6991400000000001E-2</c:v>
                </c:pt>
                <c:pt idx="234">
                  <c:v>3.8926200000000001E-2</c:v>
                </c:pt>
                <c:pt idx="235">
                  <c:v>4.0883700000000023E-2</c:v>
                </c:pt>
                <c:pt idx="236">
                  <c:v>4.2494500000000032E-2</c:v>
                </c:pt>
                <c:pt idx="237">
                  <c:v>4.3892000000000063E-2</c:v>
                </c:pt>
                <c:pt idx="238">
                  <c:v>4.5535099999999995E-2</c:v>
                </c:pt>
                <c:pt idx="239">
                  <c:v>4.7557599999999998E-2</c:v>
                </c:pt>
                <c:pt idx="240">
                  <c:v>4.9597300000000066E-2</c:v>
                </c:pt>
                <c:pt idx="241">
                  <c:v>5.05421E-2</c:v>
                </c:pt>
                <c:pt idx="242">
                  <c:v>5.1074000000000001E-2</c:v>
                </c:pt>
                <c:pt idx="243">
                  <c:v>5.1979099999999966E-2</c:v>
                </c:pt>
                <c:pt idx="244">
                  <c:v>5.2859000000000003E-2</c:v>
                </c:pt>
                <c:pt idx="245">
                  <c:v>5.2882600000000106E-2</c:v>
                </c:pt>
                <c:pt idx="246">
                  <c:v>5.2186500000000031E-2</c:v>
                </c:pt>
                <c:pt idx="247">
                  <c:v>5.1421399999999985E-2</c:v>
                </c:pt>
                <c:pt idx="248">
                  <c:v>5.0552300000000001E-2</c:v>
                </c:pt>
                <c:pt idx="249">
                  <c:v>4.92702E-2</c:v>
                </c:pt>
                <c:pt idx="250">
                  <c:v>4.7584399999999999E-2</c:v>
                </c:pt>
                <c:pt idx="251">
                  <c:v>4.58813E-2</c:v>
                </c:pt>
                <c:pt idx="252">
                  <c:v>4.4248599999999985E-2</c:v>
                </c:pt>
                <c:pt idx="253">
                  <c:v>4.2500099999999999E-2</c:v>
                </c:pt>
                <c:pt idx="254">
                  <c:v>4.0755000000000013E-2</c:v>
                </c:pt>
                <c:pt idx="255">
                  <c:v>3.9137100000000015E-2</c:v>
                </c:pt>
                <c:pt idx="256">
                  <c:v>3.7282300000000039E-2</c:v>
                </c:pt>
                <c:pt idx="257">
                  <c:v>3.49929E-2</c:v>
                </c:pt>
                <c:pt idx="258">
                  <c:v>3.2814099999999999E-2</c:v>
                </c:pt>
                <c:pt idx="259">
                  <c:v>3.07745E-2</c:v>
                </c:pt>
                <c:pt idx="260">
                  <c:v>2.8465600000000001E-2</c:v>
                </c:pt>
                <c:pt idx="261">
                  <c:v>2.6069999999999999E-2</c:v>
                </c:pt>
                <c:pt idx="262">
                  <c:v>2.37857E-2</c:v>
                </c:pt>
                <c:pt idx="263">
                  <c:v>2.1270900000000027E-2</c:v>
                </c:pt>
                <c:pt idx="264">
                  <c:v>1.8580200000000005E-2</c:v>
                </c:pt>
                <c:pt idx="265">
                  <c:v>1.6045400000000001E-2</c:v>
                </c:pt>
                <c:pt idx="266">
                  <c:v>1.3348E-2</c:v>
                </c:pt>
                <c:pt idx="267">
                  <c:v>1.0297199999999999E-2</c:v>
                </c:pt>
                <c:pt idx="268">
                  <c:v>7.1561500000000052E-3</c:v>
                </c:pt>
                <c:pt idx="269">
                  <c:v>3.8542799999999999E-3</c:v>
                </c:pt>
                <c:pt idx="270">
                  <c:v>3.3717099999999999E-4</c:v>
                </c:pt>
                <c:pt idx="271">
                  <c:v>-3.1827200000000052E-3</c:v>
                </c:pt>
                <c:pt idx="272">
                  <c:v>-6.8805000000000003E-3</c:v>
                </c:pt>
                <c:pt idx="273">
                  <c:v>-1.0917199999999998E-2</c:v>
                </c:pt>
                <c:pt idx="274">
                  <c:v>-1.4813E-2</c:v>
                </c:pt>
                <c:pt idx="275">
                  <c:v>-1.862380000000002E-2</c:v>
                </c:pt>
                <c:pt idx="276">
                  <c:v>-2.1062299999999999E-2</c:v>
                </c:pt>
                <c:pt idx="277">
                  <c:v>-2.3358399999999988E-2</c:v>
                </c:pt>
                <c:pt idx="278">
                  <c:v>-2.5476499999999999E-2</c:v>
                </c:pt>
                <c:pt idx="279">
                  <c:v>-2.7706399999999999E-2</c:v>
                </c:pt>
                <c:pt idx="280">
                  <c:v>-2.9659100000000011E-2</c:v>
                </c:pt>
                <c:pt idx="281">
                  <c:v>-3.1590899999999998E-2</c:v>
                </c:pt>
                <c:pt idx="282">
                  <c:v>-3.35576E-2</c:v>
                </c:pt>
                <c:pt idx="283">
                  <c:v>-3.5671400000000041E-2</c:v>
                </c:pt>
                <c:pt idx="284">
                  <c:v>-3.7257100000000043E-2</c:v>
                </c:pt>
                <c:pt idx="285">
                  <c:v>-3.87756E-2</c:v>
                </c:pt>
                <c:pt idx="286">
                  <c:v>-4.0415300000000001E-2</c:v>
                </c:pt>
                <c:pt idx="287">
                  <c:v>-4.1658399999999957E-2</c:v>
                </c:pt>
                <c:pt idx="288">
                  <c:v>-4.2907300000000002E-2</c:v>
                </c:pt>
                <c:pt idx="289">
                  <c:v>-4.4759800000000002E-2</c:v>
                </c:pt>
                <c:pt idx="290">
                  <c:v>-4.6648499999999975E-2</c:v>
                </c:pt>
                <c:pt idx="291">
                  <c:v>-4.8512600000000065E-2</c:v>
                </c:pt>
                <c:pt idx="292">
                  <c:v>-5.0498700000000014E-2</c:v>
                </c:pt>
                <c:pt idx="293">
                  <c:v>-5.1745399999999976E-2</c:v>
                </c:pt>
                <c:pt idx="294">
                  <c:v>-5.2731400000000067E-2</c:v>
                </c:pt>
                <c:pt idx="295">
                  <c:v>-5.3365700000000023E-2</c:v>
                </c:pt>
                <c:pt idx="296">
                  <c:v>-5.3674099999999995E-2</c:v>
                </c:pt>
                <c:pt idx="297">
                  <c:v>-5.3799600000000065E-2</c:v>
                </c:pt>
                <c:pt idx="298">
                  <c:v>-5.3804500000000012E-2</c:v>
                </c:pt>
                <c:pt idx="299">
                  <c:v>-5.3463300000000012E-2</c:v>
                </c:pt>
                <c:pt idx="300">
                  <c:v>-5.2600399999999999E-2</c:v>
                </c:pt>
                <c:pt idx="301">
                  <c:v>-5.1467600000000058E-2</c:v>
                </c:pt>
                <c:pt idx="302">
                  <c:v>-5.0283000000000001E-2</c:v>
                </c:pt>
                <c:pt idx="303">
                  <c:v>-4.8799599999999999E-2</c:v>
                </c:pt>
                <c:pt idx="304">
                  <c:v>-4.7373800000000021E-2</c:v>
                </c:pt>
                <c:pt idx="305">
                  <c:v>-4.6532900000000023E-2</c:v>
                </c:pt>
                <c:pt idx="306">
                  <c:v>-4.58492E-2</c:v>
                </c:pt>
                <c:pt idx="307">
                  <c:v>-4.4894700000000065E-2</c:v>
                </c:pt>
                <c:pt idx="308">
                  <c:v>-4.4157600000000061E-2</c:v>
                </c:pt>
                <c:pt idx="309">
                  <c:v>-4.3742500000000004E-2</c:v>
                </c:pt>
                <c:pt idx="310">
                  <c:v>-4.3101199999999985E-2</c:v>
                </c:pt>
                <c:pt idx="311">
                  <c:v>-4.2314400000000092E-2</c:v>
                </c:pt>
                <c:pt idx="312">
                  <c:v>-4.1270499999999995E-2</c:v>
                </c:pt>
                <c:pt idx="313">
                  <c:v>-3.9525299999999999E-2</c:v>
                </c:pt>
                <c:pt idx="314">
                  <c:v>-3.7614599999999998E-2</c:v>
                </c:pt>
                <c:pt idx="315">
                  <c:v>-3.6122599999999998E-2</c:v>
                </c:pt>
                <c:pt idx="316">
                  <c:v>-3.4660700000000003E-2</c:v>
                </c:pt>
                <c:pt idx="317">
                  <c:v>-3.2914300000000014E-2</c:v>
                </c:pt>
                <c:pt idx="318">
                  <c:v>-3.1054800000000011E-2</c:v>
                </c:pt>
                <c:pt idx="319">
                  <c:v>-2.9091900000000028E-2</c:v>
                </c:pt>
                <c:pt idx="320">
                  <c:v>-2.7035900000000054E-2</c:v>
                </c:pt>
                <c:pt idx="321">
                  <c:v>-2.5046900000000011E-2</c:v>
                </c:pt>
                <c:pt idx="322">
                  <c:v>-2.2977300000000048E-2</c:v>
                </c:pt>
                <c:pt idx="323">
                  <c:v>-2.0792599999999977E-2</c:v>
                </c:pt>
                <c:pt idx="324">
                  <c:v>-1.8618900000000001E-2</c:v>
                </c:pt>
                <c:pt idx="325">
                  <c:v>-1.6493000000000001E-2</c:v>
                </c:pt>
                <c:pt idx="326">
                  <c:v>-1.4319500000000001E-2</c:v>
                </c:pt>
                <c:pt idx="327">
                  <c:v>-1.18186E-2</c:v>
                </c:pt>
                <c:pt idx="328">
                  <c:v>-9.0713200000000008E-3</c:v>
                </c:pt>
                <c:pt idx="329">
                  <c:v>-6.5500500000000034E-3</c:v>
                </c:pt>
                <c:pt idx="330">
                  <c:v>-4.2274799999999996E-3</c:v>
                </c:pt>
                <c:pt idx="331">
                  <c:v>-1.7738299999999999E-3</c:v>
                </c:pt>
                <c:pt idx="332">
                  <c:v>6.3592700000000108E-4</c:v>
                </c:pt>
                <c:pt idx="333">
                  <c:v>2.8763399999999998E-3</c:v>
                </c:pt>
                <c:pt idx="334">
                  <c:v>5.0818200000000095E-3</c:v>
                </c:pt>
                <c:pt idx="335">
                  <c:v>7.2533100000000093E-3</c:v>
                </c:pt>
                <c:pt idx="336">
                  <c:v>8.9529500000000185E-3</c:v>
                </c:pt>
                <c:pt idx="337">
                  <c:v>9.9923700000000004E-3</c:v>
                </c:pt>
                <c:pt idx="338">
                  <c:v>1.1042600000000001E-2</c:v>
                </c:pt>
                <c:pt idx="339">
                  <c:v>1.22609E-2</c:v>
                </c:pt>
                <c:pt idx="340">
                  <c:v>1.3297500000000005E-2</c:v>
                </c:pt>
                <c:pt idx="341">
                  <c:v>1.44498E-2</c:v>
                </c:pt>
                <c:pt idx="342">
                  <c:v>1.5946100000000001E-2</c:v>
                </c:pt>
                <c:pt idx="343">
                  <c:v>1.7557300000000001E-2</c:v>
                </c:pt>
                <c:pt idx="344">
                  <c:v>1.90163E-2</c:v>
                </c:pt>
                <c:pt idx="345">
                  <c:v>2.0629800000000011E-2</c:v>
                </c:pt>
                <c:pt idx="346">
                  <c:v>2.2531200000000046E-2</c:v>
                </c:pt>
                <c:pt idx="347">
                  <c:v>2.4372300000000006E-2</c:v>
                </c:pt>
                <c:pt idx="348">
                  <c:v>2.6222700000000002E-2</c:v>
                </c:pt>
                <c:pt idx="349">
                  <c:v>2.8148599999999968E-2</c:v>
                </c:pt>
                <c:pt idx="350">
                  <c:v>3.0100100000000001E-2</c:v>
                </c:pt>
                <c:pt idx="351">
                  <c:v>3.1967299999999997E-2</c:v>
                </c:pt>
                <c:pt idx="352">
                  <c:v>3.3790500000000001E-2</c:v>
                </c:pt>
                <c:pt idx="353">
                  <c:v>3.5429099999999998E-2</c:v>
                </c:pt>
                <c:pt idx="354">
                  <c:v>3.6720799999999998E-2</c:v>
                </c:pt>
                <c:pt idx="355">
                  <c:v>3.8163900000000001E-2</c:v>
                </c:pt>
                <c:pt idx="356">
                  <c:v>3.98663E-2</c:v>
                </c:pt>
                <c:pt idx="357">
                  <c:v>4.1479099999999956E-2</c:v>
                </c:pt>
                <c:pt idx="358">
                  <c:v>4.2780800000000022E-2</c:v>
                </c:pt>
                <c:pt idx="359">
                  <c:v>4.3833200000000024E-2</c:v>
                </c:pt>
                <c:pt idx="360">
                  <c:v>4.4919199999999999E-2</c:v>
                </c:pt>
                <c:pt idx="361">
                  <c:v>4.6096400000000058E-2</c:v>
                </c:pt>
                <c:pt idx="362">
                  <c:v>4.7282400000000051E-2</c:v>
                </c:pt>
                <c:pt idx="363">
                  <c:v>4.8311000000000014E-2</c:v>
                </c:pt>
                <c:pt idx="364">
                  <c:v>4.9308500000000033E-2</c:v>
                </c:pt>
                <c:pt idx="365">
                  <c:v>5.0335100000000001E-2</c:v>
                </c:pt>
                <c:pt idx="366">
                  <c:v>5.1212199999999999E-2</c:v>
                </c:pt>
                <c:pt idx="367">
                  <c:v>5.1892500000000057E-2</c:v>
                </c:pt>
                <c:pt idx="368">
                  <c:v>5.2571299999999987E-2</c:v>
                </c:pt>
                <c:pt idx="369">
                  <c:v>5.3492900000000086E-2</c:v>
                </c:pt>
                <c:pt idx="370">
                  <c:v>5.4365400000000091E-2</c:v>
                </c:pt>
                <c:pt idx="371">
                  <c:v>5.5007000000000014E-2</c:v>
                </c:pt>
                <c:pt idx="372">
                  <c:v>5.5610100000000003E-2</c:v>
                </c:pt>
                <c:pt idx="373">
                  <c:v>5.6446000000000003E-2</c:v>
                </c:pt>
                <c:pt idx="374">
                  <c:v>5.7408700000000014E-2</c:v>
                </c:pt>
                <c:pt idx="375">
                  <c:v>5.7944000000000002E-2</c:v>
                </c:pt>
                <c:pt idx="376">
                  <c:v>5.8019300000000003E-2</c:v>
                </c:pt>
                <c:pt idx="377">
                  <c:v>5.7936900000000076E-2</c:v>
                </c:pt>
                <c:pt idx="378">
                  <c:v>5.7712500000000118E-2</c:v>
                </c:pt>
                <c:pt idx="379">
                  <c:v>5.6920099999999987E-2</c:v>
                </c:pt>
                <c:pt idx="380">
                  <c:v>5.5612000000000057E-2</c:v>
                </c:pt>
                <c:pt idx="381">
                  <c:v>5.4268300000000012E-2</c:v>
                </c:pt>
                <c:pt idx="382">
                  <c:v>5.2708400000000065E-2</c:v>
                </c:pt>
                <c:pt idx="383">
                  <c:v>5.0724700000000011E-2</c:v>
                </c:pt>
                <c:pt idx="384">
                  <c:v>4.8476700000000011E-2</c:v>
                </c:pt>
                <c:pt idx="385">
                  <c:v>4.5966400000000046E-2</c:v>
                </c:pt>
                <c:pt idx="386">
                  <c:v>4.3095399999999999E-2</c:v>
                </c:pt>
                <c:pt idx="387">
                  <c:v>4.0038000000000004E-2</c:v>
                </c:pt>
                <c:pt idx="388">
                  <c:v>3.6918199999999998E-2</c:v>
                </c:pt>
                <c:pt idx="389">
                  <c:v>3.36645E-2</c:v>
                </c:pt>
                <c:pt idx="390">
                  <c:v>3.0237100000000041E-2</c:v>
                </c:pt>
                <c:pt idx="391">
                  <c:v>2.6693600000000026E-2</c:v>
                </c:pt>
                <c:pt idx="392">
                  <c:v>2.312869999999996E-2</c:v>
                </c:pt>
                <c:pt idx="393">
                  <c:v>1.9485900000000021E-2</c:v>
                </c:pt>
                <c:pt idx="394">
                  <c:v>1.5630999999999999E-2</c:v>
                </c:pt>
                <c:pt idx="395">
                  <c:v>1.1558700000000003E-2</c:v>
                </c:pt>
                <c:pt idx="396">
                  <c:v>7.3855800000000001E-3</c:v>
                </c:pt>
                <c:pt idx="397">
                  <c:v>3.2387300000000052E-3</c:v>
                </c:pt>
                <c:pt idx="398">
                  <c:v>-5.5976100000000031E-4</c:v>
                </c:pt>
                <c:pt idx="399">
                  <c:v>-4.0709100000000014E-3</c:v>
                </c:pt>
                <c:pt idx="400">
                  <c:v>-7.6943599999999999E-3</c:v>
                </c:pt>
                <c:pt idx="401">
                  <c:v>-1.1465500000000019E-2</c:v>
                </c:pt>
                <c:pt idx="402">
                  <c:v>-1.5027700000000001E-2</c:v>
                </c:pt>
                <c:pt idx="403">
                  <c:v>-1.7185200000000001E-2</c:v>
                </c:pt>
                <c:pt idx="404">
                  <c:v>-1.9304800000000025E-2</c:v>
                </c:pt>
                <c:pt idx="405">
                  <c:v>-2.1443400000000012E-2</c:v>
                </c:pt>
                <c:pt idx="406">
                  <c:v>-2.4100499999999987E-2</c:v>
                </c:pt>
                <c:pt idx="407">
                  <c:v>-2.6587599999999999E-2</c:v>
                </c:pt>
                <c:pt idx="408">
                  <c:v>-2.8762499999999965E-2</c:v>
                </c:pt>
                <c:pt idx="409">
                  <c:v>-3.0804000000000012E-2</c:v>
                </c:pt>
                <c:pt idx="410">
                  <c:v>-3.3200300000000002E-2</c:v>
                </c:pt>
                <c:pt idx="411">
                  <c:v>-3.543240000000001E-2</c:v>
                </c:pt>
                <c:pt idx="412">
                  <c:v>-3.7320300000000001E-2</c:v>
                </c:pt>
                <c:pt idx="413">
                  <c:v>-3.8848000000000001E-2</c:v>
                </c:pt>
                <c:pt idx="414">
                  <c:v>-4.0258299999999997E-2</c:v>
                </c:pt>
                <c:pt idx="415">
                  <c:v>-4.1481799999999985E-2</c:v>
                </c:pt>
                <c:pt idx="416">
                  <c:v>-4.2529799999999986E-2</c:v>
                </c:pt>
                <c:pt idx="417">
                  <c:v>-4.3637000000000002E-2</c:v>
                </c:pt>
                <c:pt idx="418">
                  <c:v>-4.4660500000000013E-2</c:v>
                </c:pt>
                <c:pt idx="419">
                  <c:v>-4.5528799999999987E-2</c:v>
                </c:pt>
                <c:pt idx="420">
                  <c:v>-4.6296300000000012E-2</c:v>
                </c:pt>
                <c:pt idx="421">
                  <c:v>-4.6913099999999999E-2</c:v>
                </c:pt>
                <c:pt idx="422">
                  <c:v>-4.7500399999999998E-2</c:v>
                </c:pt>
                <c:pt idx="423">
                  <c:v>-4.7953200000000022E-2</c:v>
                </c:pt>
                <c:pt idx="424">
                  <c:v>-4.8150799999999987E-2</c:v>
                </c:pt>
                <c:pt idx="425">
                  <c:v>-4.8167100000000004E-2</c:v>
                </c:pt>
                <c:pt idx="426">
                  <c:v>-4.7976400000000023E-2</c:v>
                </c:pt>
                <c:pt idx="427">
                  <c:v>-4.7558900000000022E-2</c:v>
                </c:pt>
                <c:pt idx="428">
                  <c:v>-4.6870799999999997E-2</c:v>
                </c:pt>
                <c:pt idx="429">
                  <c:v>-4.6073200000000002E-2</c:v>
                </c:pt>
                <c:pt idx="430">
                  <c:v>-4.5337800000000004E-2</c:v>
                </c:pt>
                <c:pt idx="431">
                  <c:v>-4.4619399999999997E-2</c:v>
                </c:pt>
                <c:pt idx="432">
                  <c:v>-4.3948099999999976E-2</c:v>
                </c:pt>
                <c:pt idx="433">
                  <c:v>-4.3135699999999999E-2</c:v>
                </c:pt>
                <c:pt idx="434">
                  <c:v>-4.2048000000000002E-2</c:v>
                </c:pt>
                <c:pt idx="435">
                  <c:v>-4.0824600000000023E-2</c:v>
                </c:pt>
                <c:pt idx="436">
                  <c:v>-3.9565500000000003E-2</c:v>
                </c:pt>
                <c:pt idx="437">
                  <c:v>-3.8025099999999999E-2</c:v>
                </c:pt>
                <c:pt idx="438">
                  <c:v>-3.6003600000000038E-2</c:v>
                </c:pt>
                <c:pt idx="439">
                  <c:v>-3.3911299999999998E-2</c:v>
                </c:pt>
                <c:pt idx="440">
                  <c:v>-3.2219200000000045E-2</c:v>
                </c:pt>
                <c:pt idx="441">
                  <c:v>-3.0786000000000001E-2</c:v>
                </c:pt>
                <c:pt idx="442">
                  <c:v>-2.93082E-2</c:v>
                </c:pt>
                <c:pt idx="443">
                  <c:v>-2.7971700000000033E-2</c:v>
                </c:pt>
                <c:pt idx="444">
                  <c:v>-2.6770900000000028E-2</c:v>
                </c:pt>
                <c:pt idx="445">
                  <c:v>-2.5406800000000011E-2</c:v>
                </c:pt>
                <c:pt idx="446">
                  <c:v>-2.3626599999999977E-2</c:v>
                </c:pt>
                <c:pt idx="447">
                  <c:v>-2.1374400000000002E-2</c:v>
                </c:pt>
                <c:pt idx="448">
                  <c:v>-1.8834099999999999E-2</c:v>
                </c:pt>
                <c:pt idx="449">
                  <c:v>-1.6141900000000001E-2</c:v>
                </c:pt>
                <c:pt idx="450">
                  <c:v>-1.3384399999999999E-2</c:v>
                </c:pt>
                <c:pt idx="451">
                  <c:v>-1.0715199999999999E-2</c:v>
                </c:pt>
                <c:pt idx="452">
                  <c:v>-8.2543800000000004E-3</c:v>
                </c:pt>
                <c:pt idx="453">
                  <c:v>-5.8789300000000001E-3</c:v>
                </c:pt>
                <c:pt idx="454">
                  <c:v>-3.5003700000000052E-3</c:v>
                </c:pt>
                <c:pt idx="455">
                  <c:v>-1.2010199999999999E-3</c:v>
                </c:pt>
                <c:pt idx="456">
                  <c:v>1.0684300000000013E-3</c:v>
                </c:pt>
                <c:pt idx="457">
                  <c:v>3.4680100000000031E-3</c:v>
                </c:pt>
                <c:pt idx="458">
                  <c:v>5.6594500000000034E-3</c:v>
                </c:pt>
                <c:pt idx="459">
                  <c:v>7.3734500000000062E-3</c:v>
                </c:pt>
                <c:pt idx="460">
                  <c:v>8.8809500000000107E-3</c:v>
                </c:pt>
                <c:pt idx="461">
                  <c:v>1.03483E-2</c:v>
                </c:pt>
                <c:pt idx="462">
                  <c:v>1.1465800000000016E-2</c:v>
                </c:pt>
                <c:pt idx="463">
                  <c:v>1.23622E-2</c:v>
                </c:pt>
                <c:pt idx="464">
                  <c:v>1.3400200000000001E-2</c:v>
                </c:pt>
                <c:pt idx="465">
                  <c:v>1.4253500000000001E-2</c:v>
                </c:pt>
                <c:pt idx="466">
                  <c:v>1.47899E-2</c:v>
                </c:pt>
                <c:pt idx="467">
                  <c:v>1.5291400000000005E-2</c:v>
                </c:pt>
                <c:pt idx="468">
                  <c:v>1.6001800000000021E-2</c:v>
                </c:pt>
                <c:pt idx="469">
                  <c:v>1.6681200000000021E-2</c:v>
                </c:pt>
                <c:pt idx="470">
                  <c:v>1.7024800000000003E-2</c:v>
                </c:pt>
                <c:pt idx="471">
                  <c:v>1.690100000000002E-2</c:v>
                </c:pt>
                <c:pt idx="472">
                  <c:v>1.6698000000000001E-2</c:v>
                </c:pt>
                <c:pt idx="473">
                  <c:v>1.697050000000002E-2</c:v>
                </c:pt>
                <c:pt idx="474">
                  <c:v>1.7114299999999999E-2</c:v>
                </c:pt>
                <c:pt idx="475">
                  <c:v>1.6741400000000024E-2</c:v>
                </c:pt>
                <c:pt idx="476">
                  <c:v>1.6344900000000002E-2</c:v>
                </c:pt>
                <c:pt idx="477">
                  <c:v>1.5870400000000003E-2</c:v>
                </c:pt>
                <c:pt idx="478">
                  <c:v>1.50746E-2</c:v>
                </c:pt>
                <c:pt idx="479">
                  <c:v>1.40897E-2</c:v>
                </c:pt>
                <c:pt idx="480">
                  <c:v>1.32741E-2</c:v>
                </c:pt>
                <c:pt idx="481">
                  <c:v>1.2608899999999999E-2</c:v>
                </c:pt>
                <c:pt idx="482">
                  <c:v>1.1708000000000001E-2</c:v>
                </c:pt>
                <c:pt idx="483">
                  <c:v>1.07394E-2</c:v>
                </c:pt>
                <c:pt idx="484">
                  <c:v>9.9798900000000225E-3</c:v>
                </c:pt>
                <c:pt idx="485">
                  <c:v>9.2088500000000011E-3</c:v>
                </c:pt>
                <c:pt idx="486">
                  <c:v>8.1759300000000187E-3</c:v>
                </c:pt>
                <c:pt idx="487">
                  <c:v>7.0426400000000106E-3</c:v>
                </c:pt>
                <c:pt idx="488">
                  <c:v>5.9582100000000063E-3</c:v>
                </c:pt>
                <c:pt idx="489">
                  <c:v>4.5918800000000004E-3</c:v>
                </c:pt>
                <c:pt idx="490">
                  <c:v>2.8363199999999998E-3</c:v>
                </c:pt>
                <c:pt idx="491">
                  <c:v>1.1159099999999999E-3</c:v>
                </c:pt>
                <c:pt idx="492">
                  <c:v>-3.8523799999999999E-4</c:v>
                </c:pt>
                <c:pt idx="493">
                  <c:v>-1.8469200000000012E-3</c:v>
                </c:pt>
                <c:pt idx="494">
                  <c:v>-3.3004100000000032E-3</c:v>
                </c:pt>
                <c:pt idx="495">
                  <c:v>-4.6739900000000003E-3</c:v>
                </c:pt>
                <c:pt idx="496">
                  <c:v>-6.0423600000000105E-3</c:v>
                </c:pt>
                <c:pt idx="497">
                  <c:v>-7.3486400000000104E-3</c:v>
                </c:pt>
                <c:pt idx="498">
                  <c:v>-8.4435300000000185E-3</c:v>
                </c:pt>
                <c:pt idx="499">
                  <c:v>-9.3159100000000123E-3</c:v>
                </c:pt>
                <c:pt idx="500">
                  <c:v>-1.00517E-2</c:v>
                </c:pt>
                <c:pt idx="501">
                  <c:v>-1.0680200000000001E-2</c:v>
                </c:pt>
                <c:pt idx="502">
                  <c:v>-1.1189500000000015E-2</c:v>
                </c:pt>
                <c:pt idx="503">
                  <c:v>-1.1701200000000012E-2</c:v>
                </c:pt>
                <c:pt idx="504">
                  <c:v>-1.2313599999999999E-2</c:v>
                </c:pt>
                <c:pt idx="505">
                  <c:v>-1.29289E-2</c:v>
                </c:pt>
                <c:pt idx="506">
                  <c:v>-1.3506900000000001E-2</c:v>
                </c:pt>
                <c:pt idx="507">
                  <c:v>-1.3890700000000013E-2</c:v>
                </c:pt>
                <c:pt idx="508">
                  <c:v>-1.3862500000000021E-2</c:v>
                </c:pt>
                <c:pt idx="509">
                  <c:v>-1.3564200000000005E-2</c:v>
                </c:pt>
                <c:pt idx="510">
                  <c:v>-1.3143699999999999E-2</c:v>
                </c:pt>
                <c:pt idx="511">
                  <c:v>-1.24022E-2</c:v>
                </c:pt>
                <c:pt idx="512">
                  <c:v>-1.13889E-2</c:v>
                </c:pt>
                <c:pt idx="513">
                  <c:v>-1.03882E-2</c:v>
                </c:pt>
                <c:pt idx="514">
                  <c:v>-9.4912100000000034E-3</c:v>
                </c:pt>
                <c:pt idx="515">
                  <c:v>-8.5360300000000104E-3</c:v>
                </c:pt>
                <c:pt idx="516">
                  <c:v>-7.3032200000000104E-3</c:v>
                </c:pt>
                <c:pt idx="517">
                  <c:v>-5.9710400000000117E-3</c:v>
                </c:pt>
                <c:pt idx="518">
                  <c:v>-4.7901700000000024E-3</c:v>
                </c:pt>
                <c:pt idx="519">
                  <c:v>-3.6269900000000057E-3</c:v>
                </c:pt>
                <c:pt idx="520">
                  <c:v>-2.31949E-3</c:v>
                </c:pt>
                <c:pt idx="521">
                  <c:v>-1.1319300000000013E-3</c:v>
                </c:pt>
                <c:pt idx="522">
                  <c:v>-3.669090000000006E-4</c:v>
                </c:pt>
                <c:pt idx="523">
                  <c:v>1.0267500000000023E-4</c:v>
                </c:pt>
                <c:pt idx="524">
                  <c:v>5.6372700000000063E-4</c:v>
                </c:pt>
                <c:pt idx="525">
                  <c:v>9.64433E-4</c:v>
                </c:pt>
                <c:pt idx="526">
                  <c:v>1.1636500000000013E-3</c:v>
                </c:pt>
                <c:pt idx="527">
                  <c:v>1.4117800000000001E-3</c:v>
                </c:pt>
                <c:pt idx="528">
                  <c:v>2.0094300000000026E-3</c:v>
                </c:pt>
                <c:pt idx="529">
                  <c:v>2.7493300000000051E-3</c:v>
                </c:pt>
                <c:pt idx="530">
                  <c:v>3.3855700000000027E-3</c:v>
                </c:pt>
                <c:pt idx="531">
                  <c:v>4.0281799999999975E-3</c:v>
                </c:pt>
                <c:pt idx="532">
                  <c:v>4.9098000000000093E-3</c:v>
                </c:pt>
                <c:pt idx="533">
                  <c:v>5.8699299999999998E-3</c:v>
                </c:pt>
                <c:pt idx="534">
                  <c:v>6.5937000000000053E-3</c:v>
                </c:pt>
                <c:pt idx="535">
                  <c:v>7.2523600000000106E-3</c:v>
                </c:pt>
                <c:pt idx="536">
                  <c:v>7.8775000000000112E-3</c:v>
                </c:pt>
                <c:pt idx="537">
                  <c:v>8.3360300000000186E-3</c:v>
                </c:pt>
                <c:pt idx="538">
                  <c:v>8.6999200000000033E-3</c:v>
                </c:pt>
                <c:pt idx="539">
                  <c:v>9.0790900000000205E-3</c:v>
                </c:pt>
                <c:pt idx="540">
                  <c:v>9.3200400000000138E-3</c:v>
                </c:pt>
                <c:pt idx="541">
                  <c:v>9.2465600000000026E-3</c:v>
                </c:pt>
                <c:pt idx="542">
                  <c:v>8.8509200000000104E-3</c:v>
                </c:pt>
                <c:pt idx="543">
                  <c:v>8.3441000000000001E-3</c:v>
                </c:pt>
                <c:pt idx="544">
                  <c:v>7.8758200000000108E-3</c:v>
                </c:pt>
                <c:pt idx="545">
                  <c:v>7.3496400000000106E-3</c:v>
                </c:pt>
                <c:pt idx="546">
                  <c:v>6.8820300000000034E-3</c:v>
                </c:pt>
                <c:pt idx="547">
                  <c:v>6.6022400000000075E-3</c:v>
                </c:pt>
                <c:pt idx="548">
                  <c:v>6.1828899999999999E-3</c:v>
                </c:pt>
                <c:pt idx="549">
                  <c:v>5.5258900000000003E-3</c:v>
                </c:pt>
                <c:pt idx="550">
                  <c:v>4.9550500000000034E-3</c:v>
                </c:pt>
                <c:pt idx="551">
                  <c:v>4.3308399999999999E-3</c:v>
                </c:pt>
                <c:pt idx="552">
                  <c:v>3.3832599999999999E-3</c:v>
                </c:pt>
                <c:pt idx="553">
                  <c:v>2.0565100000000001E-3</c:v>
                </c:pt>
                <c:pt idx="554">
                  <c:v>5.2747600000000111E-4</c:v>
                </c:pt>
                <c:pt idx="555">
                  <c:v>-9.7024200000000169E-4</c:v>
                </c:pt>
                <c:pt idx="556">
                  <c:v>-2.4274600000000002E-3</c:v>
                </c:pt>
                <c:pt idx="557">
                  <c:v>-3.7716300000000032E-3</c:v>
                </c:pt>
                <c:pt idx="558">
                  <c:v>-4.9842200000000071E-3</c:v>
                </c:pt>
                <c:pt idx="559">
                  <c:v>-6.1772600000000065E-3</c:v>
                </c:pt>
                <c:pt idx="560">
                  <c:v>-7.2405100000000003E-3</c:v>
                </c:pt>
                <c:pt idx="561">
                  <c:v>-8.0743100000000012E-3</c:v>
                </c:pt>
                <c:pt idx="562">
                  <c:v>-8.7583100000000001E-3</c:v>
                </c:pt>
                <c:pt idx="563">
                  <c:v>-9.2206400000000004E-3</c:v>
                </c:pt>
                <c:pt idx="564">
                  <c:v>-9.4560700000000143E-3</c:v>
                </c:pt>
                <c:pt idx="565">
                  <c:v>-9.6046500000000028E-3</c:v>
                </c:pt>
                <c:pt idx="566">
                  <c:v>-9.7972800000000002E-3</c:v>
                </c:pt>
                <c:pt idx="567">
                  <c:v>-9.9844800000000195E-3</c:v>
                </c:pt>
                <c:pt idx="568">
                  <c:v>-1.0039699999999988E-2</c:v>
                </c:pt>
                <c:pt idx="569">
                  <c:v>-9.9149100000000007E-3</c:v>
                </c:pt>
                <c:pt idx="570">
                  <c:v>-9.6809400000000007E-3</c:v>
                </c:pt>
                <c:pt idx="571">
                  <c:v>-9.3776100000000067E-3</c:v>
                </c:pt>
                <c:pt idx="572">
                  <c:v>-8.9441700000000013E-3</c:v>
                </c:pt>
                <c:pt idx="573">
                  <c:v>-8.2812800000000002E-3</c:v>
                </c:pt>
                <c:pt idx="574">
                  <c:v>-7.3675499999999996E-3</c:v>
                </c:pt>
                <c:pt idx="575">
                  <c:v>-6.2967800000000053E-3</c:v>
                </c:pt>
                <c:pt idx="576">
                  <c:v>-5.0126700000000064E-3</c:v>
                </c:pt>
                <c:pt idx="577">
                  <c:v>-3.5374700000000026E-3</c:v>
                </c:pt>
                <c:pt idx="578">
                  <c:v>-2.0143800000000027E-3</c:v>
                </c:pt>
                <c:pt idx="579">
                  <c:v>-5.50130000000001E-4</c:v>
                </c:pt>
                <c:pt idx="580">
                  <c:v>8.0397800000000109E-4</c:v>
                </c:pt>
                <c:pt idx="581">
                  <c:v>1.9953500000000029E-3</c:v>
                </c:pt>
                <c:pt idx="582">
                  <c:v>3.0056800000000032E-3</c:v>
                </c:pt>
                <c:pt idx="583">
                  <c:v>3.9235600000000056E-3</c:v>
                </c:pt>
                <c:pt idx="584">
                  <c:v>4.8066000000000064E-3</c:v>
                </c:pt>
                <c:pt idx="585">
                  <c:v>5.6272600000000002E-3</c:v>
                </c:pt>
                <c:pt idx="586">
                  <c:v>6.2841500000000014E-3</c:v>
                </c:pt>
                <c:pt idx="587">
                  <c:v>6.8283100000000024E-3</c:v>
                </c:pt>
                <c:pt idx="588">
                  <c:v>7.2528600000000094E-3</c:v>
                </c:pt>
                <c:pt idx="589">
                  <c:v>7.4485000000000063E-3</c:v>
                </c:pt>
                <c:pt idx="590">
                  <c:v>7.4836300000000119E-3</c:v>
                </c:pt>
                <c:pt idx="591">
                  <c:v>7.3594500000000052E-3</c:v>
                </c:pt>
                <c:pt idx="592">
                  <c:v>7.0324500000000052E-3</c:v>
                </c:pt>
                <c:pt idx="593">
                  <c:v>6.4778900000000104E-3</c:v>
                </c:pt>
                <c:pt idx="594">
                  <c:v>5.846370000000007E-3</c:v>
                </c:pt>
                <c:pt idx="595">
                  <c:v>5.3293500000000053E-3</c:v>
                </c:pt>
                <c:pt idx="596">
                  <c:v>4.7851700000000053E-3</c:v>
                </c:pt>
                <c:pt idx="597">
                  <c:v>4.0546400000000034E-3</c:v>
                </c:pt>
                <c:pt idx="598">
                  <c:v>3.1989100000000032E-3</c:v>
                </c:pt>
                <c:pt idx="599">
                  <c:v>2.2857700000000038E-3</c:v>
                </c:pt>
                <c:pt idx="600">
                  <c:v>1.2832500000000021E-3</c:v>
                </c:pt>
                <c:pt idx="601">
                  <c:v>2.6784600000000002E-4</c:v>
                </c:pt>
                <c:pt idx="602">
                  <c:v>-5.600070000000006E-4</c:v>
                </c:pt>
                <c:pt idx="603">
                  <c:v>-1.2540500000000013E-3</c:v>
                </c:pt>
                <c:pt idx="604">
                  <c:v>-1.9458400000000016E-3</c:v>
                </c:pt>
                <c:pt idx="605">
                  <c:v>-2.4938899999999999E-3</c:v>
                </c:pt>
                <c:pt idx="606">
                  <c:v>-2.8948899999999998E-3</c:v>
                </c:pt>
                <c:pt idx="607">
                  <c:v>-3.2333700000000058E-3</c:v>
                </c:pt>
                <c:pt idx="608">
                  <c:v>-3.5487900000000052E-3</c:v>
                </c:pt>
                <c:pt idx="609">
                  <c:v>-3.8423300000000032E-3</c:v>
                </c:pt>
                <c:pt idx="610">
                  <c:v>-4.0175999999999996E-3</c:v>
                </c:pt>
                <c:pt idx="611">
                  <c:v>-4.1464100000000014E-3</c:v>
                </c:pt>
                <c:pt idx="612">
                  <c:v>-4.3011899999999999E-3</c:v>
                </c:pt>
                <c:pt idx="613">
                  <c:v>-4.3416600000000076E-3</c:v>
                </c:pt>
                <c:pt idx="614">
                  <c:v>-4.2350500000000024E-3</c:v>
                </c:pt>
                <c:pt idx="615">
                  <c:v>-4.0767300000000093E-3</c:v>
                </c:pt>
                <c:pt idx="616">
                  <c:v>-3.9179499999999999E-3</c:v>
                </c:pt>
                <c:pt idx="617">
                  <c:v>-3.6805000000000058E-3</c:v>
                </c:pt>
                <c:pt idx="618">
                  <c:v>-3.2908400000000002E-3</c:v>
                </c:pt>
                <c:pt idx="619">
                  <c:v>-2.8292199999999999E-3</c:v>
                </c:pt>
                <c:pt idx="620">
                  <c:v>-2.37659E-3</c:v>
                </c:pt>
                <c:pt idx="621">
                  <c:v>-1.8956700000000019E-3</c:v>
                </c:pt>
                <c:pt idx="622">
                  <c:v>-1.3252800000000016E-3</c:v>
                </c:pt>
                <c:pt idx="623">
                  <c:v>-7.4464000000000127E-4</c:v>
                </c:pt>
                <c:pt idx="624">
                  <c:v>-2.5563400000000008E-4</c:v>
                </c:pt>
                <c:pt idx="625">
                  <c:v>1.7730400000000023E-4</c:v>
                </c:pt>
                <c:pt idx="626">
                  <c:v>6.3701700000000079E-4</c:v>
                </c:pt>
                <c:pt idx="627">
                  <c:v>1.05659E-3</c:v>
                </c:pt>
                <c:pt idx="628">
                  <c:v>1.3676999999999999E-3</c:v>
                </c:pt>
                <c:pt idx="629">
                  <c:v>1.6097800000000016E-3</c:v>
                </c:pt>
                <c:pt idx="630">
                  <c:v>1.8519000000000016E-3</c:v>
                </c:pt>
                <c:pt idx="631">
                  <c:v>2.1369200000000027E-3</c:v>
                </c:pt>
                <c:pt idx="632">
                  <c:v>2.3667200000000031E-3</c:v>
                </c:pt>
                <c:pt idx="633">
                  <c:v>2.4941700000000026E-3</c:v>
                </c:pt>
                <c:pt idx="634">
                  <c:v>2.6619100000000052E-3</c:v>
                </c:pt>
                <c:pt idx="635">
                  <c:v>2.9431700000000041E-3</c:v>
                </c:pt>
                <c:pt idx="636">
                  <c:v>3.2910800000000026E-3</c:v>
                </c:pt>
                <c:pt idx="637">
                  <c:v>3.6144000000000011E-3</c:v>
                </c:pt>
                <c:pt idx="638">
                  <c:v>3.9490699999999998E-3</c:v>
                </c:pt>
                <c:pt idx="639">
                  <c:v>4.3419000000000053E-3</c:v>
                </c:pt>
                <c:pt idx="640">
                  <c:v>4.7505899999999998E-3</c:v>
                </c:pt>
                <c:pt idx="641">
                  <c:v>5.0086700000000093E-3</c:v>
                </c:pt>
                <c:pt idx="642">
                  <c:v>5.0340899999999997E-3</c:v>
                </c:pt>
                <c:pt idx="643">
                  <c:v>4.9928700000000034E-3</c:v>
                </c:pt>
                <c:pt idx="644">
                  <c:v>4.8364000000000063E-3</c:v>
                </c:pt>
                <c:pt idx="645">
                  <c:v>4.4377200000000078E-3</c:v>
                </c:pt>
                <c:pt idx="646">
                  <c:v>3.8987000000000032E-3</c:v>
                </c:pt>
                <c:pt idx="647">
                  <c:v>3.3413000000000032E-3</c:v>
                </c:pt>
                <c:pt idx="648">
                  <c:v>2.7086700000000037E-3</c:v>
                </c:pt>
                <c:pt idx="649">
                  <c:v>1.9642300000000026E-3</c:v>
                </c:pt>
                <c:pt idx="650">
                  <c:v>1.1657600000000001E-3</c:v>
                </c:pt>
                <c:pt idx="651">
                  <c:v>4.0274899999999977E-4</c:v>
                </c:pt>
                <c:pt idx="652">
                  <c:v>-2.9420500000000002E-4</c:v>
                </c:pt>
                <c:pt idx="653">
                  <c:v>-9.2356400000000128E-4</c:v>
                </c:pt>
                <c:pt idx="654">
                  <c:v>-1.4373599999999999E-3</c:v>
                </c:pt>
                <c:pt idx="655">
                  <c:v>-1.7874100000000019E-3</c:v>
                </c:pt>
                <c:pt idx="656">
                  <c:v>-2.1025599999999998E-3</c:v>
                </c:pt>
                <c:pt idx="657">
                  <c:v>-2.4692500000000001E-3</c:v>
                </c:pt>
                <c:pt idx="658">
                  <c:v>-2.7985499999999999E-3</c:v>
                </c:pt>
                <c:pt idx="659">
                  <c:v>-3.1325500000000026E-3</c:v>
                </c:pt>
                <c:pt idx="660">
                  <c:v>-3.568770000000005E-3</c:v>
                </c:pt>
                <c:pt idx="661">
                  <c:v>-3.9685200000000058E-3</c:v>
                </c:pt>
                <c:pt idx="662">
                  <c:v>-4.1982600000000075E-3</c:v>
                </c:pt>
                <c:pt idx="663">
                  <c:v>-4.3303500000000062E-3</c:v>
                </c:pt>
                <c:pt idx="664">
                  <c:v>-4.4233700000000063E-3</c:v>
                </c:pt>
                <c:pt idx="665">
                  <c:v>-4.4644699999999999E-3</c:v>
                </c:pt>
                <c:pt idx="666">
                  <c:v>-4.2527000000000034E-3</c:v>
                </c:pt>
                <c:pt idx="667">
                  <c:v>-3.7313600000000052E-3</c:v>
                </c:pt>
                <c:pt idx="668">
                  <c:v>-3.1679300000000063E-3</c:v>
                </c:pt>
                <c:pt idx="669">
                  <c:v>-2.6746900000000026E-3</c:v>
                </c:pt>
                <c:pt idx="670">
                  <c:v>-2.1908299999999999E-3</c:v>
                </c:pt>
                <c:pt idx="671">
                  <c:v>-1.6757900000000001E-3</c:v>
                </c:pt>
                <c:pt idx="672">
                  <c:v>-1.1777300000000001E-3</c:v>
                </c:pt>
                <c:pt idx="673">
                  <c:v>-7.0390300000000116E-4</c:v>
                </c:pt>
                <c:pt idx="674">
                  <c:v>-1.4363400000000001E-4</c:v>
                </c:pt>
                <c:pt idx="675">
                  <c:v>4.4361000000000097E-4</c:v>
                </c:pt>
                <c:pt idx="676">
                  <c:v>9.4130200000000117E-4</c:v>
                </c:pt>
                <c:pt idx="677">
                  <c:v>1.3461100000000024E-3</c:v>
                </c:pt>
                <c:pt idx="678">
                  <c:v>1.72726E-3</c:v>
                </c:pt>
                <c:pt idx="679">
                  <c:v>2.0658500000000002E-3</c:v>
                </c:pt>
                <c:pt idx="680">
                  <c:v>2.2894900000000043E-3</c:v>
                </c:pt>
                <c:pt idx="681">
                  <c:v>2.4323200000000026E-3</c:v>
                </c:pt>
                <c:pt idx="682">
                  <c:v>2.5020400000000001E-3</c:v>
                </c:pt>
                <c:pt idx="683">
                  <c:v>2.3684700000000001E-3</c:v>
                </c:pt>
                <c:pt idx="684">
                  <c:v>1.9682100000000032E-3</c:v>
                </c:pt>
                <c:pt idx="685">
                  <c:v>1.4065499999999999E-3</c:v>
                </c:pt>
                <c:pt idx="686">
                  <c:v>8.3657600000000196E-4</c:v>
                </c:pt>
              </c:numCache>
            </c:numRef>
          </c:xVal>
          <c:yVal>
            <c:numRef>
              <c:f>'rin_χ=0.5'!$AF$11:$AF$697</c:f>
              <c:numCache>
                <c:formatCode>0.00</c:formatCode>
                <c:ptCount val="687"/>
                <c:pt idx="0">
                  <c:v>-2.6938800000000105E-11</c:v>
                </c:pt>
                <c:pt idx="1">
                  <c:v>-2.6938800000000105E-11</c:v>
                </c:pt>
                <c:pt idx="2">
                  <c:v>-2.6938800000000105E-11</c:v>
                </c:pt>
                <c:pt idx="3">
                  <c:v>-2.6938700000000096E-11</c:v>
                </c:pt>
                <c:pt idx="4">
                  <c:v>-2.6938700000000096E-11</c:v>
                </c:pt>
                <c:pt idx="5">
                  <c:v>-2.6938400000000084E-11</c:v>
                </c:pt>
                <c:pt idx="6">
                  <c:v>-2.6938700000000096E-11</c:v>
                </c:pt>
                <c:pt idx="7">
                  <c:v>-2.6936500000000092E-11</c:v>
                </c:pt>
                <c:pt idx="8">
                  <c:v>-2.6944400000000084E-11</c:v>
                </c:pt>
                <c:pt idx="9">
                  <c:v>-2.6909100000000108E-11</c:v>
                </c:pt>
                <c:pt idx="10">
                  <c:v>-2.6800500000000105E-11</c:v>
                </c:pt>
                <c:pt idx="11">
                  <c:v>-2.6632900000000126E-11</c:v>
                </c:pt>
                <c:pt idx="12">
                  <c:v>-2.6479400000000111E-11</c:v>
                </c:pt>
                <c:pt idx="13">
                  <c:v>-2.6628500000000077E-11</c:v>
                </c:pt>
                <c:pt idx="14">
                  <c:v>-2.6731400000000105E-11</c:v>
                </c:pt>
                <c:pt idx="15">
                  <c:v>-2.6722700000000075E-11</c:v>
                </c:pt>
                <c:pt idx="16">
                  <c:v>-2.6787700000000096E-11</c:v>
                </c:pt>
                <c:pt idx="17">
                  <c:v>-2.6693800000000107E-11</c:v>
                </c:pt>
                <c:pt idx="18">
                  <c:v>-2.6657700000000102E-11</c:v>
                </c:pt>
                <c:pt idx="19">
                  <c:v>-2.6533300000000126E-11</c:v>
                </c:pt>
                <c:pt idx="20">
                  <c:v>-2.6431700000000128E-11</c:v>
                </c:pt>
                <c:pt idx="21">
                  <c:v>-2.62820000000001E-11</c:v>
                </c:pt>
                <c:pt idx="22">
                  <c:v>-2.5792700000000074E-11</c:v>
                </c:pt>
                <c:pt idx="23">
                  <c:v>-2.5160700000000065E-11</c:v>
                </c:pt>
                <c:pt idx="24">
                  <c:v>-2.3694200000000076E-11</c:v>
                </c:pt>
                <c:pt idx="25">
                  <c:v>-2.172940000000006E-11</c:v>
                </c:pt>
                <c:pt idx="26">
                  <c:v>-1.8380500000000081E-11</c:v>
                </c:pt>
                <c:pt idx="27">
                  <c:v>-1.230530000000004E-11</c:v>
                </c:pt>
                <c:pt idx="28">
                  <c:v>-5.5274500000000168E-12</c:v>
                </c:pt>
                <c:pt idx="29">
                  <c:v>-2.1819000000000091E-12</c:v>
                </c:pt>
                <c:pt idx="30">
                  <c:v>1.3739600000000045E-11</c:v>
                </c:pt>
                <c:pt idx="31">
                  <c:v>6.2780900000000289E-11</c:v>
                </c:pt>
                <c:pt idx="32">
                  <c:v>1.5233100000000048E-10</c:v>
                </c:pt>
                <c:pt idx="33">
                  <c:v>3.0735100000000107E-10</c:v>
                </c:pt>
                <c:pt idx="34">
                  <c:v>5.999190000000022E-10</c:v>
                </c:pt>
                <c:pt idx="35">
                  <c:v>1.0156600000000023E-9</c:v>
                </c:pt>
                <c:pt idx="36">
                  <c:v>1.7268900000000039E-9</c:v>
                </c:pt>
                <c:pt idx="37">
                  <c:v>2.9717200000000084E-9</c:v>
                </c:pt>
                <c:pt idx="38">
                  <c:v>5.1242400000000112E-9</c:v>
                </c:pt>
                <c:pt idx="39">
                  <c:v>8.8676800000000357E-9</c:v>
                </c:pt>
                <c:pt idx="40">
                  <c:v>1.5384700000000042E-8</c:v>
                </c:pt>
                <c:pt idx="41">
                  <c:v>2.6649900000000094E-8</c:v>
                </c:pt>
                <c:pt idx="42">
                  <c:v>4.5733500000000143E-8</c:v>
                </c:pt>
                <c:pt idx="43">
                  <c:v>7.730070000000022E-8</c:v>
                </c:pt>
                <c:pt idx="44">
                  <c:v>1.2924900000000023E-7</c:v>
                </c:pt>
                <c:pt idx="45">
                  <c:v>1.9535100000000049E-7</c:v>
                </c:pt>
                <c:pt idx="46">
                  <c:v>2.9772000000000058E-7</c:v>
                </c:pt>
                <c:pt idx="47">
                  <c:v>4.5708600000000129E-7</c:v>
                </c:pt>
                <c:pt idx="48">
                  <c:v>7.059970000000015E-7</c:v>
                </c:pt>
                <c:pt idx="49">
                  <c:v>1.0956700000000023E-6</c:v>
                </c:pt>
                <c:pt idx="50">
                  <c:v>1.7080700000000036E-6</c:v>
                </c:pt>
                <c:pt idx="51">
                  <c:v>2.6733600000000058E-6</c:v>
                </c:pt>
                <c:pt idx="52">
                  <c:v>4.2009100000000014E-6</c:v>
                </c:pt>
                <c:pt idx="53">
                  <c:v>6.6283300000000094E-6</c:v>
                </c:pt>
                <c:pt idx="54">
                  <c:v>1.0504400000000023E-5</c:v>
                </c:pt>
                <c:pt idx="55">
                  <c:v>1.5355600000000019E-5</c:v>
                </c:pt>
                <c:pt idx="56">
                  <c:v>2.2860400000000012E-5</c:v>
                </c:pt>
                <c:pt idx="57">
                  <c:v>3.4616900000000051E-5</c:v>
                </c:pt>
                <c:pt idx="58">
                  <c:v>5.3266400000000104E-5</c:v>
                </c:pt>
                <c:pt idx="59">
                  <c:v>8.323020000000011E-5</c:v>
                </c:pt>
                <c:pt idx="60">
                  <c:v>1.3200400000000024E-4</c:v>
                </c:pt>
                <c:pt idx="61">
                  <c:v>2.1246900000000037E-4</c:v>
                </c:pt>
                <c:pt idx="62">
                  <c:v>3.4705000000000039E-4</c:v>
                </c:pt>
                <c:pt idx="63">
                  <c:v>5.7532000000000113E-4</c:v>
                </c:pt>
                <c:pt idx="64">
                  <c:v>8.7875000000000127E-4</c:v>
                </c:pt>
                <c:pt idx="65">
                  <c:v>1.3786000000000013E-3</c:v>
                </c:pt>
                <c:pt idx="66">
                  <c:v>2.2182600000000001E-3</c:v>
                </c:pt>
                <c:pt idx="67">
                  <c:v>3.6553200000000049E-3</c:v>
                </c:pt>
                <c:pt idx="68">
                  <c:v>6.1582900000000064E-3</c:v>
                </c:pt>
                <c:pt idx="69">
                  <c:v>1.0588999999999998E-2</c:v>
                </c:pt>
                <c:pt idx="70">
                  <c:v>1.8548600000000005E-2</c:v>
                </c:pt>
                <c:pt idx="71">
                  <c:v>2.9671000000000041E-2</c:v>
                </c:pt>
                <c:pt idx="72">
                  <c:v>4.8852600000000065E-2</c:v>
                </c:pt>
                <c:pt idx="73">
                  <c:v>8.2553400000000068E-2</c:v>
                </c:pt>
                <c:pt idx="74">
                  <c:v>0.13985800000000001</c:v>
                </c:pt>
                <c:pt idx="75">
                  <c:v>0.24295200000000017</c:v>
                </c:pt>
                <c:pt idx="76">
                  <c:v>0.43869400000000008</c:v>
                </c:pt>
                <c:pt idx="77">
                  <c:v>0.71652199999999999</c:v>
                </c:pt>
                <c:pt idx="78">
                  <c:v>1.1979500000000001</c:v>
                </c:pt>
                <c:pt idx="79">
                  <c:v>2.0605000000000002</c:v>
                </c:pt>
                <c:pt idx="80">
                  <c:v>3.5948199999999977</c:v>
                </c:pt>
                <c:pt idx="81">
                  <c:v>5.6688099999999944</c:v>
                </c:pt>
                <c:pt idx="82">
                  <c:v>9.0056400000000068</c:v>
                </c:pt>
                <c:pt idx="83">
                  <c:v>13.1272</c:v>
                </c:pt>
                <c:pt idx="84">
                  <c:v>19.3155</c:v>
                </c:pt>
                <c:pt idx="85">
                  <c:v>28.22329999999997</c:v>
                </c:pt>
                <c:pt idx="86">
                  <c:v>39.842600000000004</c:v>
                </c:pt>
                <c:pt idx="87">
                  <c:v>50.848400000000005</c:v>
                </c:pt>
                <c:pt idx="88">
                  <c:v>63.759300000000003</c:v>
                </c:pt>
                <c:pt idx="89">
                  <c:v>77.2363</c:v>
                </c:pt>
                <c:pt idx="90">
                  <c:v>97.149000000000001</c:v>
                </c:pt>
                <c:pt idx="91">
                  <c:v>119.22199999999999</c:v>
                </c:pt>
                <c:pt idx="92">
                  <c:v>145.262</c:v>
                </c:pt>
                <c:pt idx="93">
                  <c:v>165.702</c:v>
                </c:pt>
                <c:pt idx="94">
                  <c:v>179.54599999999999</c:v>
                </c:pt>
                <c:pt idx="95">
                  <c:v>192.089</c:v>
                </c:pt>
                <c:pt idx="96">
                  <c:v>203.684</c:v>
                </c:pt>
                <c:pt idx="97">
                  <c:v>207.55700000000004</c:v>
                </c:pt>
                <c:pt idx="98">
                  <c:v>205.577</c:v>
                </c:pt>
                <c:pt idx="99">
                  <c:v>203.18300000000002</c:v>
                </c:pt>
                <c:pt idx="100">
                  <c:v>200.768</c:v>
                </c:pt>
                <c:pt idx="101">
                  <c:v>193.589</c:v>
                </c:pt>
                <c:pt idx="102">
                  <c:v>172.58100000000007</c:v>
                </c:pt>
                <c:pt idx="103">
                  <c:v>139.029</c:v>
                </c:pt>
                <c:pt idx="104">
                  <c:v>109.977</c:v>
                </c:pt>
                <c:pt idx="105">
                  <c:v>74.248999999999995</c:v>
                </c:pt>
                <c:pt idx="106">
                  <c:v>-9.8566400000000112</c:v>
                </c:pt>
                <c:pt idx="107">
                  <c:v>-113.26100000000002</c:v>
                </c:pt>
                <c:pt idx="108">
                  <c:v>-185.60399999999998</c:v>
                </c:pt>
                <c:pt idx="109">
                  <c:v>-227.34399999999999</c:v>
                </c:pt>
                <c:pt idx="110">
                  <c:v>-248.465</c:v>
                </c:pt>
                <c:pt idx="111">
                  <c:v>-248.61399999999998</c:v>
                </c:pt>
                <c:pt idx="112">
                  <c:v>-232.541</c:v>
                </c:pt>
                <c:pt idx="113">
                  <c:v>-171.83500000000001</c:v>
                </c:pt>
                <c:pt idx="114">
                  <c:v>-58.530700000000003</c:v>
                </c:pt>
                <c:pt idx="115">
                  <c:v>71.834900000000005</c:v>
                </c:pt>
                <c:pt idx="116">
                  <c:v>188.04399999999998</c:v>
                </c:pt>
                <c:pt idx="117">
                  <c:v>281.2979999999996</c:v>
                </c:pt>
                <c:pt idx="118">
                  <c:v>313.99099999999953</c:v>
                </c:pt>
                <c:pt idx="119">
                  <c:v>281.209</c:v>
                </c:pt>
                <c:pt idx="120">
                  <c:v>239.983</c:v>
                </c:pt>
                <c:pt idx="121">
                  <c:v>213.43200000000004</c:v>
                </c:pt>
                <c:pt idx="122">
                  <c:v>203.93800000000007</c:v>
                </c:pt>
                <c:pt idx="123">
                  <c:v>230.28200000000001</c:v>
                </c:pt>
                <c:pt idx="124">
                  <c:v>268.13799999999969</c:v>
                </c:pt>
                <c:pt idx="125">
                  <c:v>251.071</c:v>
                </c:pt>
                <c:pt idx="126">
                  <c:v>171.18900000000002</c:v>
                </c:pt>
                <c:pt idx="127">
                  <c:v>58.5852</c:v>
                </c:pt>
                <c:pt idx="128">
                  <c:v>-75.296600000000026</c:v>
                </c:pt>
                <c:pt idx="129">
                  <c:v>-199.846</c:v>
                </c:pt>
                <c:pt idx="130">
                  <c:v>-302.95699999999954</c:v>
                </c:pt>
                <c:pt idx="131">
                  <c:v>-370.08199999999954</c:v>
                </c:pt>
                <c:pt idx="132">
                  <c:v>-390.37799999999999</c:v>
                </c:pt>
                <c:pt idx="133">
                  <c:v>-378.8</c:v>
                </c:pt>
                <c:pt idx="134">
                  <c:v>-360.06</c:v>
                </c:pt>
                <c:pt idx="135">
                  <c:v>-321.66300000000001</c:v>
                </c:pt>
                <c:pt idx="136">
                  <c:v>-287.14000000000033</c:v>
                </c:pt>
                <c:pt idx="137">
                  <c:v>-285.71699999999947</c:v>
                </c:pt>
                <c:pt idx="138">
                  <c:v>-261.34500000000008</c:v>
                </c:pt>
                <c:pt idx="139">
                  <c:v>-237.31100000000001</c:v>
                </c:pt>
                <c:pt idx="140">
                  <c:v>-279.66300000000001</c:v>
                </c:pt>
                <c:pt idx="141">
                  <c:v>-275.82499999999999</c:v>
                </c:pt>
                <c:pt idx="142">
                  <c:v>-142.071</c:v>
                </c:pt>
                <c:pt idx="143">
                  <c:v>-50.918700000000001</c:v>
                </c:pt>
                <c:pt idx="144">
                  <c:v>-179.41300000000001</c:v>
                </c:pt>
                <c:pt idx="145">
                  <c:v>-217.042</c:v>
                </c:pt>
                <c:pt idx="146">
                  <c:v>-3.3017399999999997</c:v>
                </c:pt>
                <c:pt idx="147">
                  <c:v>169.61699999999999</c:v>
                </c:pt>
                <c:pt idx="148">
                  <c:v>171.04900000000001</c:v>
                </c:pt>
                <c:pt idx="149">
                  <c:v>225.41800000000001</c:v>
                </c:pt>
                <c:pt idx="150">
                  <c:v>355.62099999999964</c:v>
                </c:pt>
                <c:pt idx="151">
                  <c:v>362.57900000000001</c:v>
                </c:pt>
                <c:pt idx="152">
                  <c:v>190.94300000000001</c:v>
                </c:pt>
                <c:pt idx="153">
                  <c:v>-27.989299999999975</c:v>
                </c:pt>
                <c:pt idx="154">
                  <c:v>-112.816</c:v>
                </c:pt>
                <c:pt idx="155">
                  <c:v>-181.667</c:v>
                </c:pt>
                <c:pt idx="156">
                  <c:v>-328.05500000000001</c:v>
                </c:pt>
                <c:pt idx="157">
                  <c:v>-443.28199999999936</c:v>
                </c:pt>
                <c:pt idx="158">
                  <c:v>-441.279</c:v>
                </c:pt>
                <c:pt idx="159">
                  <c:v>-387.767</c:v>
                </c:pt>
                <c:pt idx="160">
                  <c:v>-402.42599999999953</c:v>
                </c:pt>
                <c:pt idx="161">
                  <c:v>-430.69499999999999</c:v>
                </c:pt>
                <c:pt idx="162">
                  <c:v>-394.09500000000003</c:v>
                </c:pt>
                <c:pt idx="163">
                  <c:v>-347.03500000000003</c:v>
                </c:pt>
                <c:pt idx="164">
                  <c:v>-364.15199999999999</c:v>
                </c:pt>
                <c:pt idx="165">
                  <c:v>-441.78099999999961</c:v>
                </c:pt>
                <c:pt idx="166">
                  <c:v>-461.45099999999968</c:v>
                </c:pt>
                <c:pt idx="167">
                  <c:v>-387.73299999999961</c:v>
                </c:pt>
                <c:pt idx="168">
                  <c:v>-315.9349999999996</c:v>
                </c:pt>
                <c:pt idx="169">
                  <c:v>-265.81</c:v>
                </c:pt>
                <c:pt idx="170">
                  <c:v>-205.685</c:v>
                </c:pt>
                <c:pt idx="171">
                  <c:v>-158.73099999999999</c:v>
                </c:pt>
                <c:pt idx="172">
                  <c:v>-124.627</c:v>
                </c:pt>
                <c:pt idx="173">
                  <c:v>-30.449199999999973</c:v>
                </c:pt>
                <c:pt idx="174">
                  <c:v>162.15200000000004</c:v>
                </c:pt>
                <c:pt idx="175">
                  <c:v>315.02099999999967</c:v>
                </c:pt>
                <c:pt idx="176">
                  <c:v>386.9269999999994</c:v>
                </c:pt>
                <c:pt idx="177">
                  <c:v>423.18200000000002</c:v>
                </c:pt>
                <c:pt idx="178">
                  <c:v>473.358</c:v>
                </c:pt>
                <c:pt idx="179">
                  <c:v>525.49400000000003</c:v>
                </c:pt>
                <c:pt idx="180">
                  <c:v>558.84799999999905</c:v>
                </c:pt>
                <c:pt idx="181">
                  <c:v>565.17999999999995</c:v>
                </c:pt>
                <c:pt idx="182">
                  <c:v>575.92499999999939</c:v>
                </c:pt>
                <c:pt idx="183">
                  <c:v>639.84599999999921</c:v>
                </c:pt>
                <c:pt idx="184">
                  <c:v>705.46899999999948</c:v>
                </c:pt>
                <c:pt idx="185">
                  <c:v>748.04599999999948</c:v>
                </c:pt>
                <c:pt idx="186">
                  <c:v>783.37699999999938</c:v>
                </c:pt>
                <c:pt idx="187">
                  <c:v>803.26300000000003</c:v>
                </c:pt>
                <c:pt idx="188">
                  <c:v>804.26400000000001</c:v>
                </c:pt>
                <c:pt idx="189">
                  <c:v>788.58900000000051</c:v>
                </c:pt>
                <c:pt idx="190">
                  <c:v>755.56899999999996</c:v>
                </c:pt>
                <c:pt idx="191">
                  <c:v>680.50699999999949</c:v>
                </c:pt>
                <c:pt idx="192">
                  <c:v>478.30099999999999</c:v>
                </c:pt>
                <c:pt idx="193">
                  <c:v>-27.5245</c:v>
                </c:pt>
                <c:pt idx="194">
                  <c:v>-526.74900000000002</c:v>
                </c:pt>
                <c:pt idx="195">
                  <c:v>-752.71199999999999</c:v>
                </c:pt>
                <c:pt idx="196">
                  <c:v>-858.98800000000051</c:v>
                </c:pt>
                <c:pt idx="197">
                  <c:v>-917.553</c:v>
                </c:pt>
                <c:pt idx="198">
                  <c:v>-954.755</c:v>
                </c:pt>
                <c:pt idx="199">
                  <c:v>-982.97199999999998</c:v>
                </c:pt>
                <c:pt idx="200">
                  <c:v>-1004.02</c:v>
                </c:pt>
                <c:pt idx="201">
                  <c:v>-1018.1</c:v>
                </c:pt>
                <c:pt idx="202">
                  <c:v>-1027.8499999999999</c:v>
                </c:pt>
                <c:pt idx="203">
                  <c:v>-1035.57</c:v>
                </c:pt>
                <c:pt idx="204">
                  <c:v>-1041.1699999999998</c:v>
                </c:pt>
                <c:pt idx="205">
                  <c:v>-1044.32</c:v>
                </c:pt>
                <c:pt idx="206">
                  <c:v>-1045.6799999999998</c:v>
                </c:pt>
                <c:pt idx="207">
                  <c:v>-1046.04</c:v>
                </c:pt>
                <c:pt idx="208">
                  <c:v>-1045.54</c:v>
                </c:pt>
                <c:pt idx="209">
                  <c:v>-1043.6699999999998</c:v>
                </c:pt>
                <c:pt idx="210">
                  <c:v>-1040.3399999999999</c:v>
                </c:pt>
                <c:pt idx="211">
                  <c:v>-1036.6799999999998</c:v>
                </c:pt>
                <c:pt idx="212">
                  <c:v>-1033.03</c:v>
                </c:pt>
                <c:pt idx="213">
                  <c:v>-1027.96</c:v>
                </c:pt>
                <c:pt idx="214">
                  <c:v>-1021.16</c:v>
                </c:pt>
                <c:pt idx="215">
                  <c:v>-1012.6700000000005</c:v>
                </c:pt>
                <c:pt idx="216">
                  <c:v>-999.24099999999999</c:v>
                </c:pt>
                <c:pt idx="217">
                  <c:v>-977.04599999999948</c:v>
                </c:pt>
                <c:pt idx="218">
                  <c:v>-941.46699999999919</c:v>
                </c:pt>
                <c:pt idx="219">
                  <c:v>-874.91800000000001</c:v>
                </c:pt>
                <c:pt idx="220">
                  <c:v>-707.20500000000004</c:v>
                </c:pt>
                <c:pt idx="221">
                  <c:v>88.672199999999989</c:v>
                </c:pt>
                <c:pt idx="222">
                  <c:v>773.36499999999921</c:v>
                </c:pt>
                <c:pt idx="223">
                  <c:v>922.1730000000008</c:v>
                </c:pt>
                <c:pt idx="224">
                  <c:v>980.35399999999947</c:v>
                </c:pt>
                <c:pt idx="225">
                  <c:v>1012.2800000000005</c:v>
                </c:pt>
                <c:pt idx="226">
                  <c:v>1031.3599999999999</c:v>
                </c:pt>
                <c:pt idx="227">
                  <c:v>1044.32</c:v>
                </c:pt>
                <c:pt idx="228">
                  <c:v>1052.8599999999999</c:v>
                </c:pt>
                <c:pt idx="229">
                  <c:v>1058.9000000000001</c:v>
                </c:pt>
                <c:pt idx="230">
                  <c:v>1063.8799999999999</c:v>
                </c:pt>
                <c:pt idx="231">
                  <c:v>1067.8899999999999</c:v>
                </c:pt>
                <c:pt idx="232">
                  <c:v>1070.57</c:v>
                </c:pt>
                <c:pt idx="233">
                  <c:v>1072.8699999999999</c:v>
                </c:pt>
                <c:pt idx="234">
                  <c:v>1076.26</c:v>
                </c:pt>
                <c:pt idx="235">
                  <c:v>1079.56</c:v>
                </c:pt>
                <c:pt idx="236">
                  <c:v>1082.02</c:v>
                </c:pt>
                <c:pt idx="237">
                  <c:v>1084.1499999999999</c:v>
                </c:pt>
                <c:pt idx="238">
                  <c:v>1086.6599999999999</c:v>
                </c:pt>
                <c:pt idx="239">
                  <c:v>1089.75</c:v>
                </c:pt>
                <c:pt idx="240">
                  <c:v>1092.7</c:v>
                </c:pt>
                <c:pt idx="241">
                  <c:v>1094.01</c:v>
                </c:pt>
                <c:pt idx="242">
                  <c:v>1094.74</c:v>
                </c:pt>
                <c:pt idx="243">
                  <c:v>1095.99</c:v>
                </c:pt>
                <c:pt idx="244">
                  <c:v>1097.21</c:v>
                </c:pt>
                <c:pt idx="245">
                  <c:v>1097.24</c:v>
                </c:pt>
                <c:pt idx="246">
                  <c:v>1096.28</c:v>
                </c:pt>
                <c:pt idx="247">
                  <c:v>1095.22</c:v>
                </c:pt>
                <c:pt idx="248">
                  <c:v>1094.02</c:v>
                </c:pt>
                <c:pt idx="249">
                  <c:v>1092.25</c:v>
                </c:pt>
                <c:pt idx="250">
                  <c:v>1089.79</c:v>
                </c:pt>
                <c:pt idx="251">
                  <c:v>1087.1899999999998</c:v>
                </c:pt>
                <c:pt idx="252">
                  <c:v>1084.7</c:v>
                </c:pt>
                <c:pt idx="253">
                  <c:v>1082.03</c:v>
                </c:pt>
                <c:pt idx="254">
                  <c:v>1079.3599999999999</c:v>
                </c:pt>
                <c:pt idx="255">
                  <c:v>1076.6299999999999</c:v>
                </c:pt>
                <c:pt idx="256">
                  <c:v>1073.3799999999999</c:v>
                </c:pt>
                <c:pt idx="257">
                  <c:v>1069.3699999999999</c:v>
                </c:pt>
                <c:pt idx="258">
                  <c:v>1065.05</c:v>
                </c:pt>
                <c:pt idx="259">
                  <c:v>1060.8799999999999</c:v>
                </c:pt>
                <c:pt idx="260">
                  <c:v>1055.6299999999999</c:v>
                </c:pt>
                <c:pt idx="261">
                  <c:v>1049.55</c:v>
                </c:pt>
                <c:pt idx="262">
                  <c:v>1042.9100000000001</c:v>
                </c:pt>
                <c:pt idx="263">
                  <c:v>1034.3399999999999</c:v>
                </c:pt>
                <c:pt idx="264">
                  <c:v>1023.3499999999993</c:v>
                </c:pt>
                <c:pt idx="265">
                  <c:v>1010.05</c:v>
                </c:pt>
                <c:pt idx="266">
                  <c:v>990.01300000000003</c:v>
                </c:pt>
                <c:pt idx="267">
                  <c:v>956.05499999999938</c:v>
                </c:pt>
                <c:pt idx="268">
                  <c:v>897.83399999999949</c:v>
                </c:pt>
                <c:pt idx="269">
                  <c:v>757.59900000000005</c:v>
                </c:pt>
                <c:pt idx="270">
                  <c:v>132.67299999999997</c:v>
                </c:pt>
                <c:pt idx="271">
                  <c:v>-704.52300000000002</c:v>
                </c:pt>
                <c:pt idx="272">
                  <c:v>-889.62800000000004</c:v>
                </c:pt>
                <c:pt idx="273">
                  <c:v>-964.25199999999938</c:v>
                </c:pt>
                <c:pt idx="274">
                  <c:v>-1001.8199999999994</c:v>
                </c:pt>
                <c:pt idx="275">
                  <c:v>-1023.54</c:v>
                </c:pt>
                <c:pt idx="276">
                  <c:v>-1033.57</c:v>
                </c:pt>
                <c:pt idx="277">
                  <c:v>-1041.56</c:v>
                </c:pt>
                <c:pt idx="278">
                  <c:v>-1047.9000000000001</c:v>
                </c:pt>
                <c:pt idx="279">
                  <c:v>-1053.76</c:v>
                </c:pt>
                <c:pt idx="280">
                  <c:v>-1058.3699999999999</c:v>
                </c:pt>
                <c:pt idx="281">
                  <c:v>-1062.5999999999999</c:v>
                </c:pt>
                <c:pt idx="282">
                  <c:v>-1066.54</c:v>
                </c:pt>
                <c:pt idx="283">
                  <c:v>-1070.56</c:v>
                </c:pt>
                <c:pt idx="284">
                  <c:v>-1073.3399999999999</c:v>
                </c:pt>
                <c:pt idx="285">
                  <c:v>-1076</c:v>
                </c:pt>
                <c:pt idx="286">
                  <c:v>-1078.8499999999999</c:v>
                </c:pt>
                <c:pt idx="287">
                  <c:v>-1080.74</c:v>
                </c:pt>
                <c:pt idx="288">
                  <c:v>-1082.6499999999999</c:v>
                </c:pt>
                <c:pt idx="289">
                  <c:v>-1085.48</c:v>
                </c:pt>
                <c:pt idx="290">
                  <c:v>-1088.3599999999999</c:v>
                </c:pt>
                <c:pt idx="291">
                  <c:v>-1091.21</c:v>
                </c:pt>
                <c:pt idx="292">
                  <c:v>-1093.95</c:v>
                </c:pt>
                <c:pt idx="293">
                  <c:v>-1095.6699999999998</c:v>
                </c:pt>
                <c:pt idx="294">
                  <c:v>-1097.03</c:v>
                </c:pt>
                <c:pt idx="295">
                  <c:v>-1097.9100000000001</c:v>
                </c:pt>
                <c:pt idx="296">
                  <c:v>-1098.33</c:v>
                </c:pt>
                <c:pt idx="297">
                  <c:v>-1098.51</c:v>
                </c:pt>
                <c:pt idx="298">
                  <c:v>-1098.51</c:v>
                </c:pt>
                <c:pt idx="299">
                  <c:v>-1098.04</c:v>
                </c:pt>
                <c:pt idx="300">
                  <c:v>-1096.8499999999999</c:v>
                </c:pt>
                <c:pt idx="301">
                  <c:v>-1095.29</c:v>
                </c:pt>
                <c:pt idx="302">
                  <c:v>-1093.6499999999999</c:v>
                </c:pt>
                <c:pt idx="303">
                  <c:v>-1091.5999999999999</c:v>
                </c:pt>
                <c:pt idx="304">
                  <c:v>-1089.47</c:v>
                </c:pt>
                <c:pt idx="305">
                  <c:v>-1088.1799999999998</c:v>
                </c:pt>
                <c:pt idx="306">
                  <c:v>-1087.1399999999999</c:v>
                </c:pt>
                <c:pt idx="307">
                  <c:v>-1085.6799999999998</c:v>
                </c:pt>
                <c:pt idx="308">
                  <c:v>-1084.56</c:v>
                </c:pt>
                <c:pt idx="309">
                  <c:v>-1083.92</c:v>
                </c:pt>
                <c:pt idx="310">
                  <c:v>-1082.95</c:v>
                </c:pt>
                <c:pt idx="311">
                  <c:v>-1081.74</c:v>
                </c:pt>
                <c:pt idx="312">
                  <c:v>-1080.1499999999999</c:v>
                </c:pt>
                <c:pt idx="313">
                  <c:v>-1077.31</c:v>
                </c:pt>
                <c:pt idx="314">
                  <c:v>-1073.97</c:v>
                </c:pt>
                <c:pt idx="315">
                  <c:v>-1071.3499999999999</c:v>
                </c:pt>
                <c:pt idx="316">
                  <c:v>-1068.75</c:v>
                </c:pt>
                <c:pt idx="317">
                  <c:v>-1065.26</c:v>
                </c:pt>
                <c:pt idx="318">
                  <c:v>-1061.51</c:v>
                </c:pt>
                <c:pt idx="319">
                  <c:v>-1057.0899999999999</c:v>
                </c:pt>
                <c:pt idx="320">
                  <c:v>-1052.0999999999999</c:v>
                </c:pt>
                <c:pt idx="321">
                  <c:v>-1046.6899999999998</c:v>
                </c:pt>
                <c:pt idx="322">
                  <c:v>-1040.3599999999999</c:v>
                </c:pt>
                <c:pt idx="323">
                  <c:v>-1032.56</c:v>
                </c:pt>
                <c:pt idx="324">
                  <c:v>-1023.52</c:v>
                </c:pt>
                <c:pt idx="325">
                  <c:v>-1012.71</c:v>
                </c:pt>
                <c:pt idx="326">
                  <c:v>-998.15199999999948</c:v>
                </c:pt>
                <c:pt idx="327">
                  <c:v>-974.98299999999949</c:v>
                </c:pt>
                <c:pt idx="328">
                  <c:v>-937.43199999999933</c:v>
                </c:pt>
                <c:pt idx="329">
                  <c:v>-879.79100000000005</c:v>
                </c:pt>
                <c:pt idx="330">
                  <c:v>-782.31499999999949</c:v>
                </c:pt>
                <c:pt idx="331">
                  <c:v>-521.91199999999947</c:v>
                </c:pt>
                <c:pt idx="332">
                  <c:v>234.70399999999998</c:v>
                </c:pt>
                <c:pt idx="333">
                  <c:v>675.10699999999997</c:v>
                </c:pt>
                <c:pt idx="334">
                  <c:v>826.39099999999996</c:v>
                </c:pt>
                <c:pt idx="335">
                  <c:v>900.726</c:v>
                </c:pt>
                <c:pt idx="336">
                  <c:v>935.42499999999939</c:v>
                </c:pt>
                <c:pt idx="337">
                  <c:v>951.74699999999996</c:v>
                </c:pt>
                <c:pt idx="338">
                  <c:v>965.755</c:v>
                </c:pt>
                <c:pt idx="339">
                  <c:v>979.51900000000001</c:v>
                </c:pt>
                <c:pt idx="340">
                  <c:v>989.56899999999996</c:v>
                </c:pt>
                <c:pt idx="341">
                  <c:v>999.12</c:v>
                </c:pt>
                <c:pt idx="342">
                  <c:v>1009.42</c:v>
                </c:pt>
                <c:pt idx="343">
                  <c:v>1018.4399999999994</c:v>
                </c:pt>
                <c:pt idx="344">
                  <c:v>1025.25</c:v>
                </c:pt>
                <c:pt idx="345">
                  <c:v>1031.92</c:v>
                </c:pt>
                <c:pt idx="346">
                  <c:v>1038.8399999999999</c:v>
                </c:pt>
                <c:pt idx="347">
                  <c:v>1044.71</c:v>
                </c:pt>
                <c:pt idx="348">
                  <c:v>1049.95</c:v>
                </c:pt>
                <c:pt idx="349">
                  <c:v>1054.8499999999999</c:v>
                </c:pt>
                <c:pt idx="350">
                  <c:v>1059.3599999999999</c:v>
                </c:pt>
                <c:pt idx="351">
                  <c:v>1063.3599999999999</c:v>
                </c:pt>
                <c:pt idx="352">
                  <c:v>1067.01</c:v>
                </c:pt>
                <c:pt idx="353">
                  <c:v>1070.1399999999999</c:v>
                </c:pt>
                <c:pt idx="354">
                  <c:v>1072.4000000000001</c:v>
                </c:pt>
                <c:pt idx="355">
                  <c:v>1074.93</c:v>
                </c:pt>
                <c:pt idx="356">
                  <c:v>1077.9100000000001</c:v>
                </c:pt>
                <c:pt idx="357">
                  <c:v>1080.47</c:v>
                </c:pt>
                <c:pt idx="358">
                  <c:v>1082.46</c:v>
                </c:pt>
                <c:pt idx="359">
                  <c:v>1084.06</c:v>
                </c:pt>
                <c:pt idx="360">
                  <c:v>1085.72</c:v>
                </c:pt>
                <c:pt idx="361">
                  <c:v>1087.52</c:v>
                </c:pt>
                <c:pt idx="362">
                  <c:v>1089.33</c:v>
                </c:pt>
                <c:pt idx="363">
                  <c:v>1090.9000000000001</c:v>
                </c:pt>
                <c:pt idx="364">
                  <c:v>1092.3</c:v>
                </c:pt>
                <c:pt idx="365">
                  <c:v>1093.72</c:v>
                </c:pt>
                <c:pt idx="366">
                  <c:v>1094.93</c:v>
                </c:pt>
                <c:pt idx="367">
                  <c:v>1095.8699999999999</c:v>
                </c:pt>
                <c:pt idx="368">
                  <c:v>1096.81</c:v>
                </c:pt>
                <c:pt idx="369">
                  <c:v>1098.08</c:v>
                </c:pt>
                <c:pt idx="370">
                  <c:v>1099.29</c:v>
                </c:pt>
                <c:pt idx="371">
                  <c:v>1100.1699999999998</c:v>
                </c:pt>
                <c:pt idx="372">
                  <c:v>1101</c:v>
                </c:pt>
                <c:pt idx="373">
                  <c:v>1102.1599999999999</c:v>
                </c:pt>
                <c:pt idx="374">
                  <c:v>1103.49</c:v>
                </c:pt>
                <c:pt idx="375">
                  <c:v>1104.23</c:v>
                </c:pt>
                <c:pt idx="376">
                  <c:v>1104.33</c:v>
                </c:pt>
                <c:pt idx="377">
                  <c:v>1104.22</c:v>
                </c:pt>
                <c:pt idx="378">
                  <c:v>1103.9100000000001</c:v>
                </c:pt>
                <c:pt idx="379">
                  <c:v>1102.81</c:v>
                </c:pt>
                <c:pt idx="380">
                  <c:v>1101.01</c:v>
                </c:pt>
                <c:pt idx="381">
                  <c:v>1099.1499999999999</c:v>
                </c:pt>
                <c:pt idx="382">
                  <c:v>1097</c:v>
                </c:pt>
                <c:pt idx="383">
                  <c:v>1094.26</c:v>
                </c:pt>
                <c:pt idx="384">
                  <c:v>1091.1499999999999</c:v>
                </c:pt>
                <c:pt idx="385">
                  <c:v>1087.32</c:v>
                </c:pt>
                <c:pt idx="386">
                  <c:v>1082.94</c:v>
                </c:pt>
                <c:pt idx="387">
                  <c:v>1078.21</c:v>
                </c:pt>
                <c:pt idx="388">
                  <c:v>1072.75</c:v>
                </c:pt>
                <c:pt idx="389">
                  <c:v>1066.76</c:v>
                </c:pt>
                <c:pt idx="390">
                  <c:v>1059.6699999999998</c:v>
                </c:pt>
                <c:pt idx="391">
                  <c:v>1051.2</c:v>
                </c:pt>
                <c:pt idx="392">
                  <c:v>1040.8399999999999</c:v>
                </c:pt>
                <c:pt idx="393">
                  <c:v>1027.28</c:v>
                </c:pt>
                <c:pt idx="394">
                  <c:v>1007.4</c:v>
                </c:pt>
                <c:pt idx="395">
                  <c:v>971.94199999999921</c:v>
                </c:pt>
                <c:pt idx="396">
                  <c:v>903.87599999999998</c:v>
                </c:pt>
                <c:pt idx="397">
                  <c:v>709.34399999999948</c:v>
                </c:pt>
                <c:pt idx="398">
                  <c:v>-210.02</c:v>
                </c:pt>
                <c:pt idx="399">
                  <c:v>-773.62800000000004</c:v>
                </c:pt>
                <c:pt idx="400">
                  <c:v>-910.61300000000051</c:v>
                </c:pt>
                <c:pt idx="401">
                  <c:v>-970.82499999999948</c:v>
                </c:pt>
                <c:pt idx="402">
                  <c:v>-1003.42</c:v>
                </c:pt>
                <c:pt idx="403">
                  <c:v>-1016.51</c:v>
                </c:pt>
                <c:pt idx="404">
                  <c:v>-1026.5</c:v>
                </c:pt>
                <c:pt idx="405">
                  <c:v>-1034.99</c:v>
                </c:pt>
                <c:pt idx="406">
                  <c:v>-1043.9000000000001</c:v>
                </c:pt>
                <c:pt idx="407">
                  <c:v>-1050.92</c:v>
                </c:pt>
                <c:pt idx="408">
                  <c:v>-1056.3499999999999</c:v>
                </c:pt>
                <c:pt idx="409">
                  <c:v>-1060.94</c:v>
                </c:pt>
                <c:pt idx="410">
                  <c:v>-1065.83</c:v>
                </c:pt>
                <c:pt idx="411">
                  <c:v>-1070.1399999999999</c:v>
                </c:pt>
                <c:pt idx="412">
                  <c:v>-1073.45</c:v>
                </c:pt>
                <c:pt idx="413">
                  <c:v>-1076.1299999999999</c:v>
                </c:pt>
                <c:pt idx="414">
                  <c:v>-1078.5999999999999</c:v>
                </c:pt>
                <c:pt idx="415">
                  <c:v>-1080.47</c:v>
                </c:pt>
                <c:pt idx="416">
                  <c:v>-1082.07</c:v>
                </c:pt>
                <c:pt idx="417">
                  <c:v>-1083.76</c:v>
                </c:pt>
                <c:pt idx="418">
                  <c:v>-1085.33</c:v>
                </c:pt>
                <c:pt idx="419">
                  <c:v>-1086.6499999999999</c:v>
                </c:pt>
                <c:pt idx="420">
                  <c:v>-1087.82</c:v>
                </c:pt>
                <c:pt idx="421">
                  <c:v>-1088.76</c:v>
                </c:pt>
                <c:pt idx="422">
                  <c:v>-1089.6599999999999</c:v>
                </c:pt>
                <c:pt idx="423">
                  <c:v>-1090.3499999999999</c:v>
                </c:pt>
                <c:pt idx="424">
                  <c:v>-1090.6499999999999</c:v>
                </c:pt>
                <c:pt idx="425">
                  <c:v>-1090.6799999999998</c:v>
                </c:pt>
                <c:pt idx="426">
                  <c:v>-1090.3899999999999</c:v>
                </c:pt>
                <c:pt idx="427">
                  <c:v>-1089.75</c:v>
                </c:pt>
                <c:pt idx="428">
                  <c:v>-1088.7</c:v>
                </c:pt>
                <c:pt idx="429">
                  <c:v>-1087.48</c:v>
                </c:pt>
                <c:pt idx="430">
                  <c:v>-1086.3599999999999</c:v>
                </c:pt>
                <c:pt idx="431">
                  <c:v>-1085.26</c:v>
                </c:pt>
                <c:pt idx="432">
                  <c:v>-1084.24</c:v>
                </c:pt>
                <c:pt idx="433">
                  <c:v>-1083</c:v>
                </c:pt>
                <c:pt idx="434">
                  <c:v>-1081.3399999999999</c:v>
                </c:pt>
                <c:pt idx="435">
                  <c:v>-1079.47</c:v>
                </c:pt>
                <c:pt idx="436">
                  <c:v>-1077.3799999999999</c:v>
                </c:pt>
                <c:pt idx="437">
                  <c:v>-1074.6799999999998</c:v>
                </c:pt>
                <c:pt idx="438">
                  <c:v>-1071.1399999999999</c:v>
                </c:pt>
                <c:pt idx="439">
                  <c:v>-1067.25</c:v>
                </c:pt>
                <c:pt idx="440">
                  <c:v>-1063.8599999999999</c:v>
                </c:pt>
                <c:pt idx="441">
                  <c:v>-1060.9000000000001</c:v>
                </c:pt>
                <c:pt idx="442">
                  <c:v>-1057.58</c:v>
                </c:pt>
                <c:pt idx="443">
                  <c:v>-1054.4100000000001</c:v>
                </c:pt>
                <c:pt idx="444">
                  <c:v>-1051.4000000000001</c:v>
                </c:pt>
                <c:pt idx="445">
                  <c:v>-1047.7</c:v>
                </c:pt>
                <c:pt idx="446">
                  <c:v>-1042.4100000000001</c:v>
                </c:pt>
                <c:pt idx="447">
                  <c:v>-1034.73</c:v>
                </c:pt>
                <c:pt idx="448">
                  <c:v>-1024.46</c:v>
                </c:pt>
                <c:pt idx="449">
                  <c:v>-1010.6700000000005</c:v>
                </c:pt>
                <c:pt idx="450">
                  <c:v>-990.33299999999906</c:v>
                </c:pt>
                <c:pt idx="451">
                  <c:v>-961.83099999999934</c:v>
                </c:pt>
                <c:pt idx="452">
                  <c:v>-922.82999999999947</c:v>
                </c:pt>
                <c:pt idx="453">
                  <c:v>-857.25800000000004</c:v>
                </c:pt>
                <c:pt idx="454">
                  <c:v>-731.41300000000001</c:v>
                </c:pt>
                <c:pt idx="455">
                  <c:v>-395.39299999999969</c:v>
                </c:pt>
                <c:pt idx="456">
                  <c:v>361.08699999999953</c:v>
                </c:pt>
                <c:pt idx="457">
                  <c:v>729.01800000000003</c:v>
                </c:pt>
                <c:pt idx="458">
                  <c:v>848.75900000000001</c:v>
                </c:pt>
                <c:pt idx="459">
                  <c:v>903.61199999999997</c:v>
                </c:pt>
                <c:pt idx="460">
                  <c:v>934.20500000000004</c:v>
                </c:pt>
                <c:pt idx="461">
                  <c:v>956.77599999999995</c:v>
                </c:pt>
                <c:pt idx="462">
                  <c:v>970.82799999999907</c:v>
                </c:pt>
                <c:pt idx="463">
                  <c:v>980.5579999999992</c:v>
                </c:pt>
                <c:pt idx="464">
                  <c:v>990.47199999999998</c:v>
                </c:pt>
                <c:pt idx="465">
                  <c:v>997.66099999999949</c:v>
                </c:pt>
                <c:pt idx="466">
                  <c:v>1001.65</c:v>
                </c:pt>
                <c:pt idx="467">
                  <c:v>1005.22</c:v>
                </c:pt>
                <c:pt idx="468">
                  <c:v>1009.7700000000007</c:v>
                </c:pt>
                <c:pt idx="469">
                  <c:v>1013.74</c:v>
                </c:pt>
                <c:pt idx="470">
                  <c:v>1015.63</c:v>
                </c:pt>
                <c:pt idx="471">
                  <c:v>1014.9499999999994</c:v>
                </c:pt>
                <c:pt idx="472">
                  <c:v>1013.8299999999994</c:v>
                </c:pt>
                <c:pt idx="473">
                  <c:v>1015.3299999999994</c:v>
                </c:pt>
                <c:pt idx="474">
                  <c:v>1016.12</c:v>
                </c:pt>
                <c:pt idx="475">
                  <c:v>1014.07</c:v>
                </c:pt>
                <c:pt idx="476">
                  <c:v>1011.9</c:v>
                </c:pt>
                <c:pt idx="477">
                  <c:v>1008.93</c:v>
                </c:pt>
                <c:pt idx="478">
                  <c:v>1003.76</c:v>
                </c:pt>
                <c:pt idx="479">
                  <c:v>996.44399999999996</c:v>
                </c:pt>
                <c:pt idx="480">
                  <c:v>989.36300000000006</c:v>
                </c:pt>
                <c:pt idx="481">
                  <c:v>983.08799999999997</c:v>
                </c:pt>
                <c:pt idx="482">
                  <c:v>973.73099999999999</c:v>
                </c:pt>
                <c:pt idx="483">
                  <c:v>962.12099999999998</c:v>
                </c:pt>
                <c:pt idx="484">
                  <c:v>951.57</c:v>
                </c:pt>
                <c:pt idx="485">
                  <c:v>939.76400000000001</c:v>
                </c:pt>
                <c:pt idx="486">
                  <c:v>921.11900000000003</c:v>
                </c:pt>
                <c:pt idx="487">
                  <c:v>894.45499999999947</c:v>
                </c:pt>
                <c:pt idx="488">
                  <c:v>860.32799999999907</c:v>
                </c:pt>
                <c:pt idx="489">
                  <c:v>801.34799999999905</c:v>
                </c:pt>
                <c:pt idx="490">
                  <c:v>670.928</c:v>
                </c:pt>
                <c:pt idx="491">
                  <c:v>373.63200000000001</c:v>
                </c:pt>
                <c:pt idx="492">
                  <c:v>-149.96900000000002</c:v>
                </c:pt>
                <c:pt idx="493">
                  <c:v>-534.11699999999996</c:v>
                </c:pt>
                <c:pt idx="494">
                  <c:v>-714.65199999999948</c:v>
                </c:pt>
                <c:pt idx="495">
                  <c:v>-805.63699999999949</c:v>
                </c:pt>
                <c:pt idx="496">
                  <c:v>-863.58699999999999</c:v>
                </c:pt>
                <c:pt idx="497">
                  <c:v>-903.07</c:v>
                </c:pt>
                <c:pt idx="498">
                  <c:v>-926.78900000000067</c:v>
                </c:pt>
                <c:pt idx="499">
                  <c:v>-941.57899999999995</c:v>
                </c:pt>
                <c:pt idx="500">
                  <c:v>-952.58500000000004</c:v>
                </c:pt>
                <c:pt idx="501">
                  <c:v>-961.41</c:v>
                </c:pt>
                <c:pt idx="502">
                  <c:v>-967.51599999999996</c:v>
                </c:pt>
                <c:pt idx="503">
                  <c:v>-973.65</c:v>
                </c:pt>
                <c:pt idx="504">
                  <c:v>-980.06</c:v>
                </c:pt>
                <c:pt idx="505">
                  <c:v>-986.32499999999948</c:v>
                </c:pt>
                <c:pt idx="506">
                  <c:v>-991.41199999999947</c:v>
                </c:pt>
                <c:pt idx="507">
                  <c:v>-994.79000000000053</c:v>
                </c:pt>
                <c:pt idx="508">
                  <c:v>-994.54199999999946</c:v>
                </c:pt>
                <c:pt idx="509">
                  <c:v>-991.91599999999949</c:v>
                </c:pt>
                <c:pt idx="510">
                  <c:v>-988.21500000000003</c:v>
                </c:pt>
                <c:pt idx="511">
                  <c:v>-980.96799999999905</c:v>
                </c:pt>
                <c:pt idx="512">
                  <c:v>-969.90599999999949</c:v>
                </c:pt>
                <c:pt idx="513">
                  <c:v>-957.33999999999946</c:v>
                </c:pt>
                <c:pt idx="514">
                  <c:v>-944.55099999999948</c:v>
                </c:pt>
                <c:pt idx="515">
                  <c:v>-928.35699999999906</c:v>
                </c:pt>
                <c:pt idx="516">
                  <c:v>-902.08</c:v>
                </c:pt>
                <c:pt idx="517">
                  <c:v>-860.82499999999948</c:v>
                </c:pt>
                <c:pt idx="518">
                  <c:v>-811.70500000000004</c:v>
                </c:pt>
                <c:pt idx="519">
                  <c:v>-740.78099999999995</c:v>
                </c:pt>
                <c:pt idx="520">
                  <c:v>-605.90099999999939</c:v>
                </c:pt>
                <c:pt idx="521">
                  <c:v>-377.86700000000002</c:v>
                </c:pt>
                <c:pt idx="522">
                  <c:v>-143.505</c:v>
                </c:pt>
                <c:pt idx="523">
                  <c:v>42.773800000000001</c:v>
                </c:pt>
                <c:pt idx="524">
                  <c:v>211.35300000000001</c:v>
                </c:pt>
                <c:pt idx="525">
                  <c:v>332.8</c:v>
                </c:pt>
                <c:pt idx="526">
                  <c:v>385.95299999999969</c:v>
                </c:pt>
                <c:pt idx="527">
                  <c:v>446.358</c:v>
                </c:pt>
                <c:pt idx="528">
                  <c:v>560.11699999999996</c:v>
                </c:pt>
                <c:pt idx="529">
                  <c:v>661.58299999999997</c:v>
                </c:pt>
                <c:pt idx="530">
                  <c:v>721.98299999999949</c:v>
                </c:pt>
                <c:pt idx="531">
                  <c:v>770.46599999999921</c:v>
                </c:pt>
                <c:pt idx="532">
                  <c:v>817.95399999999938</c:v>
                </c:pt>
                <c:pt idx="533">
                  <c:v>856.91</c:v>
                </c:pt>
                <c:pt idx="534">
                  <c:v>881.09</c:v>
                </c:pt>
                <c:pt idx="535">
                  <c:v>900.69799999999998</c:v>
                </c:pt>
                <c:pt idx="536">
                  <c:v>914.60799999999949</c:v>
                </c:pt>
                <c:pt idx="537">
                  <c:v>924.61199999999997</c:v>
                </c:pt>
                <c:pt idx="538">
                  <c:v>931.13499999999999</c:v>
                </c:pt>
                <c:pt idx="539">
                  <c:v>937.56399999999996</c:v>
                </c:pt>
                <c:pt idx="540">
                  <c:v>941.649</c:v>
                </c:pt>
                <c:pt idx="541">
                  <c:v>940.40300000000002</c:v>
                </c:pt>
                <c:pt idx="542">
                  <c:v>933.69500000000005</c:v>
                </c:pt>
                <c:pt idx="543">
                  <c:v>924.78800000000081</c:v>
                </c:pt>
                <c:pt idx="544">
                  <c:v>914.572</c:v>
                </c:pt>
                <c:pt idx="545">
                  <c:v>903.09199999999998</c:v>
                </c:pt>
                <c:pt idx="546">
                  <c:v>889.6730000000008</c:v>
                </c:pt>
                <c:pt idx="547">
                  <c:v>881.34499999999946</c:v>
                </c:pt>
                <c:pt idx="548">
                  <c:v>868.86099999999919</c:v>
                </c:pt>
                <c:pt idx="549">
                  <c:v>843.58699999999999</c:v>
                </c:pt>
                <c:pt idx="550">
                  <c:v>820.31699999999921</c:v>
                </c:pt>
                <c:pt idx="551">
                  <c:v>787.71400000000051</c:v>
                </c:pt>
                <c:pt idx="552">
                  <c:v>721.78300000000081</c:v>
                </c:pt>
                <c:pt idx="553">
                  <c:v>567.38</c:v>
                </c:pt>
                <c:pt idx="554">
                  <c:v>199.17</c:v>
                </c:pt>
                <c:pt idx="555">
                  <c:v>-334.40999999999968</c:v>
                </c:pt>
                <c:pt idx="556">
                  <c:v>-620.79600000000005</c:v>
                </c:pt>
                <c:pt idx="557">
                  <c:v>-751.48299999999949</c:v>
                </c:pt>
                <c:pt idx="558">
                  <c:v>-821.84099999999921</c:v>
                </c:pt>
                <c:pt idx="559">
                  <c:v>-868.69299999999998</c:v>
                </c:pt>
                <c:pt idx="560">
                  <c:v>-900.34499999999946</c:v>
                </c:pt>
                <c:pt idx="561">
                  <c:v>-918.90199999999948</c:v>
                </c:pt>
                <c:pt idx="562">
                  <c:v>-932.125</c:v>
                </c:pt>
                <c:pt idx="563">
                  <c:v>-939.96400000000006</c:v>
                </c:pt>
                <c:pt idx="564">
                  <c:v>-943.95499999999947</c:v>
                </c:pt>
                <c:pt idx="565">
                  <c:v>-946.26699999999948</c:v>
                </c:pt>
                <c:pt idx="566">
                  <c:v>-948.99</c:v>
                </c:pt>
                <c:pt idx="567">
                  <c:v>-951.63499999999999</c:v>
                </c:pt>
                <c:pt idx="568">
                  <c:v>-952.41499999999996</c:v>
                </c:pt>
                <c:pt idx="569">
                  <c:v>-950.65199999999948</c:v>
                </c:pt>
                <c:pt idx="570">
                  <c:v>-947.34599999999921</c:v>
                </c:pt>
                <c:pt idx="571">
                  <c:v>-942.625</c:v>
                </c:pt>
                <c:pt idx="572">
                  <c:v>-935.27599999999995</c:v>
                </c:pt>
                <c:pt idx="573">
                  <c:v>-923.41699999999946</c:v>
                </c:pt>
                <c:pt idx="574">
                  <c:v>-903.48299999999949</c:v>
                </c:pt>
                <c:pt idx="575">
                  <c:v>-872.25099999999998</c:v>
                </c:pt>
                <c:pt idx="576">
                  <c:v>-823.32599999999934</c:v>
                </c:pt>
                <c:pt idx="577">
                  <c:v>-734.15699999999947</c:v>
                </c:pt>
                <c:pt idx="578">
                  <c:v>-560.89499999999998</c:v>
                </c:pt>
                <c:pt idx="579">
                  <c:v>-206.78399999999999</c:v>
                </c:pt>
                <c:pt idx="580">
                  <c:v>286.86399999999969</c:v>
                </c:pt>
                <c:pt idx="581">
                  <c:v>557.904</c:v>
                </c:pt>
                <c:pt idx="582">
                  <c:v>688.61400000000003</c:v>
                </c:pt>
                <c:pt idx="583">
                  <c:v>762.72500000000002</c:v>
                </c:pt>
                <c:pt idx="584">
                  <c:v>812.56299999999919</c:v>
                </c:pt>
                <c:pt idx="585">
                  <c:v>847.51300000000003</c:v>
                </c:pt>
                <c:pt idx="586">
                  <c:v>871.875</c:v>
                </c:pt>
                <c:pt idx="587">
                  <c:v>888.07400000000052</c:v>
                </c:pt>
                <c:pt idx="588">
                  <c:v>900.71299999999997</c:v>
                </c:pt>
                <c:pt idx="589">
                  <c:v>905.24900000000002</c:v>
                </c:pt>
                <c:pt idx="590">
                  <c:v>906.01499999999999</c:v>
                </c:pt>
                <c:pt idx="591">
                  <c:v>903.30599999999947</c:v>
                </c:pt>
                <c:pt idx="592">
                  <c:v>894.15099999999939</c:v>
                </c:pt>
                <c:pt idx="593">
                  <c:v>877.64300000000003</c:v>
                </c:pt>
                <c:pt idx="594">
                  <c:v>855.99699999999996</c:v>
                </c:pt>
                <c:pt idx="595">
                  <c:v>835.976</c:v>
                </c:pt>
                <c:pt idx="596">
                  <c:v>811.44399999999996</c:v>
                </c:pt>
                <c:pt idx="597">
                  <c:v>772.423</c:v>
                </c:pt>
                <c:pt idx="598">
                  <c:v>705.91699999999946</c:v>
                </c:pt>
                <c:pt idx="599">
                  <c:v>601.15599999999949</c:v>
                </c:pt>
                <c:pt idx="600">
                  <c:v>415.83</c:v>
                </c:pt>
                <c:pt idx="601">
                  <c:v>107.084</c:v>
                </c:pt>
                <c:pt idx="602">
                  <c:v>-210.10300000000001</c:v>
                </c:pt>
                <c:pt idx="603">
                  <c:v>-408.74799999999999</c:v>
                </c:pt>
                <c:pt idx="604">
                  <c:v>-550.12400000000002</c:v>
                </c:pt>
                <c:pt idx="605">
                  <c:v>-629.6730000000008</c:v>
                </c:pt>
                <c:pt idx="606">
                  <c:v>-677.04399999999998</c:v>
                </c:pt>
                <c:pt idx="607">
                  <c:v>-708.88300000000004</c:v>
                </c:pt>
                <c:pt idx="608">
                  <c:v>-734.995</c:v>
                </c:pt>
                <c:pt idx="609">
                  <c:v>-756.71500000000003</c:v>
                </c:pt>
                <c:pt idx="610">
                  <c:v>-769.68299999999999</c:v>
                </c:pt>
                <c:pt idx="611">
                  <c:v>-778.08100000000002</c:v>
                </c:pt>
                <c:pt idx="612">
                  <c:v>-786.16499999999996</c:v>
                </c:pt>
                <c:pt idx="613">
                  <c:v>-788.27900000000068</c:v>
                </c:pt>
                <c:pt idx="614">
                  <c:v>-782.71</c:v>
                </c:pt>
                <c:pt idx="615">
                  <c:v>-774.0579999999992</c:v>
                </c:pt>
                <c:pt idx="616">
                  <c:v>-762.30899999999997</c:v>
                </c:pt>
                <c:pt idx="617">
                  <c:v>-744.74</c:v>
                </c:pt>
                <c:pt idx="618">
                  <c:v>-713.82899999999938</c:v>
                </c:pt>
                <c:pt idx="619">
                  <c:v>-670.18600000000004</c:v>
                </c:pt>
                <c:pt idx="620">
                  <c:v>-613.89699999999948</c:v>
                </c:pt>
                <c:pt idx="621">
                  <c:v>-542.08100000000002</c:v>
                </c:pt>
                <c:pt idx="622">
                  <c:v>-426.02599999999961</c:v>
                </c:pt>
                <c:pt idx="623">
                  <c:v>-268.72199999999935</c:v>
                </c:pt>
                <c:pt idx="624">
                  <c:v>-102.577</c:v>
                </c:pt>
                <c:pt idx="625">
                  <c:v>72.517399999999995</c:v>
                </c:pt>
                <c:pt idx="626">
                  <c:v>235.05200000000016</c:v>
                </c:pt>
                <c:pt idx="627">
                  <c:v>357.95699999999954</c:v>
                </c:pt>
                <c:pt idx="628">
                  <c:v>436.24099999999999</c:v>
                </c:pt>
                <c:pt idx="629">
                  <c:v>490.24799999999999</c:v>
                </c:pt>
                <c:pt idx="630">
                  <c:v>534.93099999999947</c:v>
                </c:pt>
                <c:pt idx="631">
                  <c:v>579.548</c:v>
                </c:pt>
                <c:pt idx="632">
                  <c:v>612.54399999999998</c:v>
                </c:pt>
                <c:pt idx="633">
                  <c:v>629.70799999999997</c:v>
                </c:pt>
                <c:pt idx="634">
                  <c:v>650.66199999999947</c:v>
                </c:pt>
                <c:pt idx="635">
                  <c:v>682.08600000000001</c:v>
                </c:pt>
                <c:pt idx="636">
                  <c:v>713.84999999999934</c:v>
                </c:pt>
                <c:pt idx="637">
                  <c:v>739.84999999999934</c:v>
                </c:pt>
                <c:pt idx="638">
                  <c:v>764.61199999999997</c:v>
                </c:pt>
                <c:pt idx="639">
                  <c:v>788.29100000000005</c:v>
                </c:pt>
                <c:pt idx="640">
                  <c:v>809.63800000000003</c:v>
                </c:pt>
                <c:pt idx="641">
                  <c:v>823.11699999999996</c:v>
                </c:pt>
                <c:pt idx="642">
                  <c:v>824.44499999999948</c:v>
                </c:pt>
                <c:pt idx="643">
                  <c:v>822.29200000000003</c:v>
                </c:pt>
                <c:pt idx="644">
                  <c:v>814.11900000000003</c:v>
                </c:pt>
                <c:pt idx="645">
                  <c:v>793.29600000000005</c:v>
                </c:pt>
                <c:pt idx="646">
                  <c:v>760.88599999999997</c:v>
                </c:pt>
                <c:pt idx="647">
                  <c:v>718.17200000000003</c:v>
                </c:pt>
                <c:pt idx="648">
                  <c:v>656.50400000000002</c:v>
                </c:pt>
                <c:pt idx="649">
                  <c:v>553.01400000000001</c:v>
                </c:pt>
                <c:pt idx="650">
                  <c:v>386.48699999999945</c:v>
                </c:pt>
                <c:pt idx="651">
                  <c:v>156.14499999999998</c:v>
                </c:pt>
                <c:pt idx="652">
                  <c:v>-116.81399999999999</c:v>
                </c:pt>
                <c:pt idx="653">
                  <c:v>-321.47299999999967</c:v>
                </c:pt>
                <c:pt idx="654">
                  <c:v>-452.2259999999996</c:v>
                </c:pt>
                <c:pt idx="655">
                  <c:v>-524.23199999999997</c:v>
                </c:pt>
                <c:pt idx="656">
                  <c:v>-574.34899999999948</c:v>
                </c:pt>
                <c:pt idx="657">
                  <c:v>-626.46099999999933</c:v>
                </c:pt>
                <c:pt idx="658">
                  <c:v>-666.98400000000004</c:v>
                </c:pt>
                <c:pt idx="659">
                  <c:v>-700.20500000000004</c:v>
                </c:pt>
                <c:pt idx="660">
                  <c:v>-736.47299999999996</c:v>
                </c:pt>
                <c:pt idx="661">
                  <c:v>-766.05199999999934</c:v>
                </c:pt>
                <c:pt idx="662">
                  <c:v>-780.78900000000067</c:v>
                </c:pt>
                <c:pt idx="663">
                  <c:v>-787.68799999999999</c:v>
                </c:pt>
                <c:pt idx="664">
                  <c:v>-792.54599999999948</c:v>
                </c:pt>
                <c:pt idx="665">
                  <c:v>-794.69299999999998</c:v>
                </c:pt>
                <c:pt idx="666">
                  <c:v>-783.63199999999949</c:v>
                </c:pt>
                <c:pt idx="667">
                  <c:v>-748.50400000000002</c:v>
                </c:pt>
                <c:pt idx="668">
                  <c:v>-703.25</c:v>
                </c:pt>
                <c:pt idx="669">
                  <c:v>-652.25900000000001</c:v>
                </c:pt>
                <c:pt idx="670">
                  <c:v>-587.4569999999992</c:v>
                </c:pt>
                <c:pt idx="671">
                  <c:v>-504.26900000000001</c:v>
                </c:pt>
                <c:pt idx="672">
                  <c:v>-389.50900000000001</c:v>
                </c:pt>
                <c:pt idx="673">
                  <c:v>-256.26299999999969</c:v>
                </c:pt>
                <c:pt idx="674">
                  <c:v>-59.228600000000043</c:v>
                </c:pt>
                <c:pt idx="675">
                  <c:v>170.55700000000004</c:v>
                </c:pt>
                <c:pt idx="676">
                  <c:v>326.38900000000001</c:v>
                </c:pt>
                <c:pt idx="677">
                  <c:v>431.08</c:v>
                </c:pt>
                <c:pt idx="678">
                  <c:v>513.9569999999992</c:v>
                </c:pt>
                <c:pt idx="679">
                  <c:v>568.79400000000055</c:v>
                </c:pt>
                <c:pt idx="680">
                  <c:v>601.67900000000054</c:v>
                </c:pt>
                <c:pt idx="681">
                  <c:v>621.45399999999938</c:v>
                </c:pt>
                <c:pt idx="682">
                  <c:v>630.69100000000003</c:v>
                </c:pt>
                <c:pt idx="683">
                  <c:v>612.79100000000005</c:v>
                </c:pt>
                <c:pt idx="684">
                  <c:v>553.64</c:v>
                </c:pt>
                <c:pt idx="685">
                  <c:v>445.15600000000001</c:v>
                </c:pt>
                <c:pt idx="686">
                  <c:v>296.32799999999969</c:v>
                </c:pt>
              </c:numCache>
            </c:numRef>
          </c:yVal>
          <c:smooth val="1"/>
        </c:ser>
        <c:axId val="110629632"/>
        <c:axId val="110631168"/>
      </c:scatterChart>
      <c:valAx>
        <c:axId val="110629632"/>
        <c:scaling>
          <c:orientation val="minMax"/>
          <c:max val="0.1"/>
          <c:min val="-0.1"/>
        </c:scaling>
        <c:axPos val="b"/>
        <c:numFmt formatCode="General" sourceLinked="0"/>
        <c:tickLblPos val="nextTo"/>
        <c:crossAx val="110631168"/>
        <c:crossesAt val="-1400"/>
        <c:crossBetween val="midCat"/>
        <c:majorUnit val="5.0000000000000024E-2"/>
      </c:valAx>
      <c:valAx>
        <c:axId val="110631168"/>
        <c:scaling>
          <c:orientation val="minMax"/>
          <c:max val="1400"/>
          <c:min val="-1400"/>
        </c:scaling>
        <c:axPos val="l"/>
        <c:numFmt formatCode="0" sourceLinked="0"/>
        <c:tickLblPos val="nextTo"/>
        <c:crossAx val="110629632"/>
        <c:crossesAt val="-0.1"/>
        <c:crossBetween val="midCat"/>
        <c:majorUnit val="700"/>
      </c:valAx>
      <c:spPr>
        <a:ln>
          <a:solidFill>
            <a:sysClr val="windowText" lastClr="000000">
              <a:lumMod val="50000"/>
              <a:lumOff val="50000"/>
            </a:sysClr>
          </a:solidFill>
        </a:ln>
      </c:spPr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2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1850915032679739"/>
          <c:y val="3.8752777777777851E-2"/>
          <c:w val="0.8376529411764706"/>
          <c:h val="0.83284833333333652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>
                  <a:lumMod val="50000"/>
                  <a:lumOff val="50000"/>
                </a:schemeClr>
              </a:solidFill>
            </a:ln>
          </c:spPr>
          <c:marker>
            <c:symbol val="none"/>
          </c:marker>
          <c:xVal>
            <c:numRef>
              <c:f>'0.5free-rin'!$A$4:$A$599</c:f>
              <c:numCache>
                <c:formatCode>General</c:formatCode>
                <c:ptCount val="596"/>
                <c:pt idx="0">
                  <c:v>0</c:v>
                </c:pt>
                <c:pt idx="1">
                  <c:v>2.0000000000000011E-2</c:v>
                </c:pt>
                <c:pt idx="2">
                  <c:v>4.0000000000000022E-2</c:v>
                </c:pt>
                <c:pt idx="3">
                  <c:v>6.0000000000000032E-2</c:v>
                </c:pt>
                <c:pt idx="4">
                  <c:v>8.0000000000000043E-2</c:v>
                </c:pt>
                <c:pt idx="5">
                  <c:v>0.1</c:v>
                </c:pt>
                <c:pt idx="6">
                  <c:v>0.1200000000000000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000000000000024</c:v>
                </c:pt>
                <c:pt idx="10">
                  <c:v>0.2</c:v>
                </c:pt>
                <c:pt idx="11">
                  <c:v>0.2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101</c:v>
                </c:pt>
                <c:pt idx="17">
                  <c:v>0.34</c:v>
                </c:pt>
                <c:pt idx="18">
                  <c:v>0.36000000000000032</c:v>
                </c:pt>
                <c:pt idx="19">
                  <c:v>0.380000000000001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77</c:v>
                </c:pt>
                <c:pt idx="32">
                  <c:v>0.64000000000000201</c:v>
                </c:pt>
                <c:pt idx="33">
                  <c:v>0.66000000000000225</c:v>
                </c:pt>
                <c:pt idx="34">
                  <c:v>0.68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77</c:v>
                </c:pt>
                <c:pt idx="38">
                  <c:v>0.76000000000000201</c:v>
                </c:pt>
                <c:pt idx="39">
                  <c:v>0.78</c:v>
                </c:pt>
                <c:pt idx="40">
                  <c:v>0.8</c:v>
                </c:pt>
                <c:pt idx="41">
                  <c:v>0.82000000000000062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9</c:v>
                </c:pt>
                <c:pt idx="46">
                  <c:v>0.92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399999999999959</c:v>
                </c:pt>
                <c:pt idx="58">
                  <c:v>1.1599999999999961</c:v>
                </c:pt>
                <c:pt idx="59">
                  <c:v>1.1800000000000035</c:v>
                </c:pt>
                <c:pt idx="60">
                  <c:v>1.2</c:v>
                </c:pt>
                <c:pt idx="61">
                  <c:v>1.22</c:v>
                </c:pt>
                <c:pt idx="62">
                  <c:v>1.24</c:v>
                </c:pt>
                <c:pt idx="63">
                  <c:v>1.26</c:v>
                </c:pt>
                <c:pt idx="64">
                  <c:v>1.28</c:v>
                </c:pt>
                <c:pt idx="65">
                  <c:v>1.3</c:v>
                </c:pt>
                <c:pt idx="66">
                  <c:v>1.32</c:v>
                </c:pt>
                <c:pt idx="67">
                  <c:v>1.34</c:v>
                </c:pt>
                <c:pt idx="68">
                  <c:v>1.36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35</c:v>
                </c:pt>
                <c:pt idx="85">
                  <c:v>1.7</c:v>
                </c:pt>
                <c:pt idx="86">
                  <c:v>1.72</c:v>
                </c:pt>
                <c:pt idx="87">
                  <c:v>1.74</c:v>
                </c:pt>
                <c:pt idx="88">
                  <c:v>1.76</c:v>
                </c:pt>
                <c:pt idx="89">
                  <c:v>1.78</c:v>
                </c:pt>
                <c:pt idx="90">
                  <c:v>1.8</c:v>
                </c:pt>
                <c:pt idx="91">
                  <c:v>1.82</c:v>
                </c:pt>
                <c:pt idx="92">
                  <c:v>1.84</c:v>
                </c:pt>
                <c:pt idx="93">
                  <c:v>1.86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35</c:v>
                </c:pt>
                <c:pt idx="98">
                  <c:v>1.9600000000000035</c:v>
                </c:pt>
                <c:pt idx="99">
                  <c:v>1.9800000000000038</c:v>
                </c:pt>
                <c:pt idx="100">
                  <c:v>2</c:v>
                </c:pt>
                <c:pt idx="101">
                  <c:v>2.02</c:v>
                </c:pt>
                <c:pt idx="102">
                  <c:v>2.04</c:v>
                </c:pt>
                <c:pt idx="103">
                  <c:v>2.06</c:v>
                </c:pt>
                <c:pt idx="104">
                  <c:v>2.08</c:v>
                </c:pt>
                <c:pt idx="105">
                  <c:v>2.1</c:v>
                </c:pt>
                <c:pt idx="106">
                  <c:v>2.12</c:v>
                </c:pt>
                <c:pt idx="107">
                  <c:v>2.14</c:v>
                </c:pt>
                <c:pt idx="108">
                  <c:v>2.16</c:v>
                </c:pt>
                <c:pt idx="109">
                  <c:v>2.1800000000000002</c:v>
                </c:pt>
                <c:pt idx="110">
                  <c:v>2.2000000000000002</c:v>
                </c:pt>
                <c:pt idx="111">
                  <c:v>2.2200000000000002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799999999999998</c:v>
                </c:pt>
                <c:pt idx="115">
                  <c:v>2.2999999999999998</c:v>
                </c:pt>
                <c:pt idx="116">
                  <c:v>2.3199999999999967</c:v>
                </c:pt>
                <c:pt idx="117">
                  <c:v>2.34</c:v>
                </c:pt>
                <c:pt idx="118">
                  <c:v>2.36</c:v>
                </c:pt>
                <c:pt idx="119">
                  <c:v>2.38</c:v>
                </c:pt>
                <c:pt idx="120">
                  <c:v>2.4</c:v>
                </c:pt>
                <c:pt idx="121">
                  <c:v>2.42</c:v>
                </c:pt>
                <c:pt idx="122">
                  <c:v>2.44</c:v>
                </c:pt>
                <c:pt idx="123">
                  <c:v>2.46</c:v>
                </c:pt>
                <c:pt idx="124">
                  <c:v>2.48</c:v>
                </c:pt>
                <c:pt idx="125">
                  <c:v>2.5</c:v>
                </c:pt>
                <c:pt idx="126">
                  <c:v>2.52</c:v>
                </c:pt>
                <c:pt idx="127">
                  <c:v>2.54</c:v>
                </c:pt>
                <c:pt idx="128">
                  <c:v>2.56</c:v>
                </c:pt>
                <c:pt idx="129">
                  <c:v>2.58</c:v>
                </c:pt>
                <c:pt idx="130">
                  <c:v>2.6</c:v>
                </c:pt>
                <c:pt idx="131">
                  <c:v>2.62</c:v>
                </c:pt>
                <c:pt idx="132">
                  <c:v>2.64</c:v>
                </c:pt>
                <c:pt idx="133">
                  <c:v>2.66</c:v>
                </c:pt>
                <c:pt idx="134">
                  <c:v>2.68</c:v>
                </c:pt>
                <c:pt idx="135">
                  <c:v>2.7</c:v>
                </c:pt>
                <c:pt idx="136">
                  <c:v>2.72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</c:v>
                </c:pt>
                <c:pt idx="142">
                  <c:v>2.84</c:v>
                </c:pt>
                <c:pt idx="143">
                  <c:v>2.86</c:v>
                </c:pt>
                <c:pt idx="144">
                  <c:v>2.88</c:v>
                </c:pt>
                <c:pt idx="145">
                  <c:v>2.9</c:v>
                </c:pt>
                <c:pt idx="146">
                  <c:v>2.92</c:v>
                </c:pt>
                <c:pt idx="147">
                  <c:v>2.94</c:v>
                </c:pt>
                <c:pt idx="148">
                  <c:v>2.96</c:v>
                </c:pt>
                <c:pt idx="149">
                  <c:v>2.98</c:v>
                </c:pt>
                <c:pt idx="150">
                  <c:v>3</c:v>
                </c:pt>
                <c:pt idx="151">
                  <c:v>3.02</c:v>
                </c:pt>
                <c:pt idx="152">
                  <c:v>3.04</c:v>
                </c:pt>
                <c:pt idx="153">
                  <c:v>3.06</c:v>
                </c:pt>
                <c:pt idx="154">
                  <c:v>3.08</c:v>
                </c:pt>
                <c:pt idx="155">
                  <c:v>3.1</c:v>
                </c:pt>
                <c:pt idx="156">
                  <c:v>3.12</c:v>
                </c:pt>
                <c:pt idx="157">
                  <c:v>3.14</c:v>
                </c:pt>
                <c:pt idx="158">
                  <c:v>3.16</c:v>
                </c:pt>
                <c:pt idx="159">
                  <c:v>3.18</c:v>
                </c:pt>
                <c:pt idx="160">
                  <c:v>3.2</c:v>
                </c:pt>
                <c:pt idx="161">
                  <c:v>3.22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</c:v>
                </c:pt>
                <c:pt idx="167">
                  <c:v>3.34</c:v>
                </c:pt>
                <c:pt idx="168">
                  <c:v>3.36</c:v>
                </c:pt>
                <c:pt idx="169">
                  <c:v>3.38</c:v>
                </c:pt>
                <c:pt idx="170">
                  <c:v>3.4</c:v>
                </c:pt>
                <c:pt idx="171">
                  <c:v>3.42</c:v>
                </c:pt>
                <c:pt idx="172">
                  <c:v>3.44</c:v>
                </c:pt>
                <c:pt idx="173">
                  <c:v>3.46</c:v>
                </c:pt>
                <c:pt idx="174">
                  <c:v>3.48</c:v>
                </c:pt>
                <c:pt idx="175">
                  <c:v>3.5</c:v>
                </c:pt>
                <c:pt idx="176">
                  <c:v>3.52</c:v>
                </c:pt>
                <c:pt idx="177">
                  <c:v>3.54</c:v>
                </c:pt>
                <c:pt idx="178">
                  <c:v>3.56</c:v>
                </c:pt>
                <c:pt idx="179">
                  <c:v>3.58</c:v>
                </c:pt>
                <c:pt idx="180">
                  <c:v>3.6</c:v>
                </c:pt>
                <c:pt idx="181">
                  <c:v>3.62</c:v>
                </c:pt>
                <c:pt idx="182">
                  <c:v>3.64</c:v>
                </c:pt>
                <c:pt idx="183">
                  <c:v>3.66</c:v>
                </c:pt>
                <c:pt idx="184">
                  <c:v>3.68</c:v>
                </c:pt>
                <c:pt idx="185">
                  <c:v>3.7</c:v>
                </c:pt>
                <c:pt idx="186">
                  <c:v>3.72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</c:v>
                </c:pt>
                <c:pt idx="192">
                  <c:v>3.84</c:v>
                </c:pt>
                <c:pt idx="193">
                  <c:v>3.86</c:v>
                </c:pt>
                <c:pt idx="194">
                  <c:v>3.88</c:v>
                </c:pt>
                <c:pt idx="195">
                  <c:v>3.9</c:v>
                </c:pt>
                <c:pt idx="196">
                  <c:v>3.92</c:v>
                </c:pt>
                <c:pt idx="197">
                  <c:v>3.94</c:v>
                </c:pt>
                <c:pt idx="198">
                  <c:v>3.96</c:v>
                </c:pt>
                <c:pt idx="199">
                  <c:v>3.98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4</c:v>
                </c:pt>
                <c:pt idx="303">
                  <c:v>6.06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2</c:v>
                </c:pt>
                <c:pt idx="311">
                  <c:v>6.22</c:v>
                </c:pt>
                <c:pt idx="312">
                  <c:v>6.24</c:v>
                </c:pt>
                <c:pt idx="313">
                  <c:v>6.26</c:v>
                </c:pt>
                <c:pt idx="314">
                  <c:v>6.28</c:v>
                </c:pt>
                <c:pt idx="315">
                  <c:v>6.3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4</c:v>
                </c:pt>
                <c:pt idx="328">
                  <c:v>6.56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7</c:v>
                </c:pt>
                <c:pt idx="336">
                  <c:v>6.72</c:v>
                </c:pt>
                <c:pt idx="337">
                  <c:v>6.74</c:v>
                </c:pt>
                <c:pt idx="338">
                  <c:v>6.76</c:v>
                </c:pt>
                <c:pt idx="339">
                  <c:v>6.78</c:v>
                </c:pt>
                <c:pt idx="340">
                  <c:v>6.8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4</c:v>
                </c:pt>
                <c:pt idx="353">
                  <c:v>7.06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2</c:v>
                </c:pt>
                <c:pt idx="361">
                  <c:v>7.22</c:v>
                </c:pt>
                <c:pt idx="362">
                  <c:v>7.24</c:v>
                </c:pt>
                <c:pt idx="363">
                  <c:v>7.26</c:v>
                </c:pt>
                <c:pt idx="364">
                  <c:v>7.28</c:v>
                </c:pt>
                <c:pt idx="365">
                  <c:v>7.3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4</c:v>
                </c:pt>
                <c:pt idx="378">
                  <c:v>7.56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7</c:v>
                </c:pt>
                <c:pt idx="386">
                  <c:v>7.72</c:v>
                </c:pt>
                <c:pt idx="387">
                  <c:v>7.74</c:v>
                </c:pt>
                <c:pt idx="388">
                  <c:v>7.76</c:v>
                </c:pt>
                <c:pt idx="389">
                  <c:v>7.78</c:v>
                </c:pt>
                <c:pt idx="390">
                  <c:v>7.8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4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4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4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4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4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4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4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4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2</c:v>
                </c:pt>
                <c:pt idx="537">
                  <c:v>10.74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4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4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2</c:v>
                </c:pt>
                <c:pt idx="562">
                  <c:v>11.24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4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4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2</c:v>
                </c:pt>
                <c:pt idx="587">
                  <c:v>11.74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4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0.5free-rin'!$D$4:$D$599</c:f>
              <c:numCache>
                <c:formatCode>0.00E+00</c:formatCode>
                <c:ptCount val="596"/>
                <c:pt idx="0">
                  <c:v>-2.3751274209989946E-8</c:v>
                </c:pt>
                <c:pt idx="1">
                  <c:v>3.6187563710499485E-2</c:v>
                </c:pt>
                <c:pt idx="2">
                  <c:v>3.4658511722731905E-2</c:v>
                </c:pt>
                <c:pt idx="3">
                  <c:v>-6.0448521916412036E-3</c:v>
                </c:pt>
                <c:pt idx="4">
                  <c:v>1.3047910295616721E-2</c:v>
                </c:pt>
                <c:pt idx="5">
                  <c:v>4.0876656472986793E-2</c:v>
                </c:pt>
                <c:pt idx="6">
                  <c:v>1.5596330275229357E-2</c:v>
                </c:pt>
                <c:pt idx="7">
                  <c:v>-2.8338430173292555E-5</c:v>
                </c:pt>
                <c:pt idx="8">
                  <c:v>-6.7176350662589155E-3</c:v>
                </c:pt>
                <c:pt idx="9">
                  <c:v>2.7013251783894094E-2</c:v>
                </c:pt>
                <c:pt idx="10">
                  <c:v>3.6391437308868499E-2</c:v>
                </c:pt>
                <c:pt idx="11">
                  <c:v>-1.5086646279306828E-2</c:v>
                </c:pt>
                <c:pt idx="12">
                  <c:v>1.1518858307849145E-2</c:v>
                </c:pt>
                <c:pt idx="13">
                  <c:v>2.8338430173292548E-2</c:v>
                </c:pt>
                <c:pt idx="14">
                  <c:v>2.3547400611620802E-2</c:v>
                </c:pt>
                <c:pt idx="15">
                  <c:v>2.6911314984709625E-2</c:v>
                </c:pt>
                <c:pt idx="16">
                  <c:v>-3.5270132517839066E-2</c:v>
                </c:pt>
                <c:pt idx="17">
                  <c:v>-2.4464831804281339E-2</c:v>
                </c:pt>
                <c:pt idx="18">
                  <c:v>5.5657492354740226E-2</c:v>
                </c:pt>
                <c:pt idx="19">
                  <c:v>2.2120285423037716E-2</c:v>
                </c:pt>
                <c:pt idx="20">
                  <c:v>-0.15684709480122455</c:v>
                </c:pt>
                <c:pt idx="21">
                  <c:v>-0.13251681957186595</c:v>
                </c:pt>
                <c:pt idx="22">
                  <c:v>9.6941896024464846E-2</c:v>
                </c:pt>
                <c:pt idx="23">
                  <c:v>5.8205912334352697E-2</c:v>
                </c:pt>
                <c:pt idx="24">
                  <c:v>-1.8144750254842073E-3</c:v>
                </c:pt>
                <c:pt idx="25">
                  <c:v>8.3384301732925575E-2</c:v>
                </c:pt>
                <c:pt idx="26">
                  <c:v>-8.2161060142711565E-4</c:v>
                </c:pt>
                <c:pt idx="27">
                  <c:v>-6.5137614678899124E-3</c:v>
                </c:pt>
                <c:pt idx="28">
                  <c:v>0.1888511722731907</c:v>
                </c:pt>
                <c:pt idx="29">
                  <c:v>0.10510397553516819</c:v>
                </c:pt>
                <c:pt idx="30">
                  <c:v>-4.1080530071355759E-2</c:v>
                </c:pt>
                <c:pt idx="31">
                  <c:v>7.8593272171253822E-2</c:v>
                </c:pt>
                <c:pt idx="32">
                  <c:v>-0.18777981651376149</c:v>
                </c:pt>
                <c:pt idx="33">
                  <c:v>-0.26516819571865557</c:v>
                </c:pt>
                <c:pt idx="34">
                  <c:v>0.11550968399592253</c:v>
                </c:pt>
                <c:pt idx="35">
                  <c:v>6.1773700305810504E-3</c:v>
                </c:pt>
                <c:pt idx="36">
                  <c:v>8.3486238532110082E-2</c:v>
                </c:pt>
                <c:pt idx="37">
                  <c:v>0.20915392456676871</c:v>
                </c:pt>
                <c:pt idx="38">
                  <c:v>3.425076452599389E-2</c:v>
                </c:pt>
                <c:pt idx="39">
                  <c:v>1.2538226299694186E-2</c:v>
                </c:pt>
                <c:pt idx="40">
                  <c:v>-0.24759123343527112</c:v>
                </c:pt>
                <c:pt idx="41">
                  <c:v>-0.19272680937818537</c:v>
                </c:pt>
                <c:pt idx="42">
                  <c:v>6.7482161060142834E-2</c:v>
                </c:pt>
                <c:pt idx="43">
                  <c:v>-9.3170234454638109E-2</c:v>
                </c:pt>
                <c:pt idx="44">
                  <c:v>-5.7900101936799349E-2</c:v>
                </c:pt>
                <c:pt idx="45">
                  <c:v>7.5637104994903184E-2</c:v>
                </c:pt>
                <c:pt idx="46">
                  <c:v>0.17375229357798244</c:v>
                </c:pt>
                <c:pt idx="47">
                  <c:v>7.9001019367991837E-2</c:v>
                </c:pt>
                <c:pt idx="48">
                  <c:v>-0.12621304791029594</c:v>
                </c:pt>
                <c:pt idx="49">
                  <c:v>0.14249337410805304</c:v>
                </c:pt>
                <c:pt idx="50">
                  <c:v>-5.1987767584097858E-2</c:v>
                </c:pt>
                <c:pt idx="51">
                  <c:v>-0.29793577981651381</c:v>
                </c:pt>
                <c:pt idx="52">
                  <c:v>0.22709989806320091</c:v>
                </c:pt>
                <c:pt idx="53">
                  <c:v>-5.1783893985728933E-2</c:v>
                </c:pt>
                <c:pt idx="54">
                  <c:v>-0.43780326197757591</c:v>
                </c:pt>
                <c:pt idx="55">
                  <c:v>0.1327064220183487</c:v>
                </c:pt>
                <c:pt idx="56">
                  <c:v>0.59365749235474063</c:v>
                </c:pt>
                <c:pt idx="57">
                  <c:v>-5.3516819571865444E-2</c:v>
                </c:pt>
                <c:pt idx="58">
                  <c:v>-1.1542813455657501</c:v>
                </c:pt>
                <c:pt idx="59">
                  <c:v>0.4339367991845075</c:v>
                </c:pt>
                <c:pt idx="60">
                  <c:v>1.0022884811416921</c:v>
                </c:pt>
                <c:pt idx="61">
                  <c:v>-0.27198267074413962</c:v>
                </c:pt>
                <c:pt idx="62">
                  <c:v>-0.72775739041794052</c:v>
                </c:pt>
                <c:pt idx="63">
                  <c:v>0.37643527013251782</c:v>
                </c:pt>
                <c:pt idx="64">
                  <c:v>0.5818246687054025</c:v>
                </c:pt>
                <c:pt idx="65">
                  <c:v>-0.54850764525993856</c:v>
                </c:pt>
                <c:pt idx="66">
                  <c:v>-0.84334148827726807</c:v>
                </c:pt>
                <c:pt idx="67">
                  <c:v>7.1661569826707433E-2</c:v>
                </c:pt>
                <c:pt idx="68">
                  <c:v>0.56599490316004075</c:v>
                </c:pt>
                <c:pt idx="69">
                  <c:v>1.1009174311926667E-3</c:v>
                </c:pt>
                <c:pt idx="70">
                  <c:v>-0.50430173292558789</c:v>
                </c:pt>
                <c:pt idx="71">
                  <c:v>-0.15103873598369041</c:v>
                </c:pt>
                <c:pt idx="72">
                  <c:v>0.66974006116208218</c:v>
                </c:pt>
                <c:pt idx="73">
                  <c:v>0.30861060142711538</c:v>
                </c:pt>
                <c:pt idx="74">
                  <c:v>-0.67910499490316201</c:v>
                </c:pt>
                <c:pt idx="75">
                  <c:v>-8.3486238532110082E-2</c:v>
                </c:pt>
                <c:pt idx="76">
                  <c:v>0.4234954128440368</c:v>
                </c:pt>
                <c:pt idx="77">
                  <c:v>-6.4220183486238536E-2</c:v>
                </c:pt>
                <c:pt idx="78">
                  <c:v>-0.33420489296636197</c:v>
                </c:pt>
                <c:pt idx="79">
                  <c:v>-0.43728032619775864</c:v>
                </c:pt>
                <c:pt idx="80">
                  <c:v>0.29617737003058131</c:v>
                </c:pt>
                <c:pt idx="81">
                  <c:v>0.48508970438328353</c:v>
                </c:pt>
                <c:pt idx="82">
                  <c:v>-0.28712130479102954</c:v>
                </c:pt>
                <c:pt idx="83">
                  <c:v>-0.11283588175331292</c:v>
                </c:pt>
                <c:pt idx="84">
                  <c:v>6.4627930682976564E-2</c:v>
                </c:pt>
                <c:pt idx="85">
                  <c:v>-0.12320081549439345</c:v>
                </c:pt>
                <c:pt idx="86">
                  <c:v>-0.11467176350662613</c:v>
                </c:pt>
                <c:pt idx="87">
                  <c:v>0.12764322120285418</c:v>
                </c:pt>
                <c:pt idx="88">
                  <c:v>0.40549439347604482</c:v>
                </c:pt>
                <c:pt idx="89">
                  <c:v>0.12870438328236575</c:v>
                </c:pt>
                <c:pt idx="90">
                  <c:v>-0.24045158002038741</c:v>
                </c:pt>
                <c:pt idx="91">
                  <c:v>-0.26044750254841975</c:v>
                </c:pt>
                <c:pt idx="92">
                  <c:v>0.21586952089704431</c:v>
                </c:pt>
                <c:pt idx="93">
                  <c:v>0.25877573904179374</c:v>
                </c:pt>
                <c:pt idx="94">
                  <c:v>-9.4903160040774717E-2</c:v>
                </c:pt>
                <c:pt idx="95">
                  <c:v>-0.28785524974515797</c:v>
                </c:pt>
                <c:pt idx="96">
                  <c:v>0.15716411824668705</c:v>
                </c:pt>
                <c:pt idx="97">
                  <c:v>0.68713251783893958</c:v>
                </c:pt>
                <c:pt idx="98">
                  <c:v>0.28700407747196738</c:v>
                </c:pt>
                <c:pt idx="99">
                  <c:v>-6.1977573904179406E-2</c:v>
                </c:pt>
                <c:pt idx="100">
                  <c:v>9.4699286442405703E-2</c:v>
                </c:pt>
                <c:pt idx="101">
                  <c:v>0.14149133537207034</c:v>
                </c:pt>
                <c:pt idx="102">
                  <c:v>-0.28358919469928745</c:v>
                </c:pt>
                <c:pt idx="103">
                  <c:v>-0.40304791029561682</c:v>
                </c:pt>
                <c:pt idx="104">
                  <c:v>-6.0346585117227333E-2</c:v>
                </c:pt>
                <c:pt idx="105">
                  <c:v>-0.21366156982670745</c:v>
                </c:pt>
                <c:pt idx="106">
                  <c:v>-0.63057084607543523</c:v>
                </c:pt>
                <c:pt idx="107">
                  <c:v>-0.26001427115188691</c:v>
                </c:pt>
                <c:pt idx="108">
                  <c:v>-0.11802242609582057</c:v>
                </c:pt>
                <c:pt idx="109">
                  <c:v>-0.45638328236493503</c:v>
                </c:pt>
                <c:pt idx="110">
                  <c:v>-0.35338022426096</c:v>
                </c:pt>
                <c:pt idx="111">
                  <c:v>-9.1641182466870568E-3</c:v>
                </c:pt>
                <c:pt idx="112">
                  <c:v>-0.27724566768603465</c:v>
                </c:pt>
                <c:pt idx="113">
                  <c:v>-0.4908817533129482</c:v>
                </c:pt>
                <c:pt idx="114">
                  <c:v>-0.29897961264016332</c:v>
                </c:pt>
                <c:pt idx="115">
                  <c:v>-9.1946992864424268E-4</c:v>
                </c:pt>
                <c:pt idx="116">
                  <c:v>2.4362895005096828E-2</c:v>
                </c:pt>
                <c:pt idx="117">
                  <c:v>-0.12148929663608563</c:v>
                </c:pt>
                <c:pt idx="118">
                  <c:v>0.16589398572884811</c:v>
                </c:pt>
                <c:pt idx="119">
                  <c:v>0.47598470948012322</c:v>
                </c:pt>
                <c:pt idx="120">
                  <c:v>0.45143221202854233</c:v>
                </c:pt>
                <c:pt idx="121">
                  <c:v>0.25403873598369031</c:v>
                </c:pt>
                <c:pt idx="122">
                  <c:v>8.0428134556574923E-2</c:v>
                </c:pt>
                <c:pt idx="123">
                  <c:v>0.44761875637104992</c:v>
                </c:pt>
                <c:pt idx="124">
                  <c:v>0.42568705402650353</c:v>
                </c:pt>
                <c:pt idx="125">
                  <c:v>-0.17379306829765545</c:v>
                </c:pt>
                <c:pt idx="126">
                  <c:v>-0.21681039755351691</c:v>
                </c:pt>
                <c:pt idx="127">
                  <c:v>7.4923547400611634E-2</c:v>
                </c:pt>
                <c:pt idx="128">
                  <c:v>0.27519571865443421</c:v>
                </c:pt>
                <c:pt idx="129">
                  <c:v>0.11203975535168226</c:v>
                </c:pt>
                <c:pt idx="130">
                  <c:v>0.31142711518858418</c:v>
                </c:pt>
                <c:pt idx="131">
                  <c:v>0.51328644240570842</c:v>
                </c:pt>
                <c:pt idx="132">
                  <c:v>0.16499796126401631</c:v>
                </c:pt>
                <c:pt idx="133">
                  <c:v>0.21079204892966374</c:v>
                </c:pt>
                <c:pt idx="134">
                  <c:v>0.25489296636085829</c:v>
                </c:pt>
                <c:pt idx="135">
                  <c:v>0.32642303771661685</c:v>
                </c:pt>
                <c:pt idx="136">
                  <c:v>0.61218960244648712</c:v>
                </c:pt>
                <c:pt idx="137">
                  <c:v>0.72430682976554539</c:v>
                </c:pt>
                <c:pt idx="138">
                  <c:v>0.15732925586136695</c:v>
                </c:pt>
                <c:pt idx="139">
                  <c:v>0.14001732925586141</c:v>
                </c:pt>
                <c:pt idx="140">
                  <c:v>0.18516411824668705</c:v>
                </c:pt>
                <c:pt idx="141">
                  <c:v>-1.4984709480122343E-2</c:v>
                </c:pt>
                <c:pt idx="142">
                  <c:v>-0.53225280326197755</c:v>
                </c:pt>
                <c:pt idx="143">
                  <c:v>-0.3420550458715596</c:v>
                </c:pt>
                <c:pt idx="144">
                  <c:v>7.838939857288478E-2</c:v>
                </c:pt>
                <c:pt idx="145">
                  <c:v>-3.6187563710499485E-2</c:v>
                </c:pt>
                <c:pt idx="146">
                  <c:v>-0.62543425076452663</c:v>
                </c:pt>
                <c:pt idx="147">
                  <c:v>-0.15118042813455657</c:v>
                </c:pt>
                <c:pt idx="148">
                  <c:v>1.1983588175331301</c:v>
                </c:pt>
                <c:pt idx="149">
                  <c:v>0.59005810397553449</c:v>
                </c:pt>
                <c:pt idx="150">
                  <c:v>-0.69775942915392464</c:v>
                </c:pt>
                <c:pt idx="151">
                  <c:v>0.10289092762487258</c:v>
                </c:pt>
                <c:pt idx="152">
                  <c:v>1.0124801223241591</c:v>
                </c:pt>
                <c:pt idx="153">
                  <c:v>0.14009480122324158</c:v>
                </c:pt>
                <c:pt idx="154">
                  <c:v>-1.1386340468909275</c:v>
                </c:pt>
                <c:pt idx="155">
                  <c:v>-0.74507135575942962</c:v>
                </c:pt>
                <c:pt idx="156">
                  <c:v>0.72284811416921713</c:v>
                </c:pt>
                <c:pt idx="157">
                  <c:v>0.59201529051987956</c:v>
                </c:pt>
                <c:pt idx="158">
                  <c:v>-0.92097451580020351</c:v>
                </c:pt>
                <c:pt idx="159">
                  <c:v>-1.0057390417940837</c:v>
                </c:pt>
                <c:pt idx="160">
                  <c:v>7.9510703363914373E-2</c:v>
                </c:pt>
                <c:pt idx="161">
                  <c:v>0.24471253822630029</c:v>
                </c:pt>
                <c:pt idx="162">
                  <c:v>-0.433617737003059</c:v>
                </c:pt>
                <c:pt idx="163">
                  <c:v>-0.73053720693170232</c:v>
                </c:pt>
                <c:pt idx="164">
                  <c:v>0.12316207951070361</c:v>
                </c:pt>
                <c:pt idx="165">
                  <c:v>0.40197145769622833</c:v>
                </c:pt>
                <c:pt idx="166">
                  <c:v>-0.24667380224260957</c:v>
                </c:pt>
                <c:pt idx="167">
                  <c:v>-3.1804281345565746E-2</c:v>
                </c:pt>
                <c:pt idx="168">
                  <c:v>0.28640876656473097</c:v>
                </c:pt>
                <c:pt idx="169">
                  <c:v>0.12338328236493376</c:v>
                </c:pt>
                <c:pt idx="170">
                  <c:v>-0.99099898063200809</c:v>
                </c:pt>
                <c:pt idx="171">
                  <c:v>0.240144750254842</c:v>
                </c:pt>
                <c:pt idx="172">
                  <c:v>0.52128032619775555</c:v>
                </c:pt>
                <c:pt idx="173">
                  <c:v>-0.45995616717635185</c:v>
                </c:pt>
                <c:pt idx="174">
                  <c:v>-0.20710397553516821</c:v>
                </c:pt>
                <c:pt idx="175">
                  <c:v>0.40333537206931697</c:v>
                </c:pt>
                <c:pt idx="176">
                  <c:v>-0.31404281345565904</c:v>
                </c:pt>
                <c:pt idx="177">
                  <c:v>-0.30662079510703527</c:v>
                </c:pt>
                <c:pt idx="178">
                  <c:v>0.38800305810397551</c:v>
                </c:pt>
                <c:pt idx="179">
                  <c:v>-2.6605504587156079E-2</c:v>
                </c:pt>
                <c:pt idx="180">
                  <c:v>-0.54549337410805299</c:v>
                </c:pt>
                <c:pt idx="181">
                  <c:v>-2.7217125382263143E-2</c:v>
                </c:pt>
                <c:pt idx="182">
                  <c:v>4.5158002038735982E-2</c:v>
                </c:pt>
                <c:pt idx="183">
                  <c:v>-0.5972548419979572</c:v>
                </c:pt>
                <c:pt idx="184">
                  <c:v>-0.16307441386340471</c:v>
                </c:pt>
                <c:pt idx="185">
                  <c:v>-7.2579001019367984E-2</c:v>
                </c:pt>
                <c:pt idx="186">
                  <c:v>-0.63826197757390613</c:v>
                </c:pt>
                <c:pt idx="187">
                  <c:v>-0.45684505606523929</c:v>
                </c:pt>
                <c:pt idx="188">
                  <c:v>-2.1202854230377165E-2</c:v>
                </c:pt>
                <c:pt idx="189">
                  <c:v>-0.23877064220183486</c:v>
                </c:pt>
                <c:pt idx="190">
                  <c:v>3.0275229357798212E-3</c:v>
                </c:pt>
                <c:pt idx="191">
                  <c:v>0.63481855249745356</c:v>
                </c:pt>
                <c:pt idx="192">
                  <c:v>0.15028950050968398</c:v>
                </c:pt>
                <c:pt idx="193">
                  <c:v>-0.4476880733944974</c:v>
                </c:pt>
                <c:pt idx="194">
                  <c:v>0.1626126401630989</c:v>
                </c:pt>
                <c:pt idx="195">
                  <c:v>0.84330377166156978</c:v>
                </c:pt>
                <c:pt idx="196">
                  <c:v>-0.37160244648318025</c:v>
                </c:pt>
                <c:pt idx="197">
                  <c:v>-0.41854128440366967</c:v>
                </c:pt>
                <c:pt idx="198">
                  <c:v>0.44982161060142711</c:v>
                </c:pt>
                <c:pt idx="199">
                  <c:v>-5.7594291539246008E-2</c:v>
                </c:pt>
                <c:pt idx="200">
                  <c:v>-0.9202212028542307</c:v>
                </c:pt>
                <c:pt idx="201">
                  <c:v>-0.68686544342507871</c:v>
                </c:pt>
                <c:pt idx="202">
                  <c:v>8.2976554536187533E-2</c:v>
                </c:pt>
                <c:pt idx="203">
                  <c:v>3.4760448521916412E-2</c:v>
                </c:pt>
                <c:pt idx="204">
                  <c:v>6.3200815494393478E-2</c:v>
                </c:pt>
                <c:pt idx="205">
                  <c:v>0.526394495412844</c:v>
                </c:pt>
                <c:pt idx="206">
                  <c:v>0.61976962283384573</c:v>
                </c:pt>
                <c:pt idx="207">
                  <c:v>0.11782568807339452</c:v>
                </c:pt>
                <c:pt idx="208">
                  <c:v>-8.0632008154944271E-2</c:v>
                </c:pt>
                <c:pt idx="209">
                  <c:v>0.62076554536187756</c:v>
                </c:pt>
                <c:pt idx="210">
                  <c:v>0.50461264016309881</c:v>
                </c:pt>
                <c:pt idx="211">
                  <c:v>-7.9001019367991837E-2</c:v>
                </c:pt>
                <c:pt idx="212">
                  <c:v>-5.2191641182466893E-2</c:v>
                </c:pt>
                <c:pt idx="213">
                  <c:v>0.4497186544342508</c:v>
                </c:pt>
                <c:pt idx="214">
                  <c:v>-0.25711518858307825</c:v>
                </c:pt>
                <c:pt idx="215">
                  <c:v>-1.0006126401630988</c:v>
                </c:pt>
                <c:pt idx="216">
                  <c:v>0.15002446483180493</c:v>
                </c:pt>
                <c:pt idx="217">
                  <c:v>0.44398980632008256</c:v>
                </c:pt>
                <c:pt idx="218">
                  <c:v>-0.81614882772680963</c:v>
                </c:pt>
                <c:pt idx="219">
                  <c:v>-0.2640163098878715</c:v>
                </c:pt>
                <c:pt idx="220">
                  <c:v>0.51771253822629959</c:v>
                </c:pt>
                <c:pt idx="221">
                  <c:v>-0.34819164118246687</c:v>
                </c:pt>
                <c:pt idx="222">
                  <c:v>0.385697247706422</c:v>
                </c:pt>
                <c:pt idx="223">
                  <c:v>1.0480733944954128</c:v>
                </c:pt>
                <c:pt idx="224">
                  <c:v>-0.33670846075433353</c:v>
                </c:pt>
                <c:pt idx="225">
                  <c:v>-0.67769113149847693</c:v>
                </c:pt>
                <c:pt idx="226">
                  <c:v>0.24864016309887871</c:v>
                </c:pt>
                <c:pt idx="227">
                  <c:v>0.25287359836901235</c:v>
                </c:pt>
                <c:pt idx="228">
                  <c:v>-9.2354740061162247E-2</c:v>
                </c:pt>
                <c:pt idx="229">
                  <c:v>0.20380835881753367</c:v>
                </c:pt>
                <c:pt idx="230">
                  <c:v>7.0132517838940355E-4</c:v>
                </c:pt>
                <c:pt idx="231">
                  <c:v>-0.21974617737003138</c:v>
                </c:pt>
                <c:pt idx="232">
                  <c:v>-1.6207951070336391E-2</c:v>
                </c:pt>
                <c:pt idx="233">
                  <c:v>0.17315596330275218</c:v>
                </c:pt>
                <c:pt idx="234">
                  <c:v>9.6636085626911304E-3</c:v>
                </c:pt>
                <c:pt idx="235">
                  <c:v>-0.20150662589194698</c:v>
                </c:pt>
                <c:pt idx="236">
                  <c:v>5.7288481141692355E-2</c:v>
                </c:pt>
                <c:pt idx="237">
                  <c:v>0.45538837920489561</c:v>
                </c:pt>
                <c:pt idx="238">
                  <c:v>0.25580835881753311</c:v>
                </c:pt>
                <c:pt idx="239">
                  <c:v>-0.63819367991845233</c:v>
                </c:pt>
                <c:pt idx="240">
                  <c:v>-2.7115188583078605E-2</c:v>
                </c:pt>
                <c:pt idx="241">
                  <c:v>0.28429357798165228</c:v>
                </c:pt>
                <c:pt idx="242">
                  <c:v>-0.13195208970438341</c:v>
                </c:pt>
                <c:pt idx="243">
                  <c:v>-6.2996941896024741E-2</c:v>
                </c:pt>
                <c:pt idx="244">
                  <c:v>0.19800917431192674</c:v>
                </c:pt>
                <c:pt idx="245">
                  <c:v>0.13230988786952091</c:v>
                </c:pt>
                <c:pt idx="246">
                  <c:v>-0.56718960244648631</c:v>
                </c:pt>
                <c:pt idx="247">
                  <c:v>-0.57692354740061169</c:v>
                </c:pt>
                <c:pt idx="248">
                  <c:v>0.66870234454638311</c:v>
                </c:pt>
                <c:pt idx="249">
                  <c:v>0.13008460754332321</c:v>
                </c:pt>
                <c:pt idx="250">
                  <c:v>-0.21903567787971456</c:v>
                </c:pt>
                <c:pt idx="251">
                  <c:v>0.51590519877675756</c:v>
                </c:pt>
                <c:pt idx="252">
                  <c:v>0.74974515800204078</c:v>
                </c:pt>
                <c:pt idx="253">
                  <c:v>-0.20555759429153922</c:v>
                </c:pt>
                <c:pt idx="254">
                  <c:v>2.6503567787971614E-2</c:v>
                </c:pt>
                <c:pt idx="255">
                  <c:v>0.75095107033639452</c:v>
                </c:pt>
                <c:pt idx="256">
                  <c:v>0.38478185524974712</c:v>
                </c:pt>
                <c:pt idx="257">
                  <c:v>-0.20652293577981651</c:v>
                </c:pt>
                <c:pt idx="258">
                  <c:v>0.38221202854230385</c:v>
                </c:pt>
                <c:pt idx="259">
                  <c:v>0.46703058103975664</c:v>
                </c:pt>
                <c:pt idx="260">
                  <c:v>-0.15107441386340523</c:v>
                </c:pt>
                <c:pt idx="261">
                  <c:v>0.20560754332313963</c:v>
                </c:pt>
                <c:pt idx="262">
                  <c:v>0.35295616717635198</c:v>
                </c:pt>
                <c:pt idx="263">
                  <c:v>-0.32564220183486459</c:v>
                </c:pt>
                <c:pt idx="264">
                  <c:v>-0.17516411824668707</c:v>
                </c:pt>
                <c:pt idx="265">
                  <c:v>0.62005912334353008</c:v>
                </c:pt>
                <c:pt idx="266">
                  <c:v>0.35786952089704538</c:v>
                </c:pt>
                <c:pt idx="267">
                  <c:v>-0.16703771661569827</c:v>
                </c:pt>
                <c:pt idx="268">
                  <c:v>-0.19595820591233495</c:v>
                </c:pt>
                <c:pt idx="269">
                  <c:v>-1.7023445463812441E-2</c:v>
                </c:pt>
                <c:pt idx="270">
                  <c:v>0.31021202854230384</c:v>
                </c:pt>
                <c:pt idx="271">
                  <c:v>0.35511926605504684</c:v>
                </c:pt>
                <c:pt idx="272">
                  <c:v>-0.16631090723751268</c:v>
                </c:pt>
                <c:pt idx="273">
                  <c:v>-2.3139653414882774E-2</c:v>
                </c:pt>
                <c:pt idx="274">
                  <c:v>0.35048623853211008</c:v>
                </c:pt>
                <c:pt idx="275">
                  <c:v>6.8909276248725809E-2</c:v>
                </c:pt>
                <c:pt idx="276">
                  <c:v>-0.1081202854230382</c:v>
                </c:pt>
                <c:pt idx="277">
                  <c:v>-9.8878695208970524E-2</c:v>
                </c:pt>
                <c:pt idx="278">
                  <c:v>0.23222528032619846</c:v>
                </c:pt>
                <c:pt idx="279">
                  <c:v>0.48728644240570845</c:v>
                </c:pt>
                <c:pt idx="280">
                  <c:v>9.6330275229357692E-2</c:v>
                </c:pt>
                <c:pt idx="281">
                  <c:v>-0.27245361875637103</c:v>
                </c:pt>
                <c:pt idx="282">
                  <c:v>5.6778797145769624E-2</c:v>
                </c:pt>
                <c:pt idx="283">
                  <c:v>0.57106218144750065</c:v>
                </c:pt>
                <c:pt idx="284">
                  <c:v>0.13982568807339449</c:v>
                </c:pt>
                <c:pt idx="285">
                  <c:v>-0.53353414882772288</c:v>
                </c:pt>
                <c:pt idx="286">
                  <c:v>-0.34488379204892988</c:v>
                </c:pt>
                <c:pt idx="287">
                  <c:v>0.13844954128440429</c:v>
                </c:pt>
                <c:pt idx="288">
                  <c:v>-0.18081447502548473</c:v>
                </c:pt>
                <c:pt idx="289">
                  <c:v>-0.83306931702344711</c:v>
                </c:pt>
                <c:pt idx="290">
                  <c:v>-0.20948419979612737</c:v>
                </c:pt>
                <c:pt idx="291">
                  <c:v>0.2499266055045872</c:v>
                </c:pt>
                <c:pt idx="292">
                  <c:v>-0.42895820591233541</c:v>
                </c:pt>
                <c:pt idx="293">
                  <c:v>-0.43353414882772684</c:v>
                </c:pt>
                <c:pt idx="294">
                  <c:v>-0.10142711518858309</c:v>
                </c:pt>
                <c:pt idx="295">
                  <c:v>-0.31530886850153</c:v>
                </c:pt>
                <c:pt idx="296">
                  <c:v>-0.46598369011213042</c:v>
                </c:pt>
                <c:pt idx="297">
                  <c:v>-1.6819571865443483E-2</c:v>
                </c:pt>
                <c:pt idx="298">
                  <c:v>-0.10280122324159056</c:v>
                </c:pt>
                <c:pt idx="299">
                  <c:v>-0.13964322120285422</c:v>
                </c:pt>
                <c:pt idx="300">
                  <c:v>-0.23374821610601493</c:v>
                </c:pt>
                <c:pt idx="301">
                  <c:v>-8.848114169215085E-2</c:v>
                </c:pt>
                <c:pt idx="302">
                  <c:v>2.2629969418960377E-2</c:v>
                </c:pt>
                <c:pt idx="303">
                  <c:v>-0.11966258919469928</c:v>
                </c:pt>
                <c:pt idx="304">
                  <c:v>-0.29718552497451667</c:v>
                </c:pt>
                <c:pt idx="305">
                  <c:v>-0.22077675840978567</c:v>
                </c:pt>
                <c:pt idx="306">
                  <c:v>-0.13471253822629994</c:v>
                </c:pt>
                <c:pt idx="307">
                  <c:v>2.3649337410805472E-2</c:v>
                </c:pt>
                <c:pt idx="308">
                  <c:v>0.42541284403669732</c:v>
                </c:pt>
                <c:pt idx="309">
                  <c:v>-8.4505606523955518E-3</c:v>
                </c:pt>
                <c:pt idx="310">
                  <c:v>-0.49588786952089897</c:v>
                </c:pt>
                <c:pt idx="311">
                  <c:v>-0.24077370030581038</c:v>
                </c:pt>
                <c:pt idx="312">
                  <c:v>0.15341386340468921</c:v>
                </c:pt>
                <c:pt idx="313">
                  <c:v>-9.296636085626973E-3</c:v>
                </c:pt>
                <c:pt idx="314">
                  <c:v>-0.33833944954128436</c:v>
                </c:pt>
                <c:pt idx="315">
                  <c:v>-0.28244342507645281</c:v>
                </c:pt>
                <c:pt idx="316">
                  <c:v>0.35515392456676859</c:v>
                </c:pt>
                <c:pt idx="317">
                  <c:v>5.3312945973496534E-2</c:v>
                </c:pt>
                <c:pt idx="318">
                  <c:v>-0.25093577981651372</c:v>
                </c:pt>
                <c:pt idx="319">
                  <c:v>0.11124872579001019</c:v>
                </c:pt>
                <c:pt idx="320">
                  <c:v>0.28994597349643231</c:v>
                </c:pt>
                <c:pt idx="321">
                  <c:v>0.13104689092762536</c:v>
                </c:pt>
                <c:pt idx="322">
                  <c:v>-0.13227217125382262</c:v>
                </c:pt>
                <c:pt idx="323">
                  <c:v>5.3312945973496534E-2</c:v>
                </c:pt>
                <c:pt idx="324">
                  <c:v>0.13999490316004137</c:v>
                </c:pt>
                <c:pt idx="325">
                  <c:v>-0.29923853211009172</c:v>
                </c:pt>
                <c:pt idx="326">
                  <c:v>-0.27307135575942931</c:v>
                </c:pt>
                <c:pt idx="327">
                  <c:v>0.12410091743119279</c:v>
                </c:pt>
                <c:pt idx="328">
                  <c:v>0.15239347604485221</c:v>
                </c:pt>
                <c:pt idx="329">
                  <c:v>-8.3792048929664277E-3</c:v>
                </c:pt>
                <c:pt idx="330">
                  <c:v>-0.12837512742099888</c:v>
                </c:pt>
                <c:pt idx="331">
                  <c:v>-8.2568807339450004E-2</c:v>
                </c:pt>
                <c:pt idx="332">
                  <c:v>0.21844342507645356</c:v>
                </c:pt>
                <c:pt idx="333">
                  <c:v>0.14695922528032679</c:v>
                </c:pt>
                <c:pt idx="334">
                  <c:v>3.5677879714577122E-2</c:v>
                </c:pt>
                <c:pt idx="335">
                  <c:v>0.20343017329255861</c:v>
                </c:pt>
                <c:pt idx="336">
                  <c:v>0.31613557594291664</c:v>
                </c:pt>
                <c:pt idx="337">
                  <c:v>-5.2905198776758366E-2</c:v>
                </c:pt>
                <c:pt idx="338">
                  <c:v>-0.23505810397553514</c:v>
                </c:pt>
                <c:pt idx="339">
                  <c:v>5.790010193679941E-3</c:v>
                </c:pt>
                <c:pt idx="340">
                  <c:v>-0.20027930682976591</c:v>
                </c:pt>
                <c:pt idx="341">
                  <c:v>-3.2619775739041811E-2</c:v>
                </c:pt>
                <c:pt idx="342">
                  <c:v>0.39697145769622832</c:v>
                </c:pt>
                <c:pt idx="343">
                  <c:v>2.7115188583078605E-2</c:v>
                </c:pt>
                <c:pt idx="344">
                  <c:v>-7.1355759429153898E-2</c:v>
                </c:pt>
                <c:pt idx="345">
                  <c:v>0.27276656472986904</c:v>
                </c:pt>
                <c:pt idx="346">
                  <c:v>0.54810295616717664</c:v>
                </c:pt>
                <c:pt idx="347">
                  <c:v>0.12845259938837919</c:v>
                </c:pt>
                <c:pt idx="348">
                  <c:v>-0.73037614678899088</c:v>
                </c:pt>
                <c:pt idx="349">
                  <c:v>-0.30459327217125381</c:v>
                </c:pt>
                <c:pt idx="350">
                  <c:v>0.18867584097859327</c:v>
                </c:pt>
                <c:pt idx="351">
                  <c:v>-0.35374821610601426</c:v>
                </c:pt>
                <c:pt idx="352">
                  <c:v>-0.3407319062181447</c:v>
                </c:pt>
                <c:pt idx="353">
                  <c:v>0.27811009174311935</c:v>
                </c:pt>
                <c:pt idx="354">
                  <c:v>0.3893843017329281</c:v>
                </c:pt>
                <c:pt idx="355">
                  <c:v>0.39871865443425203</c:v>
                </c:pt>
                <c:pt idx="356">
                  <c:v>0.25869317023445482</c:v>
                </c:pt>
                <c:pt idx="357">
                  <c:v>8.9092762487258267E-2</c:v>
                </c:pt>
                <c:pt idx="358">
                  <c:v>0.11662385321100963</c:v>
                </c:pt>
                <c:pt idx="359">
                  <c:v>-0.10628746177370042</c:v>
                </c:pt>
                <c:pt idx="360">
                  <c:v>-0.36789908256880732</c:v>
                </c:pt>
                <c:pt idx="361">
                  <c:v>-6.7584097859327605E-2</c:v>
                </c:pt>
                <c:pt idx="362">
                  <c:v>7.4617737003058376E-2</c:v>
                </c:pt>
                <c:pt idx="363">
                  <c:v>-0.20034556574923545</c:v>
                </c:pt>
                <c:pt idx="364">
                  <c:v>7.7879714576962286E-2</c:v>
                </c:pt>
                <c:pt idx="365">
                  <c:v>0.49659633027522937</c:v>
                </c:pt>
                <c:pt idx="366">
                  <c:v>-0.1521600407747197</c:v>
                </c:pt>
                <c:pt idx="367">
                  <c:v>-0.53799999999999992</c:v>
                </c:pt>
                <c:pt idx="368">
                  <c:v>5.0050968399592303E-3</c:v>
                </c:pt>
                <c:pt idx="369">
                  <c:v>0.41607135575942938</c:v>
                </c:pt>
                <c:pt idx="370">
                  <c:v>-0.34083588175331292</c:v>
                </c:pt>
                <c:pt idx="371">
                  <c:v>-0.1970316004077472</c:v>
                </c:pt>
                <c:pt idx="372">
                  <c:v>0.41450560652395518</c:v>
                </c:pt>
                <c:pt idx="373">
                  <c:v>-7.9204892966360851E-2</c:v>
                </c:pt>
                <c:pt idx="374">
                  <c:v>-0.3339062181447523</c:v>
                </c:pt>
                <c:pt idx="375">
                  <c:v>0.18287665647298673</c:v>
                </c:pt>
                <c:pt idx="376">
                  <c:v>0.50684097859327448</c:v>
                </c:pt>
                <c:pt idx="377">
                  <c:v>0.15118960244648341</c:v>
                </c:pt>
                <c:pt idx="378">
                  <c:v>-0.36861977573904403</c:v>
                </c:pt>
                <c:pt idx="379">
                  <c:v>-0.58217023445463811</c:v>
                </c:pt>
                <c:pt idx="380">
                  <c:v>4.4444444444444439E-2</c:v>
                </c:pt>
                <c:pt idx="381">
                  <c:v>1.084852191641186</c:v>
                </c:pt>
                <c:pt idx="382">
                  <c:v>-0.30511620795107153</c:v>
                </c:pt>
                <c:pt idx="383">
                  <c:v>-0.53492864424057363</c:v>
                </c:pt>
                <c:pt idx="384">
                  <c:v>0.26273496432212035</c:v>
                </c:pt>
                <c:pt idx="385">
                  <c:v>0.28968705402650324</c:v>
                </c:pt>
                <c:pt idx="386">
                  <c:v>-0.59785015290519872</c:v>
                </c:pt>
                <c:pt idx="387">
                  <c:v>-0.27510805300713553</c:v>
                </c:pt>
                <c:pt idx="388">
                  <c:v>0.61086340468909528</c:v>
                </c:pt>
                <c:pt idx="389">
                  <c:v>0.30941794087665786</c:v>
                </c:pt>
                <c:pt idx="390">
                  <c:v>-0.42255453618756461</c:v>
                </c:pt>
                <c:pt idx="391">
                  <c:v>9.4597349643221723E-2</c:v>
                </c:pt>
                <c:pt idx="392">
                  <c:v>0.40887054026503655</c:v>
                </c:pt>
                <c:pt idx="393">
                  <c:v>0.16951172273190623</c:v>
                </c:pt>
                <c:pt idx="394">
                  <c:v>-0.29862283384301841</c:v>
                </c:pt>
                <c:pt idx="395">
                  <c:v>-9.7145769622833833E-2</c:v>
                </c:pt>
                <c:pt idx="396">
                  <c:v>0.29192558613659531</c:v>
                </c:pt>
                <c:pt idx="397">
                  <c:v>-0.34013353720693129</c:v>
                </c:pt>
                <c:pt idx="398">
                  <c:v>-0.50203669724770639</c:v>
                </c:pt>
                <c:pt idx="399">
                  <c:v>0.2053465851172282</c:v>
                </c:pt>
                <c:pt idx="400">
                  <c:v>0.21859225280326286</c:v>
                </c:pt>
                <c:pt idx="401">
                  <c:v>-0.11321814475025514</c:v>
                </c:pt>
                <c:pt idx="402">
                  <c:v>-6.2691131498470942E-2</c:v>
                </c:pt>
                <c:pt idx="403">
                  <c:v>1.1111111111111125E-2</c:v>
                </c:pt>
                <c:pt idx="404">
                  <c:v>-0.18186238532110169</c:v>
                </c:pt>
                <c:pt idx="405">
                  <c:v>-0.17750662589194699</c:v>
                </c:pt>
                <c:pt idx="406">
                  <c:v>2.2528032619775835E-2</c:v>
                </c:pt>
                <c:pt idx="407">
                  <c:v>0.17046177370030591</c:v>
                </c:pt>
                <c:pt idx="408">
                  <c:v>2.2528032619775835E-2</c:v>
                </c:pt>
                <c:pt idx="409">
                  <c:v>-5.4638124362895009E-2</c:v>
                </c:pt>
                <c:pt idx="410">
                  <c:v>5.3007135575942915E-2</c:v>
                </c:pt>
                <c:pt idx="411">
                  <c:v>-0.17038837920489297</c:v>
                </c:pt>
                <c:pt idx="412">
                  <c:v>-0.29570642201834862</c:v>
                </c:pt>
                <c:pt idx="413">
                  <c:v>-2.1304791029561676E-2</c:v>
                </c:pt>
                <c:pt idx="414">
                  <c:v>-0.23234964322120291</c:v>
                </c:pt>
                <c:pt idx="415">
                  <c:v>-3.1702344546381239E-2</c:v>
                </c:pt>
                <c:pt idx="416">
                  <c:v>0.37256574923547536</c:v>
                </c:pt>
                <c:pt idx="417">
                  <c:v>0.2611753312945973</c:v>
                </c:pt>
                <c:pt idx="418">
                  <c:v>-0.10936289500509684</c:v>
                </c:pt>
                <c:pt idx="419">
                  <c:v>0.17935270132517839</c:v>
                </c:pt>
                <c:pt idx="420">
                  <c:v>0.28826299694189689</c:v>
                </c:pt>
                <c:pt idx="421">
                  <c:v>-7.7573904179409001E-3</c:v>
                </c:pt>
                <c:pt idx="422">
                  <c:v>-0.28150458715596488</c:v>
                </c:pt>
                <c:pt idx="423">
                  <c:v>-0.13916004077471966</c:v>
                </c:pt>
                <c:pt idx="424">
                  <c:v>0.32702854230377326</c:v>
                </c:pt>
                <c:pt idx="425">
                  <c:v>0.13268603465851167</c:v>
                </c:pt>
                <c:pt idx="426">
                  <c:v>-0.36169928644240568</c:v>
                </c:pt>
                <c:pt idx="427">
                  <c:v>-8.1039755351681966E-2</c:v>
                </c:pt>
                <c:pt idx="428">
                  <c:v>0.27601325178389396</c:v>
                </c:pt>
                <c:pt idx="429">
                  <c:v>-0.17225178389398571</c:v>
                </c:pt>
                <c:pt idx="430">
                  <c:v>-0.56106116207951073</c:v>
                </c:pt>
                <c:pt idx="431">
                  <c:v>-0.34721814475025486</c:v>
                </c:pt>
                <c:pt idx="432">
                  <c:v>0.11417125382263024</c:v>
                </c:pt>
                <c:pt idx="433">
                  <c:v>7.838939857288478E-2</c:v>
                </c:pt>
                <c:pt idx="434">
                  <c:v>-0.34962589194699384</c:v>
                </c:pt>
                <c:pt idx="435">
                  <c:v>6.5239551478083579E-2</c:v>
                </c:pt>
                <c:pt idx="436">
                  <c:v>0.59596941896024458</c:v>
                </c:pt>
                <c:pt idx="437">
                  <c:v>0.34643628950050981</c:v>
                </c:pt>
                <c:pt idx="438">
                  <c:v>-0.2282905198776759</c:v>
                </c:pt>
                <c:pt idx="439">
                  <c:v>1.5188583078491335E-2</c:v>
                </c:pt>
                <c:pt idx="440">
                  <c:v>0.62083995922528235</c:v>
                </c:pt>
                <c:pt idx="441">
                  <c:v>0.30454841997961468</c:v>
                </c:pt>
                <c:pt idx="442">
                  <c:v>-0.29128848114169348</c:v>
                </c:pt>
                <c:pt idx="443">
                  <c:v>0.11896941896024464</c:v>
                </c:pt>
                <c:pt idx="444">
                  <c:v>0.20062996941896025</c:v>
                </c:pt>
                <c:pt idx="445">
                  <c:v>-0.20802344546381241</c:v>
                </c:pt>
                <c:pt idx="446">
                  <c:v>-1.1620795107033687E-2</c:v>
                </c:pt>
                <c:pt idx="447">
                  <c:v>0.31707747196738217</c:v>
                </c:pt>
                <c:pt idx="448">
                  <c:v>1.6309887869520905E-2</c:v>
                </c:pt>
                <c:pt idx="449">
                  <c:v>-0.32179204892966456</c:v>
                </c:pt>
                <c:pt idx="450">
                  <c:v>-0.24954332313965341</c:v>
                </c:pt>
                <c:pt idx="451">
                  <c:v>7.1967380224260954E-2</c:v>
                </c:pt>
                <c:pt idx="452">
                  <c:v>0.17003465851172317</c:v>
                </c:pt>
                <c:pt idx="453">
                  <c:v>-7.9204892966360851E-2</c:v>
                </c:pt>
                <c:pt idx="454">
                  <c:v>0.18660346585117299</c:v>
                </c:pt>
                <c:pt idx="455">
                  <c:v>0.43098572884811431</c:v>
                </c:pt>
                <c:pt idx="456">
                  <c:v>-0.23356269113149924</c:v>
                </c:pt>
                <c:pt idx="457">
                  <c:v>-0.16926809378185576</c:v>
                </c:pt>
                <c:pt idx="458">
                  <c:v>0.3283628950050988</c:v>
                </c:pt>
                <c:pt idx="459">
                  <c:v>0.13342303771661571</c:v>
                </c:pt>
                <c:pt idx="460">
                  <c:v>-0.44814780835881751</c:v>
                </c:pt>
                <c:pt idx="461">
                  <c:v>-0.40548012232416036</c:v>
                </c:pt>
                <c:pt idx="462">
                  <c:v>-0.1291896024464832</c:v>
                </c:pt>
                <c:pt idx="463">
                  <c:v>3.6697247706422208E-2</c:v>
                </c:pt>
                <c:pt idx="464">
                  <c:v>-0.12791335372069376</c:v>
                </c:pt>
                <c:pt idx="465">
                  <c:v>6.6972477064220187E-2</c:v>
                </c:pt>
                <c:pt idx="466">
                  <c:v>4.240570846075413E-2</c:v>
                </c:pt>
                <c:pt idx="467">
                  <c:v>-0.20325280326197756</c:v>
                </c:pt>
                <c:pt idx="468">
                  <c:v>-5.8817533129459733E-2</c:v>
                </c:pt>
                <c:pt idx="469">
                  <c:v>0.15232212028542341</c:v>
                </c:pt>
                <c:pt idx="470">
                  <c:v>9.5107033639143714E-3</c:v>
                </c:pt>
                <c:pt idx="471">
                  <c:v>2.0998980632008148E-2</c:v>
                </c:pt>
                <c:pt idx="472">
                  <c:v>0.16037308868501518</c:v>
                </c:pt>
                <c:pt idx="473">
                  <c:v>2.4362895005096828E-2</c:v>
                </c:pt>
                <c:pt idx="474">
                  <c:v>-0.24153312945973496</c:v>
                </c:pt>
                <c:pt idx="475">
                  <c:v>-0.13851274209989844</c:v>
                </c:pt>
                <c:pt idx="476">
                  <c:v>8.6850152905198777E-2</c:v>
                </c:pt>
                <c:pt idx="477">
                  <c:v>8.5626911314984705E-2</c:v>
                </c:pt>
                <c:pt idx="478">
                  <c:v>-4.1590214067278294E-2</c:v>
                </c:pt>
                <c:pt idx="479">
                  <c:v>-0.10558919469928645</c:v>
                </c:pt>
                <c:pt idx="480">
                  <c:v>9.6738022426095846E-2</c:v>
                </c:pt>
                <c:pt idx="481">
                  <c:v>0.19254536187563762</c:v>
                </c:pt>
                <c:pt idx="482">
                  <c:v>0.11501427115188614</c:v>
                </c:pt>
                <c:pt idx="483">
                  <c:v>7.0642201834862403E-2</c:v>
                </c:pt>
                <c:pt idx="484">
                  <c:v>8.6034658511722747E-2</c:v>
                </c:pt>
                <c:pt idx="485">
                  <c:v>0.19993272171253823</c:v>
                </c:pt>
                <c:pt idx="486">
                  <c:v>7.104994903160039E-2</c:v>
                </c:pt>
                <c:pt idx="487">
                  <c:v>-0.12478389398572889</c:v>
                </c:pt>
                <c:pt idx="488">
                  <c:v>-2.3751274209989803E-2</c:v>
                </c:pt>
                <c:pt idx="489">
                  <c:v>-7.3598369011213083E-2</c:v>
                </c:pt>
                <c:pt idx="490">
                  <c:v>-0.17092354740061161</c:v>
                </c:pt>
                <c:pt idx="491">
                  <c:v>3.3944954128440369E-2</c:v>
                </c:pt>
                <c:pt idx="492">
                  <c:v>0.1990407747196738</c:v>
                </c:pt>
                <c:pt idx="493">
                  <c:v>-4.6177370030581054E-2</c:v>
                </c:pt>
                <c:pt idx="494">
                  <c:v>-6.6564729867482159E-2</c:v>
                </c:pt>
                <c:pt idx="495">
                  <c:v>0.11674006116207949</c:v>
                </c:pt>
                <c:pt idx="496">
                  <c:v>5.6371049949031828E-3</c:v>
                </c:pt>
                <c:pt idx="497">
                  <c:v>-0.17102650356778795</c:v>
                </c:pt>
                <c:pt idx="498">
                  <c:v>-1.1314984709480141E-2</c:v>
                </c:pt>
                <c:pt idx="499">
                  <c:v>-3.1498470948012232E-2</c:v>
                </c:pt>
                <c:pt idx="500">
                  <c:v>-0.12984199796126444</c:v>
                </c:pt>
                <c:pt idx="501">
                  <c:v>-0.1866452599388379</c:v>
                </c:pt>
                <c:pt idx="502">
                  <c:v>2.5178389398572868E-2</c:v>
                </c:pt>
                <c:pt idx="503">
                  <c:v>0.28062793068297681</c:v>
                </c:pt>
                <c:pt idx="504">
                  <c:v>9.7961264016309849E-2</c:v>
                </c:pt>
                <c:pt idx="505">
                  <c:v>-0.13633129459735044</c:v>
                </c:pt>
                <c:pt idx="506">
                  <c:v>-0.11462181447502549</c:v>
                </c:pt>
                <c:pt idx="507">
                  <c:v>3.6085626911315012E-2</c:v>
                </c:pt>
                <c:pt idx="508">
                  <c:v>-8.6442405708460734E-2</c:v>
                </c:pt>
                <c:pt idx="509">
                  <c:v>-9.4597349643221723E-2</c:v>
                </c:pt>
                <c:pt idx="510">
                  <c:v>0.22518654434250765</c:v>
                </c:pt>
                <c:pt idx="511">
                  <c:v>0.12706116207951068</c:v>
                </c:pt>
                <c:pt idx="512">
                  <c:v>-9.9286442405708497E-2</c:v>
                </c:pt>
                <c:pt idx="513">
                  <c:v>-1.0805300713557649E-2</c:v>
                </c:pt>
                <c:pt idx="514">
                  <c:v>0.10745361875637106</c:v>
                </c:pt>
                <c:pt idx="515">
                  <c:v>3.5372069317023441E-2</c:v>
                </c:pt>
                <c:pt idx="516">
                  <c:v>-0.12050866462793068</c:v>
                </c:pt>
                <c:pt idx="517">
                  <c:v>-0.10142711518858309</c:v>
                </c:pt>
                <c:pt idx="518">
                  <c:v>2.6809378185525205E-2</c:v>
                </c:pt>
                <c:pt idx="519">
                  <c:v>-3.6799184505606541E-2</c:v>
                </c:pt>
                <c:pt idx="520">
                  <c:v>-0.14555963302752345</c:v>
                </c:pt>
                <c:pt idx="521">
                  <c:v>-5.4841997961264023E-2</c:v>
                </c:pt>
                <c:pt idx="522">
                  <c:v>9.1233435270132515E-2</c:v>
                </c:pt>
                <c:pt idx="523">
                  <c:v>1.6207951070336391E-2</c:v>
                </c:pt>
                <c:pt idx="524">
                  <c:v>-0.14828950050968398</c:v>
                </c:pt>
                <c:pt idx="525">
                  <c:v>-4.6279306829765388E-2</c:v>
                </c:pt>
                <c:pt idx="526">
                  <c:v>0.11643527013251814</c:v>
                </c:pt>
                <c:pt idx="527">
                  <c:v>3.5066258919469982E-2</c:v>
                </c:pt>
                <c:pt idx="528">
                  <c:v>-0.11116819571865449</c:v>
                </c:pt>
                <c:pt idx="529">
                  <c:v>-6.2691131498470942E-2</c:v>
                </c:pt>
                <c:pt idx="530">
                  <c:v>7.9714576962283623E-2</c:v>
                </c:pt>
                <c:pt idx="531">
                  <c:v>1.8246687054026503E-2</c:v>
                </c:pt>
                <c:pt idx="532">
                  <c:v>-0.15931090723751273</c:v>
                </c:pt>
                <c:pt idx="533">
                  <c:v>-6.2996941896024741E-2</c:v>
                </c:pt>
                <c:pt idx="534">
                  <c:v>9.6228338430173296E-2</c:v>
                </c:pt>
                <c:pt idx="535">
                  <c:v>5.2599388379204866E-2</c:v>
                </c:pt>
                <c:pt idx="536">
                  <c:v>-7.8797145769622837E-2</c:v>
                </c:pt>
                <c:pt idx="537">
                  <c:v>-7.7268093781855243E-2</c:v>
                </c:pt>
                <c:pt idx="538">
                  <c:v>9.4393476044852265E-2</c:v>
                </c:pt>
                <c:pt idx="539">
                  <c:v>0.1460611620795107</c:v>
                </c:pt>
                <c:pt idx="540">
                  <c:v>-1.0805300713557649E-2</c:v>
                </c:pt>
                <c:pt idx="541">
                  <c:v>-2.9459734964322151E-2</c:v>
                </c:pt>
                <c:pt idx="542">
                  <c:v>0.13879612640163141</c:v>
                </c:pt>
                <c:pt idx="543">
                  <c:v>0.25551274209989838</c:v>
                </c:pt>
                <c:pt idx="544">
                  <c:v>0.14192966360856268</c:v>
                </c:pt>
                <c:pt idx="545">
                  <c:v>2.2935779816513912E-2</c:v>
                </c:pt>
                <c:pt idx="546">
                  <c:v>0.16493883792048941</c:v>
                </c:pt>
                <c:pt idx="547">
                  <c:v>0.22968501529051935</c:v>
                </c:pt>
                <c:pt idx="548">
                  <c:v>9.8063200815494397E-2</c:v>
                </c:pt>
                <c:pt idx="549">
                  <c:v>-9.0927624872578994E-2</c:v>
                </c:pt>
                <c:pt idx="550">
                  <c:v>-0.13120693170234518</c:v>
                </c:pt>
                <c:pt idx="551">
                  <c:v>0.10910601427115239</c:v>
                </c:pt>
                <c:pt idx="552">
                  <c:v>3.3231396534148826E-2</c:v>
                </c:pt>
                <c:pt idx="553">
                  <c:v>-0.22023751274209991</c:v>
                </c:pt>
                <c:pt idx="554">
                  <c:v>-7.7675840978593272E-2</c:v>
                </c:pt>
                <c:pt idx="555">
                  <c:v>6.3506625891947124E-2</c:v>
                </c:pt>
                <c:pt idx="556">
                  <c:v>8.2568807339450004E-2</c:v>
                </c:pt>
                <c:pt idx="557">
                  <c:v>-8.5423037716615649E-2</c:v>
                </c:pt>
                <c:pt idx="558">
                  <c:v>-0.10711620795107085</c:v>
                </c:pt>
                <c:pt idx="559">
                  <c:v>0.10720387359836912</c:v>
                </c:pt>
                <c:pt idx="560">
                  <c:v>4.5463812436289497E-2</c:v>
                </c:pt>
                <c:pt idx="561">
                  <c:v>-4.6279306829765388E-2</c:v>
                </c:pt>
                <c:pt idx="562">
                  <c:v>0.13916106014271151</c:v>
                </c:pt>
                <c:pt idx="563">
                  <c:v>0.15168807339449544</c:v>
                </c:pt>
                <c:pt idx="564">
                  <c:v>-0.13625280326197758</c:v>
                </c:pt>
                <c:pt idx="565">
                  <c:v>-0.11470948012232395</c:v>
                </c:pt>
                <c:pt idx="566">
                  <c:v>-1.6309887869520905E-2</c:v>
                </c:pt>
                <c:pt idx="567">
                  <c:v>-0.10935881753312945</c:v>
                </c:pt>
                <c:pt idx="568">
                  <c:v>-0.26429357798165137</c:v>
                </c:pt>
                <c:pt idx="569">
                  <c:v>-0.16814780835881737</c:v>
                </c:pt>
                <c:pt idx="570">
                  <c:v>0.11838939857288447</c:v>
                </c:pt>
                <c:pt idx="571">
                  <c:v>9.5514780835881732E-2</c:v>
                </c:pt>
                <c:pt idx="572">
                  <c:v>-0.1112874617737003</c:v>
                </c:pt>
                <c:pt idx="573">
                  <c:v>-7.5229357798165045E-2</c:v>
                </c:pt>
                <c:pt idx="574">
                  <c:v>0.22411213047910294</c:v>
                </c:pt>
                <c:pt idx="575">
                  <c:v>0.25931294597349752</c:v>
                </c:pt>
                <c:pt idx="576">
                  <c:v>-9.3374108053007263E-2</c:v>
                </c:pt>
                <c:pt idx="577">
                  <c:v>-0.1761223241590214</c:v>
                </c:pt>
                <c:pt idx="578">
                  <c:v>-3.2313965341488275E-2</c:v>
                </c:pt>
                <c:pt idx="579">
                  <c:v>-6.8807339449541609E-3</c:v>
                </c:pt>
                <c:pt idx="580">
                  <c:v>-0.10030581039755335</c:v>
                </c:pt>
                <c:pt idx="581">
                  <c:v>-9.765545361875673E-2</c:v>
                </c:pt>
                <c:pt idx="582">
                  <c:v>0.14041182466870539</c:v>
                </c:pt>
                <c:pt idx="583">
                  <c:v>0.10914678899082569</c:v>
                </c:pt>
                <c:pt idx="584">
                  <c:v>-0.15869215086646393</c:v>
                </c:pt>
                <c:pt idx="585">
                  <c:v>-7.3598369011213083E-2</c:v>
                </c:pt>
                <c:pt idx="586">
                  <c:v>0.10071355759429153</c:v>
                </c:pt>
                <c:pt idx="587">
                  <c:v>9.6738022426095846E-2</c:v>
                </c:pt>
                <c:pt idx="588">
                  <c:v>-5.0560652395514778E-2</c:v>
                </c:pt>
                <c:pt idx="589">
                  <c:v>-6.4220183486238536E-2</c:v>
                </c:pt>
                <c:pt idx="590">
                  <c:v>6.6156982670744144E-2</c:v>
                </c:pt>
                <c:pt idx="591">
                  <c:v>-0.12601325178389441</c:v>
                </c:pt>
                <c:pt idx="592">
                  <c:v>-0.27883690112130488</c:v>
                </c:pt>
                <c:pt idx="593">
                  <c:v>-8.9296636085627046E-2</c:v>
                </c:pt>
                <c:pt idx="594">
                  <c:v>-1.6004077471967446E-2</c:v>
                </c:pt>
                <c:pt idx="595">
                  <c:v>-8.3588175331295048E-2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0.5free-rin'!$A$4:$A$599</c:f>
              <c:numCache>
                <c:formatCode>General</c:formatCode>
                <c:ptCount val="596"/>
                <c:pt idx="0">
                  <c:v>0</c:v>
                </c:pt>
                <c:pt idx="1">
                  <c:v>2.0000000000000011E-2</c:v>
                </c:pt>
                <c:pt idx="2">
                  <c:v>4.0000000000000022E-2</c:v>
                </c:pt>
                <c:pt idx="3">
                  <c:v>6.0000000000000032E-2</c:v>
                </c:pt>
                <c:pt idx="4">
                  <c:v>8.0000000000000043E-2</c:v>
                </c:pt>
                <c:pt idx="5">
                  <c:v>0.1</c:v>
                </c:pt>
                <c:pt idx="6">
                  <c:v>0.1200000000000000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000000000000024</c:v>
                </c:pt>
                <c:pt idx="10">
                  <c:v>0.2</c:v>
                </c:pt>
                <c:pt idx="11">
                  <c:v>0.2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101</c:v>
                </c:pt>
                <c:pt idx="17">
                  <c:v>0.34</c:v>
                </c:pt>
                <c:pt idx="18">
                  <c:v>0.36000000000000032</c:v>
                </c:pt>
                <c:pt idx="19">
                  <c:v>0.380000000000001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77</c:v>
                </c:pt>
                <c:pt idx="32">
                  <c:v>0.64000000000000201</c:v>
                </c:pt>
                <c:pt idx="33">
                  <c:v>0.66000000000000225</c:v>
                </c:pt>
                <c:pt idx="34">
                  <c:v>0.68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77</c:v>
                </c:pt>
                <c:pt idx="38">
                  <c:v>0.76000000000000201</c:v>
                </c:pt>
                <c:pt idx="39">
                  <c:v>0.78</c:v>
                </c:pt>
                <c:pt idx="40">
                  <c:v>0.8</c:v>
                </c:pt>
                <c:pt idx="41">
                  <c:v>0.82000000000000062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9</c:v>
                </c:pt>
                <c:pt idx="46">
                  <c:v>0.92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399999999999959</c:v>
                </c:pt>
                <c:pt idx="58">
                  <c:v>1.1599999999999961</c:v>
                </c:pt>
                <c:pt idx="59">
                  <c:v>1.1800000000000035</c:v>
                </c:pt>
                <c:pt idx="60">
                  <c:v>1.2</c:v>
                </c:pt>
                <c:pt idx="61">
                  <c:v>1.22</c:v>
                </c:pt>
                <c:pt idx="62">
                  <c:v>1.24</c:v>
                </c:pt>
                <c:pt idx="63">
                  <c:v>1.26</c:v>
                </c:pt>
                <c:pt idx="64">
                  <c:v>1.28</c:v>
                </c:pt>
                <c:pt idx="65">
                  <c:v>1.3</c:v>
                </c:pt>
                <c:pt idx="66">
                  <c:v>1.32</c:v>
                </c:pt>
                <c:pt idx="67">
                  <c:v>1.34</c:v>
                </c:pt>
                <c:pt idx="68">
                  <c:v>1.36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35</c:v>
                </c:pt>
                <c:pt idx="85">
                  <c:v>1.7</c:v>
                </c:pt>
                <c:pt idx="86">
                  <c:v>1.72</c:v>
                </c:pt>
                <c:pt idx="87">
                  <c:v>1.74</c:v>
                </c:pt>
                <c:pt idx="88">
                  <c:v>1.76</c:v>
                </c:pt>
                <c:pt idx="89">
                  <c:v>1.78</c:v>
                </c:pt>
                <c:pt idx="90">
                  <c:v>1.8</c:v>
                </c:pt>
                <c:pt idx="91">
                  <c:v>1.82</c:v>
                </c:pt>
                <c:pt idx="92">
                  <c:v>1.84</c:v>
                </c:pt>
                <c:pt idx="93">
                  <c:v>1.86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35</c:v>
                </c:pt>
                <c:pt idx="98">
                  <c:v>1.9600000000000035</c:v>
                </c:pt>
                <c:pt idx="99">
                  <c:v>1.9800000000000038</c:v>
                </c:pt>
                <c:pt idx="100">
                  <c:v>2</c:v>
                </c:pt>
                <c:pt idx="101">
                  <c:v>2.02</c:v>
                </c:pt>
                <c:pt idx="102">
                  <c:v>2.04</c:v>
                </c:pt>
                <c:pt idx="103">
                  <c:v>2.06</c:v>
                </c:pt>
                <c:pt idx="104">
                  <c:v>2.08</c:v>
                </c:pt>
                <c:pt idx="105">
                  <c:v>2.1</c:v>
                </c:pt>
                <c:pt idx="106">
                  <c:v>2.12</c:v>
                </c:pt>
                <c:pt idx="107">
                  <c:v>2.14</c:v>
                </c:pt>
                <c:pt idx="108">
                  <c:v>2.16</c:v>
                </c:pt>
                <c:pt idx="109">
                  <c:v>2.1800000000000002</c:v>
                </c:pt>
                <c:pt idx="110">
                  <c:v>2.2000000000000002</c:v>
                </c:pt>
                <c:pt idx="111">
                  <c:v>2.2200000000000002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799999999999998</c:v>
                </c:pt>
                <c:pt idx="115">
                  <c:v>2.2999999999999998</c:v>
                </c:pt>
                <c:pt idx="116">
                  <c:v>2.3199999999999967</c:v>
                </c:pt>
                <c:pt idx="117">
                  <c:v>2.34</c:v>
                </c:pt>
                <c:pt idx="118">
                  <c:v>2.36</c:v>
                </c:pt>
                <c:pt idx="119">
                  <c:v>2.38</c:v>
                </c:pt>
                <c:pt idx="120">
                  <c:v>2.4</c:v>
                </c:pt>
                <c:pt idx="121">
                  <c:v>2.42</c:v>
                </c:pt>
                <c:pt idx="122">
                  <c:v>2.44</c:v>
                </c:pt>
                <c:pt idx="123">
                  <c:v>2.46</c:v>
                </c:pt>
                <c:pt idx="124">
                  <c:v>2.48</c:v>
                </c:pt>
                <c:pt idx="125">
                  <c:v>2.5</c:v>
                </c:pt>
                <c:pt idx="126">
                  <c:v>2.52</c:v>
                </c:pt>
                <c:pt idx="127">
                  <c:v>2.54</c:v>
                </c:pt>
                <c:pt idx="128">
                  <c:v>2.56</c:v>
                </c:pt>
                <c:pt idx="129">
                  <c:v>2.58</c:v>
                </c:pt>
                <c:pt idx="130">
                  <c:v>2.6</c:v>
                </c:pt>
                <c:pt idx="131">
                  <c:v>2.62</c:v>
                </c:pt>
                <c:pt idx="132">
                  <c:v>2.64</c:v>
                </c:pt>
                <c:pt idx="133">
                  <c:v>2.66</c:v>
                </c:pt>
                <c:pt idx="134">
                  <c:v>2.68</c:v>
                </c:pt>
                <c:pt idx="135">
                  <c:v>2.7</c:v>
                </c:pt>
                <c:pt idx="136">
                  <c:v>2.72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</c:v>
                </c:pt>
                <c:pt idx="142">
                  <c:v>2.84</c:v>
                </c:pt>
                <c:pt idx="143">
                  <c:v>2.86</c:v>
                </c:pt>
                <c:pt idx="144">
                  <c:v>2.88</c:v>
                </c:pt>
                <c:pt idx="145">
                  <c:v>2.9</c:v>
                </c:pt>
                <c:pt idx="146">
                  <c:v>2.92</c:v>
                </c:pt>
                <c:pt idx="147">
                  <c:v>2.94</c:v>
                </c:pt>
                <c:pt idx="148">
                  <c:v>2.96</c:v>
                </c:pt>
                <c:pt idx="149">
                  <c:v>2.98</c:v>
                </c:pt>
                <c:pt idx="150">
                  <c:v>3</c:v>
                </c:pt>
                <c:pt idx="151">
                  <c:v>3.02</c:v>
                </c:pt>
                <c:pt idx="152">
                  <c:v>3.04</c:v>
                </c:pt>
                <c:pt idx="153">
                  <c:v>3.06</c:v>
                </c:pt>
                <c:pt idx="154">
                  <c:v>3.08</c:v>
                </c:pt>
                <c:pt idx="155">
                  <c:v>3.1</c:v>
                </c:pt>
                <c:pt idx="156">
                  <c:v>3.12</c:v>
                </c:pt>
                <c:pt idx="157">
                  <c:v>3.14</c:v>
                </c:pt>
                <c:pt idx="158">
                  <c:v>3.16</c:v>
                </c:pt>
                <c:pt idx="159">
                  <c:v>3.18</c:v>
                </c:pt>
                <c:pt idx="160">
                  <c:v>3.2</c:v>
                </c:pt>
                <c:pt idx="161">
                  <c:v>3.22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</c:v>
                </c:pt>
                <c:pt idx="167">
                  <c:v>3.34</c:v>
                </c:pt>
                <c:pt idx="168">
                  <c:v>3.36</c:v>
                </c:pt>
                <c:pt idx="169">
                  <c:v>3.38</c:v>
                </c:pt>
                <c:pt idx="170">
                  <c:v>3.4</c:v>
                </c:pt>
                <c:pt idx="171">
                  <c:v>3.42</c:v>
                </c:pt>
                <c:pt idx="172">
                  <c:v>3.44</c:v>
                </c:pt>
                <c:pt idx="173">
                  <c:v>3.46</c:v>
                </c:pt>
                <c:pt idx="174">
                  <c:v>3.48</c:v>
                </c:pt>
                <c:pt idx="175">
                  <c:v>3.5</c:v>
                </c:pt>
                <c:pt idx="176">
                  <c:v>3.52</c:v>
                </c:pt>
                <c:pt idx="177">
                  <c:v>3.54</c:v>
                </c:pt>
                <c:pt idx="178">
                  <c:v>3.56</c:v>
                </c:pt>
                <c:pt idx="179">
                  <c:v>3.58</c:v>
                </c:pt>
                <c:pt idx="180">
                  <c:v>3.6</c:v>
                </c:pt>
                <c:pt idx="181">
                  <c:v>3.62</c:v>
                </c:pt>
                <c:pt idx="182">
                  <c:v>3.64</c:v>
                </c:pt>
                <c:pt idx="183">
                  <c:v>3.66</c:v>
                </c:pt>
                <c:pt idx="184">
                  <c:v>3.68</c:v>
                </c:pt>
                <c:pt idx="185">
                  <c:v>3.7</c:v>
                </c:pt>
                <c:pt idx="186">
                  <c:v>3.72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</c:v>
                </c:pt>
                <c:pt idx="192">
                  <c:v>3.84</c:v>
                </c:pt>
                <c:pt idx="193">
                  <c:v>3.86</c:v>
                </c:pt>
                <c:pt idx="194">
                  <c:v>3.88</c:v>
                </c:pt>
                <c:pt idx="195">
                  <c:v>3.9</c:v>
                </c:pt>
                <c:pt idx="196">
                  <c:v>3.92</c:v>
                </c:pt>
                <c:pt idx="197">
                  <c:v>3.94</c:v>
                </c:pt>
                <c:pt idx="198">
                  <c:v>3.96</c:v>
                </c:pt>
                <c:pt idx="199">
                  <c:v>3.98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4</c:v>
                </c:pt>
                <c:pt idx="303">
                  <c:v>6.06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2</c:v>
                </c:pt>
                <c:pt idx="311">
                  <c:v>6.22</c:v>
                </c:pt>
                <c:pt idx="312">
                  <c:v>6.24</c:v>
                </c:pt>
                <c:pt idx="313">
                  <c:v>6.26</c:v>
                </c:pt>
                <c:pt idx="314">
                  <c:v>6.28</c:v>
                </c:pt>
                <c:pt idx="315">
                  <c:v>6.3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4</c:v>
                </c:pt>
                <c:pt idx="328">
                  <c:v>6.56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7</c:v>
                </c:pt>
                <c:pt idx="336">
                  <c:v>6.72</c:v>
                </c:pt>
                <c:pt idx="337">
                  <c:v>6.74</c:v>
                </c:pt>
                <c:pt idx="338">
                  <c:v>6.76</c:v>
                </c:pt>
                <c:pt idx="339">
                  <c:v>6.78</c:v>
                </c:pt>
                <c:pt idx="340">
                  <c:v>6.8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4</c:v>
                </c:pt>
                <c:pt idx="353">
                  <c:v>7.06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2</c:v>
                </c:pt>
                <c:pt idx="361">
                  <c:v>7.22</c:v>
                </c:pt>
                <c:pt idx="362">
                  <c:v>7.24</c:v>
                </c:pt>
                <c:pt idx="363">
                  <c:v>7.26</c:v>
                </c:pt>
                <c:pt idx="364">
                  <c:v>7.28</c:v>
                </c:pt>
                <c:pt idx="365">
                  <c:v>7.3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4</c:v>
                </c:pt>
                <c:pt idx="378">
                  <c:v>7.56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7</c:v>
                </c:pt>
                <c:pt idx="386">
                  <c:v>7.72</c:v>
                </c:pt>
                <c:pt idx="387">
                  <c:v>7.74</c:v>
                </c:pt>
                <c:pt idx="388">
                  <c:v>7.76</c:v>
                </c:pt>
                <c:pt idx="389">
                  <c:v>7.78</c:v>
                </c:pt>
                <c:pt idx="390">
                  <c:v>7.8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4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4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4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4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4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4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4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4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2</c:v>
                </c:pt>
                <c:pt idx="537">
                  <c:v>10.74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4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4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2</c:v>
                </c:pt>
                <c:pt idx="562">
                  <c:v>11.24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4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4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2</c:v>
                </c:pt>
                <c:pt idx="587">
                  <c:v>11.74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4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0.5free-rin'!$F$4:$F$599</c:f>
              <c:numCache>
                <c:formatCode>0.00E+00</c:formatCode>
                <c:ptCount val="596"/>
                <c:pt idx="0">
                  <c:v>2.0489296636085636E-2</c:v>
                </c:pt>
                <c:pt idx="1">
                  <c:v>1.9979612640163121E-2</c:v>
                </c:pt>
                <c:pt idx="2">
                  <c:v>1.936799184505612E-2</c:v>
                </c:pt>
                <c:pt idx="3">
                  <c:v>1.9469928644240644E-2</c:v>
                </c:pt>
                <c:pt idx="4">
                  <c:v>1.7635066258919467E-2</c:v>
                </c:pt>
                <c:pt idx="5">
                  <c:v>1.936799184505612E-2</c:v>
                </c:pt>
                <c:pt idx="6">
                  <c:v>1.2436289500509679E-2</c:v>
                </c:pt>
                <c:pt idx="7">
                  <c:v>8.5015290519878089E-3</c:v>
                </c:pt>
                <c:pt idx="8">
                  <c:v>1.5596330275229357E-2</c:v>
                </c:pt>
                <c:pt idx="9">
                  <c:v>8.3995922528033399E-3</c:v>
                </c:pt>
                <c:pt idx="10">
                  <c:v>1.4576962283384298E-2</c:v>
                </c:pt>
                <c:pt idx="11">
                  <c:v>1.5188583078491335E-2</c:v>
                </c:pt>
                <c:pt idx="12">
                  <c:v>1.0000000000000005E-2</c:v>
                </c:pt>
                <c:pt idx="13">
                  <c:v>2.3853211009174455E-2</c:v>
                </c:pt>
                <c:pt idx="14">
                  <c:v>1.5494393476044798E-2</c:v>
                </c:pt>
                <c:pt idx="15">
                  <c:v>5.5045871559633178E-3</c:v>
                </c:pt>
                <c:pt idx="16">
                  <c:v>-1.3149847094801223E-2</c:v>
                </c:pt>
                <c:pt idx="17">
                  <c:v>2.6503567787971614E-2</c:v>
                </c:pt>
                <c:pt idx="18">
                  <c:v>-9.7961264016309894E-3</c:v>
                </c:pt>
                <c:pt idx="19">
                  <c:v>-6.0550458715596327E-2</c:v>
                </c:pt>
                <c:pt idx="20">
                  <c:v>-4.5565749235473997E-2</c:v>
                </c:pt>
                <c:pt idx="21">
                  <c:v>-4.3730886850152903E-2</c:v>
                </c:pt>
                <c:pt idx="22">
                  <c:v>-1.6106014271151884E-2</c:v>
                </c:pt>
                <c:pt idx="23">
                  <c:v>4.0570846075433216E-2</c:v>
                </c:pt>
                <c:pt idx="24">
                  <c:v>8.1141692150866765E-2</c:v>
                </c:pt>
                <c:pt idx="25">
                  <c:v>-1.9877675840978656E-2</c:v>
                </c:pt>
                <c:pt idx="26">
                  <c:v>5.8511722731906322E-2</c:v>
                </c:pt>
                <c:pt idx="27">
                  <c:v>8.5423037716615649E-2</c:v>
                </c:pt>
                <c:pt idx="28">
                  <c:v>4.7808358817533134E-2</c:v>
                </c:pt>
                <c:pt idx="29">
                  <c:v>9.6534148827727068E-2</c:v>
                </c:pt>
                <c:pt idx="30">
                  <c:v>6.1162079510703404E-2</c:v>
                </c:pt>
                <c:pt idx="31">
                  <c:v>-0.11880020387359842</c:v>
                </c:pt>
                <c:pt idx="32">
                  <c:v>-6.0550458715596327E-2</c:v>
                </c:pt>
                <c:pt idx="33">
                  <c:v>-0.10619979612640162</c:v>
                </c:pt>
                <c:pt idx="34">
                  <c:v>-4.4954128440366968E-2</c:v>
                </c:pt>
                <c:pt idx="35">
                  <c:v>5.0866462793068314E-2</c:v>
                </c:pt>
                <c:pt idx="36">
                  <c:v>0.11409989806320082</c:v>
                </c:pt>
                <c:pt idx="37">
                  <c:v>0.10339959225280325</c:v>
                </c:pt>
                <c:pt idx="38">
                  <c:v>4.9949031600407763E-2</c:v>
                </c:pt>
                <c:pt idx="39">
                  <c:v>-8.1141692150866765E-2</c:v>
                </c:pt>
                <c:pt idx="40">
                  <c:v>-9.2456676860346587E-2</c:v>
                </c:pt>
                <c:pt idx="41">
                  <c:v>-0.12029969418960262</c:v>
                </c:pt>
                <c:pt idx="42">
                  <c:v>-9.4903160040774717E-2</c:v>
                </c:pt>
                <c:pt idx="43">
                  <c:v>-4.2609582059123394E-2</c:v>
                </c:pt>
                <c:pt idx="44">
                  <c:v>2.2935779816513912E-2</c:v>
                </c:pt>
                <c:pt idx="45">
                  <c:v>7.940876656472988E-2</c:v>
                </c:pt>
                <c:pt idx="46">
                  <c:v>1.9469928644240644E-2</c:v>
                </c:pt>
                <c:pt idx="47">
                  <c:v>9.1845056065239725E-2</c:v>
                </c:pt>
                <c:pt idx="48">
                  <c:v>7.1763506625891954E-2</c:v>
                </c:pt>
                <c:pt idx="49">
                  <c:v>-0.10870030581039754</c:v>
                </c:pt>
                <c:pt idx="50">
                  <c:v>-6.4016309887869709E-3</c:v>
                </c:pt>
                <c:pt idx="51">
                  <c:v>1.6004077471967453E-3</c:v>
                </c:pt>
                <c:pt idx="52">
                  <c:v>-0.12880020387359836</c:v>
                </c:pt>
                <c:pt idx="53">
                  <c:v>-0.12129969418960262</c:v>
                </c:pt>
                <c:pt idx="54">
                  <c:v>2.8032619775739146E-3</c:v>
                </c:pt>
                <c:pt idx="55">
                  <c:v>0.222</c:v>
                </c:pt>
                <c:pt idx="56">
                  <c:v>0.10429969418960262</c:v>
                </c:pt>
                <c:pt idx="57">
                  <c:v>-0.28700000000000031</c:v>
                </c:pt>
                <c:pt idx="58">
                  <c:v>7.4209989806320306E-2</c:v>
                </c:pt>
                <c:pt idx="59">
                  <c:v>-2.8644240570846205E-2</c:v>
                </c:pt>
                <c:pt idx="60">
                  <c:v>3.6187563710499485E-2</c:v>
                </c:pt>
                <c:pt idx="61">
                  <c:v>0.11460040774719674</c:v>
                </c:pt>
                <c:pt idx="62">
                  <c:v>6.0448521916412028E-2</c:v>
                </c:pt>
                <c:pt idx="63">
                  <c:v>-2.7115188583078605E-2</c:v>
                </c:pt>
                <c:pt idx="64">
                  <c:v>-0.12990010193679921</c:v>
                </c:pt>
                <c:pt idx="65">
                  <c:v>-0.17139959225280324</c:v>
                </c:pt>
                <c:pt idx="66">
                  <c:v>-0.20419979612640238</c:v>
                </c:pt>
                <c:pt idx="67">
                  <c:v>-9.8369011213047905E-2</c:v>
                </c:pt>
                <c:pt idx="68">
                  <c:v>2.3139653414882774E-2</c:v>
                </c:pt>
                <c:pt idx="69">
                  <c:v>-4.9541284403669721E-2</c:v>
                </c:pt>
                <c:pt idx="70">
                  <c:v>1.1009174311926658E-2</c:v>
                </c:pt>
                <c:pt idx="71">
                  <c:v>8.8888888888888878E-2</c:v>
                </c:pt>
                <c:pt idx="72">
                  <c:v>2.6809378185525205E-2</c:v>
                </c:pt>
                <c:pt idx="73">
                  <c:v>6.0754332313965334E-2</c:v>
                </c:pt>
                <c:pt idx="74">
                  <c:v>1.4882772680937869E-2</c:v>
                </c:pt>
                <c:pt idx="75">
                  <c:v>-5.9836901121305075E-2</c:v>
                </c:pt>
                <c:pt idx="76">
                  <c:v>-2.54841997961264E-2</c:v>
                </c:pt>
                <c:pt idx="77">
                  <c:v>-9.8980632008154934E-2</c:v>
                </c:pt>
                <c:pt idx="78">
                  <c:v>-0.13219979612640217</c:v>
                </c:pt>
                <c:pt idx="79">
                  <c:v>-4.8725790010193733E-2</c:v>
                </c:pt>
                <c:pt idx="80">
                  <c:v>4.4954128440366972E-3</c:v>
                </c:pt>
                <c:pt idx="81">
                  <c:v>7.3190621814475373E-2</c:v>
                </c:pt>
                <c:pt idx="82">
                  <c:v>8.5626911314984705E-2</c:v>
                </c:pt>
                <c:pt idx="83">
                  <c:v>-3.8735983690112136E-2</c:v>
                </c:pt>
                <c:pt idx="84">
                  <c:v>-0.13939959225280329</c:v>
                </c:pt>
                <c:pt idx="85">
                  <c:v>-6.0754332313965334E-2</c:v>
                </c:pt>
                <c:pt idx="86">
                  <c:v>5.9734964322120582E-2</c:v>
                </c:pt>
                <c:pt idx="87">
                  <c:v>0.12070030581039755</c:v>
                </c:pt>
                <c:pt idx="88">
                  <c:v>0.15209989806320146</c:v>
                </c:pt>
                <c:pt idx="89">
                  <c:v>4.475025484199828E-2</c:v>
                </c:pt>
                <c:pt idx="90">
                  <c:v>-8.4301732925586126E-2</c:v>
                </c:pt>
                <c:pt idx="91">
                  <c:v>-6.3710499490316264E-2</c:v>
                </c:pt>
                <c:pt idx="92">
                  <c:v>6.8501529051987781E-2</c:v>
                </c:pt>
                <c:pt idx="93">
                  <c:v>4.8012232415902134E-2</c:v>
                </c:pt>
                <c:pt idx="94">
                  <c:v>-6.5035677879714824E-3</c:v>
                </c:pt>
                <c:pt idx="95">
                  <c:v>7.1661569826707433E-2</c:v>
                </c:pt>
                <c:pt idx="96">
                  <c:v>0.17790010193679973</c:v>
                </c:pt>
                <c:pt idx="97">
                  <c:v>0.2639001019367993</c:v>
                </c:pt>
                <c:pt idx="98">
                  <c:v>0.26309989806320083</c:v>
                </c:pt>
                <c:pt idx="99">
                  <c:v>0.20519979612640238</c:v>
                </c:pt>
                <c:pt idx="100">
                  <c:v>4.138634046890928E-2</c:v>
                </c:pt>
                <c:pt idx="101">
                  <c:v>-0.13019979612640217</c:v>
                </c:pt>
                <c:pt idx="102">
                  <c:v>-0.11509989806320092</c:v>
                </c:pt>
                <c:pt idx="103">
                  <c:v>-0.18700000000000044</c:v>
                </c:pt>
                <c:pt idx="104">
                  <c:v>-0.30449949031600432</c:v>
                </c:pt>
                <c:pt idx="105">
                  <c:v>-0.35580020387359934</c:v>
                </c:pt>
                <c:pt idx="106">
                  <c:v>-0.32739959225280529</c:v>
                </c:pt>
                <c:pt idx="107">
                  <c:v>-0.33229969418960376</c:v>
                </c:pt>
                <c:pt idx="108">
                  <c:v>-0.35270030581039752</c:v>
                </c:pt>
                <c:pt idx="109">
                  <c:v>-0.31249949031600432</c:v>
                </c:pt>
                <c:pt idx="110">
                  <c:v>-0.26329969418960242</c:v>
                </c:pt>
                <c:pt idx="111">
                  <c:v>-0.25090010193679912</c:v>
                </c:pt>
                <c:pt idx="112">
                  <c:v>-0.27450050968399592</c:v>
                </c:pt>
                <c:pt idx="113">
                  <c:v>-0.27360040774719668</c:v>
                </c:pt>
                <c:pt idx="114">
                  <c:v>-0.224</c:v>
                </c:pt>
                <c:pt idx="115">
                  <c:v>-0.15460040774719752</c:v>
                </c:pt>
                <c:pt idx="116">
                  <c:v>-3.3639143730886847E-2</c:v>
                </c:pt>
                <c:pt idx="117">
                  <c:v>8.0733944954128445E-2</c:v>
                </c:pt>
                <c:pt idx="118">
                  <c:v>0.22839959225280326</c:v>
                </c:pt>
                <c:pt idx="119">
                  <c:v>0.3155005096839969</c:v>
                </c:pt>
                <c:pt idx="120">
                  <c:v>0.30800000000000038</c:v>
                </c:pt>
                <c:pt idx="121">
                  <c:v>0.31919979612640181</c:v>
                </c:pt>
                <c:pt idx="122">
                  <c:v>0.32470030581039788</c:v>
                </c:pt>
                <c:pt idx="123">
                  <c:v>0.2629001019367993</c:v>
                </c:pt>
                <c:pt idx="124">
                  <c:v>0.14500000000000021</c:v>
                </c:pt>
                <c:pt idx="125">
                  <c:v>4.7706422018348994E-2</c:v>
                </c:pt>
                <c:pt idx="126">
                  <c:v>-6.5035677879714824E-3</c:v>
                </c:pt>
                <c:pt idx="127">
                  <c:v>2.4362895005096828E-2</c:v>
                </c:pt>
                <c:pt idx="128">
                  <c:v>0.12860040774719694</c:v>
                </c:pt>
                <c:pt idx="129">
                  <c:v>0.24790010193679979</c:v>
                </c:pt>
                <c:pt idx="130">
                  <c:v>0.34170030581039751</c:v>
                </c:pt>
                <c:pt idx="131">
                  <c:v>0.35790010193680011</c:v>
                </c:pt>
                <c:pt idx="132">
                  <c:v>0.34239959225280453</c:v>
                </c:pt>
                <c:pt idx="133">
                  <c:v>0.26029969418960242</c:v>
                </c:pt>
                <c:pt idx="134">
                  <c:v>0.25</c:v>
                </c:pt>
                <c:pt idx="135">
                  <c:v>0.38449949031600494</c:v>
                </c:pt>
                <c:pt idx="136">
                  <c:v>0.46809989806320085</c:v>
                </c:pt>
                <c:pt idx="137">
                  <c:v>0.43939959225280523</c:v>
                </c:pt>
                <c:pt idx="138">
                  <c:v>0.32290010193680052</c:v>
                </c:pt>
                <c:pt idx="139">
                  <c:v>0.23749949031600506</c:v>
                </c:pt>
                <c:pt idx="140">
                  <c:v>7.8185524974515794E-2</c:v>
                </c:pt>
                <c:pt idx="141">
                  <c:v>-0.14209989806320128</c:v>
                </c:pt>
                <c:pt idx="142">
                  <c:v>-0.25080020387359836</c:v>
                </c:pt>
                <c:pt idx="143">
                  <c:v>-0.16060040774719694</c:v>
                </c:pt>
                <c:pt idx="144">
                  <c:v>-0.22829969418960244</c:v>
                </c:pt>
                <c:pt idx="145">
                  <c:v>-0.31609989806320082</c:v>
                </c:pt>
                <c:pt idx="146">
                  <c:v>3.0479102956167285E-2</c:v>
                </c:pt>
                <c:pt idx="147">
                  <c:v>0.25549949031600405</c:v>
                </c:pt>
                <c:pt idx="148">
                  <c:v>0.20419979612640238</c:v>
                </c:pt>
                <c:pt idx="149">
                  <c:v>0.24239959225280341</c:v>
                </c:pt>
                <c:pt idx="150">
                  <c:v>0.29239959225280487</c:v>
                </c:pt>
                <c:pt idx="151">
                  <c:v>0.25119979612640159</c:v>
                </c:pt>
                <c:pt idx="152">
                  <c:v>9.5412844036697253E-2</c:v>
                </c:pt>
                <c:pt idx="153">
                  <c:v>-0.17600000000000021</c:v>
                </c:pt>
                <c:pt idx="154">
                  <c:v>-0.25719979612640165</c:v>
                </c:pt>
                <c:pt idx="155">
                  <c:v>-0.14570030581039842</c:v>
                </c:pt>
                <c:pt idx="156">
                  <c:v>-8.1345565749235543E-2</c:v>
                </c:pt>
                <c:pt idx="157">
                  <c:v>-0.13119979612640217</c:v>
                </c:pt>
                <c:pt idx="158">
                  <c:v>-0.26480020387359837</c:v>
                </c:pt>
                <c:pt idx="159">
                  <c:v>-0.36819979612640158</c:v>
                </c:pt>
                <c:pt idx="160">
                  <c:v>-0.31719979612640181</c:v>
                </c:pt>
                <c:pt idx="161">
                  <c:v>-0.26909989806320084</c:v>
                </c:pt>
                <c:pt idx="162">
                  <c:v>-0.20029969418960289</c:v>
                </c:pt>
                <c:pt idx="163">
                  <c:v>-0.16129969418960244</c:v>
                </c:pt>
                <c:pt idx="164">
                  <c:v>-0.15239959225280372</c:v>
                </c:pt>
                <c:pt idx="165">
                  <c:v>-8.0020387359837385E-4</c:v>
                </c:pt>
                <c:pt idx="166">
                  <c:v>6.5749235474006115E-2</c:v>
                </c:pt>
                <c:pt idx="167">
                  <c:v>0.11139959225280315</c:v>
                </c:pt>
                <c:pt idx="168">
                  <c:v>9.0010193679918443E-3</c:v>
                </c:pt>
                <c:pt idx="169">
                  <c:v>-0.17460040774719732</c:v>
                </c:pt>
                <c:pt idx="170">
                  <c:v>-0.111</c:v>
                </c:pt>
                <c:pt idx="171">
                  <c:v>-9.6432212028542186E-2</c:v>
                </c:pt>
                <c:pt idx="172">
                  <c:v>-2.4872579001019416E-2</c:v>
                </c:pt>
                <c:pt idx="173">
                  <c:v>8.3690112130479694E-2</c:v>
                </c:pt>
                <c:pt idx="174">
                  <c:v>5.6472986748216124E-2</c:v>
                </c:pt>
                <c:pt idx="175">
                  <c:v>-6.9317023445464088E-2</c:v>
                </c:pt>
                <c:pt idx="176">
                  <c:v>-3.5983690112130484E-2</c:v>
                </c:pt>
                <c:pt idx="177">
                  <c:v>-3.2925586136595304E-2</c:v>
                </c:pt>
                <c:pt idx="178">
                  <c:v>-1.0907237512742099E-2</c:v>
                </c:pt>
                <c:pt idx="179">
                  <c:v>-0.10649949031600406</c:v>
                </c:pt>
                <c:pt idx="180">
                  <c:v>-0.18560040774719752</c:v>
                </c:pt>
                <c:pt idx="181">
                  <c:v>-0.17980020387359841</c:v>
                </c:pt>
                <c:pt idx="182">
                  <c:v>-0.22129969418960244</c:v>
                </c:pt>
                <c:pt idx="183">
                  <c:v>-0.22050050968399587</c:v>
                </c:pt>
                <c:pt idx="184">
                  <c:v>-0.27770030581039756</c:v>
                </c:pt>
                <c:pt idx="185">
                  <c:v>-0.33890010193680076</c:v>
                </c:pt>
                <c:pt idx="186">
                  <c:v>-0.38790010193680052</c:v>
                </c:pt>
                <c:pt idx="187">
                  <c:v>-0.39829969418960404</c:v>
                </c:pt>
                <c:pt idx="188">
                  <c:v>-0.26760040774719684</c:v>
                </c:pt>
                <c:pt idx="189">
                  <c:v>-0.10400000000000002</c:v>
                </c:pt>
                <c:pt idx="190">
                  <c:v>0.19609989806320091</c:v>
                </c:pt>
                <c:pt idx="191">
                  <c:v>0.23190010193679941</c:v>
                </c:pt>
                <c:pt idx="192">
                  <c:v>8.5830784913353719E-2</c:v>
                </c:pt>
                <c:pt idx="193">
                  <c:v>0.12360040774719673</c:v>
                </c:pt>
                <c:pt idx="194">
                  <c:v>0.19760040774719725</c:v>
                </c:pt>
                <c:pt idx="195">
                  <c:v>0.11619979612640163</c:v>
                </c:pt>
                <c:pt idx="196">
                  <c:v>4.9337410805301053E-2</c:v>
                </c:pt>
                <c:pt idx="197">
                  <c:v>-2.0897043832823748E-2</c:v>
                </c:pt>
                <c:pt idx="198">
                  <c:v>-8.2772680937818519E-2</c:v>
                </c:pt>
                <c:pt idx="199">
                  <c:v>-0.29500000000000032</c:v>
                </c:pt>
                <c:pt idx="200">
                  <c:v>-0.3406004077471968</c:v>
                </c:pt>
                <c:pt idx="201">
                  <c:v>-0.43829969418960352</c:v>
                </c:pt>
                <c:pt idx="202">
                  <c:v>-0.22819979612640226</c:v>
                </c:pt>
                <c:pt idx="203">
                  <c:v>1.9775739041794103E-2</c:v>
                </c:pt>
                <c:pt idx="204">
                  <c:v>0.32500000000000101</c:v>
                </c:pt>
                <c:pt idx="205">
                  <c:v>0.33970030581039856</c:v>
                </c:pt>
                <c:pt idx="206">
                  <c:v>0.27129969418960242</c:v>
                </c:pt>
                <c:pt idx="207">
                  <c:v>0.31949949031600494</c:v>
                </c:pt>
                <c:pt idx="208">
                  <c:v>0.31809989806320088</c:v>
                </c:pt>
                <c:pt idx="209">
                  <c:v>0.27670030581039756</c:v>
                </c:pt>
                <c:pt idx="210">
                  <c:v>0.22490010193679921</c:v>
                </c:pt>
                <c:pt idx="211">
                  <c:v>0.19560040774719717</c:v>
                </c:pt>
                <c:pt idx="212">
                  <c:v>0.28900000000000031</c:v>
                </c:pt>
                <c:pt idx="213">
                  <c:v>8.4811416921508634E-2</c:v>
                </c:pt>
                <c:pt idx="214">
                  <c:v>-0.16429969418960244</c:v>
                </c:pt>
                <c:pt idx="215">
                  <c:v>-0.23670030581039841</c:v>
                </c:pt>
                <c:pt idx="216">
                  <c:v>-0.15490010193679979</c:v>
                </c:pt>
                <c:pt idx="217">
                  <c:v>-0.1807003058103985</c:v>
                </c:pt>
                <c:pt idx="218">
                  <c:v>-0.20770030581039842</c:v>
                </c:pt>
                <c:pt idx="219">
                  <c:v>-0.14460040774719732</c:v>
                </c:pt>
                <c:pt idx="220">
                  <c:v>-7.1151885830784897E-2</c:v>
                </c:pt>
                <c:pt idx="221">
                  <c:v>0.13809989806320094</c:v>
                </c:pt>
                <c:pt idx="222">
                  <c:v>0.31129969418960357</c:v>
                </c:pt>
                <c:pt idx="223">
                  <c:v>0.17970030581039848</c:v>
                </c:pt>
                <c:pt idx="224">
                  <c:v>-2.4362895005096828E-2</c:v>
                </c:pt>
                <c:pt idx="225">
                  <c:v>-0.18780020387359841</c:v>
                </c:pt>
                <c:pt idx="226">
                  <c:v>-4.3017329255861526E-2</c:v>
                </c:pt>
                <c:pt idx="227">
                  <c:v>0.11360040774719674</c:v>
                </c:pt>
                <c:pt idx="228">
                  <c:v>0.15639959225280378</c:v>
                </c:pt>
                <c:pt idx="229">
                  <c:v>1.1518858307849145E-2</c:v>
                </c:pt>
                <c:pt idx="230">
                  <c:v>-6.0040774719673801E-3</c:v>
                </c:pt>
                <c:pt idx="231">
                  <c:v>-7.104994903160039E-2</c:v>
                </c:pt>
                <c:pt idx="232">
                  <c:v>-1.4780835881753341E-2</c:v>
                </c:pt>
                <c:pt idx="233">
                  <c:v>5.1783893985728933E-2</c:v>
                </c:pt>
                <c:pt idx="234">
                  <c:v>-2.8134556574923596E-2</c:v>
                </c:pt>
                <c:pt idx="235">
                  <c:v>3.9551478083588172E-2</c:v>
                </c:pt>
                <c:pt idx="236">
                  <c:v>0.14900000000000024</c:v>
                </c:pt>
                <c:pt idx="237">
                  <c:v>9.3679918450560701E-2</c:v>
                </c:pt>
                <c:pt idx="238">
                  <c:v>-1.7125382262996942E-2</c:v>
                </c:pt>
                <c:pt idx="239">
                  <c:v>-0.11450050968399593</c:v>
                </c:pt>
                <c:pt idx="240">
                  <c:v>-0.11839959225280325</c:v>
                </c:pt>
                <c:pt idx="241">
                  <c:v>6.0040774719673801E-3</c:v>
                </c:pt>
                <c:pt idx="242">
                  <c:v>6.3710499490316264E-2</c:v>
                </c:pt>
                <c:pt idx="243">
                  <c:v>6.7074413863404694E-2</c:v>
                </c:pt>
                <c:pt idx="244">
                  <c:v>2.3649337410805472E-2</c:v>
                </c:pt>
                <c:pt idx="245">
                  <c:v>-0.24250050968399592</c:v>
                </c:pt>
                <c:pt idx="246">
                  <c:v>-0.19139959225280323</c:v>
                </c:pt>
                <c:pt idx="247">
                  <c:v>-4.4546381243629127E-2</c:v>
                </c:pt>
                <c:pt idx="248">
                  <c:v>-1.9571865443425169E-2</c:v>
                </c:pt>
                <c:pt idx="249">
                  <c:v>0.22329969418960244</c:v>
                </c:pt>
                <c:pt idx="250">
                  <c:v>0.32460040774719773</c:v>
                </c:pt>
                <c:pt idx="251">
                  <c:v>0.24039959225280341</c:v>
                </c:pt>
                <c:pt idx="252">
                  <c:v>0.19060040774719691</c:v>
                </c:pt>
                <c:pt idx="253">
                  <c:v>0.20539959225280324</c:v>
                </c:pt>
                <c:pt idx="254">
                  <c:v>0.21419979612640244</c:v>
                </c:pt>
                <c:pt idx="255">
                  <c:v>0.22249949031600488</c:v>
                </c:pt>
                <c:pt idx="256">
                  <c:v>0.21519979612640253</c:v>
                </c:pt>
                <c:pt idx="257">
                  <c:v>0.20649949031600506</c:v>
                </c:pt>
                <c:pt idx="258">
                  <c:v>0.19680020387359834</c:v>
                </c:pt>
                <c:pt idx="259">
                  <c:v>0.17470030581039847</c:v>
                </c:pt>
                <c:pt idx="260">
                  <c:v>0.18580020387359841</c:v>
                </c:pt>
                <c:pt idx="261">
                  <c:v>0.12780020387359836</c:v>
                </c:pt>
                <c:pt idx="262">
                  <c:v>8.3995922528033399E-3</c:v>
                </c:pt>
                <c:pt idx="263">
                  <c:v>-2.3445463812436288E-2</c:v>
                </c:pt>
                <c:pt idx="264">
                  <c:v>0.10122324159021459</c:v>
                </c:pt>
                <c:pt idx="265">
                  <c:v>0.17129969418960292</c:v>
                </c:pt>
                <c:pt idx="266">
                  <c:v>0.20629969418960298</c:v>
                </c:pt>
                <c:pt idx="267">
                  <c:v>1.3149847094801223E-2</c:v>
                </c:pt>
                <c:pt idx="268">
                  <c:v>-4.4138634046891299E-2</c:v>
                </c:pt>
                <c:pt idx="269">
                  <c:v>0.1009174311926601</c:v>
                </c:pt>
                <c:pt idx="270">
                  <c:v>0.10719979612640169</c:v>
                </c:pt>
                <c:pt idx="271">
                  <c:v>0.12239959225280325</c:v>
                </c:pt>
                <c:pt idx="272">
                  <c:v>0.12570030581039818</c:v>
                </c:pt>
                <c:pt idx="273">
                  <c:v>0.10200000000000002</c:v>
                </c:pt>
                <c:pt idx="274">
                  <c:v>6.2385321100917532E-2</c:v>
                </c:pt>
                <c:pt idx="275">
                  <c:v>5.0050968399592263E-2</c:v>
                </c:pt>
                <c:pt idx="276">
                  <c:v>2.8236493374108038E-2</c:v>
                </c:pt>
                <c:pt idx="277">
                  <c:v>5.0152905198776784E-2</c:v>
                </c:pt>
                <c:pt idx="278">
                  <c:v>0.22909989806320091</c:v>
                </c:pt>
                <c:pt idx="279">
                  <c:v>0.17100000000000001</c:v>
                </c:pt>
                <c:pt idx="280">
                  <c:v>4.3527013251783903E-2</c:v>
                </c:pt>
                <c:pt idx="281">
                  <c:v>0.11260040774719675</c:v>
                </c:pt>
                <c:pt idx="282">
                  <c:v>0.15570030581039851</c:v>
                </c:pt>
                <c:pt idx="283">
                  <c:v>0.10183486238532108</c:v>
                </c:pt>
                <c:pt idx="284">
                  <c:v>-2.4974515800203882E-2</c:v>
                </c:pt>
                <c:pt idx="285">
                  <c:v>-0.10539959225280325</c:v>
                </c:pt>
                <c:pt idx="286">
                  <c:v>-0.18300000000000041</c:v>
                </c:pt>
                <c:pt idx="287">
                  <c:v>-0.2691997961264016</c:v>
                </c:pt>
                <c:pt idx="288">
                  <c:v>-0.35490010193679938</c:v>
                </c:pt>
                <c:pt idx="289">
                  <c:v>-0.38619979612640182</c:v>
                </c:pt>
                <c:pt idx="290">
                  <c:v>-0.32780020387359993</c:v>
                </c:pt>
                <c:pt idx="291">
                  <c:v>-0.27270030581039756</c:v>
                </c:pt>
                <c:pt idx="292">
                  <c:v>-0.26400000000000001</c:v>
                </c:pt>
                <c:pt idx="293">
                  <c:v>-0.25649949031600405</c:v>
                </c:pt>
                <c:pt idx="294">
                  <c:v>-0.26080020387359837</c:v>
                </c:pt>
                <c:pt idx="295">
                  <c:v>-0.26060040774719678</c:v>
                </c:pt>
                <c:pt idx="296">
                  <c:v>-0.23949949031600501</c:v>
                </c:pt>
                <c:pt idx="297">
                  <c:v>-0.19839959225280324</c:v>
                </c:pt>
                <c:pt idx="298">
                  <c:v>-0.17360040774719732</c:v>
                </c:pt>
                <c:pt idx="299">
                  <c:v>-0.16370030581039827</c:v>
                </c:pt>
                <c:pt idx="300">
                  <c:v>-0.12229969418960267</c:v>
                </c:pt>
                <c:pt idx="301">
                  <c:v>-7.1355759429153898E-2</c:v>
                </c:pt>
                <c:pt idx="302">
                  <c:v>-8.6748216106014187E-2</c:v>
                </c:pt>
                <c:pt idx="303">
                  <c:v>-0.12480020387359859</c:v>
                </c:pt>
                <c:pt idx="304">
                  <c:v>-0.18660040774719752</c:v>
                </c:pt>
                <c:pt idx="305">
                  <c:v>-0.21760040774719752</c:v>
                </c:pt>
                <c:pt idx="306">
                  <c:v>-9.6024464831804771E-3</c:v>
                </c:pt>
                <c:pt idx="307">
                  <c:v>6.5851172273190609E-2</c:v>
                </c:pt>
                <c:pt idx="308">
                  <c:v>5.1783893985728933E-2</c:v>
                </c:pt>
                <c:pt idx="309">
                  <c:v>-8.5219164118246704E-2</c:v>
                </c:pt>
                <c:pt idx="310">
                  <c:v>-0.12409989806320107</c:v>
                </c:pt>
                <c:pt idx="311">
                  <c:v>-0.13400000000000001</c:v>
                </c:pt>
                <c:pt idx="312">
                  <c:v>-0.12929969418960244</c:v>
                </c:pt>
                <c:pt idx="313">
                  <c:v>-0.13970030581039841</c:v>
                </c:pt>
                <c:pt idx="314">
                  <c:v>-7.8287461773700301E-2</c:v>
                </c:pt>
                <c:pt idx="315">
                  <c:v>-5.1274209989806314E-2</c:v>
                </c:pt>
                <c:pt idx="316">
                  <c:v>-5.1070336391437307E-2</c:v>
                </c:pt>
                <c:pt idx="317">
                  <c:v>1.2334352701325177E-2</c:v>
                </c:pt>
                <c:pt idx="318">
                  <c:v>7.6350662589194693E-2</c:v>
                </c:pt>
                <c:pt idx="319">
                  <c:v>7.1253822629969377E-2</c:v>
                </c:pt>
                <c:pt idx="320">
                  <c:v>7.838939857288478E-2</c:v>
                </c:pt>
                <c:pt idx="321">
                  <c:v>8.7869520897043848E-2</c:v>
                </c:pt>
                <c:pt idx="322">
                  <c:v>0.10819979612640172</c:v>
                </c:pt>
                <c:pt idx="323">
                  <c:v>-2.5382262996941893E-2</c:v>
                </c:pt>
                <c:pt idx="324">
                  <c:v>-0.10809989806320106</c:v>
                </c:pt>
                <c:pt idx="325">
                  <c:v>-8.5932721712538199E-2</c:v>
                </c:pt>
                <c:pt idx="326">
                  <c:v>-8.7359836901121299E-2</c:v>
                </c:pt>
                <c:pt idx="327">
                  <c:v>-1.0499490316004077E-2</c:v>
                </c:pt>
                <c:pt idx="328">
                  <c:v>1.8450560652395521E-2</c:v>
                </c:pt>
                <c:pt idx="329">
                  <c:v>5.3007135575942905E-3</c:v>
                </c:pt>
                <c:pt idx="330">
                  <c:v>-2.0591233435270216E-2</c:v>
                </c:pt>
                <c:pt idx="331">
                  <c:v>2.0795107033639192E-2</c:v>
                </c:pt>
                <c:pt idx="332">
                  <c:v>6.5953109072375116E-2</c:v>
                </c:pt>
                <c:pt idx="333">
                  <c:v>9.9898063200815526E-2</c:v>
                </c:pt>
                <c:pt idx="334">
                  <c:v>0.20719979612640238</c:v>
                </c:pt>
                <c:pt idx="335">
                  <c:v>0.16129969418960244</c:v>
                </c:pt>
                <c:pt idx="336">
                  <c:v>5.6371049949031783E-2</c:v>
                </c:pt>
                <c:pt idx="337">
                  <c:v>7.0948012232415897E-2</c:v>
                </c:pt>
                <c:pt idx="338">
                  <c:v>-8.1141692150866765E-2</c:v>
                </c:pt>
                <c:pt idx="339">
                  <c:v>-0.191</c:v>
                </c:pt>
                <c:pt idx="340">
                  <c:v>5.3007135575942905E-3</c:v>
                </c:pt>
                <c:pt idx="341">
                  <c:v>6.3812436289500785E-2</c:v>
                </c:pt>
                <c:pt idx="342">
                  <c:v>6.6462793068297804E-2</c:v>
                </c:pt>
                <c:pt idx="343">
                  <c:v>8.1039755351681966E-2</c:v>
                </c:pt>
                <c:pt idx="344">
                  <c:v>0.2200998980632009</c:v>
                </c:pt>
                <c:pt idx="345">
                  <c:v>0.25880020387359837</c:v>
                </c:pt>
                <c:pt idx="346">
                  <c:v>9.7349643221202833E-2</c:v>
                </c:pt>
                <c:pt idx="347">
                  <c:v>-2.3547400611620802E-2</c:v>
                </c:pt>
                <c:pt idx="348">
                  <c:v>-0.21549949031600527</c:v>
                </c:pt>
                <c:pt idx="349">
                  <c:v>-0.25780020387359837</c:v>
                </c:pt>
                <c:pt idx="350">
                  <c:v>-0.17749949031600507</c:v>
                </c:pt>
                <c:pt idx="351">
                  <c:v>-0.14719979612640244</c:v>
                </c:pt>
                <c:pt idx="352">
                  <c:v>-9.06218144750255E-2</c:v>
                </c:pt>
                <c:pt idx="353">
                  <c:v>0.13570030581039827</c:v>
                </c:pt>
                <c:pt idx="354">
                  <c:v>0.29219979612640162</c:v>
                </c:pt>
                <c:pt idx="355">
                  <c:v>0.29890010193680011</c:v>
                </c:pt>
                <c:pt idx="356">
                  <c:v>0.28129969418960282</c:v>
                </c:pt>
                <c:pt idx="357">
                  <c:v>0.22060040774719691</c:v>
                </c:pt>
                <c:pt idx="358">
                  <c:v>5.5657492354740226E-2</c:v>
                </c:pt>
                <c:pt idx="359">
                  <c:v>-0.12260040774719673</c:v>
                </c:pt>
                <c:pt idx="360">
                  <c:v>-0.16719979612640226</c:v>
                </c:pt>
                <c:pt idx="361">
                  <c:v>-0.14660040774719732</c:v>
                </c:pt>
                <c:pt idx="362">
                  <c:v>-0.12229969418960267</c:v>
                </c:pt>
                <c:pt idx="363">
                  <c:v>2.3955147808358813E-2</c:v>
                </c:pt>
                <c:pt idx="364">
                  <c:v>0.14909989806320131</c:v>
                </c:pt>
                <c:pt idx="365">
                  <c:v>0.12770030581039818</c:v>
                </c:pt>
                <c:pt idx="366">
                  <c:v>-7.7268093781855243E-2</c:v>
                </c:pt>
                <c:pt idx="367">
                  <c:v>-9.1335372069317064E-2</c:v>
                </c:pt>
                <c:pt idx="368">
                  <c:v>-4.0061162079510687E-2</c:v>
                </c:pt>
                <c:pt idx="369">
                  <c:v>-2.3649337410805472E-2</c:v>
                </c:pt>
                <c:pt idx="370">
                  <c:v>-2.8950050968399592E-3</c:v>
                </c:pt>
                <c:pt idx="371">
                  <c:v>5.8002038735983858E-3</c:v>
                </c:pt>
                <c:pt idx="372">
                  <c:v>-1.0000000000000039E-3</c:v>
                </c:pt>
                <c:pt idx="373">
                  <c:v>-9.0010193679918443E-3</c:v>
                </c:pt>
                <c:pt idx="374">
                  <c:v>3.6697247706422208E-2</c:v>
                </c:pt>
                <c:pt idx="375">
                  <c:v>0.10729969418960268</c:v>
                </c:pt>
                <c:pt idx="376">
                  <c:v>0.14600000000000021</c:v>
                </c:pt>
                <c:pt idx="377">
                  <c:v>7.0030581039755594E-3</c:v>
                </c:pt>
                <c:pt idx="378">
                  <c:v>-0.21639959225280372</c:v>
                </c:pt>
                <c:pt idx="379">
                  <c:v>-3.0784913353720692E-2</c:v>
                </c:pt>
                <c:pt idx="380">
                  <c:v>0.18880020387359844</c:v>
                </c:pt>
                <c:pt idx="381">
                  <c:v>0.17780020387359841</c:v>
                </c:pt>
                <c:pt idx="382">
                  <c:v>0.10339959225280325</c:v>
                </c:pt>
                <c:pt idx="383">
                  <c:v>6.9826707441386665E-2</c:v>
                </c:pt>
                <c:pt idx="384">
                  <c:v>-1.7329255861365963E-2</c:v>
                </c:pt>
                <c:pt idx="385">
                  <c:v>-3.6901121304791028E-2</c:v>
                </c:pt>
                <c:pt idx="386">
                  <c:v>-1.7329255861365963E-2</c:v>
                </c:pt>
                <c:pt idx="387">
                  <c:v>-2.8032619775739146E-3</c:v>
                </c:pt>
                <c:pt idx="388">
                  <c:v>2.5076452599388378E-2</c:v>
                </c:pt>
                <c:pt idx="389">
                  <c:v>0.11129969418960246</c:v>
                </c:pt>
                <c:pt idx="390">
                  <c:v>0.11139959225280315</c:v>
                </c:pt>
                <c:pt idx="391">
                  <c:v>0.10519979612640169</c:v>
                </c:pt>
                <c:pt idx="392">
                  <c:v>8.1753312945973725E-2</c:v>
                </c:pt>
                <c:pt idx="393">
                  <c:v>3.4046890927625015E-3</c:v>
                </c:pt>
                <c:pt idx="394">
                  <c:v>-6.1875637104994899E-2</c:v>
                </c:pt>
                <c:pt idx="395">
                  <c:v>-6.4016309887869521E-2</c:v>
                </c:pt>
                <c:pt idx="396">
                  <c:v>-0.10850050968399592</c:v>
                </c:pt>
                <c:pt idx="397">
                  <c:v>-0.17039959225280329</c:v>
                </c:pt>
                <c:pt idx="398">
                  <c:v>-0.1728002038735984</c:v>
                </c:pt>
                <c:pt idx="399">
                  <c:v>-3.82262996941896E-2</c:v>
                </c:pt>
                <c:pt idx="400">
                  <c:v>8.1651376146789578E-2</c:v>
                </c:pt>
                <c:pt idx="401">
                  <c:v>3.3435270132517854E-2</c:v>
                </c:pt>
                <c:pt idx="402">
                  <c:v>-5.7900101936799349E-2</c:v>
                </c:pt>
                <c:pt idx="403">
                  <c:v>-8.8786952089704524E-2</c:v>
                </c:pt>
                <c:pt idx="404">
                  <c:v>-0.1019367991845056</c:v>
                </c:pt>
                <c:pt idx="405">
                  <c:v>-0.11129969418960246</c:v>
                </c:pt>
                <c:pt idx="406">
                  <c:v>2.2426095820591241E-2</c:v>
                </c:pt>
                <c:pt idx="407">
                  <c:v>7.0948012232415897E-2</c:v>
                </c:pt>
                <c:pt idx="408">
                  <c:v>6.4016309887869521E-2</c:v>
                </c:pt>
                <c:pt idx="409">
                  <c:v>3.0784913353720692E-2</c:v>
                </c:pt>
                <c:pt idx="410">
                  <c:v>-6.0040774719673812E-2</c:v>
                </c:pt>
                <c:pt idx="411">
                  <c:v>-0.15209989806320146</c:v>
                </c:pt>
                <c:pt idx="412">
                  <c:v>-0.18819979612640253</c:v>
                </c:pt>
                <c:pt idx="413">
                  <c:v>-0.17729969418960295</c:v>
                </c:pt>
                <c:pt idx="414">
                  <c:v>-9.9184505606523948E-2</c:v>
                </c:pt>
                <c:pt idx="415">
                  <c:v>7.2782874617737234E-2</c:v>
                </c:pt>
                <c:pt idx="416">
                  <c:v>0.17649949031600506</c:v>
                </c:pt>
                <c:pt idx="417">
                  <c:v>0.15860040774719752</c:v>
                </c:pt>
                <c:pt idx="418">
                  <c:v>0.13880020387359834</c:v>
                </c:pt>
                <c:pt idx="419">
                  <c:v>0.11939959225280325</c:v>
                </c:pt>
                <c:pt idx="420">
                  <c:v>8.8073394495413182E-2</c:v>
                </c:pt>
                <c:pt idx="421">
                  <c:v>-2.8338430173292548E-2</c:v>
                </c:pt>
                <c:pt idx="422">
                  <c:v>-2.6401630988787016E-2</c:v>
                </c:pt>
                <c:pt idx="423">
                  <c:v>7.0030581039755594E-3</c:v>
                </c:pt>
                <c:pt idx="424">
                  <c:v>2.0998980632008137E-3</c:v>
                </c:pt>
                <c:pt idx="425">
                  <c:v>-1.4373088685015321E-2</c:v>
                </c:pt>
                <c:pt idx="426">
                  <c:v>-3.1294597349643218E-2</c:v>
                </c:pt>
                <c:pt idx="427">
                  <c:v>-4.2099898063200809E-2</c:v>
                </c:pt>
                <c:pt idx="428">
                  <c:v>-7.8797145769622837E-2</c:v>
                </c:pt>
                <c:pt idx="429">
                  <c:v>-0.2068002038735984</c:v>
                </c:pt>
                <c:pt idx="430">
                  <c:v>-0.23239959225280329</c:v>
                </c:pt>
                <c:pt idx="431">
                  <c:v>-0.19739959225280326</c:v>
                </c:pt>
                <c:pt idx="432">
                  <c:v>-0.16139959225280323</c:v>
                </c:pt>
                <c:pt idx="433">
                  <c:v>-9.6024464831804268E-2</c:v>
                </c:pt>
                <c:pt idx="434">
                  <c:v>6.7787971457696661E-2</c:v>
                </c:pt>
                <c:pt idx="435">
                  <c:v>0.16350050968399588</c:v>
                </c:pt>
                <c:pt idx="436">
                  <c:v>0.17170030581039841</c:v>
                </c:pt>
                <c:pt idx="437">
                  <c:v>0.17950050968399592</c:v>
                </c:pt>
                <c:pt idx="438">
                  <c:v>0.18780020387359841</c:v>
                </c:pt>
                <c:pt idx="439">
                  <c:v>0.19770030581039827</c:v>
                </c:pt>
                <c:pt idx="440">
                  <c:v>0.18560040774719752</c:v>
                </c:pt>
                <c:pt idx="441">
                  <c:v>0.16139959225280323</c:v>
                </c:pt>
                <c:pt idx="442">
                  <c:v>8.1753312945973725E-2</c:v>
                </c:pt>
                <c:pt idx="443">
                  <c:v>-1.3149847094801223E-2</c:v>
                </c:pt>
                <c:pt idx="444">
                  <c:v>-1.2844036697247742E-2</c:v>
                </c:pt>
                <c:pt idx="445">
                  <c:v>1.2844036697247742E-2</c:v>
                </c:pt>
                <c:pt idx="446">
                  <c:v>5.3007135575942915E-2</c:v>
                </c:pt>
                <c:pt idx="447">
                  <c:v>8.4505606523955223E-2</c:v>
                </c:pt>
                <c:pt idx="448">
                  <c:v>-4.6992864424057083E-2</c:v>
                </c:pt>
                <c:pt idx="449">
                  <c:v>-9.9286442405708497E-2</c:v>
                </c:pt>
                <c:pt idx="450">
                  <c:v>-8.5321100917431197E-2</c:v>
                </c:pt>
                <c:pt idx="451">
                  <c:v>-8.6442405708460734E-2</c:v>
                </c:pt>
                <c:pt idx="452">
                  <c:v>3.1600407747196801E-2</c:v>
                </c:pt>
                <c:pt idx="453">
                  <c:v>0.18580020387359841</c:v>
                </c:pt>
                <c:pt idx="454">
                  <c:v>0.15060040774719746</c:v>
                </c:pt>
                <c:pt idx="455">
                  <c:v>4.6687054026503583E-2</c:v>
                </c:pt>
                <c:pt idx="456">
                  <c:v>3.7104994903160035E-2</c:v>
                </c:pt>
                <c:pt idx="457">
                  <c:v>4.0570846075433216E-2</c:v>
                </c:pt>
                <c:pt idx="458">
                  <c:v>2.8032619775739146E-3</c:v>
                </c:pt>
                <c:pt idx="459">
                  <c:v>-6.6258919469928637E-2</c:v>
                </c:pt>
                <c:pt idx="460">
                  <c:v>-0.1998002038735984</c:v>
                </c:pt>
                <c:pt idx="461">
                  <c:v>-0.22019979612640209</c:v>
                </c:pt>
                <c:pt idx="462">
                  <c:v>-0.21309989806320145</c:v>
                </c:pt>
                <c:pt idx="463">
                  <c:v>-0.10749949031600407</c:v>
                </c:pt>
                <c:pt idx="464">
                  <c:v>1.8042813455657544E-3</c:v>
                </c:pt>
                <c:pt idx="465">
                  <c:v>-1.0397553516819581E-2</c:v>
                </c:pt>
                <c:pt idx="466">
                  <c:v>-5.1172273190621814E-2</c:v>
                </c:pt>
                <c:pt idx="467">
                  <c:v>-5.6778797145769624E-2</c:v>
                </c:pt>
                <c:pt idx="468">
                  <c:v>-3.5168195718654441E-2</c:v>
                </c:pt>
                <c:pt idx="469">
                  <c:v>2.2222222222222251E-2</c:v>
                </c:pt>
                <c:pt idx="470">
                  <c:v>5.749235474006141E-2</c:v>
                </c:pt>
                <c:pt idx="471">
                  <c:v>7.9918450560652388E-2</c:v>
                </c:pt>
                <c:pt idx="472">
                  <c:v>4.3934760448521924E-2</c:v>
                </c:pt>
                <c:pt idx="473">
                  <c:v>-3.8328236493374114E-2</c:v>
                </c:pt>
                <c:pt idx="474">
                  <c:v>-6.2589194699286435E-2</c:v>
                </c:pt>
                <c:pt idx="475">
                  <c:v>-6.0346585117227333E-2</c:v>
                </c:pt>
                <c:pt idx="476">
                  <c:v>-2.0489296636085636E-2</c:v>
                </c:pt>
                <c:pt idx="477">
                  <c:v>1.7023445463812503E-3</c:v>
                </c:pt>
                <c:pt idx="478">
                  <c:v>8.7971457696228335E-3</c:v>
                </c:pt>
                <c:pt idx="479">
                  <c:v>1.2334352701325177E-2</c:v>
                </c:pt>
                <c:pt idx="480">
                  <c:v>6.4220183486238536E-2</c:v>
                </c:pt>
                <c:pt idx="481">
                  <c:v>0.10370030581039755</c:v>
                </c:pt>
                <c:pt idx="482">
                  <c:v>0.11739959225280325</c:v>
                </c:pt>
                <c:pt idx="483">
                  <c:v>0.11919979612640162</c:v>
                </c:pt>
                <c:pt idx="484">
                  <c:v>0.12300000000000012</c:v>
                </c:pt>
                <c:pt idx="485">
                  <c:v>8.5932721712538199E-2</c:v>
                </c:pt>
                <c:pt idx="486">
                  <c:v>3.2110091743119275E-2</c:v>
                </c:pt>
                <c:pt idx="487">
                  <c:v>-1.8348623853211007E-2</c:v>
                </c:pt>
                <c:pt idx="488">
                  <c:v>-8.1957186544342545E-2</c:v>
                </c:pt>
                <c:pt idx="489">
                  <c:v>-9.5820591233435254E-2</c:v>
                </c:pt>
                <c:pt idx="490">
                  <c:v>-5.0764525993883834E-2</c:v>
                </c:pt>
                <c:pt idx="491">
                  <c:v>2.7217125382263143E-2</c:v>
                </c:pt>
                <c:pt idx="492">
                  <c:v>3.2721712538226443E-2</c:v>
                </c:pt>
                <c:pt idx="493">
                  <c:v>3.8124362895005093E-2</c:v>
                </c:pt>
                <c:pt idx="494">
                  <c:v>2.3343527013251791E-2</c:v>
                </c:pt>
                <c:pt idx="495">
                  <c:v>0</c:v>
                </c:pt>
                <c:pt idx="496">
                  <c:v>-2.2426095820591241E-2</c:v>
                </c:pt>
                <c:pt idx="497">
                  <c:v>-3.7614678899082571E-2</c:v>
                </c:pt>
                <c:pt idx="498">
                  <c:v>-7.8185524974515794E-2</c:v>
                </c:pt>
                <c:pt idx="499">
                  <c:v>-8.8685015290520169E-2</c:v>
                </c:pt>
                <c:pt idx="500">
                  <c:v>-9.3577981651376207E-2</c:v>
                </c:pt>
                <c:pt idx="501">
                  <c:v>-4.1692150866462788E-2</c:v>
                </c:pt>
                <c:pt idx="502">
                  <c:v>5.0050968399592263E-2</c:v>
                </c:pt>
                <c:pt idx="503">
                  <c:v>6.8501529051987781E-2</c:v>
                </c:pt>
                <c:pt idx="504">
                  <c:v>4.7094801223241882E-2</c:v>
                </c:pt>
                <c:pt idx="505">
                  <c:v>-2.8032619775739146E-3</c:v>
                </c:pt>
                <c:pt idx="506">
                  <c:v>-2.8950050968399588E-2</c:v>
                </c:pt>
                <c:pt idx="507">
                  <c:v>-4.5565749235473997E-2</c:v>
                </c:pt>
                <c:pt idx="508">
                  <c:v>-2.8950050968399588E-2</c:v>
                </c:pt>
                <c:pt idx="509">
                  <c:v>4.3425076452599388E-2</c:v>
                </c:pt>
                <c:pt idx="510">
                  <c:v>6.8399592252803482E-2</c:v>
                </c:pt>
                <c:pt idx="511">
                  <c:v>7.0744138634046883E-2</c:v>
                </c:pt>
                <c:pt idx="512">
                  <c:v>4.9133537206932032E-2</c:v>
                </c:pt>
                <c:pt idx="513">
                  <c:v>2.2426095820591241E-2</c:v>
                </c:pt>
                <c:pt idx="514">
                  <c:v>3.4964322120285452E-3</c:v>
                </c:pt>
                <c:pt idx="515">
                  <c:v>-1.3149847094801223E-2</c:v>
                </c:pt>
                <c:pt idx="516">
                  <c:v>-2.8950050968399588E-2</c:v>
                </c:pt>
                <c:pt idx="517">
                  <c:v>-4.9847094801223589E-2</c:v>
                </c:pt>
                <c:pt idx="518">
                  <c:v>-6.4322120285423251E-2</c:v>
                </c:pt>
                <c:pt idx="519">
                  <c:v>-6.9011213047910608E-2</c:v>
                </c:pt>
                <c:pt idx="520">
                  <c:v>-4.1692150866462788E-2</c:v>
                </c:pt>
                <c:pt idx="521">
                  <c:v>-1.8144750254842055E-2</c:v>
                </c:pt>
                <c:pt idx="522">
                  <c:v>-2.5586136595310911E-2</c:v>
                </c:pt>
                <c:pt idx="523">
                  <c:v>-2.9153924566768599E-2</c:v>
                </c:pt>
                <c:pt idx="524">
                  <c:v>-1.9266055045871623E-2</c:v>
                </c:pt>
                <c:pt idx="525">
                  <c:v>-4.3017329255861571E-3</c:v>
                </c:pt>
                <c:pt idx="526">
                  <c:v>-7.1049949031600406E-3</c:v>
                </c:pt>
                <c:pt idx="527">
                  <c:v>-5.9021406727828947E-3</c:v>
                </c:pt>
                <c:pt idx="528">
                  <c:v>-1.0907237512742099E-2</c:v>
                </c:pt>
                <c:pt idx="529">
                  <c:v>-1.2334352701325177E-2</c:v>
                </c:pt>
                <c:pt idx="530">
                  <c:v>-2.0183486238531983E-2</c:v>
                </c:pt>
                <c:pt idx="531">
                  <c:v>-3.8430173292558614E-2</c:v>
                </c:pt>
                <c:pt idx="532">
                  <c:v>-5.6574923547400624E-2</c:v>
                </c:pt>
                <c:pt idx="533">
                  <c:v>-2.7726809378185526E-2</c:v>
                </c:pt>
                <c:pt idx="534">
                  <c:v>-2.2018348623853421E-3</c:v>
                </c:pt>
                <c:pt idx="535">
                  <c:v>-5.5963302752293593E-3</c:v>
                </c:pt>
                <c:pt idx="536">
                  <c:v>-6.7991845056065234E-3</c:v>
                </c:pt>
                <c:pt idx="537">
                  <c:v>1.2334352701325177E-2</c:v>
                </c:pt>
                <c:pt idx="538">
                  <c:v>3.4964322120285433E-2</c:v>
                </c:pt>
                <c:pt idx="539">
                  <c:v>4.4138634046891299E-2</c:v>
                </c:pt>
                <c:pt idx="540">
                  <c:v>4.5973496432212033E-2</c:v>
                </c:pt>
                <c:pt idx="541">
                  <c:v>7.7573904179408834E-2</c:v>
                </c:pt>
                <c:pt idx="542">
                  <c:v>0.11829969418960259</c:v>
                </c:pt>
                <c:pt idx="543">
                  <c:v>0.13509989806320091</c:v>
                </c:pt>
                <c:pt idx="544">
                  <c:v>0.14370030581039847</c:v>
                </c:pt>
                <c:pt idx="545">
                  <c:v>0.14409989806320134</c:v>
                </c:pt>
                <c:pt idx="546">
                  <c:v>0.14090010193679944</c:v>
                </c:pt>
                <c:pt idx="547">
                  <c:v>0.11799999999999998</c:v>
                </c:pt>
                <c:pt idx="548">
                  <c:v>4.7196738022426438E-2</c:v>
                </c:pt>
                <c:pt idx="549">
                  <c:v>1.4271151885830785E-2</c:v>
                </c:pt>
                <c:pt idx="550">
                  <c:v>-1.1722731906218207E-2</c:v>
                </c:pt>
                <c:pt idx="551">
                  <c:v>-3.6493374108053166E-2</c:v>
                </c:pt>
                <c:pt idx="552">
                  <c:v>-5.4434250764526113E-2</c:v>
                </c:pt>
                <c:pt idx="553">
                  <c:v>-5.2191641182466893E-2</c:v>
                </c:pt>
                <c:pt idx="554">
                  <c:v>-3.6289500509684103E-2</c:v>
                </c:pt>
                <c:pt idx="555">
                  <c:v>-1.8858307849133542E-2</c:v>
                </c:pt>
                <c:pt idx="556">
                  <c:v>-1.0193679918450561E-2</c:v>
                </c:pt>
                <c:pt idx="557">
                  <c:v>-4.6992864424057089E-3</c:v>
                </c:pt>
                <c:pt idx="558">
                  <c:v>-3.4046890927625015E-3</c:v>
                </c:pt>
                <c:pt idx="559">
                  <c:v>-3.0988786952089705E-3</c:v>
                </c:pt>
                <c:pt idx="560">
                  <c:v>2.7624872579001168E-2</c:v>
                </c:pt>
                <c:pt idx="561">
                  <c:v>6.5545361875637101E-2</c:v>
                </c:pt>
                <c:pt idx="562">
                  <c:v>7.3394495412844124E-2</c:v>
                </c:pt>
                <c:pt idx="563">
                  <c:v>3.3741080530071355E-2</c:v>
                </c:pt>
                <c:pt idx="564">
                  <c:v>-2.7624872579001168E-2</c:v>
                </c:pt>
                <c:pt idx="565">
                  <c:v>-7.4311926605504827E-2</c:v>
                </c:pt>
                <c:pt idx="566">
                  <c:v>-0.13149949031600491</c:v>
                </c:pt>
                <c:pt idx="567">
                  <c:v>-0.14150050968399588</c:v>
                </c:pt>
                <c:pt idx="568">
                  <c:v>-0.13770030581039838</c:v>
                </c:pt>
                <c:pt idx="569">
                  <c:v>-6.5341488277268087E-2</c:v>
                </c:pt>
                <c:pt idx="570">
                  <c:v>-1.9979612640163121E-2</c:v>
                </c:pt>
                <c:pt idx="571">
                  <c:v>-1.6819571865443483E-2</c:v>
                </c:pt>
                <c:pt idx="572">
                  <c:v>1.4373088685015321E-2</c:v>
                </c:pt>
                <c:pt idx="573">
                  <c:v>7.4413863404689098E-2</c:v>
                </c:pt>
                <c:pt idx="574">
                  <c:v>8.4199796126401646E-2</c:v>
                </c:pt>
                <c:pt idx="575">
                  <c:v>7.1967380224260954E-2</c:v>
                </c:pt>
                <c:pt idx="576">
                  <c:v>1.9775739041794103E-2</c:v>
                </c:pt>
                <c:pt idx="577">
                  <c:v>-5.6472986748216124E-2</c:v>
                </c:pt>
                <c:pt idx="578">
                  <c:v>-7.8083588175331314E-2</c:v>
                </c:pt>
                <c:pt idx="579">
                  <c:v>-9.4495412844036744E-2</c:v>
                </c:pt>
                <c:pt idx="580">
                  <c:v>-2.8134556574923596E-2</c:v>
                </c:pt>
                <c:pt idx="581">
                  <c:v>1.5086646279306828E-2</c:v>
                </c:pt>
                <c:pt idx="582">
                  <c:v>6.9011213047910679E-3</c:v>
                </c:pt>
                <c:pt idx="583">
                  <c:v>-2.3037716615698345E-3</c:v>
                </c:pt>
                <c:pt idx="584">
                  <c:v>-7.6962283384301982E-3</c:v>
                </c:pt>
                <c:pt idx="585">
                  <c:v>-3.9959225280326345E-4</c:v>
                </c:pt>
                <c:pt idx="586">
                  <c:v>3.9959225280326296E-3</c:v>
                </c:pt>
                <c:pt idx="587">
                  <c:v>1.4882772680937869E-2</c:v>
                </c:pt>
                <c:pt idx="588">
                  <c:v>3.1804281345565746E-2</c:v>
                </c:pt>
                <c:pt idx="589">
                  <c:v>-4.4954128440366972E-3</c:v>
                </c:pt>
                <c:pt idx="590">
                  <c:v>-9.3272171253822644E-2</c:v>
                </c:pt>
                <c:pt idx="591">
                  <c:v>-0.10980020387359858</c:v>
                </c:pt>
                <c:pt idx="592">
                  <c:v>-0.12160040774719674</c:v>
                </c:pt>
                <c:pt idx="593">
                  <c:v>-0.12280020387359852</c:v>
                </c:pt>
                <c:pt idx="594">
                  <c:v>-0.11839959225280325</c:v>
                </c:pt>
                <c:pt idx="595">
                  <c:v>-7.7573904179409748E-14</c:v>
                </c:pt>
              </c:numCache>
            </c:numRef>
          </c:yVal>
          <c:smooth val="1"/>
        </c:ser>
        <c:axId val="110137728"/>
        <c:axId val="110139264"/>
      </c:scatterChart>
      <c:valAx>
        <c:axId val="110137728"/>
        <c:scaling>
          <c:orientation val="minMax"/>
          <c:max val="12"/>
          <c:min val="0"/>
        </c:scaling>
        <c:axPos val="b"/>
        <c:numFmt formatCode="General" sourceLinked="1"/>
        <c:tickLblPos val="nextTo"/>
        <c:crossAx val="110139264"/>
        <c:crossesAt val="-1.5"/>
        <c:crossBetween val="midCat"/>
        <c:majorUnit val="4"/>
      </c:valAx>
      <c:valAx>
        <c:axId val="110139264"/>
        <c:scaling>
          <c:orientation val="minMax"/>
          <c:max val="1.5"/>
          <c:min val="-1.5"/>
        </c:scaling>
        <c:axPos val="l"/>
        <c:numFmt formatCode="General" sourceLinked="0"/>
        <c:tickLblPos val="nextTo"/>
        <c:crossAx val="110137728"/>
        <c:crossesAt val="0"/>
        <c:crossBetween val="midCat"/>
        <c:majorUnit val="0.75000000000000033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2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0708573928259214"/>
          <c:y val="3.8752777777777851E-2"/>
          <c:w val="0.84907647058823565"/>
          <c:h val="0.83284833333333774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rin_χ=0.5'!$B$14:$B$609</c:f>
              <c:numCache>
                <c:formatCode>0.00</c:formatCode>
                <c:ptCount val="596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062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062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33</c:v>
                </c:pt>
                <c:pt idx="32">
                  <c:v>0.64000000000000146</c:v>
                </c:pt>
                <c:pt idx="33">
                  <c:v>0.66000000000000181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43</c:v>
                </c:pt>
                <c:pt idx="38">
                  <c:v>0.76000000000000112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26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956</c:v>
                </c:pt>
                <c:pt idx="64">
                  <c:v>1.2799999999999963</c:v>
                </c:pt>
                <c:pt idx="65">
                  <c:v>1.2999999999999965</c:v>
                </c:pt>
                <c:pt idx="66">
                  <c:v>1.319999999999997</c:v>
                </c:pt>
                <c:pt idx="67">
                  <c:v>1.339999999999997</c:v>
                </c:pt>
                <c:pt idx="68">
                  <c:v>1.359999999999997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26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956</c:v>
                </c:pt>
                <c:pt idx="89">
                  <c:v>1.7799999999999963</c:v>
                </c:pt>
                <c:pt idx="90">
                  <c:v>1.7999999999999965</c:v>
                </c:pt>
                <c:pt idx="91">
                  <c:v>1.819999999999997</c:v>
                </c:pt>
                <c:pt idx="92">
                  <c:v>1.839999999999997</c:v>
                </c:pt>
                <c:pt idx="93">
                  <c:v>1.859999999999997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24</c:v>
                </c:pt>
                <c:pt idx="98">
                  <c:v>1.9600000000000024</c:v>
                </c:pt>
                <c:pt idx="99">
                  <c:v>1.9800000000000026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200000000000024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200000000000024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200000000000024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200000000000024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19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19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19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19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rin_χ=0.5'!$P$14:$P$609</c:f>
              <c:numCache>
                <c:formatCode>0.000</c:formatCode>
                <c:ptCount val="596"/>
                <c:pt idx="0">
                  <c:v>0</c:v>
                </c:pt>
                <c:pt idx="1">
                  <c:v>2.5900000000002395E-6</c:v>
                </c:pt>
                <c:pt idx="2">
                  <c:v>5.4149999999999907E-5</c:v>
                </c:pt>
                <c:pt idx="3">
                  <c:v>1.5459000000000005E-4</c:v>
                </c:pt>
                <c:pt idx="4">
                  <c:v>2.5995000000000076E-4</c:v>
                </c:pt>
                <c:pt idx="5">
                  <c:v>3.8204000000000054E-4</c:v>
                </c:pt>
                <c:pt idx="6">
                  <c:v>5.3612000000000147E-4</c:v>
                </c:pt>
                <c:pt idx="7">
                  <c:v>6.9609000000000034E-4</c:v>
                </c:pt>
                <c:pt idx="8">
                  <c:v>8.2728000000000228E-4</c:v>
                </c:pt>
                <c:pt idx="9">
                  <c:v>9.2856000000000275E-4</c:v>
                </c:pt>
                <c:pt idx="10">
                  <c:v>1.0285300000000021E-3</c:v>
                </c:pt>
                <c:pt idx="11">
                  <c:v>1.1202000000000024E-3</c:v>
                </c:pt>
                <c:pt idx="12">
                  <c:v>1.1701400000000044E-3</c:v>
                </c:pt>
                <c:pt idx="13">
                  <c:v>1.188190000000003E-3</c:v>
                </c:pt>
                <c:pt idx="14">
                  <c:v>1.19772E-3</c:v>
                </c:pt>
                <c:pt idx="15">
                  <c:v>1.2023100000000031E-3</c:v>
                </c:pt>
                <c:pt idx="16">
                  <c:v>1.1727600000000001E-3</c:v>
                </c:pt>
                <c:pt idx="17">
                  <c:v>1.0632300000000001E-3</c:v>
                </c:pt>
                <c:pt idx="18">
                  <c:v>9.0699000000000313E-4</c:v>
                </c:pt>
                <c:pt idx="19">
                  <c:v>7.7524000000000137E-4</c:v>
                </c:pt>
                <c:pt idx="20">
                  <c:v>5.9325000000000144E-4</c:v>
                </c:pt>
                <c:pt idx="21">
                  <c:v>2.1175000000000081E-4</c:v>
                </c:pt>
                <c:pt idx="22">
                  <c:v>-2.8680999999999992E-4</c:v>
                </c:pt>
                <c:pt idx="23">
                  <c:v>-6.7788000000000201E-4</c:v>
                </c:pt>
                <c:pt idx="24">
                  <c:v>-9.1423000000000025E-4</c:v>
                </c:pt>
                <c:pt idx="25">
                  <c:v>-1.0194600000000002E-3</c:v>
                </c:pt>
                <c:pt idx="26">
                  <c:v>-9.8038000000000313E-4</c:v>
                </c:pt>
                <c:pt idx="27">
                  <c:v>-8.4906000000000272E-4</c:v>
                </c:pt>
                <c:pt idx="28">
                  <c:v>-5.8209000000000017E-4</c:v>
                </c:pt>
                <c:pt idx="29">
                  <c:v>-6.8449999999999983E-5</c:v>
                </c:pt>
                <c:pt idx="30">
                  <c:v>5.8175000000000024E-4</c:v>
                </c:pt>
                <c:pt idx="31">
                  <c:v>1.2233000000000001E-3</c:v>
                </c:pt>
                <c:pt idx="32">
                  <c:v>1.744200000000002E-3</c:v>
                </c:pt>
                <c:pt idx="33">
                  <c:v>1.8969700000000045E-3</c:v>
                </c:pt>
                <c:pt idx="34">
                  <c:v>1.6910600000000033E-3</c:v>
                </c:pt>
                <c:pt idx="35">
                  <c:v>1.3986500000000043E-3</c:v>
                </c:pt>
                <c:pt idx="36">
                  <c:v>1.1375800000000024E-3</c:v>
                </c:pt>
                <c:pt idx="37">
                  <c:v>1.0191800000000021E-3</c:v>
                </c:pt>
                <c:pt idx="38">
                  <c:v>1.1082300000000021E-3</c:v>
                </c:pt>
                <c:pt idx="39">
                  <c:v>1.2800900000000024E-3</c:v>
                </c:pt>
                <c:pt idx="40">
                  <c:v>1.3058400000000021E-3</c:v>
                </c:pt>
                <c:pt idx="41">
                  <c:v>9.7046000000000046E-4</c:v>
                </c:pt>
                <c:pt idx="42">
                  <c:v>3.7639000000000194E-4</c:v>
                </c:pt>
                <c:pt idx="43">
                  <c:v>-2.6320000000000049E-4</c:v>
                </c:pt>
                <c:pt idx="44">
                  <c:v>-9.3128000000000373E-4</c:v>
                </c:pt>
                <c:pt idx="45">
                  <c:v>-1.5624000000000028E-3</c:v>
                </c:pt>
                <c:pt idx="46">
                  <c:v>-1.9560100000000054E-3</c:v>
                </c:pt>
                <c:pt idx="47">
                  <c:v>-1.9924200000000043E-3</c:v>
                </c:pt>
                <c:pt idx="48">
                  <c:v>-1.8317800000000029E-3</c:v>
                </c:pt>
                <c:pt idx="49">
                  <c:v>-1.5838499999999999E-3</c:v>
                </c:pt>
                <c:pt idx="50">
                  <c:v>-1.2020500000000025E-3</c:v>
                </c:pt>
                <c:pt idx="51">
                  <c:v>-9.0535000000000355E-4</c:v>
                </c:pt>
                <c:pt idx="52">
                  <c:v>-7.5332000000000274E-4</c:v>
                </c:pt>
                <c:pt idx="53">
                  <c:v>-5.3142999999999984E-4</c:v>
                </c:pt>
                <c:pt idx="54">
                  <c:v>-4.8388000000000098E-4</c:v>
                </c:pt>
                <c:pt idx="55">
                  <c:v>-7.8040000000000141E-4</c:v>
                </c:pt>
                <c:pt idx="56">
                  <c:v>-8.2406000000000005E-4</c:v>
                </c:pt>
                <c:pt idx="57">
                  <c:v>2.1919999999999993E-5</c:v>
                </c:pt>
                <c:pt idx="58">
                  <c:v>5.2166000000000202E-4</c:v>
                </c:pt>
                <c:pt idx="59">
                  <c:v>-1.9693000000000005E-4</c:v>
                </c:pt>
                <c:pt idx="60">
                  <c:v>-5.1589999999999969E-4</c:v>
                </c:pt>
                <c:pt idx="61">
                  <c:v>1.0662000000000032E-4</c:v>
                </c:pt>
                <c:pt idx="62">
                  <c:v>4.9861000000000143E-4</c:v>
                </c:pt>
                <c:pt idx="63">
                  <c:v>2.6320999999999989E-4</c:v>
                </c:pt>
                <c:pt idx="64">
                  <c:v>3.0502999999999992E-4</c:v>
                </c:pt>
                <c:pt idx="65">
                  <c:v>6.9008000000000177E-4</c:v>
                </c:pt>
                <c:pt idx="66">
                  <c:v>3.4104000000000046E-4</c:v>
                </c:pt>
                <c:pt idx="67">
                  <c:v>-9.8480000000000074E-4</c:v>
                </c:pt>
                <c:pt idx="68">
                  <c:v>-2.2691400000000072E-3</c:v>
                </c:pt>
                <c:pt idx="69">
                  <c:v>-2.9018600000000005E-3</c:v>
                </c:pt>
                <c:pt idx="70">
                  <c:v>-3.3991799999999999E-3</c:v>
                </c:pt>
                <c:pt idx="71">
                  <c:v>-4.3012700000000098E-3</c:v>
                </c:pt>
                <c:pt idx="72">
                  <c:v>-5.0718300000000098E-3</c:v>
                </c:pt>
                <c:pt idx="73">
                  <c:v>-4.9323500000000107E-3</c:v>
                </c:pt>
                <c:pt idx="74">
                  <c:v>-4.4159100000000003E-3</c:v>
                </c:pt>
                <c:pt idx="75">
                  <c:v>-4.3146900000000004E-3</c:v>
                </c:pt>
                <c:pt idx="76">
                  <c:v>-4.2180700000000034E-3</c:v>
                </c:pt>
                <c:pt idx="77">
                  <c:v>-3.7047200000000125E-3</c:v>
                </c:pt>
                <c:pt idx="78">
                  <c:v>-3.1613800000000096E-3</c:v>
                </c:pt>
                <c:pt idx="79">
                  <c:v>-3.1106500000000047E-3</c:v>
                </c:pt>
                <c:pt idx="80">
                  <c:v>-3.4039300000000094E-3</c:v>
                </c:pt>
                <c:pt idx="81">
                  <c:v>-3.3036200000000049E-3</c:v>
                </c:pt>
                <c:pt idx="82">
                  <c:v>-2.7404800000000087E-3</c:v>
                </c:pt>
                <c:pt idx="83">
                  <c:v>-2.2751500000000053E-3</c:v>
                </c:pt>
                <c:pt idx="84">
                  <c:v>-2.0107600000000012E-3</c:v>
                </c:pt>
                <c:pt idx="85">
                  <c:v>-1.8297900000000021E-3</c:v>
                </c:pt>
                <c:pt idx="86">
                  <c:v>-1.8317600000000024E-3</c:v>
                </c:pt>
                <c:pt idx="87">
                  <c:v>-1.9624100000000064E-3</c:v>
                </c:pt>
                <c:pt idx="88">
                  <c:v>-1.8594500000000027E-3</c:v>
                </c:pt>
                <c:pt idx="89">
                  <c:v>-1.3272800000000036E-3</c:v>
                </c:pt>
                <c:pt idx="90">
                  <c:v>-6.9031000000000203E-4</c:v>
                </c:pt>
                <c:pt idx="91">
                  <c:v>-4.4071000000000024E-4</c:v>
                </c:pt>
                <c:pt idx="92">
                  <c:v>-6.8074000000000032E-4</c:v>
                </c:pt>
                <c:pt idx="93">
                  <c:v>-7.3108000000000114E-4</c:v>
                </c:pt>
                <c:pt idx="94">
                  <c:v>-5.0387000000000142E-4</c:v>
                </c:pt>
                <c:pt idx="95">
                  <c:v>-4.9518000000000121E-4</c:v>
                </c:pt>
                <c:pt idx="96">
                  <c:v>-7.9829000000000174E-4</c:v>
                </c:pt>
                <c:pt idx="97">
                  <c:v>-8.1741000000000008E-4</c:v>
                </c:pt>
                <c:pt idx="98">
                  <c:v>-9.7489999999999746E-5</c:v>
                </c:pt>
                <c:pt idx="99">
                  <c:v>1.0156999999999996E-3</c:v>
                </c:pt>
                <c:pt idx="100">
                  <c:v>2.1048400000000002E-3</c:v>
                </c:pt>
                <c:pt idx="101">
                  <c:v>3.1514099999999995E-3</c:v>
                </c:pt>
                <c:pt idx="102">
                  <c:v>4.0649699999999985E-3</c:v>
                </c:pt>
                <c:pt idx="103">
                  <c:v>4.3941599999999985E-3</c:v>
                </c:pt>
                <c:pt idx="104">
                  <c:v>4.0080899999999989E-3</c:v>
                </c:pt>
                <c:pt idx="105">
                  <c:v>3.1407600000000059E-3</c:v>
                </c:pt>
                <c:pt idx="106">
                  <c:v>1.6241400000000046E-3</c:v>
                </c:pt>
                <c:pt idx="107">
                  <c:v>-8.4776000000000252E-4</c:v>
                </c:pt>
                <c:pt idx="108">
                  <c:v>-3.740670000000008E-3</c:v>
                </c:pt>
                <c:pt idx="109">
                  <c:v>-6.7792600000000317E-3</c:v>
                </c:pt>
                <c:pt idx="110">
                  <c:v>-1.049571E-2</c:v>
                </c:pt>
                <c:pt idx="111">
                  <c:v>-1.4562307E-2</c:v>
                </c:pt>
                <c:pt idx="112">
                  <c:v>-1.859854E-2</c:v>
                </c:pt>
                <c:pt idx="113">
                  <c:v>-2.2920070000000001E-2</c:v>
                </c:pt>
                <c:pt idx="114">
                  <c:v>-2.775766000000001E-2</c:v>
                </c:pt>
                <c:pt idx="115">
                  <c:v>-3.284761000000009E-2</c:v>
                </c:pt>
                <c:pt idx="116">
                  <c:v>-3.7765099999999996E-2</c:v>
                </c:pt>
                <c:pt idx="117">
                  <c:v>-4.2425700000000004E-2</c:v>
                </c:pt>
                <c:pt idx="118">
                  <c:v>-4.6866200000000108E-2</c:v>
                </c:pt>
                <c:pt idx="119">
                  <c:v>-5.0766000000000144E-2</c:v>
                </c:pt>
                <c:pt idx="120">
                  <c:v>-5.3703700000000097E-2</c:v>
                </c:pt>
                <c:pt idx="121">
                  <c:v>-5.5648699999999995E-2</c:v>
                </c:pt>
                <c:pt idx="122">
                  <c:v>-5.6892800000000014E-2</c:v>
                </c:pt>
                <c:pt idx="123">
                  <c:v>-5.7519899999999999E-2</c:v>
                </c:pt>
                <c:pt idx="124">
                  <c:v>-5.7262800000000023E-2</c:v>
                </c:pt>
                <c:pt idx="125">
                  <c:v>-5.6300000000000003E-2</c:v>
                </c:pt>
                <c:pt idx="126">
                  <c:v>-5.5241499999999985E-2</c:v>
                </c:pt>
                <c:pt idx="127">
                  <c:v>-5.4229600000000003E-2</c:v>
                </c:pt>
                <c:pt idx="128">
                  <c:v>-5.2925899999999977E-2</c:v>
                </c:pt>
                <c:pt idx="129">
                  <c:v>-5.10561E-2</c:v>
                </c:pt>
                <c:pt idx="130">
                  <c:v>-4.8810199999999998E-2</c:v>
                </c:pt>
                <c:pt idx="131">
                  <c:v>-4.5867700000000108E-2</c:v>
                </c:pt>
                <c:pt idx="132">
                  <c:v>-4.1898150000000002E-2</c:v>
                </c:pt>
                <c:pt idx="133">
                  <c:v>-3.7491840000000096E-2</c:v>
                </c:pt>
                <c:pt idx="134">
                  <c:v>-3.2669810000000084E-2</c:v>
                </c:pt>
                <c:pt idx="135">
                  <c:v>-2.7545690000000012E-2</c:v>
                </c:pt>
                <c:pt idx="136">
                  <c:v>-2.2158399999999998E-2</c:v>
                </c:pt>
                <c:pt idx="137">
                  <c:v>-1.6094819999999999E-2</c:v>
                </c:pt>
                <c:pt idx="138">
                  <c:v>-9.1215000000000046E-3</c:v>
                </c:pt>
                <c:pt idx="139">
                  <c:v>-1.961700000000005E-3</c:v>
                </c:pt>
                <c:pt idx="140">
                  <c:v>5.2070999999999992E-3</c:v>
                </c:pt>
                <c:pt idx="141">
                  <c:v>1.2499989999999996E-2</c:v>
                </c:pt>
                <c:pt idx="142">
                  <c:v>1.9388320000000042E-2</c:v>
                </c:pt>
                <c:pt idx="143">
                  <c:v>2.527319000000006E-2</c:v>
                </c:pt>
                <c:pt idx="144">
                  <c:v>3.0345432000000002E-2</c:v>
                </c:pt>
                <c:pt idx="145">
                  <c:v>3.5079519999999996E-2</c:v>
                </c:pt>
                <c:pt idx="146">
                  <c:v>3.9333889999999996E-2</c:v>
                </c:pt>
                <c:pt idx="147">
                  <c:v>4.2657819999999985E-2</c:v>
                </c:pt>
                <c:pt idx="148">
                  <c:v>4.5786910000000139E-2</c:v>
                </c:pt>
                <c:pt idx="149">
                  <c:v>5.0024700000000012E-2</c:v>
                </c:pt>
                <c:pt idx="150">
                  <c:v>5.4884500000000024E-2</c:v>
                </c:pt>
                <c:pt idx="151">
                  <c:v>5.9108600000000108E-2</c:v>
                </c:pt>
                <c:pt idx="152">
                  <c:v>6.32775E-2</c:v>
                </c:pt>
                <c:pt idx="153">
                  <c:v>6.8331400000000014E-2</c:v>
                </c:pt>
                <c:pt idx="154">
                  <c:v>7.3267899999999997E-2</c:v>
                </c:pt>
                <c:pt idx="155">
                  <c:v>7.663200000000002E-2</c:v>
                </c:pt>
                <c:pt idx="156">
                  <c:v>7.8864700000000024E-2</c:v>
                </c:pt>
                <c:pt idx="157">
                  <c:v>8.1503700000000012E-2</c:v>
                </c:pt>
                <c:pt idx="158">
                  <c:v>8.4443499999999991E-2</c:v>
                </c:pt>
                <c:pt idx="159">
                  <c:v>8.6085600000000012E-2</c:v>
                </c:pt>
                <c:pt idx="160">
                  <c:v>8.6184900000000023E-2</c:v>
                </c:pt>
                <c:pt idx="161">
                  <c:v>8.5883400000000013E-2</c:v>
                </c:pt>
                <c:pt idx="162">
                  <c:v>8.5446000000000022E-2</c:v>
                </c:pt>
                <c:pt idx="163">
                  <c:v>8.4136200000000022E-2</c:v>
                </c:pt>
                <c:pt idx="164">
                  <c:v>8.1834700000000024E-2</c:v>
                </c:pt>
                <c:pt idx="165">
                  <c:v>7.9377300000000039E-2</c:v>
                </c:pt>
                <c:pt idx="166">
                  <c:v>7.7108700000000002E-2</c:v>
                </c:pt>
                <c:pt idx="167">
                  <c:v>7.4640300000000007E-2</c:v>
                </c:pt>
                <c:pt idx="168">
                  <c:v>7.2058000000000011E-2</c:v>
                </c:pt>
                <c:pt idx="169">
                  <c:v>6.9769400000000134E-2</c:v>
                </c:pt>
                <c:pt idx="170">
                  <c:v>6.7610379999999998E-2</c:v>
                </c:pt>
                <c:pt idx="171">
                  <c:v>6.4231600000000014E-2</c:v>
                </c:pt>
                <c:pt idx="172">
                  <c:v>6.0669549999999975E-2</c:v>
                </c:pt>
                <c:pt idx="173">
                  <c:v>5.7745890000000001E-2</c:v>
                </c:pt>
                <c:pt idx="174">
                  <c:v>5.4551181999999997E-2</c:v>
                </c:pt>
                <c:pt idx="175">
                  <c:v>5.1175769999999891E-2</c:v>
                </c:pt>
                <c:pt idx="176">
                  <c:v>4.8423920000000023E-2</c:v>
                </c:pt>
                <c:pt idx="177">
                  <c:v>4.5382340000000014E-2</c:v>
                </c:pt>
                <c:pt idx="178">
                  <c:v>4.192042E-2</c:v>
                </c:pt>
                <c:pt idx="179">
                  <c:v>3.8964900000000004E-2</c:v>
                </c:pt>
                <c:pt idx="180">
                  <c:v>3.6050199999999998E-2</c:v>
                </c:pt>
                <c:pt idx="181">
                  <c:v>3.239100000000001E-2</c:v>
                </c:pt>
                <c:pt idx="182">
                  <c:v>2.8742E-2</c:v>
                </c:pt>
                <c:pt idx="183">
                  <c:v>2.51854E-2</c:v>
                </c:pt>
                <c:pt idx="184">
                  <c:v>2.0860799999999988E-2</c:v>
                </c:pt>
                <c:pt idx="185">
                  <c:v>1.6371700000000003E-2</c:v>
                </c:pt>
                <c:pt idx="186">
                  <c:v>1.1930300000000001E-2</c:v>
                </c:pt>
                <c:pt idx="187">
                  <c:v>6.6057000000000034E-3</c:v>
                </c:pt>
                <c:pt idx="188">
                  <c:v>6.8399999999999928E-4</c:v>
                </c:pt>
                <c:pt idx="189">
                  <c:v>-5.0906000000000137E-3</c:v>
                </c:pt>
                <c:pt idx="190">
                  <c:v>-1.09549E-2</c:v>
                </c:pt>
                <c:pt idx="191">
                  <c:v>-1.6518200000000004E-2</c:v>
                </c:pt>
                <c:pt idx="192">
                  <c:v>-2.0819100000000049E-2</c:v>
                </c:pt>
                <c:pt idx="193">
                  <c:v>-2.4535399999999995E-2</c:v>
                </c:pt>
                <c:pt idx="194">
                  <c:v>-2.8405499999999997E-2</c:v>
                </c:pt>
                <c:pt idx="195">
                  <c:v>-3.1713899999999996E-2</c:v>
                </c:pt>
                <c:pt idx="196">
                  <c:v>-3.3683499999999998E-2</c:v>
                </c:pt>
                <c:pt idx="197">
                  <c:v>-3.5796399999999999E-2</c:v>
                </c:pt>
                <c:pt idx="198">
                  <c:v>-3.8142099999999998E-2</c:v>
                </c:pt>
                <c:pt idx="199">
                  <c:v>-3.9757299999999995E-2</c:v>
                </c:pt>
                <c:pt idx="200">
                  <c:v>-4.1392600000000168E-2</c:v>
                </c:pt>
                <c:pt idx="201">
                  <c:v>-4.3990230000000116E-2</c:v>
                </c:pt>
                <c:pt idx="202">
                  <c:v>-4.73430800000001E-2</c:v>
                </c:pt>
                <c:pt idx="203">
                  <c:v>-5.0645379999999872E-2</c:v>
                </c:pt>
                <c:pt idx="204">
                  <c:v>-5.3581810000000001E-2</c:v>
                </c:pt>
                <c:pt idx="205">
                  <c:v>-5.5979299999999996E-2</c:v>
                </c:pt>
                <c:pt idx="206">
                  <c:v>-5.7345200000000013E-2</c:v>
                </c:pt>
                <c:pt idx="207">
                  <c:v>-5.7604740000000001E-2</c:v>
                </c:pt>
                <c:pt idx="208">
                  <c:v>-5.731653000000022E-2</c:v>
                </c:pt>
                <c:pt idx="209">
                  <c:v>-5.6522000000000003E-2</c:v>
                </c:pt>
                <c:pt idx="210">
                  <c:v>-5.4692650000000155E-2</c:v>
                </c:pt>
                <c:pt idx="211">
                  <c:v>-5.1951829999999956E-2</c:v>
                </c:pt>
                <c:pt idx="212">
                  <c:v>-4.8923700000000001E-2</c:v>
                </c:pt>
                <c:pt idx="213">
                  <c:v>-4.5588900000000002E-2</c:v>
                </c:pt>
                <c:pt idx="214">
                  <c:v>-4.1378299999999986E-2</c:v>
                </c:pt>
                <c:pt idx="215">
                  <c:v>-3.7192600000000006E-2</c:v>
                </c:pt>
                <c:pt idx="216">
                  <c:v>-3.4380599999999997E-2</c:v>
                </c:pt>
                <c:pt idx="217">
                  <c:v>-3.1582499999999999E-2</c:v>
                </c:pt>
                <c:pt idx="218">
                  <c:v>-2.8322299999999977E-2</c:v>
                </c:pt>
                <c:pt idx="219">
                  <c:v>-2.6294800000000011E-2</c:v>
                </c:pt>
                <c:pt idx="220">
                  <c:v>-2.4813400000000006E-2</c:v>
                </c:pt>
                <c:pt idx="221">
                  <c:v>-2.2594599999999979E-2</c:v>
                </c:pt>
                <c:pt idx="222">
                  <c:v>-2.0760799999999979E-2</c:v>
                </c:pt>
                <c:pt idx="223">
                  <c:v>-1.8568500000000043E-2</c:v>
                </c:pt>
                <c:pt idx="224">
                  <c:v>-1.52079E-2</c:v>
                </c:pt>
                <c:pt idx="225">
                  <c:v>-1.2360100000000021E-2</c:v>
                </c:pt>
                <c:pt idx="226">
                  <c:v>-1.0583999999999996E-2</c:v>
                </c:pt>
                <c:pt idx="227">
                  <c:v>-8.6067000000000209E-3</c:v>
                </c:pt>
                <c:pt idx="228">
                  <c:v>-6.308300000000008E-3</c:v>
                </c:pt>
                <c:pt idx="229">
                  <c:v>-4.1826000000000033E-3</c:v>
                </c:pt>
                <c:pt idx="230">
                  <c:v>-1.9613000000000039E-3</c:v>
                </c:pt>
                <c:pt idx="231">
                  <c:v>1.0990000000000321E-4</c:v>
                </c:pt>
                <c:pt idx="232">
                  <c:v>1.6523999999999983E-3</c:v>
                </c:pt>
                <c:pt idx="233">
                  <c:v>2.9623000000000062E-3</c:v>
                </c:pt>
                <c:pt idx="234">
                  <c:v>4.3445000000000011E-3</c:v>
                </c:pt>
                <c:pt idx="235">
                  <c:v>5.5501000000000023E-3</c:v>
                </c:pt>
                <c:pt idx="236">
                  <c:v>6.3456000000000137E-3</c:v>
                </c:pt>
                <c:pt idx="237">
                  <c:v>7.1309999999999993E-3</c:v>
                </c:pt>
                <c:pt idx="238">
                  <c:v>8.298100000000001E-3</c:v>
                </c:pt>
                <c:pt idx="239">
                  <c:v>9.4815000000000194E-3</c:v>
                </c:pt>
                <c:pt idx="240">
                  <c:v>9.5679000000000042E-3</c:v>
                </c:pt>
                <c:pt idx="241">
                  <c:v>9.3719000000000267E-3</c:v>
                </c:pt>
                <c:pt idx="242">
                  <c:v>9.3279000000000192E-3</c:v>
                </c:pt>
                <c:pt idx="243">
                  <c:v>8.9932000000000067E-3</c:v>
                </c:pt>
                <c:pt idx="244">
                  <c:v>8.4576000000000234E-3</c:v>
                </c:pt>
                <c:pt idx="245">
                  <c:v>7.9693000000000177E-3</c:v>
                </c:pt>
                <c:pt idx="246">
                  <c:v>7.2285000000000014E-3</c:v>
                </c:pt>
                <c:pt idx="247">
                  <c:v>5.5515999999999994E-3</c:v>
                </c:pt>
                <c:pt idx="248">
                  <c:v>3.1214000000000094E-3</c:v>
                </c:pt>
                <c:pt idx="249">
                  <c:v>1.4488000000000001E-3</c:v>
                </c:pt>
                <c:pt idx="250">
                  <c:v>1.600000000004381E-6</c:v>
                </c:pt>
                <c:pt idx="251">
                  <c:v>-1.3668000000000039E-3</c:v>
                </c:pt>
                <c:pt idx="252">
                  <c:v>-1.9508000000000077E-3</c:v>
                </c:pt>
                <c:pt idx="253">
                  <c:v>-1.7097999999999974E-3</c:v>
                </c:pt>
                <c:pt idx="254">
                  <c:v>-1.5425000000000046E-3</c:v>
                </c:pt>
                <c:pt idx="255">
                  <c:v>-1.3089999999999977E-3</c:v>
                </c:pt>
                <c:pt idx="256">
                  <c:v>-1.4729999999999605E-4</c:v>
                </c:pt>
                <c:pt idx="257">
                  <c:v>1.473300000000004E-3</c:v>
                </c:pt>
                <c:pt idx="258">
                  <c:v>2.7939000000000102E-3</c:v>
                </c:pt>
                <c:pt idx="259">
                  <c:v>4.5565999999999983E-3</c:v>
                </c:pt>
                <c:pt idx="260">
                  <c:v>6.8489000000000024E-3</c:v>
                </c:pt>
                <c:pt idx="261">
                  <c:v>8.7904000000000228E-3</c:v>
                </c:pt>
                <c:pt idx="262">
                  <c:v>1.0776499999999994E-2</c:v>
                </c:pt>
                <c:pt idx="263">
                  <c:v>1.2986899999999997E-2</c:v>
                </c:pt>
                <c:pt idx="264">
                  <c:v>1.4543500000000023E-2</c:v>
                </c:pt>
                <c:pt idx="265">
                  <c:v>1.5693899999999997E-2</c:v>
                </c:pt>
                <c:pt idx="266">
                  <c:v>1.7359400000000004E-2</c:v>
                </c:pt>
                <c:pt idx="267">
                  <c:v>1.9274600000000003E-2</c:v>
                </c:pt>
                <c:pt idx="268">
                  <c:v>2.0817500000000006E-2</c:v>
                </c:pt>
                <c:pt idx="269">
                  <c:v>2.1835400000000053E-2</c:v>
                </c:pt>
                <c:pt idx="270">
                  <c:v>2.2656200000000012E-2</c:v>
                </c:pt>
                <c:pt idx="271">
                  <c:v>2.3674000000000001E-2</c:v>
                </c:pt>
                <c:pt idx="272">
                  <c:v>2.4823999999999999E-2</c:v>
                </c:pt>
                <c:pt idx="273">
                  <c:v>2.5695200000000053E-2</c:v>
                </c:pt>
                <c:pt idx="274">
                  <c:v>2.6364399999999993E-2</c:v>
                </c:pt>
                <c:pt idx="275">
                  <c:v>2.7133900000000079E-2</c:v>
                </c:pt>
                <c:pt idx="276">
                  <c:v>2.7817900000000093E-2</c:v>
                </c:pt>
                <c:pt idx="277">
                  <c:v>2.8129299999999993E-2</c:v>
                </c:pt>
                <c:pt idx="278">
                  <c:v>2.8164999999999978E-2</c:v>
                </c:pt>
                <c:pt idx="279">
                  <c:v>2.8366699999999967E-2</c:v>
                </c:pt>
                <c:pt idx="280">
                  <c:v>2.8917700000000001E-2</c:v>
                </c:pt>
                <c:pt idx="281">
                  <c:v>2.9372599999999988E-2</c:v>
                </c:pt>
                <c:pt idx="282">
                  <c:v>2.9384E-2</c:v>
                </c:pt>
                <c:pt idx="283">
                  <c:v>2.9372799999999998E-2</c:v>
                </c:pt>
                <c:pt idx="284">
                  <c:v>2.9724600000000004E-2</c:v>
                </c:pt>
                <c:pt idx="285">
                  <c:v>2.9929399999999998E-2</c:v>
                </c:pt>
                <c:pt idx="286">
                  <c:v>2.9267699999999997E-2</c:v>
                </c:pt>
                <c:pt idx="287">
                  <c:v>2.7868799999999999E-2</c:v>
                </c:pt>
                <c:pt idx="288">
                  <c:v>2.6115900000000011E-2</c:v>
                </c:pt>
                <c:pt idx="289">
                  <c:v>2.3669599999999978E-2</c:v>
                </c:pt>
                <c:pt idx="290">
                  <c:v>1.9861700000000045E-2</c:v>
                </c:pt>
                <c:pt idx="291">
                  <c:v>1.528980000000003E-2</c:v>
                </c:pt>
                <c:pt idx="292">
                  <c:v>1.0675199999999999E-2</c:v>
                </c:pt>
                <c:pt idx="293">
                  <c:v>5.5445999999999994E-3</c:v>
                </c:pt>
                <c:pt idx="294">
                  <c:v>-2.6310000000000255E-4</c:v>
                </c:pt>
                <c:pt idx="295">
                  <c:v>-5.9729000000000162E-3</c:v>
                </c:pt>
                <c:pt idx="296">
                  <c:v>-1.1923000000000026E-2</c:v>
                </c:pt>
                <c:pt idx="297">
                  <c:v>-1.8363900000000002E-2</c:v>
                </c:pt>
                <c:pt idx="298">
                  <c:v>-2.4621200000000051E-2</c:v>
                </c:pt>
                <c:pt idx="299">
                  <c:v>-3.0892200000000012E-2</c:v>
                </c:pt>
                <c:pt idx="300">
                  <c:v>-3.7277800000000104E-2</c:v>
                </c:pt>
                <c:pt idx="301">
                  <c:v>-4.3746800000000002E-2</c:v>
                </c:pt>
                <c:pt idx="302">
                  <c:v>-5.0016800000000104E-2</c:v>
                </c:pt>
                <c:pt idx="303">
                  <c:v>-5.6010300000000013E-2</c:v>
                </c:pt>
                <c:pt idx="304">
                  <c:v>-6.1981299999999996E-2</c:v>
                </c:pt>
                <c:pt idx="305">
                  <c:v>-6.8135500000000002E-2</c:v>
                </c:pt>
                <c:pt idx="306">
                  <c:v>-7.4447349999999995E-2</c:v>
                </c:pt>
                <c:pt idx="307">
                  <c:v>-8.0727680000000024E-2</c:v>
                </c:pt>
                <c:pt idx="308">
                  <c:v>-8.6608290000000004E-2</c:v>
                </c:pt>
                <c:pt idx="309">
                  <c:v>-9.1846052000000025E-2</c:v>
                </c:pt>
                <c:pt idx="310">
                  <c:v>-9.6899730000000031E-2</c:v>
                </c:pt>
                <c:pt idx="311">
                  <c:v>-0.10232421000000012</c:v>
                </c:pt>
                <c:pt idx="312">
                  <c:v>-0.10790691999999999</c:v>
                </c:pt>
                <c:pt idx="313">
                  <c:v>-0.11322689999999999</c:v>
                </c:pt>
                <c:pt idx="314">
                  <c:v>-0.11842889999999998</c:v>
                </c:pt>
                <c:pt idx="315">
                  <c:v>-0.12389070000000021</c:v>
                </c:pt>
                <c:pt idx="316">
                  <c:v>-0.12940389999999999</c:v>
                </c:pt>
                <c:pt idx="317">
                  <c:v>-0.13447609999999999</c:v>
                </c:pt>
                <c:pt idx="318">
                  <c:v>-0.13924250000000021</c:v>
                </c:pt>
                <c:pt idx="319">
                  <c:v>-0.14398089999999999</c:v>
                </c:pt>
                <c:pt idx="320">
                  <c:v>-0.14840860000000033</c:v>
                </c:pt>
                <c:pt idx="321">
                  <c:v>-0.15224910000000058</c:v>
                </c:pt>
                <c:pt idx="322">
                  <c:v>-0.15570820000000052</c:v>
                </c:pt>
                <c:pt idx="323">
                  <c:v>-0.1590365000000003</c:v>
                </c:pt>
                <c:pt idx="324">
                  <c:v>-0.16213640000000001</c:v>
                </c:pt>
                <c:pt idx="325">
                  <c:v>-0.16505140000000001</c:v>
                </c:pt>
                <c:pt idx="326">
                  <c:v>-0.168156</c:v>
                </c:pt>
                <c:pt idx="327">
                  <c:v>-0.17143390000000033</c:v>
                </c:pt>
                <c:pt idx="328">
                  <c:v>-0.17447920000000033</c:v>
                </c:pt>
                <c:pt idx="329">
                  <c:v>-0.1771568</c:v>
                </c:pt>
                <c:pt idx="330">
                  <c:v>-0.17967880000000003</c:v>
                </c:pt>
                <c:pt idx="331">
                  <c:v>-0.18221890000000049</c:v>
                </c:pt>
                <c:pt idx="332">
                  <c:v>-0.18463450000000001</c:v>
                </c:pt>
                <c:pt idx="333">
                  <c:v>-0.18665479999999998</c:v>
                </c:pt>
                <c:pt idx="334">
                  <c:v>-0.18826460000000036</c:v>
                </c:pt>
                <c:pt idx="335">
                  <c:v>-0.18953120000000043</c:v>
                </c:pt>
                <c:pt idx="336">
                  <c:v>-0.19029850000000001</c:v>
                </c:pt>
                <c:pt idx="337">
                  <c:v>-0.19056530000000024</c:v>
                </c:pt>
                <c:pt idx="338">
                  <c:v>-0.19073309999999999</c:v>
                </c:pt>
                <c:pt idx="339">
                  <c:v>-0.1910241</c:v>
                </c:pt>
                <c:pt idx="340">
                  <c:v>-0.19138520000000001</c:v>
                </c:pt>
                <c:pt idx="341">
                  <c:v>-0.19182069999999987</c:v>
                </c:pt>
                <c:pt idx="342">
                  <c:v>-0.19204599999999999</c:v>
                </c:pt>
                <c:pt idx="343">
                  <c:v>-0.19176789999999999</c:v>
                </c:pt>
                <c:pt idx="344">
                  <c:v>-0.19119159999999988</c:v>
                </c:pt>
                <c:pt idx="345">
                  <c:v>-0.19039310000000001</c:v>
                </c:pt>
                <c:pt idx="346">
                  <c:v>-0.18894630000000073</c:v>
                </c:pt>
                <c:pt idx="347">
                  <c:v>-0.18666199999999999</c:v>
                </c:pt>
                <c:pt idx="348">
                  <c:v>-0.18426880000000045</c:v>
                </c:pt>
                <c:pt idx="349">
                  <c:v>-0.18274100000000043</c:v>
                </c:pt>
                <c:pt idx="350">
                  <c:v>-0.18163399999999999</c:v>
                </c:pt>
                <c:pt idx="351">
                  <c:v>-0.18040960000000034</c:v>
                </c:pt>
                <c:pt idx="352">
                  <c:v>-0.17964280000000021</c:v>
                </c:pt>
                <c:pt idx="353">
                  <c:v>-0.17924650000000034</c:v>
                </c:pt>
                <c:pt idx="354">
                  <c:v>-0.17841910000000058</c:v>
                </c:pt>
                <c:pt idx="355">
                  <c:v>-0.17684790000000034</c:v>
                </c:pt>
                <c:pt idx="356">
                  <c:v>-0.1745659000000003</c:v>
                </c:pt>
                <c:pt idx="357">
                  <c:v>-0.17180860000000001</c:v>
                </c:pt>
                <c:pt idx="358">
                  <c:v>-0.16872369999999998</c:v>
                </c:pt>
                <c:pt idx="359">
                  <c:v>-0.1653067</c:v>
                </c:pt>
                <c:pt idx="360">
                  <c:v>-0.16211249999999999</c:v>
                </c:pt>
                <c:pt idx="361">
                  <c:v>-0.15957160000000001</c:v>
                </c:pt>
                <c:pt idx="362">
                  <c:v>-0.15723070000000033</c:v>
                </c:pt>
                <c:pt idx="363">
                  <c:v>-0.15489190000000036</c:v>
                </c:pt>
                <c:pt idx="364">
                  <c:v>-0.15284760000000033</c:v>
                </c:pt>
                <c:pt idx="365">
                  <c:v>-0.15058720000000037</c:v>
                </c:pt>
                <c:pt idx="366">
                  <c:v>-0.14759440000000046</c:v>
                </c:pt>
                <c:pt idx="367">
                  <c:v>-0.14486340000000034</c:v>
                </c:pt>
                <c:pt idx="368">
                  <c:v>-0.14286689999999999</c:v>
                </c:pt>
                <c:pt idx="369">
                  <c:v>-0.14091270000000033</c:v>
                </c:pt>
                <c:pt idx="370">
                  <c:v>-0.13850670000000001</c:v>
                </c:pt>
                <c:pt idx="371">
                  <c:v>-0.13657351999999987</c:v>
                </c:pt>
                <c:pt idx="372">
                  <c:v>-0.13494411000000037</c:v>
                </c:pt>
                <c:pt idx="373">
                  <c:v>-0.13287158999999987</c:v>
                </c:pt>
                <c:pt idx="374">
                  <c:v>-0.13096931000000037</c:v>
                </c:pt>
                <c:pt idx="375">
                  <c:v>-0.12949648000000058</c:v>
                </c:pt>
                <c:pt idx="376">
                  <c:v>-0.127816807</c:v>
                </c:pt>
                <c:pt idx="377">
                  <c:v>-0.12556399399999998</c:v>
                </c:pt>
                <c:pt idx="378">
                  <c:v>-0.12323177000000031</c:v>
                </c:pt>
                <c:pt idx="379">
                  <c:v>-0.12160280000000002</c:v>
                </c:pt>
                <c:pt idx="380">
                  <c:v>-0.12077900999999999</c:v>
                </c:pt>
                <c:pt idx="381">
                  <c:v>-0.11973251000000015</c:v>
                </c:pt>
                <c:pt idx="382">
                  <c:v>-0.11738138000000001</c:v>
                </c:pt>
                <c:pt idx="383">
                  <c:v>-0.11524158999999999</c:v>
                </c:pt>
                <c:pt idx="384">
                  <c:v>-0.11389217000000015</c:v>
                </c:pt>
                <c:pt idx="385">
                  <c:v>-0.1121881</c:v>
                </c:pt>
                <c:pt idx="386">
                  <c:v>-0.11016060000000009</c:v>
                </c:pt>
                <c:pt idx="387">
                  <c:v>-0.10905949999999998</c:v>
                </c:pt>
                <c:pt idx="388">
                  <c:v>-0.10831339999999998</c:v>
                </c:pt>
                <c:pt idx="389">
                  <c:v>-0.10707430000000009</c:v>
                </c:pt>
                <c:pt idx="390">
                  <c:v>-0.10562460000000028</c:v>
                </c:pt>
                <c:pt idx="391">
                  <c:v>-0.1045495</c:v>
                </c:pt>
                <c:pt idx="392">
                  <c:v>-0.10351389999999998</c:v>
                </c:pt>
                <c:pt idx="393">
                  <c:v>-0.10209490000000015</c:v>
                </c:pt>
                <c:pt idx="394">
                  <c:v>-0.10062910000000012</c:v>
                </c:pt>
                <c:pt idx="395">
                  <c:v>-9.9849600000000024E-2</c:v>
                </c:pt>
                <c:pt idx="396">
                  <c:v>-9.9509200000000006E-2</c:v>
                </c:pt>
                <c:pt idx="397">
                  <c:v>-9.8971900000000043E-2</c:v>
                </c:pt>
                <c:pt idx="398">
                  <c:v>-9.9096000000000267E-2</c:v>
                </c:pt>
                <c:pt idx="399">
                  <c:v>-0.10013630000000009</c:v>
                </c:pt>
                <c:pt idx="400">
                  <c:v>-0.1010808</c:v>
                </c:pt>
                <c:pt idx="401">
                  <c:v>-0.10178599999999999</c:v>
                </c:pt>
                <c:pt idx="402">
                  <c:v>-0.10273699999999999</c:v>
                </c:pt>
                <c:pt idx="403">
                  <c:v>-0.1038838</c:v>
                </c:pt>
                <c:pt idx="404">
                  <c:v>-0.10511719999999998</c:v>
                </c:pt>
                <c:pt idx="405">
                  <c:v>-0.10667160000000019</c:v>
                </c:pt>
                <c:pt idx="406">
                  <c:v>-0.10852800000000012</c:v>
                </c:pt>
                <c:pt idx="407">
                  <c:v>-0.11035809999999968</c:v>
                </c:pt>
                <c:pt idx="408">
                  <c:v>-0.11188149999999983</c:v>
                </c:pt>
                <c:pt idx="409">
                  <c:v>-0.11325030000000001</c:v>
                </c:pt>
                <c:pt idx="410">
                  <c:v>-0.1146003</c:v>
                </c:pt>
                <c:pt idx="411">
                  <c:v>-0.11583470000000012</c:v>
                </c:pt>
                <c:pt idx="412">
                  <c:v>-0.11729052000000023</c:v>
                </c:pt>
                <c:pt idx="413">
                  <c:v>-0.11917933000000001</c:v>
                </c:pt>
                <c:pt idx="414">
                  <c:v>-0.12116851999999999</c:v>
                </c:pt>
                <c:pt idx="415">
                  <c:v>-0.12328241999999999</c:v>
                </c:pt>
                <c:pt idx="416">
                  <c:v>-0.12532073000000002</c:v>
                </c:pt>
                <c:pt idx="417">
                  <c:v>-0.12662652999999957</c:v>
                </c:pt>
                <c:pt idx="418">
                  <c:v>-0.12733863000000001</c:v>
                </c:pt>
                <c:pt idx="419">
                  <c:v>-0.12793642000000024</c:v>
                </c:pt>
                <c:pt idx="420">
                  <c:v>-0.12809709999999999</c:v>
                </c:pt>
                <c:pt idx="421">
                  <c:v>-0.12772960999999997</c:v>
                </c:pt>
                <c:pt idx="422">
                  <c:v>-0.12723255999999997</c:v>
                </c:pt>
                <c:pt idx="423">
                  <c:v>-0.12692621999999998</c:v>
                </c:pt>
                <c:pt idx="424">
                  <c:v>-0.12656782999999988</c:v>
                </c:pt>
                <c:pt idx="425">
                  <c:v>-0.12576911000000021</c:v>
                </c:pt>
                <c:pt idx="426">
                  <c:v>-0.12477330000000016</c:v>
                </c:pt>
                <c:pt idx="427">
                  <c:v>-0.12406029000000017</c:v>
                </c:pt>
                <c:pt idx="428">
                  <c:v>-0.12338001000000001</c:v>
                </c:pt>
                <c:pt idx="429">
                  <c:v>-0.12246284000000016</c:v>
                </c:pt>
                <c:pt idx="430">
                  <c:v>-0.12183904000000002</c:v>
                </c:pt>
                <c:pt idx="431">
                  <c:v>-0.12195968</c:v>
                </c:pt>
                <c:pt idx="432">
                  <c:v>-0.12253606000000015</c:v>
                </c:pt>
                <c:pt idx="433">
                  <c:v>-0.12305558999999999</c:v>
                </c:pt>
                <c:pt idx="434">
                  <c:v>-0.12356357000000028</c:v>
                </c:pt>
                <c:pt idx="435">
                  <c:v>-0.12423684000000028</c:v>
                </c:pt>
                <c:pt idx="436">
                  <c:v>-0.12459003000000017</c:v>
                </c:pt>
                <c:pt idx="437">
                  <c:v>-0.12408032000000002</c:v>
                </c:pt>
                <c:pt idx="438">
                  <c:v>-0.12301925000000002</c:v>
                </c:pt>
                <c:pt idx="439">
                  <c:v>-0.1219399</c:v>
                </c:pt>
                <c:pt idx="440">
                  <c:v>-0.12058225000000015</c:v>
                </c:pt>
                <c:pt idx="441">
                  <c:v>-0.11848459999999998</c:v>
                </c:pt>
                <c:pt idx="442">
                  <c:v>-0.11597400000000002</c:v>
                </c:pt>
                <c:pt idx="443">
                  <c:v>-0.11384699999999998</c:v>
                </c:pt>
                <c:pt idx="444">
                  <c:v>-0.11178059999999998</c:v>
                </c:pt>
                <c:pt idx="445">
                  <c:v>-0.10963770000000017</c:v>
                </c:pt>
                <c:pt idx="446">
                  <c:v>-0.10789620000000028</c:v>
                </c:pt>
                <c:pt idx="447">
                  <c:v>-0.10632280000000002</c:v>
                </c:pt>
                <c:pt idx="448">
                  <c:v>-0.10449500000000017</c:v>
                </c:pt>
                <c:pt idx="449">
                  <c:v>-0.10286340000000002</c:v>
                </c:pt>
                <c:pt idx="450">
                  <c:v>-0.10185370000000002</c:v>
                </c:pt>
                <c:pt idx="451">
                  <c:v>-0.1013855</c:v>
                </c:pt>
                <c:pt idx="452">
                  <c:v>-0.10106660000000021</c:v>
                </c:pt>
                <c:pt idx="453">
                  <c:v>-0.10079410000000028</c:v>
                </c:pt>
                <c:pt idx="454">
                  <c:v>-0.10063269999999999</c:v>
                </c:pt>
                <c:pt idx="455">
                  <c:v>-0.10031570000000002</c:v>
                </c:pt>
                <c:pt idx="456">
                  <c:v>-9.9756100000000278E-2</c:v>
                </c:pt>
                <c:pt idx="457">
                  <c:v>-9.9662200000000048E-2</c:v>
                </c:pt>
                <c:pt idx="458">
                  <c:v>-9.9853400000000217E-2</c:v>
                </c:pt>
                <c:pt idx="459">
                  <c:v>-9.9944400000000239E-2</c:v>
                </c:pt>
                <c:pt idx="460">
                  <c:v>-0.10020120000000017</c:v>
                </c:pt>
                <c:pt idx="461">
                  <c:v>-0.1012188</c:v>
                </c:pt>
                <c:pt idx="462">
                  <c:v>-0.1030581</c:v>
                </c:pt>
                <c:pt idx="463">
                  <c:v>-0.10529440000000023</c:v>
                </c:pt>
                <c:pt idx="464">
                  <c:v>-0.10763750000000002</c:v>
                </c:pt>
                <c:pt idx="465">
                  <c:v>-0.11016410000000015</c:v>
                </c:pt>
                <c:pt idx="466">
                  <c:v>-0.1125848</c:v>
                </c:pt>
                <c:pt idx="467">
                  <c:v>-0.11488510000000002</c:v>
                </c:pt>
                <c:pt idx="468">
                  <c:v>-0.11739090000000002</c:v>
                </c:pt>
                <c:pt idx="469">
                  <c:v>-0.11982530000000002</c:v>
                </c:pt>
                <c:pt idx="470">
                  <c:v>-0.12187740000000001</c:v>
                </c:pt>
                <c:pt idx="471">
                  <c:v>-0.12369479000000025</c:v>
                </c:pt>
                <c:pt idx="472">
                  <c:v>-0.12526837000000021</c:v>
                </c:pt>
                <c:pt idx="473">
                  <c:v>-0.1264204900000003</c:v>
                </c:pt>
                <c:pt idx="474">
                  <c:v>-0.12739397000000002</c:v>
                </c:pt>
                <c:pt idx="475">
                  <c:v>-0.1284638400000003</c:v>
                </c:pt>
                <c:pt idx="476">
                  <c:v>-0.12954847000000033</c:v>
                </c:pt>
                <c:pt idx="477">
                  <c:v>-0.13038207000000002</c:v>
                </c:pt>
                <c:pt idx="478">
                  <c:v>-0.13092596000000001</c:v>
                </c:pt>
                <c:pt idx="479">
                  <c:v>-0.13133815999999998</c:v>
                </c:pt>
                <c:pt idx="480">
                  <c:v>-0.13163384</c:v>
                </c:pt>
                <c:pt idx="481">
                  <c:v>-0.13160210999999997</c:v>
                </c:pt>
                <c:pt idx="482">
                  <c:v>-0.13111306</c:v>
                </c:pt>
                <c:pt idx="483">
                  <c:v>-0.13022527</c:v>
                </c:pt>
                <c:pt idx="484">
                  <c:v>-0.12901516999999998</c:v>
                </c:pt>
                <c:pt idx="485">
                  <c:v>-0.12744707999999999</c:v>
                </c:pt>
                <c:pt idx="486">
                  <c:v>-0.12550255999999987</c:v>
                </c:pt>
                <c:pt idx="487">
                  <c:v>-0.12341999999999995</c:v>
                </c:pt>
                <c:pt idx="488">
                  <c:v>-0.12151200000000002</c:v>
                </c:pt>
                <c:pt idx="489">
                  <c:v>-0.11969410000000028</c:v>
                </c:pt>
                <c:pt idx="490">
                  <c:v>-0.11807490000000002</c:v>
                </c:pt>
                <c:pt idx="491">
                  <c:v>-0.11677810000000002</c:v>
                </c:pt>
                <c:pt idx="492">
                  <c:v>-0.11551990000000001</c:v>
                </c:pt>
                <c:pt idx="493">
                  <c:v>-0.11414969999999998</c:v>
                </c:pt>
                <c:pt idx="494">
                  <c:v>-0.11297509999999998</c:v>
                </c:pt>
                <c:pt idx="495">
                  <c:v>-0.1120148</c:v>
                </c:pt>
                <c:pt idx="496">
                  <c:v>-0.11107900000000001</c:v>
                </c:pt>
                <c:pt idx="497">
                  <c:v>-0.11036190000000001</c:v>
                </c:pt>
                <c:pt idx="498">
                  <c:v>-0.11006779999999998</c:v>
                </c:pt>
                <c:pt idx="499">
                  <c:v>-0.11004960000000001</c:v>
                </c:pt>
                <c:pt idx="500">
                  <c:v>-0.11031510000000001</c:v>
                </c:pt>
                <c:pt idx="501">
                  <c:v>-0.11101609999999998</c:v>
                </c:pt>
                <c:pt idx="502">
                  <c:v>-0.11210890000000001</c:v>
                </c:pt>
                <c:pt idx="503">
                  <c:v>-0.11325360000000002</c:v>
                </c:pt>
                <c:pt idx="504">
                  <c:v>-0.11418570000000017</c:v>
                </c:pt>
                <c:pt idx="505">
                  <c:v>-0.1150472</c:v>
                </c:pt>
                <c:pt idx="506">
                  <c:v>-0.11609889999999998</c:v>
                </c:pt>
                <c:pt idx="507">
                  <c:v>-0.11731060000000001</c:v>
                </c:pt>
                <c:pt idx="508">
                  <c:v>-0.11841120000000002</c:v>
                </c:pt>
                <c:pt idx="509">
                  <c:v>-0.11957070000000017</c:v>
                </c:pt>
                <c:pt idx="510">
                  <c:v>-0.12074219999999999</c:v>
                </c:pt>
                <c:pt idx="511">
                  <c:v>-0.1214698</c:v>
                </c:pt>
                <c:pt idx="512">
                  <c:v>-0.12189110000000015</c:v>
                </c:pt>
                <c:pt idx="513">
                  <c:v>-0.12222490000000027</c:v>
                </c:pt>
                <c:pt idx="514">
                  <c:v>-0.12242110000000017</c:v>
                </c:pt>
                <c:pt idx="515">
                  <c:v>-0.12236480000000002</c:v>
                </c:pt>
                <c:pt idx="516">
                  <c:v>-0.12215510000000016</c:v>
                </c:pt>
                <c:pt idx="517">
                  <c:v>-0.1219641000000002</c:v>
                </c:pt>
                <c:pt idx="518">
                  <c:v>-0.12177850000000012</c:v>
                </c:pt>
                <c:pt idx="519">
                  <c:v>-0.12151410000000012</c:v>
                </c:pt>
                <c:pt idx="520">
                  <c:v>-0.12123899999999999</c:v>
                </c:pt>
                <c:pt idx="521">
                  <c:v>-0.12104200000000002</c:v>
                </c:pt>
                <c:pt idx="522">
                  <c:v>-0.12081800000000001</c:v>
                </c:pt>
                <c:pt idx="523">
                  <c:v>-0.12044579999999999</c:v>
                </c:pt>
                <c:pt idx="524">
                  <c:v>-0.12002720000000015</c:v>
                </c:pt>
                <c:pt idx="525">
                  <c:v>-0.11970839999999998</c:v>
                </c:pt>
                <c:pt idx="526">
                  <c:v>-0.11939350000000012</c:v>
                </c:pt>
                <c:pt idx="527">
                  <c:v>-0.11894320000000012</c:v>
                </c:pt>
                <c:pt idx="528">
                  <c:v>-0.11845899999999983</c:v>
                </c:pt>
                <c:pt idx="529">
                  <c:v>-0.11809999999999998</c:v>
                </c:pt>
                <c:pt idx="530">
                  <c:v>-0.11782450000000012</c:v>
                </c:pt>
                <c:pt idx="531">
                  <c:v>-0.11752019999999999</c:v>
                </c:pt>
                <c:pt idx="532">
                  <c:v>-0.11726420000000028</c:v>
                </c:pt>
                <c:pt idx="533">
                  <c:v>-0.11728870000000002</c:v>
                </c:pt>
                <c:pt idx="534">
                  <c:v>-0.11744220000000002</c:v>
                </c:pt>
                <c:pt idx="535">
                  <c:v>-0.1175481</c:v>
                </c:pt>
                <c:pt idx="536">
                  <c:v>-0.11763770000000009</c:v>
                </c:pt>
                <c:pt idx="537">
                  <c:v>-0.1178416</c:v>
                </c:pt>
                <c:pt idx="538">
                  <c:v>-0.11811699999999999</c:v>
                </c:pt>
                <c:pt idx="539">
                  <c:v>-0.11826960000000016</c:v>
                </c:pt>
                <c:pt idx="540">
                  <c:v>-0.11825400000000012</c:v>
                </c:pt>
                <c:pt idx="541">
                  <c:v>-0.11819940000000002</c:v>
                </c:pt>
                <c:pt idx="542">
                  <c:v>-0.11810490000000012</c:v>
                </c:pt>
                <c:pt idx="543">
                  <c:v>-0.11777380000000012</c:v>
                </c:pt>
                <c:pt idx="544">
                  <c:v>-0.1171074</c:v>
                </c:pt>
                <c:pt idx="545">
                  <c:v>-0.11624260000000015</c:v>
                </c:pt>
                <c:pt idx="546">
                  <c:v>-0.11529260000000022</c:v>
                </c:pt>
                <c:pt idx="547">
                  <c:v>-0.1141899</c:v>
                </c:pt>
                <c:pt idx="548">
                  <c:v>-0.1128953</c:v>
                </c:pt>
                <c:pt idx="549">
                  <c:v>-0.11163260000000012</c:v>
                </c:pt>
                <c:pt idx="550">
                  <c:v>-0.1106729</c:v>
                </c:pt>
                <c:pt idx="551">
                  <c:v>-0.11000940000000001</c:v>
                </c:pt>
                <c:pt idx="552">
                  <c:v>-0.10948640000000009</c:v>
                </c:pt>
                <c:pt idx="553">
                  <c:v>-0.10920640000000022</c:v>
                </c:pt>
                <c:pt idx="554">
                  <c:v>-0.10936430000000009</c:v>
                </c:pt>
                <c:pt idx="555">
                  <c:v>-0.10985479999999999</c:v>
                </c:pt>
                <c:pt idx="556">
                  <c:v>-0.11046050000000002</c:v>
                </c:pt>
                <c:pt idx="557">
                  <c:v>-0.11117089999999998</c:v>
                </c:pt>
                <c:pt idx="558">
                  <c:v>-0.11212350000000015</c:v>
                </c:pt>
                <c:pt idx="559">
                  <c:v>-0.11326159999999999</c:v>
                </c:pt>
                <c:pt idx="560">
                  <c:v>-0.11435709999999975</c:v>
                </c:pt>
                <c:pt idx="561">
                  <c:v>-0.11541569999999998</c:v>
                </c:pt>
                <c:pt idx="562">
                  <c:v>-0.11646870000000002</c:v>
                </c:pt>
                <c:pt idx="563">
                  <c:v>-0.1172494</c:v>
                </c:pt>
                <c:pt idx="564">
                  <c:v>-0.11776920000000017</c:v>
                </c:pt>
                <c:pt idx="565">
                  <c:v>-0.11838219999999998</c:v>
                </c:pt>
                <c:pt idx="566">
                  <c:v>-0.11910189999999998</c:v>
                </c:pt>
                <c:pt idx="567">
                  <c:v>-0.11981969999999995</c:v>
                </c:pt>
                <c:pt idx="568">
                  <c:v>-0.12064650000000018</c:v>
                </c:pt>
                <c:pt idx="569">
                  <c:v>-0.12170739999999998</c:v>
                </c:pt>
                <c:pt idx="570">
                  <c:v>-0.12283449999999999</c:v>
                </c:pt>
                <c:pt idx="571">
                  <c:v>-0.12370660000000028</c:v>
                </c:pt>
                <c:pt idx="572">
                  <c:v>-0.12432080000000002</c:v>
                </c:pt>
                <c:pt idx="573">
                  <c:v>-0.12486849999999998</c:v>
                </c:pt>
                <c:pt idx="574">
                  <c:v>-0.12524540000000037</c:v>
                </c:pt>
                <c:pt idx="575">
                  <c:v>-0.12513649999999998</c:v>
                </c:pt>
                <c:pt idx="576">
                  <c:v>-0.12457080000000002</c:v>
                </c:pt>
                <c:pt idx="577">
                  <c:v>-0.12391460000000012</c:v>
                </c:pt>
                <c:pt idx="578">
                  <c:v>-0.12332799999999998</c:v>
                </c:pt>
                <c:pt idx="579">
                  <c:v>-0.12272590000000028</c:v>
                </c:pt>
                <c:pt idx="580">
                  <c:v>-0.12208999999999998</c:v>
                </c:pt>
                <c:pt idx="581">
                  <c:v>-0.12150920000000009</c:v>
                </c:pt>
                <c:pt idx="582">
                  <c:v>-0.1209158</c:v>
                </c:pt>
                <c:pt idx="583">
                  <c:v>-0.12012190000000017</c:v>
                </c:pt>
                <c:pt idx="584">
                  <c:v>-0.11922389999999999</c:v>
                </c:pt>
                <c:pt idx="585">
                  <c:v>-0.11846950000000002</c:v>
                </c:pt>
                <c:pt idx="586">
                  <c:v>-0.11782819999999998</c:v>
                </c:pt>
                <c:pt idx="587">
                  <c:v>-0.11712890000000002</c:v>
                </c:pt>
                <c:pt idx="588">
                  <c:v>-0.1163868</c:v>
                </c:pt>
                <c:pt idx="589">
                  <c:v>-0.1157779</c:v>
                </c:pt>
                <c:pt idx="590">
                  <c:v>-0.1153325</c:v>
                </c:pt>
                <c:pt idx="591">
                  <c:v>-0.11504339999999998</c:v>
                </c:pt>
                <c:pt idx="592">
                  <c:v>-0.11511909999999995</c:v>
                </c:pt>
                <c:pt idx="593">
                  <c:v>-0.11567600000000015</c:v>
                </c:pt>
                <c:pt idx="594">
                  <c:v>-0.1165404</c:v>
                </c:pt>
                <c:pt idx="595">
                  <c:v>-0.11755689999999998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rin_χ=0.5'!$Z$11:$Z$697</c:f>
              <c:numCache>
                <c:formatCode>0.00</c:formatCode>
                <c:ptCount val="68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1.0000000000065563E-5</c:v>
                </c:pt>
                <c:pt idx="39">
                  <c:v>1.0000000000065563E-5</c:v>
                </c:pt>
                <c:pt idx="40">
                  <c:v>1.0000000000065563E-5</c:v>
                </c:pt>
                <c:pt idx="41">
                  <c:v>1.0000000000065563E-5</c:v>
                </c:pt>
                <c:pt idx="42">
                  <c:v>1.0000000000065563E-5</c:v>
                </c:pt>
                <c:pt idx="43">
                  <c:v>1.9999999999909051E-5</c:v>
                </c:pt>
                <c:pt idx="44">
                  <c:v>1.9999999999909051E-5</c:v>
                </c:pt>
                <c:pt idx="45">
                  <c:v>1.9999999999909051E-5</c:v>
                </c:pt>
                <c:pt idx="46">
                  <c:v>2.9999999999974576E-5</c:v>
                </c:pt>
                <c:pt idx="47">
                  <c:v>4.0000000000040146E-5</c:v>
                </c:pt>
                <c:pt idx="48">
                  <c:v>4.0000000000040146E-5</c:v>
                </c:pt>
                <c:pt idx="49">
                  <c:v>5.0000000000105671E-5</c:v>
                </c:pt>
                <c:pt idx="50">
                  <c:v>5.9999999999949274E-5</c:v>
                </c:pt>
                <c:pt idx="51">
                  <c:v>8.0000000000080292E-5</c:v>
                </c:pt>
                <c:pt idx="52">
                  <c:v>9.9999999999989569E-5</c:v>
                </c:pt>
                <c:pt idx="53">
                  <c:v>1.1999999999989803E-4</c:v>
                </c:pt>
                <c:pt idx="54">
                  <c:v>1.5000000000009483E-4</c:v>
                </c:pt>
                <c:pt idx="55">
                  <c:v>1.8000000000006937E-4</c:v>
                </c:pt>
                <c:pt idx="56">
                  <c:v>2.2000000000011005E-4</c:v>
                </c:pt>
                <c:pt idx="57">
                  <c:v>2.599999999999269E-4</c:v>
                </c:pt>
                <c:pt idx="58">
                  <c:v>3.2000000000009912E-4</c:v>
                </c:pt>
                <c:pt idx="59">
                  <c:v>3.8999999999989054E-4</c:v>
                </c:pt>
                <c:pt idx="60">
                  <c:v>4.8000000000003742E-4</c:v>
                </c:pt>
                <c:pt idx="61">
                  <c:v>5.9000000000009186E-4</c:v>
                </c:pt>
                <c:pt idx="62">
                  <c:v>7.2999999999989935E-4</c:v>
                </c:pt>
                <c:pt idx="63">
                  <c:v>8.99999999999905E-4</c:v>
                </c:pt>
                <c:pt idx="64">
                  <c:v>1.0699999999999044E-3</c:v>
                </c:pt>
                <c:pt idx="65">
                  <c:v>1.2900000000000162E-3</c:v>
                </c:pt>
                <c:pt idx="66">
                  <c:v>1.5600000000000086E-3</c:v>
                </c:pt>
                <c:pt idx="67">
                  <c:v>1.9000000000000186E-3</c:v>
                </c:pt>
                <c:pt idx="68">
                  <c:v>2.3299999999999432E-3</c:v>
                </c:pt>
                <c:pt idx="69">
                  <c:v>2.8500000000000192E-3</c:v>
                </c:pt>
                <c:pt idx="70">
                  <c:v>3.5199999999999676E-3</c:v>
                </c:pt>
                <c:pt idx="71">
                  <c:v>4.1800000000000734E-3</c:v>
                </c:pt>
                <c:pt idx="72">
                  <c:v>5.0099999999999719E-3</c:v>
                </c:pt>
                <c:pt idx="73">
                  <c:v>6.0400000000000514E-3</c:v>
                </c:pt>
                <c:pt idx="74">
                  <c:v>7.3300000000000743E-3</c:v>
                </c:pt>
                <c:pt idx="75">
                  <c:v>8.9500000000000378E-3</c:v>
                </c:pt>
                <c:pt idx="76">
                  <c:v>1.0969999999999919E-2</c:v>
                </c:pt>
                <c:pt idx="77">
                  <c:v>1.2990000000000061E-2</c:v>
                </c:pt>
                <c:pt idx="78">
                  <c:v>1.5509999999999913E-2</c:v>
                </c:pt>
                <c:pt idx="79">
                  <c:v>1.8669999999999964E-2</c:v>
                </c:pt>
                <c:pt idx="80">
                  <c:v>2.2620000000000091E-2</c:v>
                </c:pt>
                <c:pt idx="81">
                  <c:v>2.6559999999999941E-2</c:v>
                </c:pt>
                <c:pt idx="82">
                  <c:v>3.1490000000000032E-2</c:v>
                </c:pt>
                <c:pt idx="83">
                  <c:v>3.6419999999999952E-2</c:v>
                </c:pt>
                <c:pt idx="84">
                  <c:v>4.2589999999999913E-2</c:v>
                </c:pt>
                <c:pt idx="85">
                  <c:v>5.0289999999999953E-2</c:v>
                </c:pt>
                <c:pt idx="86">
                  <c:v>5.9930000000000122E-2</c:v>
                </c:pt>
                <c:pt idx="87">
                  <c:v>6.9560000000000094E-2</c:v>
                </c:pt>
                <c:pt idx="88">
                  <c:v>8.1530000000000227E-2</c:v>
                </c:pt>
                <c:pt idx="89">
                  <c:v>9.3500000000000236E-2</c:v>
                </c:pt>
                <c:pt idx="90">
                  <c:v>0.10846000000000015</c:v>
                </c:pt>
                <c:pt idx="91">
                  <c:v>0.12342000000000022</c:v>
                </c:pt>
                <c:pt idx="92">
                  <c:v>0.14212000000000002</c:v>
                </c:pt>
                <c:pt idx="93">
                  <c:v>0.16211999999999999</c:v>
                </c:pt>
                <c:pt idx="94">
                  <c:v>0.18212000000000006</c:v>
                </c:pt>
                <c:pt idx="95">
                  <c:v>0.20212000000000008</c:v>
                </c:pt>
                <c:pt idx="96">
                  <c:v>0.2221200000000001</c:v>
                </c:pt>
                <c:pt idx="97">
                  <c:v>0.24212</c:v>
                </c:pt>
                <c:pt idx="98">
                  <c:v>0.26212000000000002</c:v>
                </c:pt>
                <c:pt idx="99">
                  <c:v>0.28212000000000031</c:v>
                </c:pt>
                <c:pt idx="100">
                  <c:v>0.30212000000000061</c:v>
                </c:pt>
                <c:pt idx="101">
                  <c:v>0.32212000000000085</c:v>
                </c:pt>
                <c:pt idx="102">
                  <c:v>0.34212000000000031</c:v>
                </c:pt>
                <c:pt idx="103">
                  <c:v>0.36212000000000061</c:v>
                </c:pt>
                <c:pt idx="104">
                  <c:v>0.38212000000000085</c:v>
                </c:pt>
                <c:pt idx="105">
                  <c:v>0.40212000000000031</c:v>
                </c:pt>
                <c:pt idx="106">
                  <c:v>0.42212000000000038</c:v>
                </c:pt>
                <c:pt idx="107">
                  <c:v>0.44212000000000007</c:v>
                </c:pt>
                <c:pt idx="108">
                  <c:v>0.46212000000000031</c:v>
                </c:pt>
                <c:pt idx="109">
                  <c:v>0.48212000000000038</c:v>
                </c:pt>
                <c:pt idx="110">
                  <c:v>0.50211999999999957</c:v>
                </c:pt>
                <c:pt idx="111">
                  <c:v>0.52211999999999958</c:v>
                </c:pt>
                <c:pt idx="112">
                  <c:v>0.54211999999999949</c:v>
                </c:pt>
                <c:pt idx="113">
                  <c:v>0.56211999999999951</c:v>
                </c:pt>
                <c:pt idx="114">
                  <c:v>0.58211999999999853</c:v>
                </c:pt>
                <c:pt idx="115">
                  <c:v>0.60211999999999999</c:v>
                </c:pt>
                <c:pt idx="116">
                  <c:v>0.62212000000000134</c:v>
                </c:pt>
                <c:pt idx="117">
                  <c:v>0.64212000000000158</c:v>
                </c:pt>
                <c:pt idx="118">
                  <c:v>0.66212000000000171</c:v>
                </c:pt>
                <c:pt idx="119">
                  <c:v>0.68212000000000061</c:v>
                </c:pt>
                <c:pt idx="120">
                  <c:v>0.70212000000000063</c:v>
                </c:pt>
                <c:pt idx="121">
                  <c:v>0.72212000000000065</c:v>
                </c:pt>
                <c:pt idx="122">
                  <c:v>0.74211999999999989</c:v>
                </c:pt>
                <c:pt idx="123">
                  <c:v>0.76211999999999991</c:v>
                </c:pt>
                <c:pt idx="124">
                  <c:v>0.78211999999999959</c:v>
                </c:pt>
                <c:pt idx="125">
                  <c:v>0.8021199999999995</c:v>
                </c:pt>
                <c:pt idx="126">
                  <c:v>0.82211999999999996</c:v>
                </c:pt>
                <c:pt idx="127">
                  <c:v>0.84211999999999998</c:v>
                </c:pt>
                <c:pt idx="128">
                  <c:v>0.86212000000000122</c:v>
                </c:pt>
                <c:pt idx="129">
                  <c:v>0.88212000000000002</c:v>
                </c:pt>
                <c:pt idx="130">
                  <c:v>0.90212000000000003</c:v>
                </c:pt>
                <c:pt idx="131">
                  <c:v>0.92212000000000005</c:v>
                </c:pt>
                <c:pt idx="132">
                  <c:v>0.94212000000000062</c:v>
                </c:pt>
                <c:pt idx="133">
                  <c:v>0.96212000000000064</c:v>
                </c:pt>
                <c:pt idx="134">
                  <c:v>0.9821200000000001</c:v>
                </c:pt>
                <c:pt idx="135">
                  <c:v>1.0021199999999999</c:v>
                </c:pt>
                <c:pt idx="136">
                  <c:v>1.0221199999999999</c:v>
                </c:pt>
                <c:pt idx="137">
                  <c:v>1.0421200000000002</c:v>
                </c:pt>
                <c:pt idx="138">
                  <c:v>1.0621200000000002</c:v>
                </c:pt>
                <c:pt idx="139">
                  <c:v>1.0821200000000002</c:v>
                </c:pt>
                <c:pt idx="140">
                  <c:v>1.1021200000000002</c:v>
                </c:pt>
                <c:pt idx="141">
                  <c:v>1.12212</c:v>
                </c:pt>
                <c:pt idx="142">
                  <c:v>1.14212</c:v>
                </c:pt>
                <c:pt idx="143">
                  <c:v>1.16212</c:v>
                </c:pt>
                <c:pt idx="144">
                  <c:v>1.1821200000000001</c:v>
                </c:pt>
                <c:pt idx="145">
                  <c:v>1.2021199999999999</c:v>
                </c:pt>
                <c:pt idx="146">
                  <c:v>1.2221199999999999</c:v>
                </c:pt>
                <c:pt idx="147">
                  <c:v>1.2421199999999999</c:v>
                </c:pt>
                <c:pt idx="148">
                  <c:v>1.2621199999999999</c:v>
                </c:pt>
                <c:pt idx="149">
                  <c:v>1.2821199999999999</c:v>
                </c:pt>
                <c:pt idx="150">
                  <c:v>1.3021199999999999</c:v>
                </c:pt>
                <c:pt idx="151">
                  <c:v>1.32212</c:v>
                </c:pt>
                <c:pt idx="152">
                  <c:v>1.34212</c:v>
                </c:pt>
                <c:pt idx="153">
                  <c:v>1.36212</c:v>
                </c:pt>
                <c:pt idx="154">
                  <c:v>1.38212</c:v>
                </c:pt>
                <c:pt idx="155">
                  <c:v>1.4021199999999998</c:v>
                </c:pt>
                <c:pt idx="156">
                  <c:v>1.4221199999999998</c:v>
                </c:pt>
                <c:pt idx="157">
                  <c:v>1.4421199999999998</c:v>
                </c:pt>
                <c:pt idx="158">
                  <c:v>1.4621199999999999</c:v>
                </c:pt>
                <c:pt idx="159">
                  <c:v>1.4821199999999999</c:v>
                </c:pt>
                <c:pt idx="160">
                  <c:v>1.5021199999999999</c:v>
                </c:pt>
                <c:pt idx="161">
                  <c:v>1.5221199999999999</c:v>
                </c:pt>
                <c:pt idx="162">
                  <c:v>1.5421200000000002</c:v>
                </c:pt>
                <c:pt idx="163">
                  <c:v>1.5621200000000002</c:v>
                </c:pt>
                <c:pt idx="164">
                  <c:v>1.5821200000000002</c:v>
                </c:pt>
                <c:pt idx="165">
                  <c:v>1.6021200000000002</c:v>
                </c:pt>
                <c:pt idx="166">
                  <c:v>1.62212</c:v>
                </c:pt>
                <c:pt idx="167">
                  <c:v>1.64212</c:v>
                </c:pt>
                <c:pt idx="168">
                  <c:v>1.66212</c:v>
                </c:pt>
                <c:pt idx="169">
                  <c:v>1.6821200000000001</c:v>
                </c:pt>
                <c:pt idx="170">
                  <c:v>1.7021199999999999</c:v>
                </c:pt>
                <c:pt idx="171">
                  <c:v>1.7221199999999999</c:v>
                </c:pt>
                <c:pt idx="172">
                  <c:v>1.7421199999999999</c:v>
                </c:pt>
                <c:pt idx="173">
                  <c:v>1.7621199999999999</c:v>
                </c:pt>
                <c:pt idx="174">
                  <c:v>1.7821199999999999</c:v>
                </c:pt>
                <c:pt idx="175">
                  <c:v>1.8021199999999999</c:v>
                </c:pt>
                <c:pt idx="176">
                  <c:v>1.82212</c:v>
                </c:pt>
                <c:pt idx="177">
                  <c:v>1.84212</c:v>
                </c:pt>
                <c:pt idx="178">
                  <c:v>1.86212</c:v>
                </c:pt>
                <c:pt idx="179">
                  <c:v>1.88212</c:v>
                </c:pt>
                <c:pt idx="180">
                  <c:v>1.90212</c:v>
                </c:pt>
                <c:pt idx="181">
                  <c:v>1.9221200000000001</c:v>
                </c:pt>
                <c:pt idx="182">
                  <c:v>1.9421200000000001</c:v>
                </c:pt>
                <c:pt idx="183">
                  <c:v>1.9621200000000001</c:v>
                </c:pt>
                <c:pt idx="184">
                  <c:v>1.9821200000000001</c:v>
                </c:pt>
                <c:pt idx="185">
                  <c:v>2.0021200000000001</c:v>
                </c:pt>
                <c:pt idx="186">
                  <c:v>2.0221200000000001</c:v>
                </c:pt>
                <c:pt idx="187">
                  <c:v>2.0421200000000002</c:v>
                </c:pt>
                <c:pt idx="188">
                  <c:v>2.0621200000000002</c:v>
                </c:pt>
                <c:pt idx="189">
                  <c:v>2.0821200000000002</c:v>
                </c:pt>
                <c:pt idx="190">
                  <c:v>2.1021200000000002</c:v>
                </c:pt>
                <c:pt idx="191">
                  <c:v>2.1221199999999998</c:v>
                </c:pt>
                <c:pt idx="192">
                  <c:v>2.1421199999999998</c:v>
                </c:pt>
                <c:pt idx="193">
                  <c:v>2.1621199999999998</c:v>
                </c:pt>
                <c:pt idx="194">
                  <c:v>2.1821199999999998</c:v>
                </c:pt>
                <c:pt idx="195">
                  <c:v>2.2021199999999999</c:v>
                </c:pt>
                <c:pt idx="196">
                  <c:v>2.2221199999999999</c:v>
                </c:pt>
                <c:pt idx="197">
                  <c:v>2.2421199999999999</c:v>
                </c:pt>
                <c:pt idx="198">
                  <c:v>2.2621199999999999</c:v>
                </c:pt>
                <c:pt idx="199">
                  <c:v>2.2821199999999999</c:v>
                </c:pt>
                <c:pt idx="200">
                  <c:v>2.3021199999999977</c:v>
                </c:pt>
                <c:pt idx="201">
                  <c:v>2.32212</c:v>
                </c:pt>
                <c:pt idx="202">
                  <c:v>2.34212</c:v>
                </c:pt>
                <c:pt idx="203">
                  <c:v>2.36212</c:v>
                </c:pt>
                <c:pt idx="204">
                  <c:v>2.38212</c:v>
                </c:pt>
                <c:pt idx="205">
                  <c:v>2.40212</c:v>
                </c:pt>
                <c:pt idx="206">
                  <c:v>2.4221200000000001</c:v>
                </c:pt>
                <c:pt idx="207">
                  <c:v>2.4421200000000001</c:v>
                </c:pt>
                <c:pt idx="208">
                  <c:v>2.4621200000000001</c:v>
                </c:pt>
                <c:pt idx="209">
                  <c:v>2.4821200000000001</c:v>
                </c:pt>
                <c:pt idx="210">
                  <c:v>2.5021200000000001</c:v>
                </c:pt>
                <c:pt idx="211">
                  <c:v>2.5221200000000001</c:v>
                </c:pt>
                <c:pt idx="212">
                  <c:v>2.5421200000000002</c:v>
                </c:pt>
                <c:pt idx="213">
                  <c:v>2.5621200000000002</c:v>
                </c:pt>
                <c:pt idx="214">
                  <c:v>2.5821200000000002</c:v>
                </c:pt>
                <c:pt idx="215">
                  <c:v>2.6021200000000002</c:v>
                </c:pt>
                <c:pt idx="216">
                  <c:v>2.6221199999999998</c:v>
                </c:pt>
                <c:pt idx="217">
                  <c:v>2.6421199999999998</c:v>
                </c:pt>
                <c:pt idx="218">
                  <c:v>2.6621199999999998</c:v>
                </c:pt>
                <c:pt idx="219">
                  <c:v>2.6821199999999998</c:v>
                </c:pt>
                <c:pt idx="220">
                  <c:v>2.7021199999999999</c:v>
                </c:pt>
                <c:pt idx="221">
                  <c:v>2.7221199999999999</c:v>
                </c:pt>
                <c:pt idx="222">
                  <c:v>2.7421199999999999</c:v>
                </c:pt>
                <c:pt idx="223">
                  <c:v>2.7621199999999999</c:v>
                </c:pt>
                <c:pt idx="224">
                  <c:v>2.7821199999999999</c:v>
                </c:pt>
                <c:pt idx="225">
                  <c:v>2.8021199999999977</c:v>
                </c:pt>
                <c:pt idx="226">
                  <c:v>2.82212</c:v>
                </c:pt>
                <c:pt idx="227">
                  <c:v>2.84212</c:v>
                </c:pt>
                <c:pt idx="228">
                  <c:v>2.86212</c:v>
                </c:pt>
                <c:pt idx="229">
                  <c:v>2.88212</c:v>
                </c:pt>
                <c:pt idx="230">
                  <c:v>2.90212</c:v>
                </c:pt>
                <c:pt idx="231">
                  <c:v>2.9221200000000001</c:v>
                </c:pt>
                <c:pt idx="232">
                  <c:v>2.9421200000000001</c:v>
                </c:pt>
                <c:pt idx="233">
                  <c:v>2.9621200000000001</c:v>
                </c:pt>
                <c:pt idx="234">
                  <c:v>2.9821200000000001</c:v>
                </c:pt>
                <c:pt idx="235">
                  <c:v>2.9989599999999967</c:v>
                </c:pt>
                <c:pt idx="236">
                  <c:v>3.0157999999999987</c:v>
                </c:pt>
                <c:pt idx="237">
                  <c:v>3.0326499999999919</c:v>
                </c:pt>
                <c:pt idx="238">
                  <c:v>3.0494899999999987</c:v>
                </c:pt>
                <c:pt idx="239">
                  <c:v>3.0663400000000003</c:v>
                </c:pt>
                <c:pt idx="240">
                  <c:v>3.0863399999999999</c:v>
                </c:pt>
                <c:pt idx="241">
                  <c:v>3.1063400000000003</c:v>
                </c:pt>
                <c:pt idx="242">
                  <c:v>3.1263399999999999</c:v>
                </c:pt>
                <c:pt idx="243">
                  <c:v>3.1463400000000004</c:v>
                </c:pt>
                <c:pt idx="244">
                  <c:v>3.1663399999999999</c:v>
                </c:pt>
                <c:pt idx="245">
                  <c:v>3.1863400000000004</c:v>
                </c:pt>
                <c:pt idx="246">
                  <c:v>3.20634</c:v>
                </c:pt>
                <c:pt idx="247">
                  <c:v>3.2263400000000004</c:v>
                </c:pt>
                <c:pt idx="248">
                  <c:v>3.24634</c:v>
                </c:pt>
                <c:pt idx="249">
                  <c:v>3.2663399999999996</c:v>
                </c:pt>
                <c:pt idx="250">
                  <c:v>3.28634</c:v>
                </c:pt>
                <c:pt idx="251">
                  <c:v>3.3063399999999987</c:v>
                </c:pt>
                <c:pt idx="252">
                  <c:v>3.3263399999999987</c:v>
                </c:pt>
                <c:pt idx="253">
                  <c:v>3.3463399999999988</c:v>
                </c:pt>
                <c:pt idx="254">
                  <c:v>3.3663399999999997</c:v>
                </c:pt>
                <c:pt idx="255">
                  <c:v>3.3863399999999997</c:v>
                </c:pt>
                <c:pt idx="256">
                  <c:v>3.4063399999999997</c:v>
                </c:pt>
                <c:pt idx="257">
                  <c:v>3.4263399999999997</c:v>
                </c:pt>
                <c:pt idx="258">
                  <c:v>3.4463399999999997</c:v>
                </c:pt>
                <c:pt idx="259">
                  <c:v>3.4663399999999998</c:v>
                </c:pt>
                <c:pt idx="260">
                  <c:v>3.4863399999999998</c:v>
                </c:pt>
                <c:pt idx="261">
                  <c:v>3.5063399999999998</c:v>
                </c:pt>
                <c:pt idx="262">
                  <c:v>3.5263400000000003</c:v>
                </c:pt>
                <c:pt idx="263">
                  <c:v>3.5463399999999998</c:v>
                </c:pt>
                <c:pt idx="264">
                  <c:v>3.5663400000000003</c:v>
                </c:pt>
                <c:pt idx="265">
                  <c:v>3.5863399999999999</c:v>
                </c:pt>
                <c:pt idx="266">
                  <c:v>3.6063400000000003</c:v>
                </c:pt>
                <c:pt idx="267">
                  <c:v>3.6263399999999999</c:v>
                </c:pt>
                <c:pt idx="268">
                  <c:v>3.6463400000000004</c:v>
                </c:pt>
                <c:pt idx="269">
                  <c:v>3.6663399999999999</c:v>
                </c:pt>
                <c:pt idx="270">
                  <c:v>3.6863400000000004</c:v>
                </c:pt>
                <c:pt idx="271">
                  <c:v>3.70634</c:v>
                </c:pt>
                <c:pt idx="272">
                  <c:v>3.7263400000000004</c:v>
                </c:pt>
                <c:pt idx="273">
                  <c:v>3.74634</c:v>
                </c:pt>
                <c:pt idx="274">
                  <c:v>3.7663399999999996</c:v>
                </c:pt>
                <c:pt idx="275">
                  <c:v>3.78634</c:v>
                </c:pt>
                <c:pt idx="276">
                  <c:v>3.7987200000000012</c:v>
                </c:pt>
                <c:pt idx="277">
                  <c:v>3.8111099999999967</c:v>
                </c:pt>
                <c:pt idx="278">
                  <c:v>3.8234899999999987</c:v>
                </c:pt>
                <c:pt idx="279">
                  <c:v>3.8383799999999977</c:v>
                </c:pt>
                <c:pt idx="280">
                  <c:v>3.8532699999999953</c:v>
                </c:pt>
                <c:pt idx="281">
                  <c:v>3.8681599999999987</c:v>
                </c:pt>
                <c:pt idx="282">
                  <c:v>3.8830400000000003</c:v>
                </c:pt>
                <c:pt idx="283">
                  <c:v>3.9016499999999943</c:v>
                </c:pt>
                <c:pt idx="284">
                  <c:v>3.9216499999999939</c:v>
                </c:pt>
                <c:pt idx="285">
                  <c:v>3.9416499999999943</c:v>
                </c:pt>
                <c:pt idx="286">
                  <c:v>3.9616499999999939</c:v>
                </c:pt>
                <c:pt idx="287">
                  <c:v>3.9816499999999944</c:v>
                </c:pt>
                <c:pt idx="288">
                  <c:v>4.0016500000000024</c:v>
                </c:pt>
                <c:pt idx="289">
                  <c:v>4.0216500000000002</c:v>
                </c:pt>
                <c:pt idx="290">
                  <c:v>4.0416500000000024</c:v>
                </c:pt>
                <c:pt idx="291">
                  <c:v>4.0616500000000002</c:v>
                </c:pt>
                <c:pt idx="292">
                  <c:v>4.0816500000000024</c:v>
                </c:pt>
                <c:pt idx="293">
                  <c:v>4.0963700000000003</c:v>
                </c:pt>
                <c:pt idx="294">
                  <c:v>4.1110899999999955</c:v>
                </c:pt>
                <c:pt idx="295">
                  <c:v>4.1258099999999889</c:v>
                </c:pt>
                <c:pt idx="296">
                  <c:v>4.14276</c:v>
                </c:pt>
                <c:pt idx="297">
                  <c:v>4.1597099999999996</c:v>
                </c:pt>
                <c:pt idx="298">
                  <c:v>4.1766500000000004</c:v>
                </c:pt>
                <c:pt idx="299">
                  <c:v>4.19665</c:v>
                </c:pt>
                <c:pt idx="300">
                  <c:v>4.2166500000000013</c:v>
                </c:pt>
                <c:pt idx="301">
                  <c:v>4.2366500000000107</c:v>
                </c:pt>
                <c:pt idx="302">
                  <c:v>4.2566500000000014</c:v>
                </c:pt>
                <c:pt idx="303">
                  <c:v>4.2766500000000107</c:v>
                </c:pt>
                <c:pt idx="304">
                  <c:v>4.2966500000000014</c:v>
                </c:pt>
                <c:pt idx="305">
                  <c:v>4.3166500000000001</c:v>
                </c:pt>
                <c:pt idx="306">
                  <c:v>4.3366500000000014</c:v>
                </c:pt>
                <c:pt idx="307">
                  <c:v>4.3566500000000001</c:v>
                </c:pt>
                <c:pt idx="308">
                  <c:v>4.3766500000000024</c:v>
                </c:pt>
                <c:pt idx="309">
                  <c:v>4.3966500000000002</c:v>
                </c:pt>
                <c:pt idx="310">
                  <c:v>4.4166500000000024</c:v>
                </c:pt>
                <c:pt idx="311">
                  <c:v>4.4366500000000109</c:v>
                </c:pt>
                <c:pt idx="312">
                  <c:v>4.4566500000000024</c:v>
                </c:pt>
                <c:pt idx="313">
                  <c:v>4.4766500000000118</c:v>
                </c:pt>
                <c:pt idx="314">
                  <c:v>4.4966500000000034</c:v>
                </c:pt>
                <c:pt idx="315">
                  <c:v>4.5166500000000003</c:v>
                </c:pt>
                <c:pt idx="316">
                  <c:v>4.5366500000000034</c:v>
                </c:pt>
                <c:pt idx="317">
                  <c:v>4.5566500000000003</c:v>
                </c:pt>
                <c:pt idx="318">
                  <c:v>4.5766500000000034</c:v>
                </c:pt>
                <c:pt idx="319">
                  <c:v>4.5966500000000003</c:v>
                </c:pt>
                <c:pt idx="320">
                  <c:v>4.6166499999999999</c:v>
                </c:pt>
                <c:pt idx="321">
                  <c:v>4.6366500000000004</c:v>
                </c:pt>
                <c:pt idx="322">
                  <c:v>4.65665</c:v>
                </c:pt>
                <c:pt idx="323">
                  <c:v>4.6766500000000004</c:v>
                </c:pt>
                <c:pt idx="324">
                  <c:v>4.69665</c:v>
                </c:pt>
                <c:pt idx="325">
                  <c:v>4.7166500000000013</c:v>
                </c:pt>
                <c:pt idx="326">
                  <c:v>4.7366500000000107</c:v>
                </c:pt>
                <c:pt idx="327">
                  <c:v>4.7566500000000014</c:v>
                </c:pt>
                <c:pt idx="328">
                  <c:v>4.7766500000000107</c:v>
                </c:pt>
                <c:pt idx="329">
                  <c:v>4.7966500000000014</c:v>
                </c:pt>
                <c:pt idx="330">
                  <c:v>4.8166500000000001</c:v>
                </c:pt>
                <c:pt idx="331">
                  <c:v>4.8366500000000014</c:v>
                </c:pt>
                <c:pt idx="332">
                  <c:v>4.8566500000000001</c:v>
                </c:pt>
                <c:pt idx="333">
                  <c:v>4.8766500000000024</c:v>
                </c:pt>
                <c:pt idx="334">
                  <c:v>4.8966500000000002</c:v>
                </c:pt>
                <c:pt idx="335">
                  <c:v>4.9166500000000024</c:v>
                </c:pt>
                <c:pt idx="336">
                  <c:v>4.9366500000000109</c:v>
                </c:pt>
                <c:pt idx="337">
                  <c:v>4.9566500000000024</c:v>
                </c:pt>
                <c:pt idx="338">
                  <c:v>4.9766500000000118</c:v>
                </c:pt>
                <c:pt idx="339">
                  <c:v>4.9966500000000034</c:v>
                </c:pt>
                <c:pt idx="340">
                  <c:v>5.0166500000000003</c:v>
                </c:pt>
                <c:pt idx="341">
                  <c:v>5.0366500000000034</c:v>
                </c:pt>
                <c:pt idx="342">
                  <c:v>5.0566500000000003</c:v>
                </c:pt>
                <c:pt idx="343">
                  <c:v>5.0766500000000034</c:v>
                </c:pt>
                <c:pt idx="344">
                  <c:v>5.0966500000000003</c:v>
                </c:pt>
                <c:pt idx="345">
                  <c:v>5.1166499999999999</c:v>
                </c:pt>
                <c:pt idx="346">
                  <c:v>5.1366500000000004</c:v>
                </c:pt>
                <c:pt idx="347">
                  <c:v>5.15665</c:v>
                </c:pt>
                <c:pt idx="348">
                  <c:v>5.1766500000000004</c:v>
                </c:pt>
                <c:pt idx="349">
                  <c:v>5.19665</c:v>
                </c:pt>
                <c:pt idx="350">
                  <c:v>5.2166500000000013</c:v>
                </c:pt>
                <c:pt idx="351">
                  <c:v>5.2366500000000107</c:v>
                </c:pt>
                <c:pt idx="352">
                  <c:v>5.2566500000000014</c:v>
                </c:pt>
                <c:pt idx="353">
                  <c:v>5.2766500000000107</c:v>
                </c:pt>
                <c:pt idx="354">
                  <c:v>5.2966500000000014</c:v>
                </c:pt>
                <c:pt idx="355">
                  <c:v>5.3166500000000001</c:v>
                </c:pt>
                <c:pt idx="356">
                  <c:v>5.3366500000000014</c:v>
                </c:pt>
                <c:pt idx="357">
                  <c:v>5.3566500000000001</c:v>
                </c:pt>
                <c:pt idx="358">
                  <c:v>5.3766500000000024</c:v>
                </c:pt>
                <c:pt idx="359">
                  <c:v>5.3966500000000002</c:v>
                </c:pt>
                <c:pt idx="360">
                  <c:v>5.4166500000000024</c:v>
                </c:pt>
                <c:pt idx="361">
                  <c:v>5.4366500000000109</c:v>
                </c:pt>
                <c:pt idx="362">
                  <c:v>5.4566500000000024</c:v>
                </c:pt>
                <c:pt idx="363">
                  <c:v>5.4766500000000118</c:v>
                </c:pt>
                <c:pt idx="364">
                  <c:v>5.4966500000000034</c:v>
                </c:pt>
                <c:pt idx="365">
                  <c:v>5.5166500000000003</c:v>
                </c:pt>
                <c:pt idx="366">
                  <c:v>5.5366500000000034</c:v>
                </c:pt>
                <c:pt idx="367">
                  <c:v>5.5566500000000003</c:v>
                </c:pt>
                <c:pt idx="368">
                  <c:v>5.5766500000000034</c:v>
                </c:pt>
                <c:pt idx="369">
                  <c:v>5.5966500000000003</c:v>
                </c:pt>
                <c:pt idx="370">
                  <c:v>5.6166499999999999</c:v>
                </c:pt>
                <c:pt idx="371">
                  <c:v>5.6366500000000004</c:v>
                </c:pt>
                <c:pt idx="372">
                  <c:v>5.65665</c:v>
                </c:pt>
                <c:pt idx="373">
                  <c:v>5.6766500000000004</c:v>
                </c:pt>
                <c:pt idx="374">
                  <c:v>5.69665</c:v>
                </c:pt>
                <c:pt idx="375">
                  <c:v>5.7166500000000013</c:v>
                </c:pt>
                <c:pt idx="376">
                  <c:v>5.7366500000000107</c:v>
                </c:pt>
                <c:pt idx="377">
                  <c:v>5.7566500000000014</c:v>
                </c:pt>
                <c:pt idx="378">
                  <c:v>5.7766500000000107</c:v>
                </c:pt>
                <c:pt idx="379">
                  <c:v>5.7966500000000014</c:v>
                </c:pt>
                <c:pt idx="380">
                  <c:v>5.8166500000000001</c:v>
                </c:pt>
                <c:pt idx="381">
                  <c:v>5.8366500000000014</c:v>
                </c:pt>
                <c:pt idx="382">
                  <c:v>5.8566500000000001</c:v>
                </c:pt>
                <c:pt idx="383">
                  <c:v>5.8766500000000024</c:v>
                </c:pt>
                <c:pt idx="384">
                  <c:v>5.8966500000000002</c:v>
                </c:pt>
                <c:pt idx="385">
                  <c:v>5.9166500000000024</c:v>
                </c:pt>
                <c:pt idx="386">
                  <c:v>5.9366500000000109</c:v>
                </c:pt>
                <c:pt idx="387">
                  <c:v>5.9566500000000024</c:v>
                </c:pt>
                <c:pt idx="388">
                  <c:v>5.9766500000000118</c:v>
                </c:pt>
                <c:pt idx="389">
                  <c:v>5.9966500000000034</c:v>
                </c:pt>
                <c:pt idx="390">
                  <c:v>6.0166500000000003</c:v>
                </c:pt>
                <c:pt idx="391">
                  <c:v>6.0366500000000034</c:v>
                </c:pt>
                <c:pt idx="392">
                  <c:v>6.0566500000000003</c:v>
                </c:pt>
                <c:pt idx="393">
                  <c:v>6.0766500000000034</c:v>
                </c:pt>
                <c:pt idx="394">
                  <c:v>6.0966500000000003</c:v>
                </c:pt>
                <c:pt idx="395">
                  <c:v>6.1166499999999999</c:v>
                </c:pt>
                <c:pt idx="396">
                  <c:v>6.1366500000000004</c:v>
                </c:pt>
                <c:pt idx="397">
                  <c:v>6.15665</c:v>
                </c:pt>
                <c:pt idx="398">
                  <c:v>6.1766500000000004</c:v>
                </c:pt>
                <c:pt idx="399">
                  <c:v>6.19665</c:v>
                </c:pt>
                <c:pt idx="400">
                  <c:v>6.2166500000000013</c:v>
                </c:pt>
                <c:pt idx="401">
                  <c:v>6.2366500000000107</c:v>
                </c:pt>
                <c:pt idx="402">
                  <c:v>6.2566500000000014</c:v>
                </c:pt>
                <c:pt idx="403">
                  <c:v>6.2699099999999985</c:v>
                </c:pt>
                <c:pt idx="404">
                  <c:v>6.2831700000000001</c:v>
                </c:pt>
                <c:pt idx="405">
                  <c:v>6.2964200000000003</c:v>
                </c:pt>
                <c:pt idx="406">
                  <c:v>6.3126600000000002</c:v>
                </c:pt>
                <c:pt idx="407">
                  <c:v>6.3288999999999955</c:v>
                </c:pt>
                <c:pt idx="408">
                  <c:v>6.3451399999999945</c:v>
                </c:pt>
                <c:pt idx="409">
                  <c:v>6.3613799999999996</c:v>
                </c:pt>
                <c:pt idx="410">
                  <c:v>6.3813800000000001</c:v>
                </c:pt>
                <c:pt idx="411">
                  <c:v>6.4013800000000014</c:v>
                </c:pt>
                <c:pt idx="412">
                  <c:v>6.4213800000000001</c:v>
                </c:pt>
                <c:pt idx="413">
                  <c:v>6.4413800000000014</c:v>
                </c:pt>
                <c:pt idx="414">
                  <c:v>6.4613800000000001</c:v>
                </c:pt>
                <c:pt idx="415">
                  <c:v>6.4813800000000024</c:v>
                </c:pt>
                <c:pt idx="416">
                  <c:v>6.5013800000000002</c:v>
                </c:pt>
                <c:pt idx="417">
                  <c:v>6.5213799999999997</c:v>
                </c:pt>
                <c:pt idx="418">
                  <c:v>6.5413800000000002</c:v>
                </c:pt>
                <c:pt idx="419">
                  <c:v>6.5613799999999998</c:v>
                </c:pt>
                <c:pt idx="420">
                  <c:v>6.5813800000000002</c:v>
                </c:pt>
                <c:pt idx="421">
                  <c:v>6.6013799999999998</c:v>
                </c:pt>
                <c:pt idx="422">
                  <c:v>6.6213799999999985</c:v>
                </c:pt>
                <c:pt idx="423">
                  <c:v>6.6413799999999998</c:v>
                </c:pt>
                <c:pt idx="424">
                  <c:v>6.6613799999999985</c:v>
                </c:pt>
                <c:pt idx="425">
                  <c:v>6.6813799999999999</c:v>
                </c:pt>
                <c:pt idx="426">
                  <c:v>6.7013800000000003</c:v>
                </c:pt>
                <c:pt idx="427">
                  <c:v>6.7213799999999999</c:v>
                </c:pt>
                <c:pt idx="428">
                  <c:v>6.7413800000000004</c:v>
                </c:pt>
                <c:pt idx="429">
                  <c:v>6.7613799999999999</c:v>
                </c:pt>
                <c:pt idx="430">
                  <c:v>6.7813800000000004</c:v>
                </c:pt>
                <c:pt idx="431">
                  <c:v>6.80138</c:v>
                </c:pt>
                <c:pt idx="432">
                  <c:v>6.8213799999999996</c:v>
                </c:pt>
                <c:pt idx="433">
                  <c:v>6.84138</c:v>
                </c:pt>
                <c:pt idx="434">
                  <c:v>6.8613799999999996</c:v>
                </c:pt>
                <c:pt idx="435">
                  <c:v>6.8813800000000001</c:v>
                </c:pt>
                <c:pt idx="436">
                  <c:v>6.9013800000000014</c:v>
                </c:pt>
                <c:pt idx="437">
                  <c:v>6.9213800000000001</c:v>
                </c:pt>
                <c:pt idx="438">
                  <c:v>6.9413800000000014</c:v>
                </c:pt>
                <c:pt idx="439">
                  <c:v>6.9613800000000001</c:v>
                </c:pt>
                <c:pt idx="440">
                  <c:v>6.9813800000000024</c:v>
                </c:pt>
                <c:pt idx="441">
                  <c:v>7.0013799999999993</c:v>
                </c:pt>
                <c:pt idx="442">
                  <c:v>7.0213800000000006</c:v>
                </c:pt>
                <c:pt idx="443">
                  <c:v>7.0413800000000002</c:v>
                </c:pt>
                <c:pt idx="444">
                  <c:v>7.0613799999999998</c:v>
                </c:pt>
                <c:pt idx="445">
                  <c:v>7.0813799999999993</c:v>
                </c:pt>
                <c:pt idx="446">
                  <c:v>7.1013800000000007</c:v>
                </c:pt>
                <c:pt idx="447">
                  <c:v>7.1213799999999985</c:v>
                </c:pt>
                <c:pt idx="448">
                  <c:v>7.1413799999999998</c:v>
                </c:pt>
                <c:pt idx="449">
                  <c:v>7.1613799999999985</c:v>
                </c:pt>
                <c:pt idx="450">
                  <c:v>7.1813800000000008</c:v>
                </c:pt>
                <c:pt idx="451">
                  <c:v>7.2013800000000003</c:v>
                </c:pt>
                <c:pt idx="452">
                  <c:v>7.2213799999999999</c:v>
                </c:pt>
                <c:pt idx="453">
                  <c:v>7.2413800000000004</c:v>
                </c:pt>
                <c:pt idx="454">
                  <c:v>7.2613800000000008</c:v>
                </c:pt>
                <c:pt idx="455">
                  <c:v>7.2813800000000004</c:v>
                </c:pt>
                <c:pt idx="456">
                  <c:v>7.30138</c:v>
                </c:pt>
                <c:pt idx="457">
                  <c:v>7.3213799999999996</c:v>
                </c:pt>
                <c:pt idx="458">
                  <c:v>7.3413799999999991</c:v>
                </c:pt>
                <c:pt idx="459">
                  <c:v>7.3613800000000005</c:v>
                </c:pt>
                <c:pt idx="460">
                  <c:v>7.3813800000000001</c:v>
                </c:pt>
                <c:pt idx="461">
                  <c:v>7.4013800000000014</c:v>
                </c:pt>
                <c:pt idx="462">
                  <c:v>7.4213799999999992</c:v>
                </c:pt>
                <c:pt idx="463">
                  <c:v>7.4413800000000014</c:v>
                </c:pt>
                <c:pt idx="464">
                  <c:v>7.4613800000000001</c:v>
                </c:pt>
                <c:pt idx="465">
                  <c:v>7.4813800000000024</c:v>
                </c:pt>
                <c:pt idx="466">
                  <c:v>7.5013799999999993</c:v>
                </c:pt>
                <c:pt idx="467">
                  <c:v>7.5213800000000006</c:v>
                </c:pt>
                <c:pt idx="468">
                  <c:v>7.5413800000000002</c:v>
                </c:pt>
                <c:pt idx="469">
                  <c:v>7.5613799999999998</c:v>
                </c:pt>
                <c:pt idx="470">
                  <c:v>7.5813799999999993</c:v>
                </c:pt>
                <c:pt idx="471">
                  <c:v>7.6013800000000007</c:v>
                </c:pt>
                <c:pt idx="472">
                  <c:v>7.6213799999999985</c:v>
                </c:pt>
                <c:pt idx="473">
                  <c:v>7.6413799999999998</c:v>
                </c:pt>
                <c:pt idx="474">
                  <c:v>7.6613799999999985</c:v>
                </c:pt>
                <c:pt idx="475">
                  <c:v>7.6813800000000008</c:v>
                </c:pt>
                <c:pt idx="476">
                  <c:v>7.7013800000000003</c:v>
                </c:pt>
                <c:pt idx="477">
                  <c:v>7.7213799999999999</c:v>
                </c:pt>
                <c:pt idx="478">
                  <c:v>7.7413800000000004</c:v>
                </c:pt>
                <c:pt idx="479">
                  <c:v>7.7613800000000008</c:v>
                </c:pt>
                <c:pt idx="480">
                  <c:v>7.7813800000000004</c:v>
                </c:pt>
                <c:pt idx="481">
                  <c:v>7.80138</c:v>
                </c:pt>
                <c:pt idx="482">
                  <c:v>7.8213799999999996</c:v>
                </c:pt>
                <c:pt idx="483">
                  <c:v>7.8413799999999991</c:v>
                </c:pt>
                <c:pt idx="484">
                  <c:v>7.8613800000000005</c:v>
                </c:pt>
                <c:pt idx="485">
                  <c:v>7.8813800000000001</c:v>
                </c:pt>
                <c:pt idx="486">
                  <c:v>7.9013800000000014</c:v>
                </c:pt>
                <c:pt idx="487">
                  <c:v>7.9213799999999992</c:v>
                </c:pt>
                <c:pt idx="488">
                  <c:v>7.9413800000000014</c:v>
                </c:pt>
                <c:pt idx="489">
                  <c:v>7.9613800000000001</c:v>
                </c:pt>
                <c:pt idx="490">
                  <c:v>7.9813800000000024</c:v>
                </c:pt>
                <c:pt idx="491">
                  <c:v>8.0013799999999993</c:v>
                </c:pt>
                <c:pt idx="492">
                  <c:v>8.0213799999999988</c:v>
                </c:pt>
                <c:pt idx="493">
                  <c:v>8.0413799999999984</c:v>
                </c:pt>
                <c:pt idx="494">
                  <c:v>8.0613799999999998</c:v>
                </c:pt>
                <c:pt idx="495">
                  <c:v>8.0813799999999993</c:v>
                </c:pt>
                <c:pt idx="496">
                  <c:v>8.1013799999999989</c:v>
                </c:pt>
                <c:pt idx="497">
                  <c:v>8.1213799999999985</c:v>
                </c:pt>
                <c:pt idx="498">
                  <c:v>8.1413799999999981</c:v>
                </c:pt>
                <c:pt idx="499">
                  <c:v>8.1613799999999994</c:v>
                </c:pt>
                <c:pt idx="500">
                  <c:v>8.181379999999999</c:v>
                </c:pt>
                <c:pt idx="501">
                  <c:v>8.2013799999999986</c:v>
                </c:pt>
                <c:pt idx="502">
                  <c:v>8.2213799999999999</c:v>
                </c:pt>
                <c:pt idx="503">
                  <c:v>8.2413799999999959</c:v>
                </c:pt>
                <c:pt idx="504">
                  <c:v>8.2613799999999991</c:v>
                </c:pt>
                <c:pt idx="505">
                  <c:v>8.2813799999999986</c:v>
                </c:pt>
                <c:pt idx="506">
                  <c:v>8.30138</c:v>
                </c:pt>
                <c:pt idx="507">
                  <c:v>8.3213799999999996</c:v>
                </c:pt>
                <c:pt idx="508">
                  <c:v>8.3413799999999991</c:v>
                </c:pt>
                <c:pt idx="509">
                  <c:v>8.3613800000000005</c:v>
                </c:pt>
                <c:pt idx="510">
                  <c:v>8.3813800000000001</c:v>
                </c:pt>
                <c:pt idx="511">
                  <c:v>8.4013799999999996</c:v>
                </c:pt>
                <c:pt idx="512">
                  <c:v>8.4213799999999992</c:v>
                </c:pt>
                <c:pt idx="513">
                  <c:v>8.4413799999999988</c:v>
                </c:pt>
                <c:pt idx="514">
                  <c:v>8.4613800000000001</c:v>
                </c:pt>
                <c:pt idx="515">
                  <c:v>8.4813799999999997</c:v>
                </c:pt>
                <c:pt idx="516">
                  <c:v>8.5013799999999993</c:v>
                </c:pt>
                <c:pt idx="517">
                  <c:v>8.5213799999999988</c:v>
                </c:pt>
                <c:pt idx="518">
                  <c:v>8.5413799999999984</c:v>
                </c:pt>
                <c:pt idx="519">
                  <c:v>8.5613799999999998</c:v>
                </c:pt>
                <c:pt idx="520">
                  <c:v>8.5813799999999993</c:v>
                </c:pt>
                <c:pt idx="521">
                  <c:v>8.6013799999999989</c:v>
                </c:pt>
                <c:pt idx="522">
                  <c:v>8.6213799999999985</c:v>
                </c:pt>
                <c:pt idx="523">
                  <c:v>8.6413799999999981</c:v>
                </c:pt>
                <c:pt idx="524">
                  <c:v>8.6613799999999994</c:v>
                </c:pt>
                <c:pt idx="525">
                  <c:v>8.681379999999999</c:v>
                </c:pt>
                <c:pt idx="526">
                  <c:v>8.7013799999999986</c:v>
                </c:pt>
                <c:pt idx="527">
                  <c:v>8.7213799999999999</c:v>
                </c:pt>
                <c:pt idx="528">
                  <c:v>8.7413799999999959</c:v>
                </c:pt>
                <c:pt idx="529">
                  <c:v>8.7613799999999991</c:v>
                </c:pt>
                <c:pt idx="530">
                  <c:v>8.7813799999999986</c:v>
                </c:pt>
                <c:pt idx="531">
                  <c:v>8.80138</c:v>
                </c:pt>
                <c:pt idx="532">
                  <c:v>8.8213799999999996</c:v>
                </c:pt>
                <c:pt idx="533">
                  <c:v>8.8413799999999991</c:v>
                </c:pt>
                <c:pt idx="534">
                  <c:v>8.8613800000000005</c:v>
                </c:pt>
                <c:pt idx="535">
                  <c:v>8.8813800000000001</c:v>
                </c:pt>
                <c:pt idx="536">
                  <c:v>8.9013799999999996</c:v>
                </c:pt>
                <c:pt idx="537">
                  <c:v>8.9213799999999992</c:v>
                </c:pt>
                <c:pt idx="538">
                  <c:v>8.9413799999999988</c:v>
                </c:pt>
                <c:pt idx="539">
                  <c:v>8.9613800000000001</c:v>
                </c:pt>
                <c:pt idx="540">
                  <c:v>8.9813799999999997</c:v>
                </c:pt>
                <c:pt idx="541">
                  <c:v>9.0014000000000003</c:v>
                </c:pt>
                <c:pt idx="542">
                  <c:v>9.0214000000000016</c:v>
                </c:pt>
                <c:pt idx="543">
                  <c:v>9.0413999999999994</c:v>
                </c:pt>
                <c:pt idx="544">
                  <c:v>9.0614000000000008</c:v>
                </c:pt>
                <c:pt idx="545">
                  <c:v>9.0814000000000004</c:v>
                </c:pt>
                <c:pt idx="546">
                  <c:v>9.1014000000000017</c:v>
                </c:pt>
                <c:pt idx="547">
                  <c:v>9.1213999999999995</c:v>
                </c:pt>
                <c:pt idx="548">
                  <c:v>9.1414000000000009</c:v>
                </c:pt>
                <c:pt idx="549">
                  <c:v>9.1614000000000004</c:v>
                </c:pt>
                <c:pt idx="550">
                  <c:v>9.1814</c:v>
                </c:pt>
                <c:pt idx="551">
                  <c:v>9.2013999999999996</c:v>
                </c:pt>
                <c:pt idx="552">
                  <c:v>9.2213999999999992</c:v>
                </c:pt>
                <c:pt idx="553">
                  <c:v>9.2413999999999987</c:v>
                </c:pt>
                <c:pt idx="554">
                  <c:v>9.2614000000000001</c:v>
                </c:pt>
                <c:pt idx="555">
                  <c:v>9.2813999999999997</c:v>
                </c:pt>
                <c:pt idx="556">
                  <c:v>9.3014000000000028</c:v>
                </c:pt>
                <c:pt idx="557">
                  <c:v>9.3214000000000006</c:v>
                </c:pt>
                <c:pt idx="558">
                  <c:v>9.3414000000000001</c:v>
                </c:pt>
                <c:pt idx="559">
                  <c:v>9.3614000000000068</c:v>
                </c:pt>
                <c:pt idx="560">
                  <c:v>9.3814000000000028</c:v>
                </c:pt>
                <c:pt idx="561">
                  <c:v>9.4014000000000006</c:v>
                </c:pt>
                <c:pt idx="562">
                  <c:v>9.4214000000000002</c:v>
                </c:pt>
                <c:pt idx="563">
                  <c:v>9.4413999999999998</c:v>
                </c:pt>
                <c:pt idx="564">
                  <c:v>9.4614000000000047</c:v>
                </c:pt>
                <c:pt idx="565">
                  <c:v>9.4814000000000007</c:v>
                </c:pt>
                <c:pt idx="566">
                  <c:v>9.5014000000000003</c:v>
                </c:pt>
                <c:pt idx="567">
                  <c:v>9.5214000000000016</c:v>
                </c:pt>
                <c:pt idx="568">
                  <c:v>9.5413999999999994</c:v>
                </c:pt>
                <c:pt idx="569">
                  <c:v>9.5614000000000008</c:v>
                </c:pt>
                <c:pt idx="570">
                  <c:v>9.5814000000000004</c:v>
                </c:pt>
                <c:pt idx="571">
                  <c:v>9.6014000000000017</c:v>
                </c:pt>
                <c:pt idx="572">
                  <c:v>9.6213999999999995</c:v>
                </c:pt>
                <c:pt idx="573">
                  <c:v>9.6414000000000009</c:v>
                </c:pt>
                <c:pt idx="574">
                  <c:v>9.6614000000000004</c:v>
                </c:pt>
                <c:pt idx="575">
                  <c:v>9.6814</c:v>
                </c:pt>
                <c:pt idx="576">
                  <c:v>9.7013999999999996</c:v>
                </c:pt>
                <c:pt idx="577">
                  <c:v>9.7213999999999992</c:v>
                </c:pt>
                <c:pt idx="578">
                  <c:v>9.7413999999999987</c:v>
                </c:pt>
                <c:pt idx="579">
                  <c:v>9.7614000000000001</c:v>
                </c:pt>
                <c:pt idx="580">
                  <c:v>9.7813999999999997</c:v>
                </c:pt>
                <c:pt idx="581">
                  <c:v>9.8014000000000028</c:v>
                </c:pt>
                <c:pt idx="582">
                  <c:v>9.8214000000000006</c:v>
                </c:pt>
                <c:pt idx="583">
                  <c:v>9.8414000000000001</c:v>
                </c:pt>
                <c:pt idx="584">
                  <c:v>9.8614000000000068</c:v>
                </c:pt>
                <c:pt idx="585">
                  <c:v>9.8814000000000028</c:v>
                </c:pt>
                <c:pt idx="586">
                  <c:v>9.9014000000000006</c:v>
                </c:pt>
                <c:pt idx="587">
                  <c:v>9.9214000000000002</c:v>
                </c:pt>
                <c:pt idx="588">
                  <c:v>9.9413999999999998</c:v>
                </c:pt>
                <c:pt idx="589">
                  <c:v>9.9614000000000047</c:v>
                </c:pt>
                <c:pt idx="590">
                  <c:v>9.9814000000000007</c:v>
                </c:pt>
                <c:pt idx="591">
                  <c:v>10.0014</c:v>
                </c:pt>
                <c:pt idx="592">
                  <c:v>10.0214</c:v>
                </c:pt>
                <c:pt idx="593">
                  <c:v>10.041399999999999</c:v>
                </c:pt>
                <c:pt idx="594">
                  <c:v>10.061400000000004</c:v>
                </c:pt>
                <c:pt idx="595">
                  <c:v>10.0814</c:v>
                </c:pt>
                <c:pt idx="596">
                  <c:v>10.1014</c:v>
                </c:pt>
                <c:pt idx="597">
                  <c:v>10.1214</c:v>
                </c:pt>
                <c:pt idx="598">
                  <c:v>10.141400000000001</c:v>
                </c:pt>
                <c:pt idx="599">
                  <c:v>10.1614</c:v>
                </c:pt>
                <c:pt idx="600">
                  <c:v>10.1814</c:v>
                </c:pt>
                <c:pt idx="601">
                  <c:v>10.2014</c:v>
                </c:pt>
                <c:pt idx="602">
                  <c:v>10.221399999999999</c:v>
                </c:pt>
                <c:pt idx="603">
                  <c:v>10.241400000000001</c:v>
                </c:pt>
                <c:pt idx="604">
                  <c:v>10.2614</c:v>
                </c:pt>
                <c:pt idx="605">
                  <c:v>10.2814</c:v>
                </c:pt>
                <c:pt idx="606">
                  <c:v>10.301400000000006</c:v>
                </c:pt>
                <c:pt idx="607">
                  <c:v>10.321400000000002</c:v>
                </c:pt>
                <c:pt idx="608">
                  <c:v>10.3414</c:v>
                </c:pt>
                <c:pt idx="609">
                  <c:v>10.361400000000019</c:v>
                </c:pt>
                <c:pt idx="610">
                  <c:v>10.381400000000006</c:v>
                </c:pt>
                <c:pt idx="611">
                  <c:v>10.401400000000002</c:v>
                </c:pt>
                <c:pt idx="612">
                  <c:v>10.4214</c:v>
                </c:pt>
                <c:pt idx="613">
                  <c:v>10.4414</c:v>
                </c:pt>
                <c:pt idx="614">
                  <c:v>10.461400000000006</c:v>
                </c:pt>
                <c:pt idx="615">
                  <c:v>10.481400000000002</c:v>
                </c:pt>
                <c:pt idx="616">
                  <c:v>10.5014</c:v>
                </c:pt>
                <c:pt idx="617">
                  <c:v>10.5214</c:v>
                </c:pt>
                <c:pt idx="618">
                  <c:v>10.541399999999999</c:v>
                </c:pt>
                <c:pt idx="619">
                  <c:v>10.561400000000004</c:v>
                </c:pt>
                <c:pt idx="620">
                  <c:v>10.5814</c:v>
                </c:pt>
                <c:pt idx="621">
                  <c:v>10.6014</c:v>
                </c:pt>
                <c:pt idx="622">
                  <c:v>10.6214</c:v>
                </c:pt>
                <c:pt idx="623">
                  <c:v>10.641400000000001</c:v>
                </c:pt>
                <c:pt idx="624">
                  <c:v>10.6614</c:v>
                </c:pt>
                <c:pt idx="625">
                  <c:v>10.6814</c:v>
                </c:pt>
                <c:pt idx="626">
                  <c:v>10.7014</c:v>
                </c:pt>
                <c:pt idx="627">
                  <c:v>10.721399999999999</c:v>
                </c:pt>
                <c:pt idx="628">
                  <c:v>10.741400000000001</c:v>
                </c:pt>
                <c:pt idx="629">
                  <c:v>10.7614</c:v>
                </c:pt>
                <c:pt idx="630">
                  <c:v>10.7814</c:v>
                </c:pt>
                <c:pt idx="631">
                  <c:v>10.801400000000006</c:v>
                </c:pt>
                <c:pt idx="632">
                  <c:v>10.821400000000002</c:v>
                </c:pt>
                <c:pt idx="633">
                  <c:v>10.8414</c:v>
                </c:pt>
                <c:pt idx="634">
                  <c:v>10.861400000000019</c:v>
                </c:pt>
                <c:pt idx="635">
                  <c:v>10.881400000000006</c:v>
                </c:pt>
                <c:pt idx="636">
                  <c:v>10.901400000000002</c:v>
                </c:pt>
                <c:pt idx="637">
                  <c:v>10.9214</c:v>
                </c:pt>
                <c:pt idx="638">
                  <c:v>10.9414</c:v>
                </c:pt>
                <c:pt idx="639">
                  <c:v>10.961400000000006</c:v>
                </c:pt>
                <c:pt idx="640">
                  <c:v>10.981400000000002</c:v>
                </c:pt>
                <c:pt idx="641">
                  <c:v>11.0014</c:v>
                </c:pt>
                <c:pt idx="642">
                  <c:v>11.0214</c:v>
                </c:pt>
                <c:pt idx="643">
                  <c:v>11.041399999999999</c:v>
                </c:pt>
                <c:pt idx="644">
                  <c:v>11.061400000000004</c:v>
                </c:pt>
                <c:pt idx="645">
                  <c:v>11.0814</c:v>
                </c:pt>
                <c:pt idx="646">
                  <c:v>11.1014</c:v>
                </c:pt>
                <c:pt idx="647">
                  <c:v>11.1214</c:v>
                </c:pt>
                <c:pt idx="648">
                  <c:v>11.141400000000001</c:v>
                </c:pt>
                <c:pt idx="649">
                  <c:v>11.1614</c:v>
                </c:pt>
                <c:pt idx="650">
                  <c:v>11.1814</c:v>
                </c:pt>
                <c:pt idx="651">
                  <c:v>11.2014</c:v>
                </c:pt>
                <c:pt idx="652">
                  <c:v>11.221399999999999</c:v>
                </c:pt>
                <c:pt idx="653">
                  <c:v>11.241400000000001</c:v>
                </c:pt>
                <c:pt idx="654">
                  <c:v>11.2614</c:v>
                </c:pt>
                <c:pt idx="655">
                  <c:v>11.2814</c:v>
                </c:pt>
                <c:pt idx="656">
                  <c:v>11.301400000000006</c:v>
                </c:pt>
                <c:pt idx="657">
                  <c:v>11.321400000000002</c:v>
                </c:pt>
                <c:pt idx="658">
                  <c:v>11.3414</c:v>
                </c:pt>
                <c:pt idx="659">
                  <c:v>11.361400000000019</c:v>
                </c:pt>
                <c:pt idx="660">
                  <c:v>11.381400000000006</c:v>
                </c:pt>
                <c:pt idx="661">
                  <c:v>11.401400000000002</c:v>
                </c:pt>
                <c:pt idx="662">
                  <c:v>11.4214</c:v>
                </c:pt>
                <c:pt idx="663">
                  <c:v>11.4414</c:v>
                </c:pt>
                <c:pt idx="664">
                  <c:v>11.461400000000006</c:v>
                </c:pt>
                <c:pt idx="665">
                  <c:v>11.481400000000002</c:v>
                </c:pt>
                <c:pt idx="666">
                  <c:v>11.5014</c:v>
                </c:pt>
                <c:pt idx="667">
                  <c:v>11.5214</c:v>
                </c:pt>
                <c:pt idx="668">
                  <c:v>11.541399999999999</c:v>
                </c:pt>
                <c:pt idx="669">
                  <c:v>11.561400000000004</c:v>
                </c:pt>
                <c:pt idx="670">
                  <c:v>11.5814</c:v>
                </c:pt>
                <c:pt idx="671">
                  <c:v>11.6014</c:v>
                </c:pt>
                <c:pt idx="672">
                  <c:v>11.6214</c:v>
                </c:pt>
                <c:pt idx="673">
                  <c:v>11.641400000000001</c:v>
                </c:pt>
                <c:pt idx="674">
                  <c:v>11.6614</c:v>
                </c:pt>
                <c:pt idx="675">
                  <c:v>11.6814</c:v>
                </c:pt>
                <c:pt idx="676">
                  <c:v>11.7014</c:v>
                </c:pt>
                <c:pt idx="677">
                  <c:v>11.721399999999999</c:v>
                </c:pt>
                <c:pt idx="678">
                  <c:v>11.741400000000001</c:v>
                </c:pt>
                <c:pt idx="679">
                  <c:v>11.7614</c:v>
                </c:pt>
                <c:pt idx="680">
                  <c:v>11.7814</c:v>
                </c:pt>
                <c:pt idx="681">
                  <c:v>11.801400000000006</c:v>
                </c:pt>
                <c:pt idx="682">
                  <c:v>11.821400000000002</c:v>
                </c:pt>
                <c:pt idx="683">
                  <c:v>11.8414</c:v>
                </c:pt>
                <c:pt idx="684">
                  <c:v>11.861400000000019</c:v>
                </c:pt>
                <c:pt idx="685">
                  <c:v>11.881400000000006</c:v>
                </c:pt>
                <c:pt idx="686">
                  <c:v>11.9</c:v>
                </c:pt>
              </c:numCache>
            </c:numRef>
          </c:xVal>
          <c:yVal>
            <c:numRef>
              <c:f>'rin_χ=0.5'!$AG$11:$AG$697</c:f>
              <c:numCache>
                <c:formatCode>0.000</c:formatCode>
                <c:ptCount val="687"/>
                <c:pt idx="0">
                  <c:v>-1.2221760000000119E-16</c:v>
                </c:pt>
                <c:pt idx="1">
                  <c:v>-1.2221760000000119E-16</c:v>
                </c:pt>
                <c:pt idx="2">
                  <c:v>-1.222174000000011E-16</c:v>
                </c:pt>
                <c:pt idx="3">
                  <c:v>-1.2221720000000121E-16</c:v>
                </c:pt>
                <c:pt idx="4">
                  <c:v>-1.2221700000000115E-16</c:v>
                </c:pt>
                <c:pt idx="5">
                  <c:v>-1.2221600000000121E-16</c:v>
                </c:pt>
                <c:pt idx="6">
                  <c:v>-1.222174000000011E-16</c:v>
                </c:pt>
                <c:pt idx="7">
                  <c:v>-1.2220720000000121E-16</c:v>
                </c:pt>
                <c:pt idx="8">
                  <c:v>-1.2224280000000109E-16</c:v>
                </c:pt>
                <c:pt idx="9">
                  <c:v>-1.2208280000000105E-16</c:v>
                </c:pt>
                <c:pt idx="10">
                  <c:v>-1.2159040000000083E-16</c:v>
                </c:pt>
                <c:pt idx="11">
                  <c:v>-1.2082960000000107E-16</c:v>
                </c:pt>
                <c:pt idx="12">
                  <c:v>-1.2013360000000092E-16</c:v>
                </c:pt>
                <c:pt idx="13">
                  <c:v>-1.2081000000000114E-16</c:v>
                </c:pt>
                <c:pt idx="14">
                  <c:v>-1.2127680000000109E-16</c:v>
                </c:pt>
                <c:pt idx="15">
                  <c:v>-1.2123740000000106E-16</c:v>
                </c:pt>
                <c:pt idx="16">
                  <c:v>-1.2153200000000102E-16</c:v>
                </c:pt>
                <c:pt idx="17">
                  <c:v>-1.2110580000000121E-16</c:v>
                </c:pt>
                <c:pt idx="18">
                  <c:v>-1.2094240000000077E-16</c:v>
                </c:pt>
                <c:pt idx="19">
                  <c:v>-1.203780000000011E-16</c:v>
                </c:pt>
                <c:pt idx="20">
                  <c:v>-1.1991720000000133E-16</c:v>
                </c:pt>
                <c:pt idx="21">
                  <c:v>-1.1923800000000149E-16</c:v>
                </c:pt>
                <c:pt idx="22">
                  <c:v>-1.170180000000014E-16</c:v>
                </c:pt>
                <c:pt idx="23">
                  <c:v>-1.1415060000000109E-16</c:v>
                </c:pt>
                <c:pt idx="24">
                  <c:v>-1.0749740000000095E-16</c:v>
                </c:pt>
                <c:pt idx="25">
                  <c:v>-9.8583400000000994E-17</c:v>
                </c:pt>
                <c:pt idx="26">
                  <c:v>-8.3389600000000723E-17</c:v>
                </c:pt>
                <c:pt idx="27">
                  <c:v>-5.5827400000000628E-17</c:v>
                </c:pt>
                <c:pt idx="28">
                  <c:v>-2.5077200000000315E-17</c:v>
                </c:pt>
                <c:pt idx="29">
                  <c:v>-9.8989600000000945E-18</c:v>
                </c:pt>
                <c:pt idx="30">
                  <c:v>6.2334800000000683E-17</c:v>
                </c:pt>
                <c:pt idx="31">
                  <c:v>2.8482800000000276E-16</c:v>
                </c:pt>
                <c:pt idx="32">
                  <c:v>6.9110400000000789E-16</c:v>
                </c:pt>
                <c:pt idx="33">
                  <c:v>1.3944080000000141E-15</c:v>
                </c:pt>
                <c:pt idx="34">
                  <c:v>2.7217400000000267E-15</c:v>
                </c:pt>
                <c:pt idx="35">
                  <c:v>4.6079200000000356E-15</c:v>
                </c:pt>
                <c:pt idx="36">
                  <c:v>7.8346400000000732E-15</c:v>
                </c:pt>
                <c:pt idx="37">
                  <c:v>1.348226000000011E-14</c:v>
                </c:pt>
                <c:pt idx="38">
                  <c:v>2.3248000000000176E-14</c:v>
                </c:pt>
                <c:pt idx="39">
                  <c:v>4.0231400000000318E-14</c:v>
                </c:pt>
                <c:pt idx="40">
                  <c:v>6.9798000000000679E-14</c:v>
                </c:pt>
                <c:pt idx="41">
                  <c:v>1.2090700000000088E-13</c:v>
                </c:pt>
                <c:pt idx="42">
                  <c:v>2.0748600000000146E-13</c:v>
                </c:pt>
                <c:pt idx="43">
                  <c:v>3.5070200000000313E-13</c:v>
                </c:pt>
                <c:pt idx="44">
                  <c:v>5.8638600000000424E-13</c:v>
                </c:pt>
                <c:pt idx="45">
                  <c:v>8.8628000000000862E-13</c:v>
                </c:pt>
                <c:pt idx="46">
                  <c:v>1.3507160000000105E-12</c:v>
                </c:pt>
                <c:pt idx="47">
                  <c:v>2.0737400000000154E-12</c:v>
                </c:pt>
                <c:pt idx="48">
                  <c:v>3.2030000000000279E-12</c:v>
                </c:pt>
                <c:pt idx="49">
                  <c:v>4.9709000000000397E-12</c:v>
                </c:pt>
                <c:pt idx="50">
                  <c:v>7.7492600000000727E-12</c:v>
                </c:pt>
                <c:pt idx="51">
                  <c:v>1.2128660000000063E-11</c:v>
                </c:pt>
                <c:pt idx="52">
                  <c:v>1.9058940000000109E-11</c:v>
                </c:pt>
                <c:pt idx="53">
                  <c:v>3.0071800000000256E-11</c:v>
                </c:pt>
                <c:pt idx="54">
                  <c:v>4.7657200000000316E-11</c:v>
                </c:pt>
                <c:pt idx="55">
                  <c:v>6.9666400000000562E-11</c:v>
                </c:pt>
                <c:pt idx="56">
                  <c:v>1.0371460000000053E-10</c:v>
                </c:pt>
                <c:pt idx="57">
                  <c:v>1.5705200000000094E-10</c:v>
                </c:pt>
                <c:pt idx="58">
                  <c:v>2.4166200000000097E-10</c:v>
                </c:pt>
                <c:pt idx="59">
                  <c:v>3.7760400000000202E-10</c:v>
                </c:pt>
                <c:pt idx="60">
                  <c:v>5.988860000000046E-10</c:v>
                </c:pt>
                <c:pt idx="61">
                  <c:v>9.6394000000000608E-10</c:v>
                </c:pt>
                <c:pt idx="62">
                  <c:v>1.5745180000000102E-9</c:v>
                </c:pt>
                <c:pt idx="63">
                  <c:v>2.6101400000000131E-9</c:v>
                </c:pt>
                <c:pt idx="64">
                  <c:v>3.9867600000000215E-9</c:v>
                </c:pt>
                <c:pt idx="65">
                  <c:v>6.2545200000000253E-9</c:v>
                </c:pt>
                <c:pt idx="66">
                  <c:v>1.0063960000000039E-8</c:v>
                </c:pt>
                <c:pt idx="67">
                  <c:v>1.6583700000000098E-8</c:v>
                </c:pt>
                <c:pt idx="68">
                  <c:v>2.793940000000016E-8</c:v>
                </c:pt>
                <c:pt idx="69">
                  <c:v>4.8041000000000126E-8</c:v>
                </c:pt>
                <c:pt idx="70">
                  <c:v>8.4152600000000414E-8</c:v>
                </c:pt>
                <c:pt idx="71">
                  <c:v>1.3461340000000051E-7</c:v>
                </c:pt>
                <c:pt idx="72">
                  <c:v>2.2163800000000089E-7</c:v>
                </c:pt>
                <c:pt idx="73">
                  <c:v>3.7453400000000186E-7</c:v>
                </c:pt>
                <c:pt idx="74">
                  <c:v>6.4771000000000267E-7</c:v>
                </c:pt>
                <c:pt idx="75">
                  <c:v>1.1429660000000038E-6</c:v>
                </c:pt>
                <c:pt idx="76">
                  <c:v>2.0517800000000062E-6</c:v>
                </c:pt>
                <c:pt idx="77">
                  <c:v>3.3430000000000127E-6</c:v>
                </c:pt>
                <c:pt idx="78">
                  <c:v>5.6007800000000137E-6</c:v>
                </c:pt>
                <c:pt idx="79">
                  <c:v>9.6146200000000228E-6</c:v>
                </c:pt>
                <c:pt idx="80">
                  <c:v>1.6802280000000066E-5</c:v>
                </c:pt>
                <c:pt idx="81">
                  <c:v>2.6546600000000055E-5</c:v>
                </c:pt>
                <c:pt idx="82">
                  <c:v>4.2266800000000129E-5</c:v>
                </c:pt>
                <c:pt idx="83">
                  <c:v>6.1813400000000258E-5</c:v>
                </c:pt>
                <c:pt idx="84">
                  <c:v>9.1347200000000005E-5</c:v>
                </c:pt>
                <c:pt idx="85">
                  <c:v>1.3424980000000021E-4</c:v>
                </c:pt>
                <c:pt idx="86">
                  <c:v>1.909462000000005E-4</c:v>
                </c:pt>
                <c:pt idx="87">
                  <c:v>2.4536400000000009E-4</c:v>
                </c:pt>
                <c:pt idx="88">
                  <c:v>3.101020000000009E-4</c:v>
                </c:pt>
                <c:pt idx="89">
                  <c:v>3.7876200000000145E-4</c:v>
                </c:pt>
                <c:pt idx="90">
                  <c:v>4.8221000000000001E-4</c:v>
                </c:pt>
                <c:pt idx="91">
                  <c:v>6.0145800000000003E-4</c:v>
                </c:pt>
                <c:pt idx="92">
                  <c:v>7.4378400000000222E-4</c:v>
                </c:pt>
                <c:pt idx="93">
                  <c:v>8.5968800000000255E-4</c:v>
                </c:pt>
                <c:pt idx="94">
                  <c:v>9.3819000000000248E-4</c:v>
                </c:pt>
                <c:pt idx="95">
                  <c:v>1.0128120000000031E-3</c:v>
                </c:pt>
                <c:pt idx="96">
                  <c:v>1.081814E-3</c:v>
                </c:pt>
                <c:pt idx="97">
                  <c:v>1.10486E-3</c:v>
                </c:pt>
                <c:pt idx="98">
                  <c:v>1.0930820000000035E-3</c:v>
                </c:pt>
                <c:pt idx="99">
                  <c:v>1.0788360000000001E-3</c:v>
                </c:pt>
                <c:pt idx="100">
                  <c:v>1.0644580000000031E-3</c:v>
                </c:pt>
                <c:pt idx="101">
                  <c:v>1.0217379999999999E-3</c:v>
                </c:pt>
                <c:pt idx="102">
                  <c:v>8.9869600000000232E-4</c:v>
                </c:pt>
                <c:pt idx="103">
                  <c:v>7.087800000000013E-4</c:v>
                </c:pt>
                <c:pt idx="104">
                  <c:v>5.5137000000000133E-4</c:v>
                </c:pt>
                <c:pt idx="105">
                  <c:v>3.634520000000012E-4</c:v>
                </c:pt>
                <c:pt idx="106">
                  <c:v>-4.6288400000000023E-5</c:v>
                </c:pt>
                <c:pt idx="107">
                  <c:v>-5.6916200000000142E-4</c:v>
                </c:pt>
                <c:pt idx="108">
                  <c:v>-9.7422000000000003E-4</c:v>
                </c:pt>
                <c:pt idx="109">
                  <c:v>-1.225786E-3</c:v>
                </c:pt>
                <c:pt idx="110">
                  <c:v>-1.357994E-3</c:v>
                </c:pt>
                <c:pt idx="111">
                  <c:v>-1.3589240000000001E-3</c:v>
                </c:pt>
                <c:pt idx="112">
                  <c:v>-1.2583140000000021E-3</c:v>
                </c:pt>
                <c:pt idx="113">
                  <c:v>-8.9446400000000226E-4</c:v>
                </c:pt>
                <c:pt idx="114">
                  <c:v>-2.8376399999999999E-4</c:v>
                </c:pt>
                <c:pt idx="115">
                  <c:v>3.5112800000000052E-4</c:v>
                </c:pt>
                <c:pt idx="116">
                  <c:v>9.8874000000000444E-4</c:v>
                </c:pt>
                <c:pt idx="117">
                  <c:v>1.571526E-3</c:v>
                </c:pt>
                <c:pt idx="118">
                  <c:v>1.794824E-3</c:v>
                </c:pt>
                <c:pt idx="119">
                  <c:v>1.5709440000000001E-3</c:v>
                </c:pt>
                <c:pt idx="120">
                  <c:v>1.3048980000000001E-3</c:v>
                </c:pt>
                <c:pt idx="121">
                  <c:v>1.139824E-3</c:v>
                </c:pt>
                <c:pt idx="122">
                  <c:v>1.0833300000000021E-3</c:v>
                </c:pt>
                <c:pt idx="123">
                  <c:v>1.244176E-3</c:v>
                </c:pt>
                <c:pt idx="124">
                  <c:v>1.4854639999999999E-3</c:v>
                </c:pt>
                <c:pt idx="125">
                  <c:v>1.3743020000000045E-3</c:v>
                </c:pt>
                <c:pt idx="126">
                  <c:v>8.9080200000000022E-4</c:v>
                </c:pt>
                <c:pt idx="127">
                  <c:v>2.8403800000000089E-4</c:v>
                </c:pt>
                <c:pt idx="128">
                  <c:v>-3.6882000000000109E-4</c:v>
                </c:pt>
                <c:pt idx="129">
                  <c:v>-1.0589740000000001E-3</c:v>
                </c:pt>
                <c:pt idx="130">
                  <c:v>-1.71882E-3</c:v>
                </c:pt>
                <c:pt idx="131">
                  <c:v>-2.2049400000000064E-3</c:v>
                </c:pt>
                <c:pt idx="132">
                  <c:v>-2.3623400000000001E-3</c:v>
                </c:pt>
                <c:pt idx="133">
                  <c:v>-2.2709200000000074E-3</c:v>
                </c:pt>
                <c:pt idx="134">
                  <c:v>-2.1290800000000058E-3</c:v>
                </c:pt>
                <c:pt idx="135">
                  <c:v>-1.8484960000000026E-3</c:v>
                </c:pt>
                <c:pt idx="136">
                  <c:v>-1.6098580000000026E-3</c:v>
                </c:pt>
                <c:pt idx="137">
                  <c:v>-1.6004220000000028E-3</c:v>
                </c:pt>
                <c:pt idx="138">
                  <c:v>-1.4410420000000026E-3</c:v>
                </c:pt>
                <c:pt idx="139">
                  <c:v>-1.2881699999999999E-3</c:v>
                </c:pt>
                <c:pt idx="140">
                  <c:v>-1.5608340000000001E-3</c:v>
                </c:pt>
                <c:pt idx="141">
                  <c:v>-1.535734E-3</c:v>
                </c:pt>
                <c:pt idx="142">
                  <c:v>-7.2569000000000149E-4</c:v>
                </c:pt>
                <c:pt idx="143">
                  <c:v>-2.4571200000000085E-4</c:v>
                </c:pt>
                <c:pt idx="144">
                  <c:v>-9.3743800000000278E-4</c:v>
                </c:pt>
                <c:pt idx="145">
                  <c:v>-1.1613140000000001E-3</c:v>
                </c:pt>
                <c:pt idx="146">
                  <c:v>-1.5428300000000037E-5</c:v>
                </c:pt>
                <c:pt idx="147">
                  <c:v>8.8188800000000254E-4</c:v>
                </c:pt>
                <c:pt idx="148">
                  <c:v>8.9001000000000238E-4</c:v>
                </c:pt>
                <c:pt idx="149">
                  <c:v>1.2137319999999978E-3</c:v>
                </c:pt>
                <c:pt idx="150">
                  <c:v>2.0955000000000001E-3</c:v>
                </c:pt>
                <c:pt idx="151">
                  <c:v>2.1481600000000066E-3</c:v>
                </c:pt>
                <c:pt idx="152">
                  <c:v>1.0059899999999998E-3</c:v>
                </c:pt>
                <c:pt idx="153">
                  <c:v>-1.3311920000000021E-4</c:v>
                </c:pt>
                <c:pt idx="154">
                  <c:v>-5.6674600000000002E-4</c:v>
                </c:pt>
                <c:pt idx="155">
                  <c:v>-9.5079000000000225E-4</c:v>
                </c:pt>
                <c:pt idx="156">
                  <c:v>-1.8946220000000031E-3</c:v>
                </c:pt>
                <c:pt idx="157">
                  <c:v>-2.7967600000000053E-3</c:v>
                </c:pt>
                <c:pt idx="158">
                  <c:v>-2.7793000000000054E-3</c:v>
                </c:pt>
                <c:pt idx="159">
                  <c:v>-2.3416600000000002E-3</c:v>
                </c:pt>
                <c:pt idx="160">
                  <c:v>-2.4577400000000012E-3</c:v>
                </c:pt>
                <c:pt idx="161">
                  <c:v>-2.6890600000000053E-3</c:v>
                </c:pt>
                <c:pt idx="162">
                  <c:v>-2.3917600000000002E-3</c:v>
                </c:pt>
                <c:pt idx="163">
                  <c:v>-2.0315799999999998E-3</c:v>
                </c:pt>
                <c:pt idx="164">
                  <c:v>-2.1600600000000053E-3</c:v>
                </c:pt>
                <c:pt idx="165">
                  <c:v>-2.7836800000000106E-3</c:v>
                </c:pt>
                <c:pt idx="166">
                  <c:v>-2.95546E-3</c:v>
                </c:pt>
                <c:pt idx="167">
                  <c:v>-2.3413800000000053E-3</c:v>
                </c:pt>
                <c:pt idx="168">
                  <c:v>-1.8082220000000043E-3</c:v>
                </c:pt>
                <c:pt idx="169">
                  <c:v>-1.4702400000000026E-3</c:v>
                </c:pt>
                <c:pt idx="170">
                  <c:v>-1.0937200000000001E-3</c:v>
                </c:pt>
                <c:pt idx="171">
                  <c:v>-8.2016200000000004E-4</c:v>
                </c:pt>
                <c:pt idx="172">
                  <c:v>-6.3074400000000122E-4</c:v>
                </c:pt>
                <c:pt idx="173">
                  <c:v>-1.4504560000000032E-4</c:v>
                </c:pt>
                <c:pt idx="174">
                  <c:v>8.3955600000000367E-4</c:v>
                </c:pt>
                <c:pt idx="175">
                  <c:v>1.80192E-3</c:v>
                </c:pt>
                <c:pt idx="176">
                  <c:v>2.3349999999999998E-3</c:v>
                </c:pt>
                <c:pt idx="177">
                  <c:v>2.6271000000000094E-3</c:v>
                </c:pt>
                <c:pt idx="178">
                  <c:v>3.0640400000000053E-3</c:v>
                </c:pt>
                <c:pt idx="179">
                  <c:v>3.5896000000000053E-3</c:v>
                </c:pt>
                <c:pt idx="180">
                  <c:v>4.0027000000000014E-3</c:v>
                </c:pt>
                <c:pt idx="181">
                  <c:v>4.0839200000000004E-3</c:v>
                </c:pt>
                <c:pt idx="182">
                  <c:v>4.2259600000000034E-3</c:v>
                </c:pt>
                <c:pt idx="183">
                  <c:v>5.1506399999999997E-3</c:v>
                </c:pt>
                <c:pt idx="184">
                  <c:v>6.3874200000000004E-3</c:v>
                </c:pt>
                <c:pt idx="185">
                  <c:v>7.4503400000000206E-3</c:v>
                </c:pt>
                <c:pt idx="186">
                  <c:v>8.4956200000000232E-3</c:v>
                </c:pt>
                <c:pt idx="187">
                  <c:v>9.2571000000000007E-3</c:v>
                </c:pt>
                <c:pt idx="188">
                  <c:v>9.2954200000000212E-3</c:v>
                </c:pt>
                <c:pt idx="189">
                  <c:v>8.695200000000021E-3</c:v>
                </c:pt>
                <c:pt idx="190">
                  <c:v>7.6537000000000107E-3</c:v>
                </c:pt>
                <c:pt idx="191">
                  <c:v>5.8561000000000004E-3</c:v>
                </c:pt>
                <c:pt idx="192">
                  <c:v>3.1091000000000096E-3</c:v>
                </c:pt>
                <c:pt idx="193">
                  <c:v>-1.3087260000000005E-4</c:v>
                </c:pt>
                <c:pt idx="194">
                  <c:v>-3.6042800000000096E-3</c:v>
                </c:pt>
                <c:pt idx="195">
                  <c:v>-7.5764800000000148E-3</c:v>
                </c:pt>
                <c:pt idx="196">
                  <c:v>-1.1847220000000021E-2</c:v>
                </c:pt>
                <c:pt idx="197">
                  <c:v>-1.6025000000000001E-2</c:v>
                </c:pt>
                <c:pt idx="198">
                  <c:v>-2.0410399999999999E-2</c:v>
                </c:pt>
                <c:pt idx="199">
                  <c:v>-2.5195200000000001E-2</c:v>
                </c:pt>
                <c:pt idx="200">
                  <c:v>-3.0217200000000062E-2</c:v>
                </c:pt>
                <c:pt idx="201">
                  <c:v>-3.4974999999999999E-2</c:v>
                </c:pt>
                <c:pt idx="202">
                  <c:v>-3.9233800000000082E-2</c:v>
                </c:pt>
                <c:pt idx="203">
                  <c:v>-4.32004E-2</c:v>
                </c:pt>
                <c:pt idx="204">
                  <c:v>-4.6469400000000001E-2</c:v>
                </c:pt>
                <c:pt idx="205">
                  <c:v>-4.8479399999999985E-2</c:v>
                </c:pt>
                <c:pt idx="206">
                  <c:v>-4.9394600000000184E-2</c:v>
                </c:pt>
                <c:pt idx="207">
                  <c:v>-4.9639200000000001E-2</c:v>
                </c:pt>
                <c:pt idx="208">
                  <c:v>-4.9300600000000167E-2</c:v>
                </c:pt>
                <c:pt idx="209">
                  <c:v>-4.8053000000000012E-2</c:v>
                </c:pt>
                <c:pt idx="210">
                  <c:v>-4.5945199999999901E-2</c:v>
                </c:pt>
                <c:pt idx="211">
                  <c:v>-4.3798400000000112E-2</c:v>
                </c:pt>
                <c:pt idx="212">
                  <c:v>-4.1838399999999998E-2</c:v>
                </c:pt>
                <c:pt idx="213">
                  <c:v>-3.9285199999999999E-2</c:v>
                </c:pt>
                <c:pt idx="214">
                  <c:v>-3.6239000000000091E-2</c:v>
                </c:pt>
                <c:pt idx="215">
                  <c:v>-3.2972400000000006E-2</c:v>
                </c:pt>
                <c:pt idx="216">
                  <c:v>-2.8931999999999999E-2</c:v>
                </c:pt>
                <c:pt idx="217">
                  <c:v>-2.4039400000000002E-2</c:v>
                </c:pt>
                <c:pt idx="218">
                  <c:v>-1.8618599999999999E-2</c:v>
                </c:pt>
                <c:pt idx="219">
                  <c:v>-1.2772720000000001E-2</c:v>
                </c:pt>
                <c:pt idx="220">
                  <c:v>-6.4277600000000107E-3</c:v>
                </c:pt>
                <c:pt idx="221">
                  <c:v>4.3788600000000132E-4</c:v>
                </c:pt>
                <c:pt idx="222">
                  <c:v>8.1347400000000014E-3</c:v>
                </c:pt>
                <c:pt idx="223">
                  <c:v>1.6448460000000005E-2</c:v>
                </c:pt>
                <c:pt idx="224">
                  <c:v>2.4684600000000001E-2</c:v>
                </c:pt>
                <c:pt idx="225">
                  <c:v>3.2828200000000002E-2</c:v>
                </c:pt>
                <c:pt idx="226">
                  <c:v>4.0979799999999976E-2</c:v>
                </c:pt>
                <c:pt idx="227">
                  <c:v>4.8484600000000024E-2</c:v>
                </c:pt>
                <c:pt idx="228">
                  <c:v>5.4676200000000022E-2</c:v>
                </c:pt>
                <c:pt idx="229">
                  <c:v>5.978780000000012E-2</c:v>
                </c:pt>
                <c:pt idx="230">
                  <c:v>6.4459400000000014E-2</c:v>
                </c:pt>
                <c:pt idx="231">
                  <c:v>6.8461599999999997E-2</c:v>
                </c:pt>
                <c:pt idx="232">
                  <c:v>7.1348800000000004E-2</c:v>
                </c:pt>
                <c:pt idx="233">
                  <c:v>7.3982800000000001E-2</c:v>
                </c:pt>
                <c:pt idx="234">
                  <c:v>7.7852400000000183E-2</c:v>
                </c:pt>
                <c:pt idx="235">
                  <c:v>8.1767400000000046E-2</c:v>
                </c:pt>
                <c:pt idx="236">
                  <c:v>8.4989000000000023E-2</c:v>
                </c:pt>
                <c:pt idx="237">
                  <c:v>8.7784000000000001E-2</c:v>
                </c:pt>
                <c:pt idx="238">
                  <c:v>9.1070200000000018E-2</c:v>
                </c:pt>
                <c:pt idx="239">
                  <c:v>9.5115200000000025E-2</c:v>
                </c:pt>
                <c:pt idx="240">
                  <c:v>9.919460000000023E-2</c:v>
                </c:pt>
                <c:pt idx="241">
                  <c:v>0.10108420000000012</c:v>
                </c:pt>
                <c:pt idx="242">
                  <c:v>0.102148</c:v>
                </c:pt>
                <c:pt idx="243">
                  <c:v>0.1039582</c:v>
                </c:pt>
                <c:pt idx="244">
                  <c:v>0.10571800000000002</c:v>
                </c:pt>
                <c:pt idx="245">
                  <c:v>0.10576520000000031</c:v>
                </c:pt>
                <c:pt idx="246">
                  <c:v>0.10437299999999998</c:v>
                </c:pt>
                <c:pt idx="247">
                  <c:v>0.1028428</c:v>
                </c:pt>
                <c:pt idx="248">
                  <c:v>0.10110460000000016</c:v>
                </c:pt>
                <c:pt idx="249">
                  <c:v>9.8540400000000278E-2</c:v>
                </c:pt>
                <c:pt idx="250">
                  <c:v>9.5168800000000067E-2</c:v>
                </c:pt>
                <c:pt idx="251">
                  <c:v>9.17626E-2</c:v>
                </c:pt>
                <c:pt idx="252">
                  <c:v>8.8497200000000026E-2</c:v>
                </c:pt>
                <c:pt idx="253">
                  <c:v>8.5000200000000026E-2</c:v>
                </c:pt>
                <c:pt idx="254">
                  <c:v>8.1510000000000041E-2</c:v>
                </c:pt>
                <c:pt idx="255">
                  <c:v>7.8274200000000002E-2</c:v>
                </c:pt>
                <c:pt idx="256">
                  <c:v>7.4564600000000134E-2</c:v>
                </c:pt>
                <c:pt idx="257">
                  <c:v>6.9985800000000001E-2</c:v>
                </c:pt>
                <c:pt idx="258">
                  <c:v>6.5628199999999998E-2</c:v>
                </c:pt>
                <c:pt idx="259">
                  <c:v>6.1548999999999986E-2</c:v>
                </c:pt>
                <c:pt idx="260">
                  <c:v>5.6931200000000001E-2</c:v>
                </c:pt>
                <c:pt idx="261">
                  <c:v>5.2139999999999999E-2</c:v>
                </c:pt>
                <c:pt idx="262">
                  <c:v>4.75714E-2</c:v>
                </c:pt>
                <c:pt idx="263">
                  <c:v>4.2541799999999998E-2</c:v>
                </c:pt>
                <c:pt idx="264">
                  <c:v>3.7160400000000003E-2</c:v>
                </c:pt>
                <c:pt idx="265">
                  <c:v>3.2090800000000051E-2</c:v>
                </c:pt>
                <c:pt idx="266">
                  <c:v>2.6696000000000001E-2</c:v>
                </c:pt>
                <c:pt idx="267">
                  <c:v>2.0594399999999999E-2</c:v>
                </c:pt>
                <c:pt idx="268">
                  <c:v>1.43123E-2</c:v>
                </c:pt>
                <c:pt idx="269">
                  <c:v>7.7085600000000127E-3</c:v>
                </c:pt>
                <c:pt idx="270">
                  <c:v>6.7434200000000193E-4</c:v>
                </c:pt>
                <c:pt idx="271">
                  <c:v>-6.3654400000000095E-3</c:v>
                </c:pt>
                <c:pt idx="272">
                  <c:v>-1.3761000000000028E-2</c:v>
                </c:pt>
                <c:pt idx="273">
                  <c:v>-2.1834400000000011E-2</c:v>
                </c:pt>
                <c:pt idx="274">
                  <c:v>-2.9626E-2</c:v>
                </c:pt>
                <c:pt idx="275">
                  <c:v>-3.7247600000000082E-2</c:v>
                </c:pt>
                <c:pt idx="276">
                  <c:v>-4.2124599999999998E-2</c:v>
                </c:pt>
                <c:pt idx="277">
                  <c:v>-4.6716800000000024E-2</c:v>
                </c:pt>
                <c:pt idx="278">
                  <c:v>-5.0953000000000012E-2</c:v>
                </c:pt>
                <c:pt idx="279">
                  <c:v>-5.5412800000000109E-2</c:v>
                </c:pt>
                <c:pt idx="280">
                  <c:v>-5.9318200000000196E-2</c:v>
                </c:pt>
                <c:pt idx="281">
                  <c:v>-6.3181799999999996E-2</c:v>
                </c:pt>
                <c:pt idx="282">
                  <c:v>-6.7115200000000014E-2</c:v>
                </c:pt>
                <c:pt idx="283">
                  <c:v>-7.1342799999999998E-2</c:v>
                </c:pt>
                <c:pt idx="284">
                  <c:v>-7.4514200000000155E-2</c:v>
                </c:pt>
                <c:pt idx="285">
                  <c:v>-7.7551200000000001E-2</c:v>
                </c:pt>
                <c:pt idx="286">
                  <c:v>-8.0830600000000002E-2</c:v>
                </c:pt>
                <c:pt idx="287">
                  <c:v>-8.3316800000000066E-2</c:v>
                </c:pt>
                <c:pt idx="288">
                  <c:v>-8.5814600000000005E-2</c:v>
                </c:pt>
                <c:pt idx="289">
                  <c:v>-8.9519600000000005E-2</c:v>
                </c:pt>
                <c:pt idx="290">
                  <c:v>-9.3297000000000227E-2</c:v>
                </c:pt>
                <c:pt idx="291">
                  <c:v>-9.7025200000000006E-2</c:v>
                </c:pt>
                <c:pt idx="292">
                  <c:v>-0.1009974</c:v>
                </c:pt>
                <c:pt idx="293">
                  <c:v>-0.10349079999999999</c:v>
                </c:pt>
                <c:pt idx="294">
                  <c:v>-0.10546280000000002</c:v>
                </c:pt>
                <c:pt idx="295">
                  <c:v>-0.10673140000000017</c:v>
                </c:pt>
                <c:pt idx="296">
                  <c:v>-0.1073482</c:v>
                </c:pt>
                <c:pt idx="297">
                  <c:v>-0.1075992000000002</c:v>
                </c:pt>
                <c:pt idx="298">
                  <c:v>-0.10760900000000002</c:v>
                </c:pt>
                <c:pt idx="299">
                  <c:v>-0.10692660000000023</c:v>
                </c:pt>
                <c:pt idx="300">
                  <c:v>-0.10520080000000002</c:v>
                </c:pt>
                <c:pt idx="301">
                  <c:v>-0.10293520000000017</c:v>
                </c:pt>
                <c:pt idx="302">
                  <c:v>-0.10056600000000016</c:v>
                </c:pt>
                <c:pt idx="303">
                  <c:v>-9.7599200000000025E-2</c:v>
                </c:pt>
                <c:pt idx="304">
                  <c:v>-9.4747600000000043E-2</c:v>
                </c:pt>
                <c:pt idx="305">
                  <c:v>-9.3065800000000351E-2</c:v>
                </c:pt>
                <c:pt idx="306">
                  <c:v>-9.1698400000000208E-2</c:v>
                </c:pt>
                <c:pt idx="307">
                  <c:v>-8.9789400000000005E-2</c:v>
                </c:pt>
                <c:pt idx="308">
                  <c:v>-8.8315200000000024E-2</c:v>
                </c:pt>
                <c:pt idx="309">
                  <c:v>-8.7485000000000007E-2</c:v>
                </c:pt>
                <c:pt idx="310">
                  <c:v>-8.6202400000000012E-2</c:v>
                </c:pt>
                <c:pt idx="311">
                  <c:v>-8.4628800000000309E-2</c:v>
                </c:pt>
                <c:pt idx="312">
                  <c:v>-8.2541000000000003E-2</c:v>
                </c:pt>
                <c:pt idx="313">
                  <c:v>-7.9050600000000151E-2</c:v>
                </c:pt>
                <c:pt idx="314">
                  <c:v>-7.5229199999999996E-2</c:v>
                </c:pt>
                <c:pt idx="315">
                  <c:v>-7.2245199999999996E-2</c:v>
                </c:pt>
                <c:pt idx="316">
                  <c:v>-6.9321400000000033E-2</c:v>
                </c:pt>
                <c:pt idx="317">
                  <c:v>-6.5828600000000029E-2</c:v>
                </c:pt>
                <c:pt idx="318">
                  <c:v>-6.2109600000000022E-2</c:v>
                </c:pt>
                <c:pt idx="319">
                  <c:v>-5.8183800000000001E-2</c:v>
                </c:pt>
                <c:pt idx="320">
                  <c:v>-5.4071800000000003E-2</c:v>
                </c:pt>
                <c:pt idx="321">
                  <c:v>-5.0093800000000022E-2</c:v>
                </c:pt>
                <c:pt idx="322">
                  <c:v>-4.5954599999999998E-2</c:v>
                </c:pt>
                <c:pt idx="323">
                  <c:v>-4.1585199999999947E-2</c:v>
                </c:pt>
                <c:pt idx="324">
                  <c:v>-3.7237800000000106E-2</c:v>
                </c:pt>
                <c:pt idx="325">
                  <c:v>-3.2986000000000001E-2</c:v>
                </c:pt>
                <c:pt idx="326">
                  <c:v>-2.8639000000000012E-2</c:v>
                </c:pt>
                <c:pt idx="327">
                  <c:v>-2.3637200000000053E-2</c:v>
                </c:pt>
                <c:pt idx="328">
                  <c:v>-1.8142640000000002E-2</c:v>
                </c:pt>
                <c:pt idx="329">
                  <c:v>-1.3100100000000031E-2</c:v>
                </c:pt>
                <c:pt idx="330">
                  <c:v>-8.4549600000000027E-3</c:v>
                </c:pt>
                <c:pt idx="331">
                  <c:v>-3.5476600000000063E-3</c:v>
                </c:pt>
                <c:pt idx="332">
                  <c:v>1.271854E-3</c:v>
                </c:pt>
                <c:pt idx="333">
                  <c:v>5.7526800000000013E-3</c:v>
                </c:pt>
                <c:pt idx="334">
                  <c:v>1.016364E-2</c:v>
                </c:pt>
                <c:pt idx="335">
                  <c:v>1.4506620000000001E-2</c:v>
                </c:pt>
                <c:pt idx="336">
                  <c:v>1.7905900000000002E-2</c:v>
                </c:pt>
                <c:pt idx="337">
                  <c:v>1.9984740000000042E-2</c:v>
                </c:pt>
                <c:pt idx="338">
                  <c:v>2.2085200000000086E-2</c:v>
                </c:pt>
                <c:pt idx="339">
                  <c:v>2.45218E-2</c:v>
                </c:pt>
                <c:pt idx="340">
                  <c:v>2.6595000000000011E-2</c:v>
                </c:pt>
                <c:pt idx="341">
                  <c:v>2.8899600000000001E-2</c:v>
                </c:pt>
                <c:pt idx="342">
                  <c:v>3.1892200000000002E-2</c:v>
                </c:pt>
                <c:pt idx="343">
                  <c:v>3.5114600000000003E-2</c:v>
                </c:pt>
                <c:pt idx="344">
                  <c:v>3.80326E-2</c:v>
                </c:pt>
                <c:pt idx="345">
                  <c:v>4.1259599999999945E-2</c:v>
                </c:pt>
                <c:pt idx="346">
                  <c:v>4.5062400000000141E-2</c:v>
                </c:pt>
                <c:pt idx="347">
                  <c:v>4.8744599999999999E-2</c:v>
                </c:pt>
                <c:pt idx="348">
                  <c:v>5.2445400000000003E-2</c:v>
                </c:pt>
                <c:pt idx="349">
                  <c:v>5.6297199999999999E-2</c:v>
                </c:pt>
                <c:pt idx="350">
                  <c:v>6.0200200000000002E-2</c:v>
                </c:pt>
                <c:pt idx="351">
                  <c:v>6.3934599999999994E-2</c:v>
                </c:pt>
                <c:pt idx="352">
                  <c:v>6.7581000000000002E-2</c:v>
                </c:pt>
                <c:pt idx="353">
                  <c:v>7.0858199999999996E-2</c:v>
                </c:pt>
                <c:pt idx="354">
                  <c:v>7.3441599999999996E-2</c:v>
                </c:pt>
                <c:pt idx="355">
                  <c:v>7.6327800000000001E-2</c:v>
                </c:pt>
                <c:pt idx="356">
                  <c:v>7.9732600000000292E-2</c:v>
                </c:pt>
                <c:pt idx="357">
                  <c:v>8.2958200000000024E-2</c:v>
                </c:pt>
                <c:pt idx="358">
                  <c:v>8.5561600000000043E-2</c:v>
                </c:pt>
                <c:pt idx="359">
                  <c:v>8.7666400000000047E-2</c:v>
                </c:pt>
                <c:pt idx="360">
                  <c:v>8.9838400000000068E-2</c:v>
                </c:pt>
                <c:pt idx="361">
                  <c:v>9.2192800000000005E-2</c:v>
                </c:pt>
                <c:pt idx="362">
                  <c:v>9.4564800000000393E-2</c:v>
                </c:pt>
                <c:pt idx="363">
                  <c:v>9.6622000000000027E-2</c:v>
                </c:pt>
                <c:pt idx="364">
                  <c:v>9.8617000000000066E-2</c:v>
                </c:pt>
                <c:pt idx="365">
                  <c:v>0.10067020000000015</c:v>
                </c:pt>
                <c:pt idx="366">
                  <c:v>0.10242440000000012</c:v>
                </c:pt>
                <c:pt idx="367">
                  <c:v>0.10378500000000015</c:v>
                </c:pt>
                <c:pt idx="368">
                  <c:v>0.10514260000000016</c:v>
                </c:pt>
                <c:pt idx="369">
                  <c:v>0.10698580000000002</c:v>
                </c:pt>
                <c:pt idx="370">
                  <c:v>0.10873080000000016</c:v>
                </c:pt>
                <c:pt idx="371">
                  <c:v>0.110014</c:v>
                </c:pt>
                <c:pt idx="372">
                  <c:v>0.11122020000000019</c:v>
                </c:pt>
                <c:pt idx="373">
                  <c:v>0.11289200000000002</c:v>
                </c:pt>
                <c:pt idx="374">
                  <c:v>0.11481739999999972</c:v>
                </c:pt>
                <c:pt idx="375">
                  <c:v>0.11588799999999978</c:v>
                </c:pt>
                <c:pt idx="376">
                  <c:v>0.11603860000000002</c:v>
                </c:pt>
                <c:pt idx="377">
                  <c:v>0.1158738</c:v>
                </c:pt>
                <c:pt idx="378">
                  <c:v>0.11542500000000012</c:v>
                </c:pt>
                <c:pt idx="379">
                  <c:v>0.1138402</c:v>
                </c:pt>
                <c:pt idx="380">
                  <c:v>0.11122400000000017</c:v>
                </c:pt>
                <c:pt idx="381">
                  <c:v>0.10853660000000025</c:v>
                </c:pt>
                <c:pt idx="382">
                  <c:v>0.1054168</c:v>
                </c:pt>
                <c:pt idx="383">
                  <c:v>0.1014494</c:v>
                </c:pt>
                <c:pt idx="384">
                  <c:v>9.6953400000000023E-2</c:v>
                </c:pt>
                <c:pt idx="385">
                  <c:v>9.1932800000000023E-2</c:v>
                </c:pt>
                <c:pt idx="386">
                  <c:v>8.6190800000000026E-2</c:v>
                </c:pt>
                <c:pt idx="387">
                  <c:v>8.0076000000000022E-2</c:v>
                </c:pt>
                <c:pt idx="388">
                  <c:v>7.3836400000000149E-2</c:v>
                </c:pt>
                <c:pt idx="389">
                  <c:v>6.7329E-2</c:v>
                </c:pt>
                <c:pt idx="390">
                  <c:v>6.0474199999999999E-2</c:v>
                </c:pt>
                <c:pt idx="391">
                  <c:v>5.3387200000000107E-2</c:v>
                </c:pt>
                <c:pt idx="392">
                  <c:v>4.6257399999999976E-2</c:v>
                </c:pt>
                <c:pt idx="393">
                  <c:v>3.8971800000000056E-2</c:v>
                </c:pt>
                <c:pt idx="394">
                  <c:v>3.1262000000000005E-2</c:v>
                </c:pt>
                <c:pt idx="395">
                  <c:v>2.3117399999999993E-2</c:v>
                </c:pt>
                <c:pt idx="396">
                  <c:v>1.477116E-2</c:v>
                </c:pt>
                <c:pt idx="397">
                  <c:v>6.4774600000000147E-3</c:v>
                </c:pt>
                <c:pt idx="398">
                  <c:v>-1.1195220000000021E-3</c:v>
                </c:pt>
                <c:pt idx="399">
                  <c:v>-8.141820000000001E-3</c:v>
                </c:pt>
                <c:pt idx="400">
                  <c:v>-1.5388720000000003E-2</c:v>
                </c:pt>
                <c:pt idx="401">
                  <c:v>-2.2931000000000069E-2</c:v>
                </c:pt>
                <c:pt idx="402">
                  <c:v>-3.0055400000000006E-2</c:v>
                </c:pt>
                <c:pt idx="403">
                  <c:v>-3.4370400000000002E-2</c:v>
                </c:pt>
                <c:pt idx="404">
                  <c:v>-3.8609600000000001E-2</c:v>
                </c:pt>
                <c:pt idx="405">
                  <c:v>-4.2886800000000024E-2</c:v>
                </c:pt>
                <c:pt idx="406">
                  <c:v>-4.8200999999999987E-2</c:v>
                </c:pt>
                <c:pt idx="407">
                  <c:v>-5.3175199999999902E-2</c:v>
                </c:pt>
                <c:pt idx="408">
                  <c:v>-5.7525E-2</c:v>
                </c:pt>
                <c:pt idx="409">
                  <c:v>-6.1607999999999996E-2</c:v>
                </c:pt>
                <c:pt idx="410">
                  <c:v>-6.6400600000000004E-2</c:v>
                </c:pt>
                <c:pt idx="411">
                  <c:v>-7.0864800000000019E-2</c:v>
                </c:pt>
                <c:pt idx="412">
                  <c:v>-7.4640600000000001E-2</c:v>
                </c:pt>
                <c:pt idx="413">
                  <c:v>-7.7696000000000154E-2</c:v>
                </c:pt>
                <c:pt idx="414">
                  <c:v>-8.0516600000000021E-2</c:v>
                </c:pt>
                <c:pt idx="415">
                  <c:v>-8.2963600000000012E-2</c:v>
                </c:pt>
                <c:pt idx="416">
                  <c:v>-8.5059600000000041E-2</c:v>
                </c:pt>
                <c:pt idx="417">
                  <c:v>-8.7274000000000004E-2</c:v>
                </c:pt>
                <c:pt idx="418">
                  <c:v>-8.9321000000000025E-2</c:v>
                </c:pt>
                <c:pt idx="419">
                  <c:v>-9.1057600000000044E-2</c:v>
                </c:pt>
                <c:pt idx="420">
                  <c:v>-9.2592600000000025E-2</c:v>
                </c:pt>
                <c:pt idx="421">
                  <c:v>-9.3826200000000068E-2</c:v>
                </c:pt>
                <c:pt idx="422">
                  <c:v>-9.5000800000000066E-2</c:v>
                </c:pt>
                <c:pt idx="423">
                  <c:v>-9.5906400000000044E-2</c:v>
                </c:pt>
                <c:pt idx="424">
                  <c:v>-9.6301600000000015E-2</c:v>
                </c:pt>
                <c:pt idx="425">
                  <c:v>-9.6334200000000023E-2</c:v>
                </c:pt>
                <c:pt idx="426">
                  <c:v>-9.5952800000000046E-2</c:v>
                </c:pt>
                <c:pt idx="427">
                  <c:v>-9.5117800000000044E-2</c:v>
                </c:pt>
                <c:pt idx="428">
                  <c:v>-9.3741600000000022E-2</c:v>
                </c:pt>
                <c:pt idx="429">
                  <c:v>-9.2146400000000003E-2</c:v>
                </c:pt>
                <c:pt idx="430">
                  <c:v>-9.0675600000000064E-2</c:v>
                </c:pt>
                <c:pt idx="431">
                  <c:v>-8.9238800000000063E-2</c:v>
                </c:pt>
                <c:pt idx="432">
                  <c:v>-8.7896200000000022E-2</c:v>
                </c:pt>
                <c:pt idx="433">
                  <c:v>-8.6271400000000012E-2</c:v>
                </c:pt>
                <c:pt idx="434">
                  <c:v>-8.409600000000024E-2</c:v>
                </c:pt>
                <c:pt idx="435">
                  <c:v>-8.1649200000000033E-2</c:v>
                </c:pt>
                <c:pt idx="436">
                  <c:v>-7.9131000000000021E-2</c:v>
                </c:pt>
                <c:pt idx="437">
                  <c:v>-7.6050199999999998E-2</c:v>
                </c:pt>
                <c:pt idx="438">
                  <c:v>-7.2007199999999993E-2</c:v>
                </c:pt>
                <c:pt idx="439">
                  <c:v>-6.7822600000000163E-2</c:v>
                </c:pt>
                <c:pt idx="440">
                  <c:v>-6.4438400000000132E-2</c:v>
                </c:pt>
                <c:pt idx="441">
                  <c:v>-6.1572000000000002E-2</c:v>
                </c:pt>
                <c:pt idx="442">
                  <c:v>-5.8616399999999999E-2</c:v>
                </c:pt>
                <c:pt idx="443">
                  <c:v>-5.5943399999999997E-2</c:v>
                </c:pt>
                <c:pt idx="444">
                  <c:v>-5.3541799999999966E-2</c:v>
                </c:pt>
                <c:pt idx="445">
                  <c:v>-5.0813600000000146E-2</c:v>
                </c:pt>
                <c:pt idx="446">
                  <c:v>-4.7253200000000002E-2</c:v>
                </c:pt>
                <c:pt idx="447">
                  <c:v>-4.2748800000000003E-2</c:v>
                </c:pt>
                <c:pt idx="448">
                  <c:v>-3.7668199999999999E-2</c:v>
                </c:pt>
                <c:pt idx="449">
                  <c:v>-3.2283800000000092E-2</c:v>
                </c:pt>
                <c:pt idx="450">
                  <c:v>-2.6768799999999978E-2</c:v>
                </c:pt>
                <c:pt idx="451">
                  <c:v>-2.1430400000000002E-2</c:v>
                </c:pt>
                <c:pt idx="452">
                  <c:v>-1.6508760000000001E-2</c:v>
                </c:pt>
                <c:pt idx="453">
                  <c:v>-1.1757860000000005E-2</c:v>
                </c:pt>
                <c:pt idx="454">
                  <c:v>-7.0007400000000174E-3</c:v>
                </c:pt>
                <c:pt idx="455">
                  <c:v>-2.4020399999999998E-3</c:v>
                </c:pt>
                <c:pt idx="456">
                  <c:v>2.13686E-3</c:v>
                </c:pt>
                <c:pt idx="457">
                  <c:v>6.936020000000021E-3</c:v>
                </c:pt>
                <c:pt idx="458">
                  <c:v>1.13189E-2</c:v>
                </c:pt>
                <c:pt idx="459">
                  <c:v>1.47469E-2</c:v>
                </c:pt>
                <c:pt idx="460">
                  <c:v>1.7761900000000001E-2</c:v>
                </c:pt>
                <c:pt idx="461">
                  <c:v>2.0696599999999989E-2</c:v>
                </c:pt>
                <c:pt idx="462">
                  <c:v>2.2931600000000062E-2</c:v>
                </c:pt>
                <c:pt idx="463">
                  <c:v>2.4724399999999997E-2</c:v>
                </c:pt>
                <c:pt idx="464">
                  <c:v>2.6800400000000002E-2</c:v>
                </c:pt>
                <c:pt idx="465">
                  <c:v>2.8507000000000001E-2</c:v>
                </c:pt>
                <c:pt idx="466">
                  <c:v>2.9579800000000052E-2</c:v>
                </c:pt>
                <c:pt idx="467">
                  <c:v>3.0582800000000011E-2</c:v>
                </c:pt>
                <c:pt idx="468">
                  <c:v>3.2003600000000083E-2</c:v>
                </c:pt>
                <c:pt idx="469">
                  <c:v>3.3362399999999993E-2</c:v>
                </c:pt>
                <c:pt idx="470">
                  <c:v>3.4049599999999999E-2</c:v>
                </c:pt>
                <c:pt idx="471">
                  <c:v>3.3802000000000006E-2</c:v>
                </c:pt>
                <c:pt idx="472">
                  <c:v>3.3395999999999995E-2</c:v>
                </c:pt>
                <c:pt idx="473">
                  <c:v>3.3940999999999999E-2</c:v>
                </c:pt>
                <c:pt idx="474">
                  <c:v>3.4228599999999998E-2</c:v>
                </c:pt>
                <c:pt idx="475">
                  <c:v>3.34828E-2</c:v>
                </c:pt>
                <c:pt idx="476">
                  <c:v>3.2689800000000088E-2</c:v>
                </c:pt>
                <c:pt idx="477">
                  <c:v>3.1740800000000041E-2</c:v>
                </c:pt>
                <c:pt idx="478">
                  <c:v>3.0149200000000011E-2</c:v>
                </c:pt>
                <c:pt idx="479">
                  <c:v>2.81794E-2</c:v>
                </c:pt>
                <c:pt idx="480">
                  <c:v>2.6548200000000001E-2</c:v>
                </c:pt>
                <c:pt idx="481">
                  <c:v>2.5217799999999999E-2</c:v>
                </c:pt>
                <c:pt idx="482">
                  <c:v>2.3415999999999999E-2</c:v>
                </c:pt>
                <c:pt idx="483">
                  <c:v>2.1478799999999999E-2</c:v>
                </c:pt>
                <c:pt idx="484">
                  <c:v>1.9959780000000003E-2</c:v>
                </c:pt>
                <c:pt idx="485">
                  <c:v>1.8417699999999999E-2</c:v>
                </c:pt>
                <c:pt idx="486">
                  <c:v>1.6351860000000003E-2</c:v>
                </c:pt>
                <c:pt idx="487">
                  <c:v>1.4085279999999999E-2</c:v>
                </c:pt>
                <c:pt idx="488">
                  <c:v>1.1916420000000027E-2</c:v>
                </c:pt>
                <c:pt idx="489">
                  <c:v>9.1837600000000026E-3</c:v>
                </c:pt>
                <c:pt idx="490">
                  <c:v>5.6726400000000118E-3</c:v>
                </c:pt>
                <c:pt idx="491">
                  <c:v>2.2318199999999998E-3</c:v>
                </c:pt>
                <c:pt idx="492">
                  <c:v>-7.7047600000000203E-4</c:v>
                </c:pt>
                <c:pt idx="493">
                  <c:v>-3.6938400000000012E-3</c:v>
                </c:pt>
                <c:pt idx="494">
                  <c:v>-6.6008200000000107E-3</c:v>
                </c:pt>
                <c:pt idx="495">
                  <c:v>-9.3479800000000005E-3</c:v>
                </c:pt>
                <c:pt idx="496">
                  <c:v>-1.2084720000000005E-2</c:v>
                </c:pt>
                <c:pt idx="497">
                  <c:v>-1.4697279999999998E-2</c:v>
                </c:pt>
                <c:pt idx="498">
                  <c:v>-1.6887060000000023E-2</c:v>
                </c:pt>
                <c:pt idx="499">
                  <c:v>-1.8631820000000042E-2</c:v>
                </c:pt>
                <c:pt idx="500">
                  <c:v>-2.01034E-2</c:v>
                </c:pt>
                <c:pt idx="501">
                  <c:v>-2.1360399999999998E-2</c:v>
                </c:pt>
                <c:pt idx="502">
                  <c:v>-2.2379000000000055E-2</c:v>
                </c:pt>
                <c:pt idx="503">
                  <c:v>-2.34024E-2</c:v>
                </c:pt>
                <c:pt idx="504">
                  <c:v>-2.4627199999999998E-2</c:v>
                </c:pt>
                <c:pt idx="505">
                  <c:v>-2.5857800000000052E-2</c:v>
                </c:pt>
                <c:pt idx="506">
                  <c:v>-2.7013800000000074E-2</c:v>
                </c:pt>
                <c:pt idx="507">
                  <c:v>-2.7781400000000012E-2</c:v>
                </c:pt>
                <c:pt idx="508">
                  <c:v>-2.772500000000001E-2</c:v>
                </c:pt>
                <c:pt idx="509">
                  <c:v>-2.7128399999999997E-2</c:v>
                </c:pt>
                <c:pt idx="510">
                  <c:v>-2.6287400000000002E-2</c:v>
                </c:pt>
                <c:pt idx="511">
                  <c:v>-2.4804400000000001E-2</c:v>
                </c:pt>
                <c:pt idx="512">
                  <c:v>-2.277780000000006E-2</c:v>
                </c:pt>
                <c:pt idx="513">
                  <c:v>-2.07764E-2</c:v>
                </c:pt>
                <c:pt idx="514">
                  <c:v>-1.8982420000000048E-2</c:v>
                </c:pt>
                <c:pt idx="515">
                  <c:v>-1.707206E-2</c:v>
                </c:pt>
                <c:pt idx="516">
                  <c:v>-1.460644E-2</c:v>
                </c:pt>
                <c:pt idx="517">
                  <c:v>-1.1942080000000034E-2</c:v>
                </c:pt>
                <c:pt idx="518">
                  <c:v>-9.5803400000000066E-3</c:v>
                </c:pt>
                <c:pt idx="519">
                  <c:v>-7.2539800000000106E-3</c:v>
                </c:pt>
                <c:pt idx="520">
                  <c:v>-4.63898E-3</c:v>
                </c:pt>
                <c:pt idx="521">
                  <c:v>-2.2638600000000077E-3</c:v>
                </c:pt>
                <c:pt idx="522">
                  <c:v>-7.3381800000000034E-4</c:v>
                </c:pt>
                <c:pt idx="523">
                  <c:v>2.0535000000000055E-4</c:v>
                </c:pt>
                <c:pt idx="524">
                  <c:v>1.1274540000000021E-3</c:v>
                </c:pt>
                <c:pt idx="525">
                  <c:v>1.9288660000000033E-3</c:v>
                </c:pt>
                <c:pt idx="526">
                  <c:v>2.3273000000000048E-3</c:v>
                </c:pt>
                <c:pt idx="527">
                  <c:v>2.8235600000000053E-3</c:v>
                </c:pt>
                <c:pt idx="528">
                  <c:v>4.0188600000000034E-3</c:v>
                </c:pt>
                <c:pt idx="529">
                  <c:v>5.4986600000000189E-3</c:v>
                </c:pt>
                <c:pt idx="530">
                  <c:v>6.7711400000000184E-3</c:v>
                </c:pt>
                <c:pt idx="531">
                  <c:v>8.0563600000000003E-3</c:v>
                </c:pt>
                <c:pt idx="532">
                  <c:v>9.819600000000029E-3</c:v>
                </c:pt>
                <c:pt idx="533">
                  <c:v>1.1739860000000001E-2</c:v>
                </c:pt>
                <c:pt idx="534">
                  <c:v>1.3187400000000005E-2</c:v>
                </c:pt>
                <c:pt idx="535">
                  <c:v>1.4504720000000007E-2</c:v>
                </c:pt>
                <c:pt idx="536">
                  <c:v>1.5755000000000002E-2</c:v>
                </c:pt>
                <c:pt idx="537">
                  <c:v>1.6672060000000002E-2</c:v>
                </c:pt>
                <c:pt idx="538">
                  <c:v>1.739984E-2</c:v>
                </c:pt>
                <c:pt idx="539">
                  <c:v>1.8158180000000003E-2</c:v>
                </c:pt>
                <c:pt idx="540">
                  <c:v>1.8640080000000038E-2</c:v>
                </c:pt>
                <c:pt idx="541">
                  <c:v>1.8493120000000036E-2</c:v>
                </c:pt>
                <c:pt idx="542">
                  <c:v>1.7701840000000003E-2</c:v>
                </c:pt>
                <c:pt idx="543">
                  <c:v>1.66882E-2</c:v>
                </c:pt>
                <c:pt idx="544">
                  <c:v>1.5751640000000001E-2</c:v>
                </c:pt>
                <c:pt idx="545">
                  <c:v>1.4699279999999999E-2</c:v>
                </c:pt>
                <c:pt idx="546">
                  <c:v>1.3764060000000003E-2</c:v>
                </c:pt>
                <c:pt idx="547">
                  <c:v>1.3204480000000027E-2</c:v>
                </c:pt>
                <c:pt idx="548">
                  <c:v>1.2365780000000003E-2</c:v>
                </c:pt>
                <c:pt idx="549">
                  <c:v>1.1051780000000001E-2</c:v>
                </c:pt>
                <c:pt idx="550">
                  <c:v>9.9101000000000068E-3</c:v>
                </c:pt>
                <c:pt idx="551">
                  <c:v>8.6616800000000067E-3</c:v>
                </c:pt>
                <c:pt idx="552">
                  <c:v>6.7665199999999998E-3</c:v>
                </c:pt>
                <c:pt idx="553">
                  <c:v>4.1130200000000002E-3</c:v>
                </c:pt>
                <c:pt idx="554">
                  <c:v>1.0549520000000029E-3</c:v>
                </c:pt>
                <c:pt idx="555">
                  <c:v>-1.9404840000000051E-3</c:v>
                </c:pt>
                <c:pt idx="556">
                  <c:v>-4.8549199999999909E-3</c:v>
                </c:pt>
                <c:pt idx="557">
                  <c:v>-7.5432600000000212E-3</c:v>
                </c:pt>
                <c:pt idx="558">
                  <c:v>-9.968440000000028E-3</c:v>
                </c:pt>
                <c:pt idx="559">
                  <c:v>-1.2354520000000001E-2</c:v>
                </c:pt>
                <c:pt idx="560">
                  <c:v>-1.4481020000000023E-2</c:v>
                </c:pt>
                <c:pt idx="561">
                  <c:v>-1.6148619999999999E-2</c:v>
                </c:pt>
                <c:pt idx="562">
                  <c:v>-1.751662E-2</c:v>
                </c:pt>
                <c:pt idx="563">
                  <c:v>-1.8441280000000001E-2</c:v>
                </c:pt>
                <c:pt idx="564">
                  <c:v>-1.8912140000000001E-2</c:v>
                </c:pt>
                <c:pt idx="565">
                  <c:v>-1.9209299999999999E-2</c:v>
                </c:pt>
                <c:pt idx="566">
                  <c:v>-1.9594560000000042E-2</c:v>
                </c:pt>
                <c:pt idx="567">
                  <c:v>-1.9968960000000001E-2</c:v>
                </c:pt>
                <c:pt idx="568">
                  <c:v>-2.0079400000000011E-2</c:v>
                </c:pt>
                <c:pt idx="569">
                  <c:v>-1.9829820000000057E-2</c:v>
                </c:pt>
                <c:pt idx="570">
                  <c:v>-1.9361880000000057E-2</c:v>
                </c:pt>
                <c:pt idx="571">
                  <c:v>-1.875522E-2</c:v>
                </c:pt>
                <c:pt idx="572">
                  <c:v>-1.7888339999999999E-2</c:v>
                </c:pt>
                <c:pt idx="573">
                  <c:v>-1.6562560000000042E-2</c:v>
                </c:pt>
                <c:pt idx="574">
                  <c:v>-1.4735099999999998E-2</c:v>
                </c:pt>
                <c:pt idx="575">
                  <c:v>-1.259356E-2</c:v>
                </c:pt>
                <c:pt idx="576">
                  <c:v>-1.0025339999999999E-2</c:v>
                </c:pt>
                <c:pt idx="577">
                  <c:v>-7.0749400000000096E-3</c:v>
                </c:pt>
                <c:pt idx="578">
                  <c:v>-4.0287600000000106E-3</c:v>
                </c:pt>
                <c:pt idx="579">
                  <c:v>-1.1002600000000026E-3</c:v>
                </c:pt>
                <c:pt idx="580">
                  <c:v>1.6079560000000024E-3</c:v>
                </c:pt>
                <c:pt idx="581">
                  <c:v>3.9906999999999998E-3</c:v>
                </c:pt>
                <c:pt idx="582">
                  <c:v>6.0113600000000194E-3</c:v>
                </c:pt>
                <c:pt idx="583">
                  <c:v>7.8471200000000008E-3</c:v>
                </c:pt>
                <c:pt idx="584">
                  <c:v>9.6132000000000006E-3</c:v>
                </c:pt>
                <c:pt idx="585">
                  <c:v>1.1254520000000028E-2</c:v>
                </c:pt>
                <c:pt idx="586">
                  <c:v>1.2568299999999998E-2</c:v>
                </c:pt>
                <c:pt idx="587">
                  <c:v>1.3656620000000001E-2</c:v>
                </c:pt>
                <c:pt idx="588">
                  <c:v>1.4505720000000001E-2</c:v>
                </c:pt>
                <c:pt idx="589">
                  <c:v>1.4897000000000001E-2</c:v>
                </c:pt>
                <c:pt idx="590">
                  <c:v>1.496726E-2</c:v>
                </c:pt>
                <c:pt idx="591">
                  <c:v>1.4718899999999998E-2</c:v>
                </c:pt>
                <c:pt idx="592">
                  <c:v>1.40649E-2</c:v>
                </c:pt>
                <c:pt idx="593">
                  <c:v>1.295578E-2</c:v>
                </c:pt>
                <c:pt idx="594">
                  <c:v>1.169274E-2</c:v>
                </c:pt>
                <c:pt idx="595">
                  <c:v>1.06587E-2</c:v>
                </c:pt>
                <c:pt idx="596">
                  <c:v>9.5703400000000192E-3</c:v>
                </c:pt>
                <c:pt idx="597">
                  <c:v>8.109280000000019E-3</c:v>
                </c:pt>
                <c:pt idx="598">
                  <c:v>6.3978200000000002E-3</c:v>
                </c:pt>
                <c:pt idx="599">
                  <c:v>4.5715400000000128E-3</c:v>
                </c:pt>
                <c:pt idx="600">
                  <c:v>2.5665000000000058E-3</c:v>
                </c:pt>
                <c:pt idx="601">
                  <c:v>5.3569200000000102E-4</c:v>
                </c:pt>
                <c:pt idx="602">
                  <c:v>-1.1200140000000036E-3</c:v>
                </c:pt>
                <c:pt idx="603">
                  <c:v>-2.5081000000000062E-3</c:v>
                </c:pt>
                <c:pt idx="604">
                  <c:v>-3.8916799999999998E-3</c:v>
                </c:pt>
                <c:pt idx="605">
                  <c:v>-4.9877800000000024E-3</c:v>
                </c:pt>
                <c:pt idx="606">
                  <c:v>-5.7897800000000117E-3</c:v>
                </c:pt>
                <c:pt idx="607">
                  <c:v>-6.4667400000000194E-3</c:v>
                </c:pt>
                <c:pt idx="608">
                  <c:v>-7.09758E-3</c:v>
                </c:pt>
                <c:pt idx="609">
                  <c:v>-7.6846600000000107E-3</c:v>
                </c:pt>
                <c:pt idx="610">
                  <c:v>-8.0352000000000028E-3</c:v>
                </c:pt>
                <c:pt idx="611">
                  <c:v>-8.2928200000000028E-3</c:v>
                </c:pt>
                <c:pt idx="612">
                  <c:v>-8.6023800000000067E-3</c:v>
                </c:pt>
                <c:pt idx="613">
                  <c:v>-8.6833200000000013E-3</c:v>
                </c:pt>
                <c:pt idx="614">
                  <c:v>-8.4701000000000047E-3</c:v>
                </c:pt>
                <c:pt idx="615">
                  <c:v>-8.153460000000029E-3</c:v>
                </c:pt>
                <c:pt idx="616">
                  <c:v>-7.8359000000000033E-3</c:v>
                </c:pt>
                <c:pt idx="617">
                  <c:v>-7.3610000000000108E-3</c:v>
                </c:pt>
                <c:pt idx="618">
                  <c:v>-6.5816800000000142E-3</c:v>
                </c:pt>
                <c:pt idx="619">
                  <c:v>-5.6584399999999998E-3</c:v>
                </c:pt>
                <c:pt idx="620">
                  <c:v>-4.7531800000000001E-3</c:v>
                </c:pt>
                <c:pt idx="621">
                  <c:v>-3.7913400000000072E-3</c:v>
                </c:pt>
                <c:pt idx="622">
                  <c:v>-2.6505600000000054E-3</c:v>
                </c:pt>
                <c:pt idx="623">
                  <c:v>-1.4892799999999999E-3</c:v>
                </c:pt>
                <c:pt idx="624">
                  <c:v>-5.1126800000000016E-4</c:v>
                </c:pt>
                <c:pt idx="625">
                  <c:v>3.5460800000000078E-4</c:v>
                </c:pt>
                <c:pt idx="626">
                  <c:v>1.2740340000000001E-3</c:v>
                </c:pt>
                <c:pt idx="627">
                  <c:v>2.1131800000000057E-3</c:v>
                </c:pt>
                <c:pt idx="628">
                  <c:v>2.7354000000000002E-3</c:v>
                </c:pt>
                <c:pt idx="629">
                  <c:v>3.2195600000000063E-3</c:v>
                </c:pt>
                <c:pt idx="630">
                  <c:v>3.7038000000000106E-3</c:v>
                </c:pt>
                <c:pt idx="631">
                  <c:v>4.2738400000000175E-3</c:v>
                </c:pt>
                <c:pt idx="632">
                  <c:v>4.7334400000000176E-3</c:v>
                </c:pt>
                <c:pt idx="633">
                  <c:v>4.9883400000000147E-3</c:v>
                </c:pt>
                <c:pt idx="634">
                  <c:v>5.3238199999999999E-3</c:v>
                </c:pt>
                <c:pt idx="635">
                  <c:v>5.8863400000000159E-3</c:v>
                </c:pt>
                <c:pt idx="636">
                  <c:v>6.5821600000000096E-3</c:v>
                </c:pt>
                <c:pt idx="637">
                  <c:v>7.2288000000000014E-3</c:v>
                </c:pt>
                <c:pt idx="638">
                  <c:v>7.8981399999999997E-3</c:v>
                </c:pt>
                <c:pt idx="639">
                  <c:v>8.6838000000000228E-3</c:v>
                </c:pt>
                <c:pt idx="640">
                  <c:v>9.5011800000000066E-3</c:v>
                </c:pt>
                <c:pt idx="641">
                  <c:v>1.0017339999999998E-2</c:v>
                </c:pt>
                <c:pt idx="642">
                  <c:v>1.0068180000000001E-2</c:v>
                </c:pt>
                <c:pt idx="643">
                  <c:v>9.9857400000000346E-3</c:v>
                </c:pt>
                <c:pt idx="644">
                  <c:v>9.6728000000000213E-3</c:v>
                </c:pt>
                <c:pt idx="645">
                  <c:v>8.8754400000000538E-3</c:v>
                </c:pt>
                <c:pt idx="646">
                  <c:v>7.7974000000000107E-3</c:v>
                </c:pt>
                <c:pt idx="647">
                  <c:v>6.6826000000000108E-3</c:v>
                </c:pt>
                <c:pt idx="648">
                  <c:v>5.4173400000000127E-3</c:v>
                </c:pt>
                <c:pt idx="649">
                  <c:v>3.9284599999999999E-3</c:v>
                </c:pt>
                <c:pt idx="650">
                  <c:v>2.3315200000000001E-3</c:v>
                </c:pt>
                <c:pt idx="651">
                  <c:v>8.0549800000000258E-4</c:v>
                </c:pt>
                <c:pt idx="652">
                  <c:v>-5.8841000000000004E-4</c:v>
                </c:pt>
                <c:pt idx="653">
                  <c:v>-1.8471280000000021E-3</c:v>
                </c:pt>
                <c:pt idx="654">
                  <c:v>-2.8747199999999999E-3</c:v>
                </c:pt>
                <c:pt idx="655">
                  <c:v>-3.5748200000000063E-3</c:v>
                </c:pt>
                <c:pt idx="656">
                  <c:v>-4.2051199999999997E-3</c:v>
                </c:pt>
                <c:pt idx="657">
                  <c:v>-4.9385000000000106E-3</c:v>
                </c:pt>
                <c:pt idx="658">
                  <c:v>-5.5970999999999998E-3</c:v>
                </c:pt>
                <c:pt idx="659">
                  <c:v>-6.2651000000000096E-3</c:v>
                </c:pt>
                <c:pt idx="660">
                  <c:v>-7.1375400000000004E-3</c:v>
                </c:pt>
                <c:pt idx="661">
                  <c:v>-7.9370399999999994E-3</c:v>
                </c:pt>
                <c:pt idx="662">
                  <c:v>-8.3965200000000306E-3</c:v>
                </c:pt>
                <c:pt idx="663">
                  <c:v>-8.6607000000000194E-3</c:v>
                </c:pt>
                <c:pt idx="664">
                  <c:v>-8.8467400000000231E-3</c:v>
                </c:pt>
                <c:pt idx="665">
                  <c:v>-8.9289400000000015E-3</c:v>
                </c:pt>
                <c:pt idx="666">
                  <c:v>-8.5054000000000293E-3</c:v>
                </c:pt>
                <c:pt idx="667">
                  <c:v>-7.4627199999999999E-3</c:v>
                </c:pt>
                <c:pt idx="668">
                  <c:v>-6.3358600000000109E-3</c:v>
                </c:pt>
                <c:pt idx="669">
                  <c:v>-5.3493800000000034E-3</c:v>
                </c:pt>
                <c:pt idx="670">
                  <c:v>-4.3816600000000138E-3</c:v>
                </c:pt>
                <c:pt idx="671">
                  <c:v>-3.3515799999999998E-3</c:v>
                </c:pt>
                <c:pt idx="672">
                  <c:v>-2.3554599999999967E-3</c:v>
                </c:pt>
                <c:pt idx="673">
                  <c:v>-1.4078059999999999E-3</c:v>
                </c:pt>
                <c:pt idx="674">
                  <c:v>-2.8726799999999997E-4</c:v>
                </c:pt>
                <c:pt idx="675">
                  <c:v>8.8722000000000356E-4</c:v>
                </c:pt>
                <c:pt idx="676">
                  <c:v>1.882604000000003E-3</c:v>
                </c:pt>
                <c:pt idx="677">
                  <c:v>2.6922199999999999E-3</c:v>
                </c:pt>
                <c:pt idx="678">
                  <c:v>3.4545200000000078E-3</c:v>
                </c:pt>
                <c:pt idx="679">
                  <c:v>4.1317000000000107E-3</c:v>
                </c:pt>
                <c:pt idx="680">
                  <c:v>4.5789800000000033E-3</c:v>
                </c:pt>
                <c:pt idx="681">
                  <c:v>4.8646399999999999E-3</c:v>
                </c:pt>
                <c:pt idx="682">
                  <c:v>5.0040800000000002E-3</c:v>
                </c:pt>
                <c:pt idx="683">
                  <c:v>4.7369400000000133E-3</c:v>
                </c:pt>
                <c:pt idx="684">
                  <c:v>3.9364200000000004E-3</c:v>
                </c:pt>
                <c:pt idx="685">
                  <c:v>2.8130999999999998E-3</c:v>
                </c:pt>
                <c:pt idx="686">
                  <c:v>1.6731520000000057E-3</c:v>
                </c:pt>
              </c:numCache>
            </c:numRef>
          </c:yVal>
          <c:smooth val="1"/>
        </c:ser>
        <c:axId val="110204416"/>
        <c:axId val="110205952"/>
      </c:scatterChart>
      <c:valAx>
        <c:axId val="110204416"/>
        <c:scaling>
          <c:orientation val="minMax"/>
          <c:max val="12"/>
          <c:min val="0"/>
        </c:scaling>
        <c:axPos val="b"/>
        <c:numFmt formatCode="General" sourceLinked="0"/>
        <c:tickLblPos val="nextTo"/>
        <c:crossAx val="110205952"/>
        <c:crossesAt val="-0.2"/>
        <c:crossBetween val="midCat"/>
        <c:majorUnit val="4"/>
        <c:minorUnit val="0.2"/>
      </c:valAx>
      <c:valAx>
        <c:axId val="110205952"/>
        <c:scaling>
          <c:orientation val="minMax"/>
          <c:max val="0.2"/>
          <c:min val="-0.2"/>
        </c:scaling>
        <c:axPos val="l"/>
        <c:numFmt formatCode="General" sourceLinked="0"/>
        <c:tickLblPos val="nextTo"/>
        <c:crossAx val="110204416"/>
        <c:crosses val="autoZero"/>
        <c:crossBetween val="midCat"/>
        <c:majorUnit val="0.1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2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0708573928259209"/>
          <c:y val="4.8237222222222223E-2"/>
          <c:w val="0.85118300653594769"/>
          <c:h val="0.83646277777777756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rin_χ=0.5'!$B$14:$B$609</c:f>
              <c:numCache>
                <c:formatCode>0.00</c:formatCode>
                <c:ptCount val="596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062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062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33</c:v>
                </c:pt>
                <c:pt idx="32">
                  <c:v>0.64000000000000146</c:v>
                </c:pt>
                <c:pt idx="33">
                  <c:v>0.66000000000000181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43</c:v>
                </c:pt>
                <c:pt idx="38">
                  <c:v>0.76000000000000112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26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956</c:v>
                </c:pt>
                <c:pt idx="64">
                  <c:v>1.2799999999999963</c:v>
                </c:pt>
                <c:pt idx="65">
                  <c:v>1.2999999999999965</c:v>
                </c:pt>
                <c:pt idx="66">
                  <c:v>1.319999999999997</c:v>
                </c:pt>
                <c:pt idx="67">
                  <c:v>1.339999999999997</c:v>
                </c:pt>
                <c:pt idx="68">
                  <c:v>1.359999999999997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26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956</c:v>
                </c:pt>
                <c:pt idx="89">
                  <c:v>1.7799999999999963</c:v>
                </c:pt>
                <c:pt idx="90">
                  <c:v>1.7999999999999965</c:v>
                </c:pt>
                <c:pt idx="91">
                  <c:v>1.819999999999997</c:v>
                </c:pt>
                <c:pt idx="92">
                  <c:v>1.839999999999997</c:v>
                </c:pt>
                <c:pt idx="93">
                  <c:v>1.859999999999997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24</c:v>
                </c:pt>
                <c:pt idx="98">
                  <c:v>1.9600000000000024</c:v>
                </c:pt>
                <c:pt idx="99">
                  <c:v>1.9800000000000026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200000000000024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200000000000024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200000000000024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200000000000024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19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19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19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19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rin_χ=0.5'!$D$14:$D$609</c:f>
              <c:numCache>
                <c:formatCode>0.00E+00</c:formatCode>
                <c:ptCount val="596"/>
                <c:pt idx="0">
                  <c:v>2.8899286442406037E-19</c:v>
                </c:pt>
                <c:pt idx="1">
                  <c:v>7.4113965341488563E-5</c:v>
                </c:pt>
                <c:pt idx="2">
                  <c:v>1.7295107033639171E-3</c:v>
                </c:pt>
                <c:pt idx="3">
                  <c:v>4.5524057084607543E-3</c:v>
                </c:pt>
                <c:pt idx="4">
                  <c:v>7.0293781855250018E-3</c:v>
                </c:pt>
                <c:pt idx="5">
                  <c:v>9.8997655453618768E-3</c:v>
                </c:pt>
                <c:pt idx="6">
                  <c:v>1.3632313965341461E-2</c:v>
                </c:pt>
                <c:pt idx="7">
                  <c:v>1.7456269113149844E-2</c:v>
                </c:pt>
                <c:pt idx="8">
                  <c:v>2.0416513761467889E-2</c:v>
                </c:pt>
                <c:pt idx="9">
                  <c:v>2.2530581039755349E-2</c:v>
                </c:pt>
                <c:pt idx="10">
                  <c:v>2.4722833843017329E-2</c:v>
                </c:pt>
                <c:pt idx="11">
                  <c:v>2.672262996941896E-2</c:v>
                </c:pt>
                <c:pt idx="12">
                  <c:v>2.7617533129459828E-2</c:v>
                </c:pt>
                <c:pt idx="13">
                  <c:v>2.7875942915392575E-2</c:v>
                </c:pt>
                <c:pt idx="14">
                  <c:v>2.8095208970438341E-2</c:v>
                </c:pt>
                <c:pt idx="15">
                  <c:v>2.8294495412844036E-2</c:v>
                </c:pt>
                <c:pt idx="16">
                  <c:v>2.6872579001019456E-2</c:v>
                </c:pt>
                <c:pt idx="17">
                  <c:v>2.181967380224261E-2</c:v>
                </c:pt>
                <c:pt idx="18">
                  <c:v>1.4752599388379205E-2</c:v>
                </c:pt>
                <c:pt idx="19">
                  <c:v>8.6984607543323135E-3</c:v>
                </c:pt>
                <c:pt idx="20">
                  <c:v>5.3703160040774803E-4</c:v>
                </c:pt>
                <c:pt idx="21">
                  <c:v>-1.3021406727828744E-2</c:v>
                </c:pt>
                <c:pt idx="22">
                  <c:v>-2.6198369011213092E-2</c:v>
                </c:pt>
                <c:pt idx="23">
                  <c:v>-3.3742405708460751E-2</c:v>
                </c:pt>
                <c:pt idx="24">
                  <c:v>-3.6501427115188584E-2</c:v>
                </c:pt>
                <c:pt idx="25">
                  <c:v>-3.6939245667686145E-2</c:v>
                </c:pt>
                <c:pt idx="26">
                  <c:v>-3.5052089704383282E-2</c:v>
                </c:pt>
                <c:pt idx="27">
                  <c:v>-2.904250764526E-2</c:v>
                </c:pt>
                <c:pt idx="28">
                  <c:v>-1.6519164118246686E-2</c:v>
                </c:pt>
                <c:pt idx="29">
                  <c:v>6.8881243628950038E-3</c:v>
                </c:pt>
                <c:pt idx="30">
                  <c:v>3.1310193679918448E-2</c:v>
                </c:pt>
                <c:pt idx="31">
                  <c:v>4.725657492354756E-2</c:v>
                </c:pt>
                <c:pt idx="32">
                  <c:v>5.6624770642201817E-2</c:v>
                </c:pt>
                <c:pt idx="33">
                  <c:v>5.6511213047910409E-2</c:v>
                </c:pt>
                <c:pt idx="34">
                  <c:v>4.7188583078491331E-2</c:v>
                </c:pt>
                <c:pt idx="35">
                  <c:v>3.385035677879715E-2</c:v>
                </c:pt>
                <c:pt idx="36">
                  <c:v>2.1637716615698348E-2</c:v>
                </c:pt>
                <c:pt idx="37">
                  <c:v>1.6430784913353723E-2</c:v>
                </c:pt>
                <c:pt idx="38">
                  <c:v>2.0180733944954132E-2</c:v>
                </c:pt>
                <c:pt idx="39">
                  <c:v>2.789724770642215E-2</c:v>
                </c:pt>
                <c:pt idx="40">
                  <c:v>2.8948725790010187E-2</c:v>
                </c:pt>
                <c:pt idx="41">
                  <c:v>1.3569011213047943E-2</c:v>
                </c:pt>
                <c:pt idx="42">
                  <c:v>-1.1678899082568838E-2</c:v>
                </c:pt>
                <c:pt idx="43">
                  <c:v>-3.5404077471967492E-2</c:v>
                </c:pt>
                <c:pt idx="44">
                  <c:v>-5.1928032619775716E-2</c:v>
                </c:pt>
                <c:pt idx="45">
                  <c:v>-6.1817940876656513E-2</c:v>
                </c:pt>
                <c:pt idx="46">
                  <c:v>-6.5547808358817516E-2</c:v>
                </c:pt>
                <c:pt idx="47">
                  <c:v>-6.3784913353720857E-2</c:v>
                </c:pt>
                <c:pt idx="48">
                  <c:v>-5.7343832823649486E-2</c:v>
                </c:pt>
                <c:pt idx="49">
                  <c:v>-4.6456269113149873E-2</c:v>
                </c:pt>
                <c:pt idx="50">
                  <c:v>-2.8983690112130478E-2</c:v>
                </c:pt>
                <c:pt idx="51">
                  <c:v>-1.6071865443425121E-2</c:v>
                </c:pt>
                <c:pt idx="52">
                  <c:v>-8.5144546381244069E-3</c:v>
                </c:pt>
                <c:pt idx="53">
                  <c:v>7.8504077471967392E-4</c:v>
                </c:pt>
                <c:pt idx="54">
                  <c:v>2.0845973496432277E-3</c:v>
                </c:pt>
                <c:pt idx="55">
                  <c:v>-1.0822120285423084E-2</c:v>
                </c:pt>
                <c:pt idx="56">
                  <c:v>-1.2069113149847101E-2</c:v>
                </c:pt>
                <c:pt idx="57">
                  <c:v>2.3131498470948014E-2</c:v>
                </c:pt>
                <c:pt idx="58">
                  <c:v>3.6887054026503656E-2</c:v>
                </c:pt>
                <c:pt idx="59">
                  <c:v>5.707257900101949E-3</c:v>
                </c:pt>
                <c:pt idx="60">
                  <c:v>-7.2181549439347707E-3</c:v>
                </c:pt>
                <c:pt idx="61">
                  <c:v>1.8945056065239586E-2</c:v>
                </c:pt>
                <c:pt idx="62">
                  <c:v>3.4953109072375213E-2</c:v>
                </c:pt>
                <c:pt idx="63">
                  <c:v>2.6450356778797156E-2</c:v>
                </c:pt>
                <c:pt idx="64">
                  <c:v>2.8667278287461812E-2</c:v>
                </c:pt>
                <c:pt idx="65">
                  <c:v>4.1819775739041803E-2</c:v>
                </c:pt>
                <c:pt idx="66">
                  <c:v>2.5531702344546391E-2</c:v>
                </c:pt>
                <c:pt idx="67">
                  <c:v>-3.1749847094801296E-2</c:v>
                </c:pt>
                <c:pt idx="68">
                  <c:v>-6.8558919469928689E-2</c:v>
                </c:pt>
                <c:pt idx="69">
                  <c:v>-7.7865953109072392E-2</c:v>
                </c:pt>
                <c:pt idx="70">
                  <c:v>-8.2046788990825681E-2</c:v>
                </c:pt>
                <c:pt idx="71">
                  <c:v>-8.9762487257900092E-2</c:v>
                </c:pt>
                <c:pt idx="72">
                  <c:v>-9.28986748216106E-2</c:v>
                </c:pt>
                <c:pt idx="73">
                  <c:v>-8.7167176350662748E-2</c:v>
                </c:pt>
                <c:pt idx="74">
                  <c:v>-7.1448419979612654E-2</c:v>
                </c:pt>
                <c:pt idx="75">
                  <c:v>-6.7138532110091811E-2</c:v>
                </c:pt>
                <c:pt idx="76">
                  <c:v>-6.2379204892966493E-2</c:v>
                </c:pt>
                <c:pt idx="77">
                  <c:v>-4.4000509683995916E-2</c:v>
                </c:pt>
                <c:pt idx="78">
                  <c:v>-2.6053211009174439E-2</c:v>
                </c:pt>
                <c:pt idx="79">
                  <c:v>-2.4380632008154952E-2</c:v>
                </c:pt>
                <c:pt idx="80">
                  <c:v>-3.5427013251783893E-2</c:v>
                </c:pt>
                <c:pt idx="81">
                  <c:v>-3.0376452599388377E-2</c:v>
                </c:pt>
                <c:pt idx="82">
                  <c:v>-9.5763506625892239E-3</c:v>
                </c:pt>
                <c:pt idx="83">
                  <c:v>8.7212945973496742E-3</c:v>
                </c:pt>
                <c:pt idx="84">
                  <c:v>1.7754434250764523E-2</c:v>
                </c:pt>
                <c:pt idx="85">
                  <c:v>2.3636187563710574E-2</c:v>
                </c:pt>
                <c:pt idx="86">
                  <c:v>2.2813251783894057E-2</c:v>
                </c:pt>
                <c:pt idx="87">
                  <c:v>1.7713149847094802E-2</c:v>
                </c:pt>
                <c:pt idx="88">
                  <c:v>2.2139347604485316E-2</c:v>
                </c:pt>
                <c:pt idx="89">
                  <c:v>3.8815902140672792E-2</c:v>
                </c:pt>
                <c:pt idx="90">
                  <c:v>5.2702344546381424E-2</c:v>
                </c:pt>
                <c:pt idx="91">
                  <c:v>5.7226401630988834E-2</c:v>
                </c:pt>
                <c:pt idx="92">
                  <c:v>4.7568297655453777E-2</c:v>
                </c:pt>
                <c:pt idx="93">
                  <c:v>4.5768705402650364E-2</c:v>
                </c:pt>
                <c:pt idx="94">
                  <c:v>5.4238634046891138E-2</c:v>
                </c:pt>
                <c:pt idx="95">
                  <c:v>5.4090417940876948E-2</c:v>
                </c:pt>
                <c:pt idx="96">
                  <c:v>4.3147298674821609E-2</c:v>
                </c:pt>
                <c:pt idx="97">
                  <c:v>4.2498369011213122E-2</c:v>
                </c:pt>
                <c:pt idx="98">
                  <c:v>6.3609683995922525E-2</c:v>
                </c:pt>
                <c:pt idx="99">
                  <c:v>8.0335575942915391E-2</c:v>
                </c:pt>
                <c:pt idx="100">
                  <c:v>9.0757798165137876E-2</c:v>
                </c:pt>
                <c:pt idx="101">
                  <c:v>9.7558715596330267E-2</c:v>
                </c:pt>
                <c:pt idx="102">
                  <c:v>0.10116503567787972</c:v>
                </c:pt>
                <c:pt idx="103">
                  <c:v>9.9863914373088725E-2</c:v>
                </c:pt>
                <c:pt idx="104">
                  <c:v>9.0266258919470183E-2</c:v>
                </c:pt>
                <c:pt idx="105">
                  <c:v>6.3582262996941932E-2</c:v>
                </c:pt>
                <c:pt idx="106">
                  <c:v>1.6737003058103973E-2</c:v>
                </c:pt>
                <c:pt idx="107">
                  <c:v>-5.8150866462793056E-2</c:v>
                </c:pt>
                <c:pt idx="108">
                  <c:v>-9.8598165137615115E-2</c:v>
                </c:pt>
                <c:pt idx="109">
                  <c:v>-0.11474719673802242</c:v>
                </c:pt>
                <c:pt idx="110">
                  <c:v>-0.12442099898063225</c:v>
                </c:pt>
                <c:pt idx="111">
                  <c:v>-0.12891946992864423</c:v>
                </c:pt>
                <c:pt idx="112">
                  <c:v>-0.13055963302752294</c:v>
                </c:pt>
                <c:pt idx="113">
                  <c:v>-0.13194393476044908</c:v>
                </c:pt>
                <c:pt idx="114">
                  <c:v>-0.13301325178389434</c:v>
                </c:pt>
                <c:pt idx="115">
                  <c:v>-0.13256778797145771</c:v>
                </c:pt>
                <c:pt idx="116">
                  <c:v>-0.13083384301732959</c:v>
                </c:pt>
                <c:pt idx="117">
                  <c:v>-0.12901936799184521</c:v>
                </c:pt>
                <c:pt idx="118">
                  <c:v>-0.12703261977573888</c:v>
                </c:pt>
                <c:pt idx="119">
                  <c:v>-0.12439755351681983</c:v>
                </c:pt>
                <c:pt idx="120">
                  <c:v>-0.1216585117227319</c:v>
                </c:pt>
                <c:pt idx="121">
                  <c:v>-0.11903160040774718</c:v>
                </c:pt>
                <c:pt idx="122">
                  <c:v>-0.11675637104994918</c:v>
                </c:pt>
                <c:pt idx="123">
                  <c:v>-0.11446585117227319</c:v>
                </c:pt>
                <c:pt idx="124">
                  <c:v>-0.11114984709480098</c:v>
                </c:pt>
                <c:pt idx="125">
                  <c:v>-9.7840672782874727E-2</c:v>
                </c:pt>
                <c:pt idx="126">
                  <c:v>-8.7238226299694202E-2</c:v>
                </c:pt>
                <c:pt idx="127">
                  <c:v>-8.1829663608562725E-2</c:v>
                </c:pt>
                <c:pt idx="128">
                  <c:v>-7.8068195718654435E-2</c:v>
                </c:pt>
                <c:pt idx="129">
                  <c:v>-6.7622528032619783E-2</c:v>
                </c:pt>
                <c:pt idx="130">
                  <c:v>-4.7327115188583083E-2</c:v>
                </c:pt>
                <c:pt idx="131">
                  <c:v>-2.8615392456676953E-2</c:v>
                </c:pt>
                <c:pt idx="132">
                  <c:v>-5.6909174311926599E-3</c:v>
                </c:pt>
                <c:pt idx="133">
                  <c:v>2.1000917431192725E-2</c:v>
                </c:pt>
                <c:pt idx="134">
                  <c:v>4.3299999999999998E-2</c:v>
                </c:pt>
                <c:pt idx="135">
                  <c:v>7.3857084607543491E-2</c:v>
                </c:pt>
                <c:pt idx="136">
                  <c:v>0.12699082568807338</c:v>
                </c:pt>
                <c:pt idx="137">
                  <c:v>0.15074413863404726</c:v>
                </c:pt>
                <c:pt idx="138">
                  <c:v>0.15374617737003107</c:v>
                </c:pt>
                <c:pt idx="139">
                  <c:v>0.15268399592252804</c:v>
                </c:pt>
                <c:pt idx="140">
                  <c:v>0.15010601427115186</c:v>
                </c:pt>
                <c:pt idx="141">
                  <c:v>0.14862895005096841</c:v>
                </c:pt>
                <c:pt idx="142">
                  <c:v>0.14606523955147882</c:v>
                </c:pt>
                <c:pt idx="143">
                  <c:v>0.14295514780835891</c:v>
                </c:pt>
                <c:pt idx="144">
                  <c:v>0.14003669724770643</c:v>
                </c:pt>
                <c:pt idx="145">
                  <c:v>0.13774923547400675</c:v>
                </c:pt>
                <c:pt idx="146">
                  <c:v>0.13476350662589195</c:v>
                </c:pt>
                <c:pt idx="147">
                  <c:v>0.13140672782874616</c:v>
                </c:pt>
                <c:pt idx="148">
                  <c:v>0.12822324159021445</c:v>
                </c:pt>
                <c:pt idx="149">
                  <c:v>0.12992150866462787</c:v>
                </c:pt>
                <c:pt idx="150">
                  <c:v>0.12962691131498436</c:v>
                </c:pt>
                <c:pt idx="151">
                  <c:v>0.12570030581039798</c:v>
                </c:pt>
                <c:pt idx="152">
                  <c:v>0.12437818552497451</c:v>
                </c:pt>
                <c:pt idx="153">
                  <c:v>0.1239734964322122</c:v>
                </c:pt>
                <c:pt idx="154">
                  <c:v>0.12060754332313994</c:v>
                </c:pt>
                <c:pt idx="155">
                  <c:v>0.11665647298674822</c:v>
                </c:pt>
                <c:pt idx="156">
                  <c:v>0.11399999999999998</c:v>
                </c:pt>
                <c:pt idx="157">
                  <c:v>0.11324566768603472</c:v>
                </c:pt>
                <c:pt idx="158">
                  <c:v>0.11286646279306831</c:v>
                </c:pt>
                <c:pt idx="159">
                  <c:v>0.10825076452599404</c:v>
                </c:pt>
                <c:pt idx="160">
                  <c:v>0.10433333333333332</c:v>
                </c:pt>
                <c:pt idx="161">
                  <c:v>0.10159082568807352</c:v>
                </c:pt>
                <c:pt idx="162">
                  <c:v>9.5387767584097866E-2</c:v>
                </c:pt>
                <c:pt idx="163">
                  <c:v>7.7986034658512005E-2</c:v>
                </c:pt>
                <c:pt idx="164">
                  <c:v>5.806248725790035E-2</c:v>
                </c:pt>
                <c:pt idx="165">
                  <c:v>4.9270438328236597E-2</c:v>
                </c:pt>
                <c:pt idx="166">
                  <c:v>5.0842507645259917E-2</c:v>
                </c:pt>
                <c:pt idx="167">
                  <c:v>5.4357084607543529E-2</c:v>
                </c:pt>
                <c:pt idx="168">
                  <c:v>5.6220285423037718E-2</c:v>
                </c:pt>
                <c:pt idx="169">
                  <c:v>5.0701427115188762E-2</c:v>
                </c:pt>
                <c:pt idx="170">
                  <c:v>3.5065851172273212E-2</c:v>
                </c:pt>
                <c:pt idx="171">
                  <c:v>1.1545871559633077E-2</c:v>
                </c:pt>
                <c:pt idx="172">
                  <c:v>-1.9039551478083644E-4</c:v>
                </c:pt>
                <c:pt idx="173">
                  <c:v>-5.3858817533129473E-4</c:v>
                </c:pt>
                <c:pt idx="174">
                  <c:v>1.8034556574923546E-3</c:v>
                </c:pt>
                <c:pt idx="175">
                  <c:v>-1.1993679918450594E-2</c:v>
                </c:pt>
                <c:pt idx="176">
                  <c:v>-2.0698470948012228E-2</c:v>
                </c:pt>
                <c:pt idx="177">
                  <c:v>-2.9803975535168274E-2</c:v>
                </c:pt>
                <c:pt idx="178">
                  <c:v>-3.4607237512742209E-2</c:v>
                </c:pt>
                <c:pt idx="179">
                  <c:v>-3.8867787971457693E-2</c:v>
                </c:pt>
                <c:pt idx="180">
                  <c:v>-5.3296432212028733E-2</c:v>
                </c:pt>
                <c:pt idx="181">
                  <c:v>-6.8803771661569826E-2</c:v>
                </c:pt>
                <c:pt idx="182">
                  <c:v>-7.6923037716615739E-2</c:v>
                </c:pt>
                <c:pt idx="183">
                  <c:v>-7.9509887869520901E-2</c:v>
                </c:pt>
                <c:pt idx="184">
                  <c:v>-9.6918348623853248E-2</c:v>
                </c:pt>
                <c:pt idx="185">
                  <c:v>-0.11682568807339452</c:v>
                </c:pt>
                <c:pt idx="186">
                  <c:v>-0.12233435270132517</c:v>
                </c:pt>
                <c:pt idx="187">
                  <c:v>-0.13962385321100917</c:v>
                </c:pt>
                <c:pt idx="188">
                  <c:v>-0.15647502548420009</c:v>
                </c:pt>
                <c:pt idx="189">
                  <c:v>-0.15569928644240652</c:v>
                </c:pt>
                <c:pt idx="190">
                  <c:v>-0.15247298674821624</c:v>
                </c:pt>
                <c:pt idx="191">
                  <c:v>-0.14854638124362937</c:v>
                </c:pt>
                <c:pt idx="192">
                  <c:v>-0.14611824668705437</c:v>
                </c:pt>
                <c:pt idx="193">
                  <c:v>-0.14436391437308868</c:v>
                </c:pt>
                <c:pt idx="194">
                  <c:v>-0.14467991845056066</c:v>
                </c:pt>
                <c:pt idx="195">
                  <c:v>-0.14116819571865438</c:v>
                </c:pt>
                <c:pt idx="196">
                  <c:v>-0.13762793068297671</c:v>
                </c:pt>
                <c:pt idx="197">
                  <c:v>-0.13795005096839971</c:v>
                </c:pt>
                <c:pt idx="198">
                  <c:v>-0.1367961264016313</c:v>
                </c:pt>
                <c:pt idx="199">
                  <c:v>-0.13381549439347643</c:v>
                </c:pt>
                <c:pt idx="200">
                  <c:v>-0.13208562691131487</c:v>
                </c:pt>
                <c:pt idx="201">
                  <c:v>-0.1345382262996942</c:v>
                </c:pt>
                <c:pt idx="202">
                  <c:v>-0.13554230377166201</c:v>
                </c:pt>
                <c:pt idx="203">
                  <c:v>-0.13376248725790058</c:v>
                </c:pt>
                <c:pt idx="204">
                  <c:v>-0.13212945973496434</c:v>
                </c:pt>
                <c:pt idx="205">
                  <c:v>-0.12951274209989821</c:v>
                </c:pt>
                <c:pt idx="206">
                  <c:v>-0.12645259938837919</c:v>
                </c:pt>
                <c:pt idx="207">
                  <c:v>-0.12358715596330276</c:v>
                </c:pt>
                <c:pt idx="208">
                  <c:v>-0.12048725790010199</c:v>
                </c:pt>
                <c:pt idx="209">
                  <c:v>-0.10795820591233436</c:v>
                </c:pt>
                <c:pt idx="210">
                  <c:v>-8.5908664627930675E-2</c:v>
                </c:pt>
                <c:pt idx="211">
                  <c:v>-6.5297349643221231E-2</c:v>
                </c:pt>
                <c:pt idx="212">
                  <c:v>-5.7747196738022422E-2</c:v>
                </c:pt>
                <c:pt idx="213">
                  <c:v>-5.8475637104994899E-2</c:v>
                </c:pt>
                <c:pt idx="214">
                  <c:v>-4.3645667686034652E-2</c:v>
                </c:pt>
                <c:pt idx="215">
                  <c:v>-3.0440774719673887E-2</c:v>
                </c:pt>
                <c:pt idx="216">
                  <c:v>-3.0709378185525098E-2</c:v>
                </c:pt>
                <c:pt idx="217">
                  <c:v>-1.8766768603465895E-2</c:v>
                </c:pt>
                <c:pt idx="218">
                  <c:v>-1.986004077471972E-3</c:v>
                </c:pt>
                <c:pt idx="219">
                  <c:v>2.5764016309887863E-2</c:v>
                </c:pt>
                <c:pt idx="220">
                  <c:v>1.8234454638124363E-2</c:v>
                </c:pt>
                <c:pt idx="221">
                  <c:v>2.4971865443425181E-2</c:v>
                </c:pt>
                <c:pt idx="222">
                  <c:v>2.5713965341488274E-2</c:v>
                </c:pt>
                <c:pt idx="223">
                  <c:v>2.9063302752293647E-2</c:v>
                </c:pt>
                <c:pt idx="224">
                  <c:v>4.844740061162079E-2</c:v>
                </c:pt>
                <c:pt idx="225">
                  <c:v>5.9723037716615898E-2</c:v>
                </c:pt>
                <c:pt idx="226">
                  <c:v>6.3376554536187568E-2</c:v>
                </c:pt>
                <c:pt idx="227">
                  <c:v>6.7923037716615814E-2</c:v>
                </c:pt>
                <c:pt idx="228">
                  <c:v>6.9323649337410934E-2</c:v>
                </c:pt>
                <c:pt idx="229">
                  <c:v>7.2144750254842002E-2</c:v>
                </c:pt>
                <c:pt idx="230">
                  <c:v>8.4781447502548443E-2</c:v>
                </c:pt>
                <c:pt idx="231">
                  <c:v>9.4096024464831798E-2</c:v>
                </c:pt>
                <c:pt idx="232">
                  <c:v>9.8737920489297096E-2</c:v>
                </c:pt>
                <c:pt idx="233">
                  <c:v>0.10186014271151922</c:v>
                </c:pt>
                <c:pt idx="234">
                  <c:v>0.10389704383282365</c:v>
                </c:pt>
                <c:pt idx="235">
                  <c:v>0.10620387359836909</c:v>
                </c:pt>
                <c:pt idx="236">
                  <c:v>0.10730988786952088</c:v>
                </c:pt>
                <c:pt idx="237">
                  <c:v>0.10877471967380248</c:v>
                </c:pt>
                <c:pt idx="238">
                  <c:v>0.1097859327217128</c:v>
                </c:pt>
                <c:pt idx="239">
                  <c:v>0.1107400611620795</c:v>
                </c:pt>
                <c:pt idx="240">
                  <c:v>0.10888583078491351</c:v>
                </c:pt>
                <c:pt idx="241">
                  <c:v>0.10497349643221217</c:v>
                </c:pt>
                <c:pt idx="242">
                  <c:v>0.10387054026503584</c:v>
                </c:pt>
                <c:pt idx="243">
                  <c:v>9.9094291539245746E-2</c:v>
                </c:pt>
                <c:pt idx="244">
                  <c:v>9.1723343527013598E-2</c:v>
                </c:pt>
                <c:pt idx="245">
                  <c:v>8.6795107033639227E-2</c:v>
                </c:pt>
                <c:pt idx="246">
                  <c:v>7.8250254841997963E-2</c:v>
                </c:pt>
                <c:pt idx="247">
                  <c:v>5.9809785932721918E-2</c:v>
                </c:pt>
                <c:pt idx="248">
                  <c:v>3.5985015290519971E-2</c:v>
                </c:pt>
                <c:pt idx="249">
                  <c:v>2.2482161060142711E-2</c:v>
                </c:pt>
                <c:pt idx="250">
                  <c:v>1.2985117227319088E-2</c:v>
                </c:pt>
                <c:pt idx="251">
                  <c:v>6.2953312945973608E-3</c:v>
                </c:pt>
                <c:pt idx="252">
                  <c:v>2.6924464831804283E-4</c:v>
                </c:pt>
                <c:pt idx="253">
                  <c:v>4.1701325178389375E-3</c:v>
                </c:pt>
                <c:pt idx="254">
                  <c:v>5.5143934760448514E-3</c:v>
                </c:pt>
                <c:pt idx="255">
                  <c:v>1.0673190621814477E-2</c:v>
                </c:pt>
                <c:pt idx="256">
                  <c:v>2.9976146788990885E-2</c:v>
                </c:pt>
                <c:pt idx="257">
                  <c:v>5.7355963302752291E-2</c:v>
                </c:pt>
                <c:pt idx="258">
                  <c:v>7.3163098878695362E-2</c:v>
                </c:pt>
                <c:pt idx="259">
                  <c:v>8.9976554536187553E-2</c:v>
                </c:pt>
                <c:pt idx="260">
                  <c:v>0.11001630988786951</c:v>
                </c:pt>
                <c:pt idx="261">
                  <c:v>0.12232110091743138</c:v>
                </c:pt>
                <c:pt idx="262">
                  <c:v>0.12882568807339448</c:v>
                </c:pt>
                <c:pt idx="263">
                  <c:v>0.13605912334352702</c:v>
                </c:pt>
                <c:pt idx="264">
                  <c:v>0.13799082568807339</c:v>
                </c:pt>
                <c:pt idx="265">
                  <c:v>0.13948012232415902</c:v>
                </c:pt>
                <c:pt idx="266">
                  <c:v>0.14202854230377165</c:v>
                </c:pt>
                <c:pt idx="267">
                  <c:v>0.14381141692150864</c:v>
                </c:pt>
                <c:pt idx="268">
                  <c:v>0.14209785932721741</c:v>
                </c:pt>
                <c:pt idx="269">
                  <c:v>0.14160448521916424</c:v>
                </c:pt>
                <c:pt idx="270">
                  <c:v>0.14065035677879714</c:v>
                </c:pt>
                <c:pt idx="271">
                  <c:v>0.14185015290519878</c:v>
                </c:pt>
                <c:pt idx="272">
                  <c:v>0.14158307849133567</c:v>
                </c:pt>
                <c:pt idx="273">
                  <c:v>0.14062793068297674</c:v>
                </c:pt>
                <c:pt idx="274">
                  <c:v>0.13933333333333361</c:v>
                </c:pt>
                <c:pt idx="275">
                  <c:v>0.13948114169215123</c:v>
                </c:pt>
                <c:pt idx="276">
                  <c:v>0.13908358817533162</c:v>
                </c:pt>
                <c:pt idx="277">
                  <c:v>0.13816207951070336</c:v>
                </c:pt>
                <c:pt idx="278">
                  <c:v>0.13733231396534148</c:v>
                </c:pt>
                <c:pt idx="279">
                  <c:v>0.13768093781855237</c:v>
                </c:pt>
                <c:pt idx="280">
                  <c:v>0.13893476044852193</c:v>
                </c:pt>
                <c:pt idx="281">
                  <c:v>0.1380203873598369</c:v>
                </c:pt>
                <c:pt idx="282">
                  <c:v>0.13631294597349641</c:v>
                </c:pt>
                <c:pt idx="283">
                  <c:v>0.1356788990825688</c:v>
                </c:pt>
                <c:pt idx="284">
                  <c:v>0.13772579001019394</c:v>
                </c:pt>
                <c:pt idx="285">
                  <c:v>0.13724566768603474</c:v>
                </c:pt>
                <c:pt idx="286">
                  <c:v>0.12554638124362896</c:v>
                </c:pt>
                <c:pt idx="287">
                  <c:v>0.10697859327217125</c:v>
                </c:pt>
                <c:pt idx="288">
                  <c:v>9.2773190621814494E-2</c:v>
                </c:pt>
                <c:pt idx="289">
                  <c:v>7.6926503567787949E-2</c:v>
                </c:pt>
                <c:pt idx="290">
                  <c:v>4.5445871559633033E-2</c:v>
                </c:pt>
                <c:pt idx="291">
                  <c:v>9.643527013251784E-3</c:v>
                </c:pt>
                <c:pt idx="292">
                  <c:v>-2.1081345565749386E-2</c:v>
                </c:pt>
                <c:pt idx="293">
                  <c:v>-5.93227319062185E-2</c:v>
                </c:pt>
                <c:pt idx="294">
                  <c:v>-9.0857594291539265E-2</c:v>
                </c:pt>
                <c:pt idx="295">
                  <c:v>-0.12164831804281345</c:v>
                </c:pt>
                <c:pt idx="296">
                  <c:v>-0.13971865443425091</c:v>
                </c:pt>
                <c:pt idx="297">
                  <c:v>-0.15418144750254875</c:v>
                </c:pt>
                <c:pt idx="298">
                  <c:v>-0.14925790010193724</c:v>
                </c:pt>
                <c:pt idx="299">
                  <c:v>-0.1483822629969419</c:v>
                </c:pt>
                <c:pt idx="300">
                  <c:v>-0.14712334352701356</c:v>
                </c:pt>
                <c:pt idx="301">
                  <c:v>-0.14556472986748253</c:v>
                </c:pt>
                <c:pt idx="302">
                  <c:v>-0.14299796126401629</c:v>
                </c:pt>
                <c:pt idx="303">
                  <c:v>-0.14055249745157999</c:v>
                </c:pt>
                <c:pt idx="304">
                  <c:v>-0.13808970438328236</c:v>
                </c:pt>
                <c:pt idx="305">
                  <c:v>-0.13613761467889907</c:v>
                </c:pt>
                <c:pt idx="306">
                  <c:v>-0.1337869520897044</c:v>
                </c:pt>
                <c:pt idx="307">
                  <c:v>-0.13092048929663624</c:v>
                </c:pt>
                <c:pt idx="308">
                  <c:v>-0.12752701325178387</c:v>
                </c:pt>
                <c:pt idx="309">
                  <c:v>-0.12439551478083613</c:v>
                </c:pt>
                <c:pt idx="310">
                  <c:v>-0.12189602446483208</c:v>
                </c:pt>
                <c:pt idx="311">
                  <c:v>-0.12072375127421051</c:v>
                </c:pt>
                <c:pt idx="312">
                  <c:v>-0.1187849133537207</c:v>
                </c:pt>
                <c:pt idx="313">
                  <c:v>-0.11583078491335372</c:v>
                </c:pt>
                <c:pt idx="314">
                  <c:v>-0.11357288481141692</c:v>
                </c:pt>
                <c:pt idx="315">
                  <c:v>-0.11182670744138661</c:v>
                </c:pt>
                <c:pt idx="316">
                  <c:v>-0.10959531090723773</c:v>
                </c:pt>
                <c:pt idx="317">
                  <c:v>-0.10676758409785948</c:v>
                </c:pt>
                <c:pt idx="318">
                  <c:v>-0.10450152905198803</c:v>
                </c:pt>
                <c:pt idx="319">
                  <c:v>-0.10255453618756365</c:v>
                </c:pt>
                <c:pt idx="320">
                  <c:v>-0.10021478083588198</c:v>
                </c:pt>
                <c:pt idx="321">
                  <c:v>-9.7724159021406728E-2</c:v>
                </c:pt>
                <c:pt idx="322">
                  <c:v>-9.5769622833843215E-2</c:v>
                </c:pt>
                <c:pt idx="323">
                  <c:v>-9.4172171253822642E-2</c:v>
                </c:pt>
                <c:pt idx="324">
                  <c:v>-9.2460142711518853E-2</c:v>
                </c:pt>
                <c:pt idx="325">
                  <c:v>-9.0763098878695228E-2</c:v>
                </c:pt>
                <c:pt idx="326">
                  <c:v>-8.9965953109072822E-2</c:v>
                </c:pt>
                <c:pt idx="327">
                  <c:v>-8.8899592252803597E-2</c:v>
                </c:pt>
                <c:pt idx="328">
                  <c:v>-8.7225382262997211E-2</c:v>
                </c:pt>
                <c:pt idx="329">
                  <c:v>-8.5660856269113225E-2</c:v>
                </c:pt>
                <c:pt idx="330">
                  <c:v>-8.4384505606523955E-2</c:v>
                </c:pt>
                <c:pt idx="331">
                  <c:v>-8.343292558613688E-2</c:v>
                </c:pt>
                <c:pt idx="332">
                  <c:v>-8.2128644240570814E-2</c:v>
                </c:pt>
                <c:pt idx="333">
                  <c:v>-8.0596941896024718E-2</c:v>
                </c:pt>
                <c:pt idx="334">
                  <c:v>-7.9200305810397539E-2</c:v>
                </c:pt>
                <c:pt idx="335">
                  <c:v>-7.7804179408766563E-2</c:v>
                </c:pt>
                <c:pt idx="336">
                  <c:v>-7.6178389398572841E-2</c:v>
                </c:pt>
                <c:pt idx="337">
                  <c:v>-7.4555453618756373E-2</c:v>
                </c:pt>
                <c:pt idx="338">
                  <c:v>-7.3562895005096884E-2</c:v>
                </c:pt>
                <c:pt idx="339">
                  <c:v>-7.330448521916412E-2</c:v>
                </c:pt>
                <c:pt idx="340">
                  <c:v>-7.3238939857288632E-2</c:v>
                </c:pt>
                <c:pt idx="341">
                  <c:v>-7.3389296636085732E-2</c:v>
                </c:pt>
                <c:pt idx="342">
                  <c:v>-7.3062691131498797E-2</c:v>
                </c:pt>
                <c:pt idx="343">
                  <c:v>-7.0751274209989792E-2</c:v>
                </c:pt>
                <c:pt idx="344">
                  <c:v>-6.6764118246687043E-2</c:v>
                </c:pt>
                <c:pt idx="345">
                  <c:v>-6.2381141692150865E-2</c:v>
                </c:pt>
                <c:pt idx="346">
                  <c:v>-5.5804383282364867E-2</c:v>
                </c:pt>
                <c:pt idx="347">
                  <c:v>-4.8435779816513834E-2</c:v>
                </c:pt>
                <c:pt idx="348">
                  <c:v>-4.6119367991845073E-2</c:v>
                </c:pt>
                <c:pt idx="349">
                  <c:v>-4.7122324159021609E-2</c:v>
                </c:pt>
                <c:pt idx="350">
                  <c:v>-4.6143527013251792E-2</c:v>
                </c:pt>
                <c:pt idx="351">
                  <c:v>-3.9812436289500513E-2</c:v>
                </c:pt>
                <c:pt idx="352">
                  <c:v>-3.1101019367991846E-2</c:v>
                </c:pt>
                <c:pt idx="353">
                  <c:v>-2.4869928644240591E-2</c:v>
                </c:pt>
                <c:pt idx="354">
                  <c:v>-1.8456778797145783E-2</c:v>
                </c:pt>
                <c:pt idx="355">
                  <c:v>-1.1421100917431228E-2</c:v>
                </c:pt>
                <c:pt idx="356">
                  <c:v>-6.7882262996942135E-3</c:v>
                </c:pt>
                <c:pt idx="357">
                  <c:v>-1.8612130479102988E-3</c:v>
                </c:pt>
                <c:pt idx="358">
                  <c:v>2.6886238532110186E-3</c:v>
                </c:pt>
                <c:pt idx="359">
                  <c:v>5.7450560652395604E-3</c:v>
                </c:pt>
                <c:pt idx="360">
                  <c:v>5.8169928644240584E-3</c:v>
                </c:pt>
                <c:pt idx="361">
                  <c:v>3.3514271151885828E-3</c:v>
                </c:pt>
                <c:pt idx="362">
                  <c:v>1.3610295616717694E-3</c:v>
                </c:pt>
                <c:pt idx="363">
                  <c:v>1.4436493374108051E-4</c:v>
                </c:pt>
                <c:pt idx="364">
                  <c:v>-9.2829663608562764E-4</c:v>
                </c:pt>
                <c:pt idx="365">
                  <c:v>8.8284097859327205E-3</c:v>
                </c:pt>
                <c:pt idx="366">
                  <c:v>1.8687767584097861E-2</c:v>
                </c:pt>
                <c:pt idx="367">
                  <c:v>2.5585830784913468E-2</c:v>
                </c:pt>
                <c:pt idx="368">
                  <c:v>2.9229867482161168E-2</c:v>
                </c:pt>
                <c:pt idx="369">
                  <c:v>3.1662385321100946E-2</c:v>
                </c:pt>
                <c:pt idx="370">
                  <c:v>3.5907135575942994E-2</c:v>
                </c:pt>
                <c:pt idx="371">
                  <c:v>3.7548012232415912E-2</c:v>
                </c:pt>
                <c:pt idx="372">
                  <c:v>4.0044036697247709E-2</c:v>
                </c:pt>
                <c:pt idx="373">
                  <c:v>4.1357390417940884E-2</c:v>
                </c:pt>
                <c:pt idx="374">
                  <c:v>4.1330479102956182E-2</c:v>
                </c:pt>
                <c:pt idx="375">
                  <c:v>4.0994189602446503E-2</c:v>
                </c:pt>
                <c:pt idx="376">
                  <c:v>4.0446279306829792E-2</c:v>
                </c:pt>
                <c:pt idx="377">
                  <c:v>4.2572273190621929E-2</c:v>
                </c:pt>
                <c:pt idx="378">
                  <c:v>4.9454434250764685E-2</c:v>
                </c:pt>
                <c:pt idx="379">
                  <c:v>5.4532415902140918E-2</c:v>
                </c:pt>
                <c:pt idx="380">
                  <c:v>5.6125586136595303E-2</c:v>
                </c:pt>
                <c:pt idx="381">
                  <c:v>5.8061569826707439E-2</c:v>
                </c:pt>
                <c:pt idx="382">
                  <c:v>6.6691743119266053E-2</c:v>
                </c:pt>
                <c:pt idx="383">
                  <c:v>6.8961162079510696E-2</c:v>
                </c:pt>
                <c:pt idx="384">
                  <c:v>6.8277064220183481E-2</c:v>
                </c:pt>
                <c:pt idx="385">
                  <c:v>7.453200815494411E-2</c:v>
                </c:pt>
                <c:pt idx="386">
                  <c:v>7.4933944954128737E-2</c:v>
                </c:pt>
                <c:pt idx="387">
                  <c:v>7.2453414882772849E-2</c:v>
                </c:pt>
                <c:pt idx="388">
                  <c:v>7.2788685015290705E-2</c:v>
                </c:pt>
                <c:pt idx="389">
                  <c:v>7.4027217125382433E-2</c:v>
                </c:pt>
                <c:pt idx="390">
                  <c:v>7.7308053007135738E-2</c:v>
                </c:pt>
                <c:pt idx="391">
                  <c:v>7.6707951070336552E-2</c:v>
                </c:pt>
                <c:pt idx="392">
                  <c:v>7.79921508664628E-2</c:v>
                </c:pt>
                <c:pt idx="393">
                  <c:v>7.8018858307849118E-2</c:v>
                </c:pt>
                <c:pt idx="394">
                  <c:v>7.8486850152905199E-2</c:v>
                </c:pt>
                <c:pt idx="395">
                  <c:v>7.8852089704383413E-2</c:v>
                </c:pt>
                <c:pt idx="396">
                  <c:v>7.9941488277268088E-2</c:v>
                </c:pt>
                <c:pt idx="397">
                  <c:v>8.2965443425076738E-2</c:v>
                </c:pt>
                <c:pt idx="398">
                  <c:v>7.8331192660550455E-2</c:v>
                </c:pt>
                <c:pt idx="399">
                  <c:v>6.2630988786952085E-2</c:v>
                </c:pt>
                <c:pt idx="400">
                  <c:v>5.564750254841988E-2</c:v>
                </c:pt>
                <c:pt idx="401">
                  <c:v>5.4778185524974495E-2</c:v>
                </c:pt>
                <c:pt idx="402">
                  <c:v>4.7928950050968422E-2</c:v>
                </c:pt>
                <c:pt idx="403">
                  <c:v>3.5367991845056061E-2</c:v>
                </c:pt>
                <c:pt idx="404">
                  <c:v>2.0865239551478086E-2</c:v>
                </c:pt>
                <c:pt idx="405">
                  <c:v>6.2899082568807383E-3</c:v>
                </c:pt>
                <c:pt idx="406">
                  <c:v>-4.7373496432212194E-3</c:v>
                </c:pt>
                <c:pt idx="407">
                  <c:v>-1.015974515800204E-2</c:v>
                </c:pt>
                <c:pt idx="408">
                  <c:v>-1.668419979612645E-2</c:v>
                </c:pt>
                <c:pt idx="409">
                  <c:v>-2.7454841997961291E-2</c:v>
                </c:pt>
                <c:pt idx="410">
                  <c:v>-3.7335270132517882E-2</c:v>
                </c:pt>
                <c:pt idx="411">
                  <c:v>-4.4621916411824662E-2</c:v>
                </c:pt>
                <c:pt idx="412">
                  <c:v>-5.0654841997961282E-2</c:v>
                </c:pt>
                <c:pt idx="413">
                  <c:v>-5.7638939857288664E-2</c:v>
                </c:pt>
                <c:pt idx="414">
                  <c:v>-6.0595922528032725E-2</c:v>
                </c:pt>
                <c:pt idx="415">
                  <c:v>-6.9081753312945984E-2</c:v>
                </c:pt>
                <c:pt idx="416">
                  <c:v>-7.8627624872579002E-2</c:v>
                </c:pt>
                <c:pt idx="417">
                  <c:v>-8.2933639143730739E-2</c:v>
                </c:pt>
                <c:pt idx="418">
                  <c:v>-8.4185932721712597E-2</c:v>
                </c:pt>
                <c:pt idx="419">
                  <c:v>-8.6258002038736098E-2</c:v>
                </c:pt>
                <c:pt idx="420">
                  <c:v>-8.6055249745158047E-2</c:v>
                </c:pt>
                <c:pt idx="421">
                  <c:v>-8.1724566768603873E-2</c:v>
                </c:pt>
                <c:pt idx="422">
                  <c:v>-7.7413761467889919E-2</c:v>
                </c:pt>
                <c:pt idx="423">
                  <c:v>-7.4472680937818891E-2</c:v>
                </c:pt>
                <c:pt idx="424">
                  <c:v>-6.9272986748216275E-2</c:v>
                </c:pt>
                <c:pt idx="425">
                  <c:v>-5.7718654434250914E-2</c:v>
                </c:pt>
                <c:pt idx="426">
                  <c:v>-4.7724770642201923E-2</c:v>
                </c:pt>
                <c:pt idx="427">
                  <c:v>-4.3412130479102952E-2</c:v>
                </c:pt>
                <c:pt idx="428">
                  <c:v>-3.7315086646279388E-2</c:v>
                </c:pt>
                <c:pt idx="429">
                  <c:v>-2.5995718654434292E-2</c:v>
                </c:pt>
                <c:pt idx="430">
                  <c:v>-1.7721304791029565E-2</c:v>
                </c:pt>
                <c:pt idx="431">
                  <c:v>-1.9041692150866461E-2</c:v>
                </c:pt>
                <c:pt idx="432">
                  <c:v>-2.8889704383282366E-2</c:v>
                </c:pt>
                <c:pt idx="433">
                  <c:v>-3.8862589194699287E-2</c:v>
                </c:pt>
                <c:pt idx="434">
                  <c:v>-4.8391131498470963E-2</c:v>
                </c:pt>
                <c:pt idx="435">
                  <c:v>-5.7749541284403683E-2</c:v>
                </c:pt>
                <c:pt idx="436">
                  <c:v>-6.0859531090723888E-2</c:v>
                </c:pt>
                <c:pt idx="437">
                  <c:v>-5.0872986748216248E-2</c:v>
                </c:pt>
                <c:pt idx="438">
                  <c:v>-3.3529765545361877E-2</c:v>
                </c:pt>
                <c:pt idx="439">
                  <c:v>-1.7906014271151887E-2</c:v>
                </c:pt>
                <c:pt idx="440">
                  <c:v>-2.8005300713557649E-3</c:v>
                </c:pt>
                <c:pt idx="441">
                  <c:v>1.8072579001019412E-2</c:v>
                </c:pt>
                <c:pt idx="442">
                  <c:v>4.7599286442405825E-2</c:v>
                </c:pt>
                <c:pt idx="443">
                  <c:v>6.4555759429153911E-2</c:v>
                </c:pt>
                <c:pt idx="444">
                  <c:v>7.9187971457696488E-2</c:v>
                </c:pt>
                <c:pt idx="445">
                  <c:v>9.0105606523955148E-2</c:v>
                </c:pt>
                <c:pt idx="446">
                  <c:v>9.7391131498470937E-2</c:v>
                </c:pt>
                <c:pt idx="447">
                  <c:v>0.1007410805300715</c:v>
                </c:pt>
                <c:pt idx="448">
                  <c:v>0.1070295616717635</c:v>
                </c:pt>
                <c:pt idx="449">
                  <c:v>0.10902548419979605</c:v>
                </c:pt>
                <c:pt idx="450">
                  <c:v>0.10903975535168228</c:v>
                </c:pt>
                <c:pt idx="451">
                  <c:v>0.10767686034658533</c:v>
                </c:pt>
                <c:pt idx="452">
                  <c:v>0.10833944954128463</c:v>
                </c:pt>
                <c:pt idx="453">
                  <c:v>0.10774209989806315</c:v>
                </c:pt>
                <c:pt idx="454">
                  <c:v>0.10773802242609611</c:v>
                </c:pt>
                <c:pt idx="455">
                  <c:v>0.1078226299694193</c:v>
                </c:pt>
                <c:pt idx="456">
                  <c:v>0.11088990825688071</c:v>
                </c:pt>
                <c:pt idx="457">
                  <c:v>0.10964322120285447</c:v>
                </c:pt>
                <c:pt idx="458">
                  <c:v>0.10528644240570861</c:v>
                </c:pt>
                <c:pt idx="459">
                  <c:v>0.10562283384301753</c:v>
                </c:pt>
                <c:pt idx="460">
                  <c:v>0.10169877675841017</c:v>
                </c:pt>
                <c:pt idx="461">
                  <c:v>8.6385219164117996E-2</c:v>
                </c:pt>
                <c:pt idx="462">
                  <c:v>6.3891437308868523E-2</c:v>
                </c:pt>
                <c:pt idx="463">
                  <c:v>4.051121304791043E-2</c:v>
                </c:pt>
                <c:pt idx="464">
                  <c:v>1.6601223241590257E-2</c:v>
                </c:pt>
                <c:pt idx="465">
                  <c:v>-1.2690825688073429E-2</c:v>
                </c:pt>
                <c:pt idx="466">
                  <c:v>-3.8042303771661602E-2</c:v>
                </c:pt>
                <c:pt idx="467">
                  <c:v>-6.2375840978593264E-2</c:v>
                </c:pt>
                <c:pt idx="468">
                  <c:v>-7.9984811416921667E-2</c:v>
                </c:pt>
                <c:pt idx="469">
                  <c:v>-8.9817431192660765E-2</c:v>
                </c:pt>
                <c:pt idx="470">
                  <c:v>-9.5322222222222225E-2</c:v>
                </c:pt>
                <c:pt idx="471">
                  <c:v>-0.10073771661569825</c:v>
                </c:pt>
                <c:pt idx="472">
                  <c:v>-0.10118674821610631</c:v>
                </c:pt>
                <c:pt idx="473">
                  <c:v>-0.10126014271151933</c:v>
                </c:pt>
                <c:pt idx="474">
                  <c:v>-0.10179378185525012</c:v>
                </c:pt>
                <c:pt idx="475">
                  <c:v>-0.10177961264016308</c:v>
                </c:pt>
                <c:pt idx="476">
                  <c:v>-0.10213047910295617</c:v>
                </c:pt>
                <c:pt idx="477">
                  <c:v>-0.10167573904179412</c:v>
                </c:pt>
                <c:pt idx="478">
                  <c:v>-0.10162446483180429</c:v>
                </c:pt>
                <c:pt idx="479">
                  <c:v>-0.10141906218144738</c:v>
                </c:pt>
                <c:pt idx="480">
                  <c:v>-0.10112059123343529</c:v>
                </c:pt>
                <c:pt idx="481">
                  <c:v>-9.981722731906241E-2</c:v>
                </c:pt>
                <c:pt idx="482">
                  <c:v>-9.2991029561671767E-2</c:v>
                </c:pt>
                <c:pt idx="483">
                  <c:v>-8.0565341488277695E-2</c:v>
                </c:pt>
                <c:pt idx="484">
                  <c:v>-6.6021304791029495E-2</c:v>
                </c:pt>
                <c:pt idx="485">
                  <c:v>-5.2103771661569806E-2</c:v>
                </c:pt>
                <c:pt idx="486">
                  <c:v>-3.9014373088685085E-2</c:v>
                </c:pt>
                <c:pt idx="487">
                  <c:v>-1.553893985728848E-2</c:v>
                </c:pt>
                <c:pt idx="488">
                  <c:v>4.062161060142711E-3</c:v>
                </c:pt>
                <c:pt idx="489">
                  <c:v>2.3079714576962333E-2</c:v>
                </c:pt>
                <c:pt idx="490">
                  <c:v>4.2631498470948014E-2</c:v>
                </c:pt>
                <c:pt idx="491">
                  <c:v>5.5805912334352697E-2</c:v>
                </c:pt>
                <c:pt idx="492">
                  <c:v>6.5601732925586131E-2</c:v>
                </c:pt>
                <c:pt idx="493">
                  <c:v>8.1192150866462795E-2</c:v>
                </c:pt>
                <c:pt idx="494">
                  <c:v>9.2628134556574926E-2</c:v>
                </c:pt>
                <c:pt idx="495">
                  <c:v>9.9870948012232785E-2</c:v>
                </c:pt>
                <c:pt idx="496">
                  <c:v>0.10555963302752291</c:v>
                </c:pt>
                <c:pt idx="497">
                  <c:v>0.10811722731906218</c:v>
                </c:pt>
                <c:pt idx="498">
                  <c:v>0.10896228338430176</c:v>
                </c:pt>
                <c:pt idx="499">
                  <c:v>0.10925280326197771</c:v>
                </c:pt>
                <c:pt idx="500">
                  <c:v>0.10653822629969419</c:v>
                </c:pt>
                <c:pt idx="501">
                  <c:v>9.4663506625892221E-2</c:v>
                </c:pt>
                <c:pt idx="502">
                  <c:v>7.5937920489296803E-2</c:v>
                </c:pt>
                <c:pt idx="503">
                  <c:v>5.7154841997961302E-2</c:v>
                </c:pt>
                <c:pt idx="504">
                  <c:v>4.4288175331294546E-2</c:v>
                </c:pt>
                <c:pt idx="505">
                  <c:v>2.9246381243628949E-2</c:v>
                </c:pt>
                <c:pt idx="506">
                  <c:v>1.1291029561671767E-2</c:v>
                </c:pt>
                <c:pt idx="507">
                  <c:v>-1.0073282364933739E-2</c:v>
                </c:pt>
                <c:pt idx="508">
                  <c:v>-2.7100101936799181E-2</c:v>
                </c:pt>
                <c:pt idx="509">
                  <c:v>-4.4542507645259917E-2</c:v>
                </c:pt>
                <c:pt idx="510">
                  <c:v>-5.9291539245667733E-2</c:v>
                </c:pt>
                <c:pt idx="511">
                  <c:v>-6.6962589194699301E-2</c:v>
                </c:pt>
                <c:pt idx="512">
                  <c:v>-7.1103567787971458E-2</c:v>
                </c:pt>
                <c:pt idx="513">
                  <c:v>-7.3272782874617734E-2</c:v>
                </c:pt>
                <c:pt idx="514">
                  <c:v>-7.5014169215086704E-2</c:v>
                </c:pt>
                <c:pt idx="515">
                  <c:v>-7.4087971457696508E-2</c:v>
                </c:pt>
                <c:pt idx="516">
                  <c:v>-7.1237818552497445E-2</c:v>
                </c:pt>
                <c:pt idx="517">
                  <c:v>-6.7548827726809368E-2</c:v>
                </c:pt>
                <c:pt idx="518">
                  <c:v>-6.3550254841997972E-2</c:v>
                </c:pt>
                <c:pt idx="519">
                  <c:v>-5.7690010193679905E-2</c:v>
                </c:pt>
                <c:pt idx="520">
                  <c:v>-5.2351681957186841E-2</c:v>
                </c:pt>
                <c:pt idx="521">
                  <c:v>-4.8956472986748392E-2</c:v>
                </c:pt>
                <c:pt idx="522">
                  <c:v>-4.5056065239551482E-2</c:v>
                </c:pt>
                <c:pt idx="523">
                  <c:v>-3.7901223241590211E-2</c:v>
                </c:pt>
                <c:pt idx="524">
                  <c:v>-2.9336187563710554E-2</c:v>
                </c:pt>
                <c:pt idx="525">
                  <c:v>-2.2332823649337408E-2</c:v>
                </c:pt>
                <c:pt idx="526">
                  <c:v>-1.5616106014271151E-2</c:v>
                </c:pt>
                <c:pt idx="527">
                  <c:v>-6.5471559633027516E-3</c:v>
                </c:pt>
                <c:pt idx="528">
                  <c:v>3.1308562691131497E-3</c:v>
                </c:pt>
                <c:pt idx="529">
                  <c:v>9.755983690112149E-3</c:v>
                </c:pt>
                <c:pt idx="530">
                  <c:v>1.5128848114169221E-2</c:v>
                </c:pt>
                <c:pt idx="531">
                  <c:v>2.0444240570846147E-2</c:v>
                </c:pt>
                <c:pt idx="532">
                  <c:v>2.5187054026503591E-2</c:v>
                </c:pt>
                <c:pt idx="533">
                  <c:v>2.430316004077478E-2</c:v>
                </c:pt>
                <c:pt idx="534">
                  <c:v>2.0216513761467891E-2</c:v>
                </c:pt>
                <c:pt idx="535">
                  <c:v>1.7440876656473023E-2</c:v>
                </c:pt>
                <c:pt idx="536">
                  <c:v>1.4901223241590223E-2</c:v>
                </c:pt>
                <c:pt idx="537">
                  <c:v>9.5197145769623306E-3</c:v>
                </c:pt>
                <c:pt idx="538">
                  <c:v>2.2692354740061192E-3</c:v>
                </c:pt>
                <c:pt idx="539">
                  <c:v>-1.6569418960244648E-3</c:v>
                </c:pt>
                <c:pt idx="540">
                  <c:v>-1.4669215086646279E-3</c:v>
                </c:pt>
                <c:pt idx="541">
                  <c:v>-9.8033741080530263E-5</c:v>
                </c:pt>
                <c:pt idx="542">
                  <c:v>2.4895718654434316E-3</c:v>
                </c:pt>
                <c:pt idx="543">
                  <c:v>1.1521814475025503E-2</c:v>
                </c:pt>
                <c:pt idx="544">
                  <c:v>2.8437003058104048E-2</c:v>
                </c:pt>
                <c:pt idx="545">
                  <c:v>4.6229561671763342E-2</c:v>
                </c:pt>
                <c:pt idx="546">
                  <c:v>6.3131294597349702E-2</c:v>
                </c:pt>
                <c:pt idx="547">
                  <c:v>8.0201427115188587E-2</c:v>
                </c:pt>
                <c:pt idx="548">
                  <c:v>9.3482976554536176E-2</c:v>
                </c:pt>
                <c:pt idx="549">
                  <c:v>0.1028063200815497</c:v>
                </c:pt>
                <c:pt idx="550">
                  <c:v>0.1067930682976556</c:v>
                </c:pt>
                <c:pt idx="551">
                  <c:v>0.10952701325178409</c:v>
                </c:pt>
                <c:pt idx="552">
                  <c:v>0.11080632008154961</c:v>
                </c:pt>
                <c:pt idx="553">
                  <c:v>0.11118348623853212</c:v>
                </c:pt>
                <c:pt idx="554">
                  <c:v>0.10779510703363968</c:v>
                </c:pt>
                <c:pt idx="555">
                  <c:v>9.8883282364933753E-2</c:v>
                </c:pt>
                <c:pt idx="556">
                  <c:v>8.8048318042813739E-2</c:v>
                </c:pt>
                <c:pt idx="557">
                  <c:v>7.5970846075433224E-2</c:v>
                </c:pt>
                <c:pt idx="558">
                  <c:v>5.9658205912334394E-2</c:v>
                </c:pt>
                <c:pt idx="559">
                  <c:v>3.7641896024464987E-2</c:v>
                </c:pt>
                <c:pt idx="560">
                  <c:v>1.5010601427115201E-2</c:v>
                </c:pt>
                <c:pt idx="561">
                  <c:v>-5.1171661569826702E-3</c:v>
                </c:pt>
                <c:pt idx="562">
                  <c:v>-2.5325688073394494E-2</c:v>
                </c:pt>
                <c:pt idx="563">
                  <c:v>-3.7266360856269207E-2</c:v>
                </c:pt>
                <c:pt idx="564">
                  <c:v>-4.6277573904179387E-2</c:v>
                </c:pt>
                <c:pt idx="565">
                  <c:v>-5.4840978593272166E-2</c:v>
                </c:pt>
                <c:pt idx="566">
                  <c:v>-6.2786646279306968E-2</c:v>
                </c:pt>
                <c:pt idx="567">
                  <c:v>-7.0220795107033634E-2</c:v>
                </c:pt>
                <c:pt idx="568">
                  <c:v>-7.682558613659532E-2</c:v>
                </c:pt>
                <c:pt idx="569">
                  <c:v>-8.3403261977573945E-2</c:v>
                </c:pt>
                <c:pt idx="570">
                  <c:v>-8.8057288481141707E-2</c:v>
                </c:pt>
                <c:pt idx="571">
                  <c:v>-9.0945565749235777E-2</c:v>
                </c:pt>
                <c:pt idx="572">
                  <c:v>-9.2487869520897048E-2</c:v>
                </c:pt>
                <c:pt idx="573">
                  <c:v>-9.3953312945973796E-2</c:v>
                </c:pt>
                <c:pt idx="574">
                  <c:v>-9.4266666666666915E-2</c:v>
                </c:pt>
                <c:pt idx="575">
                  <c:v>-9.2573394495412867E-2</c:v>
                </c:pt>
                <c:pt idx="576">
                  <c:v>-8.3722324159021769E-2</c:v>
                </c:pt>
                <c:pt idx="577">
                  <c:v>-7.4723241590214082E-2</c:v>
                </c:pt>
                <c:pt idx="578">
                  <c:v>-6.7894597349643537E-2</c:v>
                </c:pt>
                <c:pt idx="579">
                  <c:v>-5.9711926605504721E-2</c:v>
                </c:pt>
                <c:pt idx="580">
                  <c:v>-4.9789296636085778E-2</c:v>
                </c:pt>
                <c:pt idx="581">
                  <c:v>-4.0069928644240582E-2</c:v>
                </c:pt>
                <c:pt idx="582">
                  <c:v>-3.0174617737003133E-2</c:v>
                </c:pt>
                <c:pt idx="583">
                  <c:v>-1.6261875637105086E-2</c:v>
                </c:pt>
                <c:pt idx="584">
                  <c:v>-3.5517431192660546E-4</c:v>
                </c:pt>
                <c:pt idx="585">
                  <c:v>1.3052803261977605E-2</c:v>
                </c:pt>
                <c:pt idx="586">
                  <c:v>2.4107849133537189E-2</c:v>
                </c:pt>
                <c:pt idx="587">
                  <c:v>3.7433129459735072E-2</c:v>
                </c:pt>
                <c:pt idx="588">
                  <c:v>5.1133333333333433E-2</c:v>
                </c:pt>
                <c:pt idx="589">
                  <c:v>6.2070234454638377E-2</c:v>
                </c:pt>
                <c:pt idx="590">
                  <c:v>6.9643527013251813E-2</c:v>
                </c:pt>
                <c:pt idx="591">
                  <c:v>7.4277981651376307E-2</c:v>
                </c:pt>
                <c:pt idx="592">
                  <c:v>7.2210193679918461E-2</c:v>
                </c:pt>
                <c:pt idx="593">
                  <c:v>5.7113863404689089E-2</c:v>
                </c:pt>
                <c:pt idx="594">
                  <c:v>3.3654128440366984E-2</c:v>
                </c:pt>
                <c:pt idx="595">
                  <c:v>6.1500305810397544E-3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rin_χ=0.5'!$Z$11:$Z$697</c:f>
              <c:numCache>
                <c:formatCode>0.00</c:formatCode>
                <c:ptCount val="68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1.0000000000065563E-5</c:v>
                </c:pt>
                <c:pt idx="39">
                  <c:v>1.0000000000065563E-5</c:v>
                </c:pt>
                <c:pt idx="40">
                  <c:v>1.0000000000065563E-5</c:v>
                </c:pt>
                <c:pt idx="41">
                  <c:v>1.0000000000065563E-5</c:v>
                </c:pt>
                <c:pt idx="42">
                  <c:v>1.0000000000065563E-5</c:v>
                </c:pt>
                <c:pt idx="43">
                  <c:v>1.9999999999909051E-5</c:v>
                </c:pt>
                <c:pt idx="44">
                  <c:v>1.9999999999909051E-5</c:v>
                </c:pt>
                <c:pt idx="45">
                  <c:v>1.9999999999909051E-5</c:v>
                </c:pt>
                <c:pt idx="46">
                  <c:v>2.9999999999974576E-5</c:v>
                </c:pt>
                <c:pt idx="47">
                  <c:v>4.0000000000040146E-5</c:v>
                </c:pt>
                <c:pt idx="48">
                  <c:v>4.0000000000040146E-5</c:v>
                </c:pt>
                <c:pt idx="49">
                  <c:v>5.0000000000105671E-5</c:v>
                </c:pt>
                <c:pt idx="50">
                  <c:v>5.9999999999949274E-5</c:v>
                </c:pt>
                <c:pt idx="51">
                  <c:v>8.0000000000080292E-5</c:v>
                </c:pt>
                <c:pt idx="52">
                  <c:v>9.9999999999989569E-5</c:v>
                </c:pt>
                <c:pt idx="53">
                  <c:v>1.1999999999989803E-4</c:v>
                </c:pt>
                <c:pt idx="54">
                  <c:v>1.5000000000009483E-4</c:v>
                </c:pt>
                <c:pt idx="55">
                  <c:v>1.8000000000006937E-4</c:v>
                </c:pt>
                <c:pt idx="56">
                  <c:v>2.2000000000011005E-4</c:v>
                </c:pt>
                <c:pt idx="57">
                  <c:v>2.599999999999269E-4</c:v>
                </c:pt>
                <c:pt idx="58">
                  <c:v>3.2000000000009912E-4</c:v>
                </c:pt>
                <c:pt idx="59">
                  <c:v>3.8999999999989054E-4</c:v>
                </c:pt>
                <c:pt idx="60">
                  <c:v>4.8000000000003742E-4</c:v>
                </c:pt>
                <c:pt idx="61">
                  <c:v>5.9000000000009186E-4</c:v>
                </c:pt>
                <c:pt idx="62">
                  <c:v>7.2999999999989935E-4</c:v>
                </c:pt>
                <c:pt idx="63">
                  <c:v>8.99999999999905E-4</c:v>
                </c:pt>
                <c:pt idx="64">
                  <c:v>1.0699999999999044E-3</c:v>
                </c:pt>
                <c:pt idx="65">
                  <c:v>1.2900000000000162E-3</c:v>
                </c:pt>
                <c:pt idx="66">
                  <c:v>1.5600000000000086E-3</c:v>
                </c:pt>
                <c:pt idx="67">
                  <c:v>1.9000000000000186E-3</c:v>
                </c:pt>
                <c:pt idx="68">
                  <c:v>2.3299999999999432E-3</c:v>
                </c:pt>
                <c:pt idx="69">
                  <c:v>2.8500000000000192E-3</c:v>
                </c:pt>
                <c:pt idx="70">
                  <c:v>3.5199999999999676E-3</c:v>
                </c:pt>
                <c:pt idx="71">
                  <c:v>4.1800000000000734E-3</c:v>
                </c:pt>
                <c:pt idx="72">
                  <c:v>5.0099999999999719E-3</c:v>
                </c:pt>
                <c:pt idx="73">
                  <c:v>6.0400000000000514E-3</c:v>
                </c:pt>
                <c:pt idx="74">
                  <c:v>7.3300000000000743E-3</c:v>
                </c:pt>
                <c:pt idx="75">
                  <c:v>8.9500000000000378E-3</c:v>
                </c:pt>
                <c:pt idx="76">
                  <c:v>1.0969999999999919E-2</c:v>
                </c:pt>
                <c:pt idx="77">
                  <c:v>1.2990000000000061E-2</c:v>
                </c:pt>
                <c:pt idx="78">
                  <c:v>1.5509999999999913E-2</c:v>
                </c:pt>
                <c:pt idx="79">
                  <c:v>1.8669999999999964E-2</c:v>
                </c:pt>
                <c:pt idx="80">
                  <c:v>2.2620000000000091E-2</c:v>
                </c:pt>
                <c:pt idx="81">
                  <c:v>2.6559999999999941E-2</c:v>
                </c:pt>
                <c:pt idx="82">
                  <c:v>3.1490000000000032E-2</c:v>
                </c:pt>
                <c:pt idx="83">
                  <c:v>3.6419999999999952E-2</c:v>
                </c:pt>
                <c:pt idx="84">
                  <c:v>4.2589999999999913E-2</c:v>
                </c:pt>
                <c:pt idx="85">
                  <c:v>5.0289999999999953E-2</c:v>
                </c:pt>
                <c:pt idx="86">
                  <c:v>5.9930000000000122E-2</c:v>
                </c:pt>
                <c:pt idx="87">
                  <c:v>6.9560000000000094E-2</c:v>
                </c:pt>
                <c:pt idx="88">
                  <c:v>8.1530000000000227E-2</c:v>
                </c:pt>
                <c:pt idx="89">
                  <c:v>9.3500000000000236E-2</c:v>
                </c:pt>
                <c:pt idx="90">
                  <c:v>0.10846000000000015</c:v>
                </c:pt>
                <c:pt idx="91">
                  <c:v>0.12342000000000022</c:v>
                </c:pt>
                <c:pt idx="92">
                  <c:v>0.14212000000000002</c:v>
                </c:pt>
                <c:pt idx="93">
                  <c:v>0.16211999999999999</c:v>
                </c:pt>
                <c:pt idx="94">
                  <c:v>0.18212000000000006</c:v>
                </c:pt>
                <c:pt idx="95">
                  <c:v>0.20212000000000008</c:v>
                </c:pt>
                <c:pt idx="96">
                  <c:v>0.2221200000000001</c:v>
                </c:pt>
                <c:pt idx="97">
                  <c:v>0.24212</c:v>
                </c:pt>
                <c:pt idx="98">
                  <c:v>0.26212000000000002</c:v>
                </c:pt>
                <c:pt idx="99">
                  <c:v>0.28212000000000031</c:v>
                </c:pt>
                <c:pt idx="100">
                  <c:v>0.30212000000000061</c:v>
                </c:pt>
                <c:pt idx="101">
                  <c:v>0.32212000000000085</c:v>
                </c:pt>
                <c:pt idx="102">
                  <c:v>0.34212000000000031</c:v>
                </c:pt>
                <c:pt idx="103">
                  <c:v>0.36212000000000061</c:v>
                </c:pt>
                <c:pt idx="104">
                  <c:v>0.38212000000000085</c:v>
                </c:pt>
                <c:pt idx="105">
                  <c:v>0.40212000000000031</c:v>
                </c:pt>
                <c:pt idx="106">
                  <c:v>0.42212000000000038</c:v>
                </c:pt>
                <c:pt idx="107">
                  <c:v>0.44212000000000007</c:v>
                </c:pt>
                <c:pt idx="108">
                  <c:v>0.46212000000000031</c:v>
                </c:pt>
                <c:pt idx="109">
                  <c:v>0.48212000000000038</c:v>
                </c:pt>
                <c:pt idx="110">
                  <c:v>0.50211999999999957</c:v>
                </c:pt>
                <c:pt idx="111">
                  <c:v>0.52211999999999958</c:v>
                </c:pt>
                <c:pt idx="112">
                  <c:v>0.54211999999999949</c:v>
                </c:pt>
                <c:pt idx="113">
                  <c:v>0.56211999999999951</c:v>
                </c:pt>
                <c:pt idx="114">
                  <c:v>0.58211999999999853</c:v>
                </c:pt>
                <c:pt idx="115">
                  <c:v>0.60211999999999999</c:v>
                </c:pt>
                <c:pt idx="116">
                  <c:v>0.62212000000000134</c:v>
                </c:pt>
                <c:pt idx="117">
                  <c:v>0.64212000000000158</c:v>
                </c:pt>
                <c:pt idx="118">
                  <c:v>0.66212000000000171</c:v>
                </c:pt>
                <c:pt idx="119">
                  <c:v>0.68212000000000061</c:v>
                </c:pt>
                <c:pt idx="120">
                  <c:v>0.70212000000000063</c:v>
                </c:pt>
                <c:pt idx="121">
                  <c:v>0.72212000000000065</c:v>
                </c:pt>
                <c:pt idx="122">
                  <c:v>0.74211999999999989</c:v>
                </c:pt>
                <c:pt idx="123">
                  <c:v>0.76211999999999991</c:v>
                </c:pt>
                <c:pt idx="124">
                  <c:v>0.78211999999999959</c:v>
                </c:pt>
                <c:pt idx="125">
                  <c:v>0.8021199999999995</c:v>
                </c:pt>
                <c:pt idx="126">
                  <c:v>0.82211999999999996</c:v>
                </c:pt>
                <c:pt idx="127">
                  <c:v>0.84211999999999998</c:v>
                </c:pt>
                <c:pt idx="128">
                  <c:v>0.86212000000000122</c:v>
                </c:pt>
                <c:pt idx="129">
                  <c:v>0.88212000000000002</c:v>
                </c:pt>
                <c:pt idx="130">
                  <c:v>0.90212000000000003</c:v>
                </c:pt>
                <c:pt idx="131">
                  <c:v>0.92212000000000005</c:v>
                </c:pt>
                <c:pt idx="132">
                  <c:v>0.94212000000000062</c:v>
                </c:pt>
                <c:pt idx="133">
                  <c:v>0.96212000000000064</c:v>
                </c:pt>
                <c:pt idx="134">
                  <c:v>0.9821200000000001</c:v>
                </c:pt>
                <c:pt idx="135">
                  <c:v>1.0021199999999999</c:v>
                </c:pt>
                <c:pt idx="136">
                  <c:v>1.0221199999999999</c:v>
                </c:pt>
                <c:pt idx="137">
                  <c:v>1.0421200000000002</c:v>
                </c:pt>
                <c:pt idx="138">
                  <c:v>1.0621200000000002</c:v>
                </c:pt>
                <c:pt idx="139">
                  <c:v>1.0821200000000002</c:v>
                </c:pt>
                <c:pt idx="140">
                  <c:v>1.1021200000000002</c:v>
                </c:pt>
                <c:pt idx="141">
                  <c:v>1.12212</c:v>
                </c:pt>
                <c:pt idx="142">
                  <c:v>1.14212</c:v>
                </c:pt>
                <c:pt idx="143">
                  <c:v>1.16212</c:v>
                </c:pt>
                <c:pt idx="144">
                  <c:v>1.1821200000000001</c:v>
                </c:pt>
                <c:pt idx="145">
                  <c:v>1.2021199999999999</c:v>
                </c:pt>
                <c:pt idx="146">
                  <c:v>1.2221199999999999</c:v>
                </c:pt>
                <c:pt idx="147">
                  <c:v>1.2421199999999999</c:v>
                </c:pt>
                <c:pt idx="148">
                  <c:v>1.2621199999999999</c:v>
                </c:pt>
                <c:pt idx="149">
                  <c:v>1.2821199999999999</c:v>
                </c:pt>
                <c:pt idx="150">
                  <c:v>1.3021199999999999</c:v>
                </c:pt>
                <c:pt idx="151">
                  <c:v>1.32212</c:v>
                </c:pt>
                <c:pt idx="152">
                  <c:v>1.34212</c:v>
                </c:pt>
                <c:pt idx="153">
                  <c:v>1.36212</c:v>
                </c:pt>
                <c:pt idx="154">
                  <c:v>1.38212</c:v>
                </c:pt>
                <c:pt idx="155">
                  <c:v>1.4021199999999998</c:v>
                </c:pt>
                <c:pt idx="156">
                  <c:v>1.4221199999999998</c:v>
                </c:pt>
                <c:pt idx="157">
                  <c:v>1.4421199999999998</c:v>
                </c:pt>
                <c:pt idx="158">
                  <c:v>1.4621199999999999</c:v>
                </c:pt>
                <c:pt idx="159">
                  <c:v>1.4821199999999999</c:v>
                </c:pt>
                <c:pt idx="160">
                  <c:v>1.5021199999999999</c:v>
                </c:pt>
                <c:pt idx="161">
                  <c:v>1.5221199999999999</c:v>
                </c:pt>
                <c:pt idx="162">
                  <c:v>1.5421200000000002</c:v>
                </c:pt>
                <c:pt idx="163">
                  <c:v>1.5621200000000002</c:v>
                </c:pt>
                <c:pt idx="164">
                  <c:v>1.5821200000000002</c:v>
                </c:pt>
                <c:pt idx="165">
                  <c:v>1.6021200000000002</c:v>
                </c:pt>
                <c:pt idx="166">
                  <c:v>1.62212</c:v>
                </c:pt>
                <c:pt idx="167">
                  <c:v>1.64212</c:v>
                </c:pt>
                <c:pt idx="168">
                  <c:v>1.66212</c:v>
                </c:pt>
                <c:pt idx="169">
                  <c:v>1.6821200000000001</c:v>
                </c:pt>
                <c:pt idx="170">
                  <c:v>1.7021199999999999</c:v>
                </c:pt>
                <c:pt idx="171">
                  <c:v>1.7221199999999999</c:v>
                </c:pt>
                <c:pt idx="172">
                  <c:v>1.7421199999999999</c:v>
                </c:pt>
                <c:pt idx="173">
                  <c:v>1.7621199999999999</c:v>
                </c:pt>
                <c:pt idx="174">
                  <c:v>1.7821199999999999</c:v>
                </c:pt>
                <c:pt idx="175">
                  <c:v>1.8021199999999999</c:v>
                </c:pt>
                <c:pt idx="176">
                  <c:v>1.82212</c:v>
                </c:pt>
                <c:pt idx="177">
                  <c:v>1.84212</c:v>
                </c:pt>
                <c:pt idx="178">
                  <c:v>1.86212</c:v>
                </c:pt>
                <c:pt idx="179">
                  <c:v>1.88212</c:v>
                </c:pt>
                <c:pt idx="180">
                  <c:v>1.90212</c:v>
                </c:pt>
                <c:pt idx="181">
                  <c:v>1.9221200000000001</c:v>
                </c:pt>
                <c:pt idx="182">
                  <c:v>1.9421200000000001</c:v>
                </c:pt>
                <c:pt idx="183">
                  <c:v>1.9621200000000001</c:v>
                </c:pt>
                <c:pt idx="184">
                  <c:v>1.9821200000000001</c:v>
                </c:pt>
                <c:pt idx="185">
                  <c:v>2.0021200000000001</c:v>
                </c:pt>
                <c:pt idx="186">
                  <c:v>2.0221200000000001</c:v>
                </c:pt>
                <c:pt idx="187">
                  <c:v>2.0421200000000002</c:v>
                </c:pt>
                <c:pt idx="188">
                  <c:v>2.0621200000000002</c:v>
                </c:pt>
                <c:pt idx="189">
                  <c:v>2.0821200000000002</c:v>
                </c:pt>
                <c:pt idx="190">
                  <c:v>2.1021200000000002</c:v>
                </c:pt>
                <c:pt idx="191">
                  <c:v>2.1221199999999998</c:v>
                </c:pt>
                <c:pt idx="192">
                  <c:v>2.1421199999999998</c:v>
                </c:pt>
                <c:pt idx="193">
                  <c:v>2.1621199999999998</c:v>
                </c:pt>
                <c:pt idx="194">
                  <c:v>2.1821199999999998</c:v>
                </c:pt>
                <c:pt idx="195">
                  <c:v>2.2021199999999999</c:v>
                </c:pt>
                <c:pt idx="196">
                  <c:v>2.2221199999999999</c:v>
                </c:pt>
                <c:pt idx="197">
                  <c:v>2.2421199999999999</c:v>
                </c:pt>
                <c:pt idx="198">
                  <c:v>2.2621199999999999</c:v>
                </c:pt>
                <c:pt idx="199">
                  <c:v>2.2821199999999999</c:v>
                </c:pt>
                <c:pt idx="200">
                  <c:v>2.3021199999999977</c:v>
                </c:pt>
                <c:pt idx="201">
                  <c:v>2.32212</c:v>
                </c:pt>
                <c:pt idx="202">
                  <c:v>2.34212</c:v>
                </c:pt>
                <c:pt idx="203">
                  <c:v>2.36212</c:v>
                </c:pt>
                <c:pt idx="204">
                  <c:v>2.38212</c:v>
                </c:pt>
                <c:pt idx="205">
                  <c:v>2.40212</c:v>
                </c:pt>
                <c:pt idx="206">
                  <c:v>2.4221200000000001</c:v>
                </c:pt>
                <c:pt idx="207">
                  <c:v>2.4421200000000001</c:v>
                </c:pt>
                <c:pt idx="208">
                  <c:v>2.4621200000000001</c:v>
                </c:pt>
                <c:pt idx="209">
                  <c:v>2.4821200000000001</c:v>
                </c:pt>
                <c:pt idx="210">
                  <c:v>2.5021200000000001</c:v>
                </c:pt>
                <c:pt idx="211">
                  <c:v>2.5221200000000001</c:v>
                </c:pt>
                <c:pt idx="212">
                  <c:v>2.5421200000000002</c:v>
                </c:pt>
                <c:pt idx="213">
                  <c:v>2.5621200000000002</c:v>
                </c:pt>
                <c:pt idx="214">
                  <c:v>2.5821200000000002</c:v>
                </c:pt>
                <c:pt idx="215">
                  <c:v>2.6021200000000002</c:v>
                </c:pt>
                <c:pt idx="216">
                  <c:v>2.6221199999999998</c:v>
                </c:pt>
                <c:pt idx="217">
                  <c:v>2.6421199999999998</c:v>
                </c:pt>
                <c:pt idx="218">
                  <c:v>2.6621199999999998</c:v>
                </c:pt>
                <c:pt idx="219">
                  <c:v>2.6821199999999998</c:v>
                </c:pt>
                <c:pt idx="220">
                  <c:v>2.7021199999999999</c:v>
                </c:pt>
                <c:pt idx="221">
                  <c:v>2.7221199999999999</c:v>
                </c:pt>
                <c:pt idx="222">
                  <c:v>2.7421199999999999</c:v>
                </c:pt>
                <c:pt idx="223">
                  <c:v>2.7621199999999999</c:v>
                </c:pt>
                <c:pt idx="224">
                  <c:v>2.7821199999999999</c:v>
                </c:pt>
                <c:pt idx="225">
                  <c:v>2.8021199999999977</c:v>
                </c:pt>
                <c:pt idx="226">
                  <c:v>2.82212</c:v>
                </c:pt>
                <c:pt idx="227">
                  <c:v>2.84212</c:v>
                </c:pt>
                <c:pt idx="228">
                  <c:v>2.86212</c:v>
                </c:pt>
                <c:pt idx="229">
                  <c:v>2.88212</c:v>
                </c:pt>
                <c:pt idx="230">
                  <c:v>2.90212</c:v>
                </c:pt>
                <c:pt idx="231">
                  <c:v>2.9221200000000001</c:v>
                </c:pt>
                <c:pt idx="232">
                  <c:v>2.9421200000000001</c:v>
                </c:pt>
                <c:pt idx="233">
                  <c:v>2.9621200000000001</c:v>
                </c:pt>
                <c:pt idx="234">
                  <c:v>2.9821200000000001</c:v>
                </c:pt>
                <c:pt idx="235">
                  <c:v>2.9989599999999967</c:v>
                </c:pt>
                <c:pt idx="236">
                  <c:v>3.0157999999999987</c:v>
                </c:pt>
                <c:pt idx="237">
                  <c:v>3.0326499999999919</c:v>
                </c:pt>
                <c:pt idx="238">
                  <c:v>3.0494899999999987</c:v>
                </c:pt>
                <c:pt idx="239">
                  <c:v>3.0663400000000003</c:v>
                </c:pt>
                <c:pt idx="240">
                  <c:v>3.0863399999999999</c:v>
                </c:pt>
                <c:pt idx="241">
                  <c:v>3.1063400000000003</c:v>
                </c:pt>
                <c:pt idx="242">
                  <c:v>3.1263399999999999</c:v>
                </c:pt>
                <c:pt idx="243">
                  <c:v>3.1463400000000004</c:v>
                </c:pt>
                <c:pt idx="244">
                  <c:v>3.1663399999999999</c:v>
                </c:pt>
                <c:pt idx="245">
                  <c:v>3.1863400000000004</c:v>
                </c:pt>
                <c:pt idx="246">
                  <c:v>3.20634</c:v>
                </c:pt>
                <c:pt idx="247">
                  <c:v>3.2263400000000004</c:v>
                </c:pt>
                <c:pt idx="248">
                  <c:v>3.24634</c:v>
                </c:pt>
                <c:pt idx="249">
                  <c:v>3.2663399999999996</c:v>
                </c:pt>
                <c:pt idx="250">
                  <c:v>3.28634</c:v>
                </c:pt>
                <c:pt idx="251">
                  <c:v>3.3063399999999987</c:v>
                </c:pt>
                <c:pt idx="252">
                  <c:v>3.3263399999999987</c:v>
                </c:pt>
                <c:pt idx="253">
                  <c:v>3.3463399999999988</c:v>
                </c:pt>
                <c:pt idx="254">
                  <c:v>3.3663399999999997</c:v>
                </c:pt>
                <c:pt idx="255">
                  <c:v>3.3863399999999997</c:v>
                </c:pt>
                <c:pt idx="256">
                  <c:v>3.4063399999999997</c:v>
                </c:pt>
                <c:pt idx="257">
                  <c:v>3.4263399999999997</c:v>
                </c:pt>
                <c:pt idx="258">
                  <c:v>3.4463399999999997</c:v>
                </c:pt>
                <c:pt idx="259">
                  <c:v>3.4663399999999998</c:v>
                </c:pt>
                <c:pt idx="260">
                  <c:v>3.4863399999999998</c:v>
                </c:pt>
                <c:pt idx="261">
                  <c:v>3.5063399999999998</c:v>
                </c:pt>
                <c:pt idx="262">
                  <c:v>3.5263400000000003</c:v>
                </c:pt>
                <c:pt idx="263">
                  <c:v>3.5463399999999998</c:v>
                </c:pt>
                <c:pt idx="264">
                  <c:v>3.5663400000000003</c:v>
                </c:pt>
                <c:pt idx="265">
                  <c:v>3.5863399999999999</c:v>
                </c:pt>
                <c:pt idx="266">
                  <c:v>3.6063400000000003</c:v>
                </c:pt>
                <c:pt idx="267">
                  <c:v>3.6263399999999999</c:v>
                </c:pt>
                <c:pt idx="268">
                  <c:v>3.6463400000000004</c:v>
                </c:pt>
                <c:pt idx="269">
                  <c:v>3.6663399999999999</c:v>
                </c:pt>
                <c:pt idx="270">
                  <c:v>3.6863400000000004</c:v>
                </c:pt>
                <c:pt idx="271">
                  <c:v>3.70634</c:v>
                </c:pt>
                <c:pt idx="272">
                  <c:v>3.7263400000000004</c:v>
                </c:pt>
                <c:pt idx="273">
                  <c:v>3.74634</c:v>
                </c:pt>
                <c:pt idx="274">
                  <c:v>3.7663399999999996</c:v>
                </c:pt>
                <c:pt idx="275">
                  <c:v>3.78634</c:v>
                </c:pt>
                <c:pt idx="276">
                  <c:v>3.7987200000000012</c:v>
                </c:pt>
                <c:pt idx="277">
                  <c:v>3.8111099999999967</c:v>
                </c:pt>
                <c:pt idx="278">
                  <c:v>3.8234899999999987</c:v>
                </c:pt>
                <c:pt idx="279">
                  <c:v>3.8383799999999977</c:v>
                </c:pt>
                <c:pt idx="280">
                  <c:v>3.8532699999999953</c:v>
                </c:pt>
                <c:pt idx="281">
                  <c:v>3.8681599999999987</c:v>
                </c:pt>
                <c:pt idx="282">
                  <c:v>3.8830400000000003</c:v>
                </c:pt>
                <c:pt idx="283">
                  <c:v>3.9016499999999943</c:v>
                </c:pt>
                <c:pt idx="284">
                  <c:v>3.9216499999999939</c:v>
                </c:pt>
                <c:pt idx="285">
                  <c:v>3.9416499999999943</c:v>
                </c:pt>
                <c:pt idx="286">
                  <c:v>3.9616499999999939</c:v>
                </c:pt>
                <c:pt idx="287">
                  <c:v>3.9816499999999944</c:v>
                </c:pt>
                <c:pt idx="288">
                  <c:v>4.0016500000000024</c:v>
                </c:pt>
                <c:pt idx="289">
                  <c:v>4.0216500000000002</c:v>
                </c:pt>
                <c:pt idx="290">
                  <c:v>4.0416500000000024</c:v>
                </c:pt>
                <c:pt idx="291">
                  <c:v>4.0616500000000002</c:v>
                </c:pt>
                <c:pt idx="292">
                  <c:v>4.0816500000000024</c:v>
                </c:pt>
                <c:pt idx="293">
                  <c:v>4.0963700000000003</c:v>
                </c:pt>
                <c:pt idx="294">
                  <c:v>4.1110899999999955</c:v>
                </c:pt>
                <c:pt idx="295">
                  <c:v>4.1258099999999889</c:v>
                </c:pt>
                <c:pt idx="296">
                  <c:v>4.14276</c:v>
                </c:pt>
                <c:pt idx="297">
                  <c:v>4.1597099999999996</c:v>
                </c:pt>
                <c:pt idx="298">
                  <c:v>4.1766500000000004</c:v>
                </c:pt>
                <c:pt idx="299">
                  <c:v>4.19665</c:v>
                </c:pt>
                <c:pt idx="300">
                  <c:v>4.2166500000000013</c:v>
                </c:pt>
                <c:pt idx="301">
                  <c:v>4.2366500000000107</c:v>
                </c:pt>
                <c:pt idx="302">
                  <c:v>4.2566500000000014</c:v>
                </c:pt>
                <c:pt idx="303">
                  <c:v>4.2766500000000107</c:v>
                </c:pt>
                <c:pt idx="304">
                  <c:v>4.2966500000000014</c:v>
                </c:pt>
                <c:pt idx="305">
                  <c:v>4.3166500000000001</c:v>
                </c:pt>
                <c:pt idx="306">
                  <c:v>4.3366500000000014</c:v>
                </c:pt>
                <c:pt idx="307">
                  <c:v>4.3566500000000001</c:v>
                </c:pt>
                <c:pt idx="308">
                  <c:v>4.3766500000000024</c:v>
                </c:pt>
                <c:pt idx="309">
                  <c:v>4.3966500000000002</c:v>
                </c:pt>
                <c:pt idx="310">
                  <c:v>4.4166500000000024</c:v>
                </c:pt>
                <c:pt idx="311">
                  <c:v>4.4366500000000109</c:v>
                </c:pt>
                <c:pt idx="312">
                  <c:v>4.4566500000000024</c:v>
                </c:pt>
                <c:pt idx="313">
                  <c:v>4.4766500000000118</c:v>
                </c:pt>
                <c:pt idx="314">
                  <c:v>4.4966500000000034</c:v>
                </c:pt>
                <c:pt idx="315">
                  <c:v>4.5166500000000003</c:v>
                </c:pt>
                <c:pt idx="316">
                  <c:v>4.5366500000000034</c:v>
                </c:pt>
                <c:pt idx="317">
                  <c:v>4.5566500000000003</c:v>
                </c:pt>
                <c:pt idx="318">
                  <c:v>4.5766500000000034</c:v>
                </c:pt>
                <c:pt idx="319">
                  <c:v>4.5966500000000003</c:v>
                </c:pt>
                <c:pt idx="320">
                  <c:v>4.6166499999999999</c:v>
                </c:pt>
                <c:pt idx="321">
                  <c:v>4.6366500000000004</c:v>
                </c:pt>
                <c:pt idx="322">
                  <c:v>4.65665</c:v>
                </c:pt>
                <c:pt idx="323">
                  <c:v>4.6766500000000004</c:v>
                </c:pt>
                <c:pt idx="324">
                  <c:v>4.69665</c:v>
                </c:pt>
                <c:pt idx="325">
                  <c:v>4.7166500000000013</c:v>
                </c:pt>
                <c:pt idx="326">
                  <c:v>4.7366500000000107</c:v>
                </c:pt>
                <c:pt idx="327">
                  <c:v>4.7566500000000014</c:v>
                </c:pt>
                <c:pt idx="328">
                  <c:v>4.7766500000000107</c:v>
                </c:pt>
                <c:pt idx="329">
                  <c:v>4.7966500000000014</c:v>
                </c:pt>
                <c:pt idx="330">
                  <c:v>4.8166500000000001</c:v>
                </c:pt>
                <c:pt idx="331">
                  <c:v>4.8366500000000014</c:v>
                </c:pt>
                <c:pt idx="332">
                  <c:v>4.8566500000000001</c:v>
                </c:pt>
                <c:pt idx="333">
                  <c:v>4.8766500000000024</c:v>
                </c:pt>
                <c:pt idx="334">
                  <c:v>4.8966500000000002</c:v>
                </c:pt>
                <c:pt idx="335">
                  <c:v>4.9166500000000024</c:v>
                </c:pt>
                <c:pt idx="336">
                  <c:v>4.9366500000000109</c:v>
                </c:pt>
                <c:pt idx="337">
                  <c:v>4.9566500000000024</c:v>
                </c:pt>
                <c:pt idx="338">
                  <c:v>4.9766500000000118</c:v>
                </c:pt>
                <c:pt idx="339">
                  <c:v>4.9966500000000034</c:v>
                </c:pt>
                <c:pt idx="340">
                  <c:v>5.0166500000000003</c:v>
                </c:pt>
                <c:pt idx="341">
                  <c:v>5.0366500000000034</c:v>
                </c:pt>
                <c:pt idx="342">
                  <c:v>5.0566500000000003</c:v>
                </c:pt>
                <c:pt idx="343">
                  <c:v>5.0766500000000034</c:v>
                </c:pt>
                <c:pt idx="344">
                  <c:v>5.0966500000000003</c:v>
                </c:pt>
                <c:pt idx="345">
                  <c:v>5.1166499999999999</c:v>
                </c:pt>
                <c:pt idx="346">
                  <c:v>5.1366500000000004</c:v>
                </c:pt>
                <c:pt idx="347">
                  <c:v>5.15665</c:v>
                </c:pt>
                <c:pt idx="348">
                  <c:v>5.1766500000000004</c:v>
                </c:pt>
                <c:pt idx="349">
                  <c:v>5.19665</c:v>
                </c:pt>
                <c:pt idx="350">
                  <c:v>5.2166500000000013</c:v>
                </c:pt>
                <c:pt idx="351">
                  <c:v>5.2366500000000107</c:v>
                </c:pt>
                <c:pt idx="352">
                  <c:v>5.2566500000000014</c:v>
                </c:pt>
                <c:pt idx="353">
                  <c:v>5.2766500000000107</c:v>
                </c:pt>
                <c:pt idx="354">
                  <c:v>5.2966500000000014</c:v>
                </c:pt>
                <c:pt idx="355">
                  <c:v>5.3166500000000001</c:v>
                </c:pt>
                <c:pt idx="356">
                  <c:v>5.3366500000000014</c:v>
                </c:pt>
                <c:pt idx="357">
                  <c:v>5.3566500000000001</c:v>
                </c:pt>
                <c:pt idx="358">
                  <c:v>5.3766500000000024</c:v>
                </c:pt>
                <c:pt idx="359">
                  <c:v>5.3966500000000002</c:v>
                </c:pt>
                <c:pt idx="360">
                  <c:v>5.4166500000000024</c:v>
                </c:pt>
                <c:pt idx="361">
                  <c:v>5.4366500000000109</c:v>
                </c:pt>
                <c:pt idx="362">
                  <c:v>5.4566500000000024</c:v>
                </c:pt>
                <c:pt idx="363">
                  <c:v>5.4766500000000118</c:v>
                </c:pt>
                <c:pt idx="364">
                  <c:v>5.4966500000000034</c:v>
                </c:pt>
                <c:pt idx="365">
                  <c:v>5.5166500000000003</c:v>
                </c:pt>
                <c:pt idx="366">
                  <c:v>5.5366500000000034</c:v>
                </c:pt>
                <c:pt idx="367">
                  <c:v>5.5566500000000003</c:v>
                </c:pt>
                <c:pt idx="368">
                  <c:v>5.5766500000000034</c:v>
                </c:pt>
                <c:pt idx="369">
                  <c:v>5.5966500000000003</c:v>
                </c:pt>
                <c:pt idx="370">
                  <c:v>5.6166499999999999</c:v>
                </c:pt>
                <c:pt idx="371">
                  <c:v>5.6366500000000004</c:v>
                </c:pt>
                <c:pt idx="372">
                  <c:v>5.65665</c:v>
                </c:pt>
                <c:pt idx="373">
                  <c:v>5.6766500000000004</c:v>
                </c:pt>
                <c:pt idx="374">
                  <c:v>5.69665</c:v>
                </c:pt>
                <c:pt idx="375">
                  <c:v>5.7166500000000013</c:v>
                </c:pt>
                <c:pt idx="376">
                  <c:v>5.7366500000000107</c:v>
                </c:pt>
                <c:pt idx="377">
                  <c:v>5.7566500000000014</c:v>
                </c:pt>
                <c:pt idx="378">
                  <c:v>5.7766500000000107</c:v>
                </c:pt>
                <c:pt idx="379">
                  <c:v>5.7966500000000014</c:v>
                </c:pt>
                <c:pt idx="380">
                  <c:v>5.8166500000000001</c:v>
                </c:pt>
                <c:pt idx="381">
                  <c:v>5.8366500000000014</c:v>
                </c:pt>
                <c:pt idx="382">
                  <c:v>5.8566500000000001</c:v>
                </c:pt>
                <c:pt idx="383">
                  <c:v>5.8766500000000024</c:v>
                </c:pt>
                <c:pt idx="384">
                  <c:v>5.8966500000000002</c:v>
                </c:pt>
                <c:pt idx="385">
                  <c:v>5.9166500000000024</c:v>
                </c:pt>
                <c:pt idx="386">
                  <c:v>5.9366500000000109</c:v>
                </c:pt>
                <c:pt idx="387">
                  <c:v>5.9566500000000024</c:v>
                </c:pt>
                <c:pt idx="388">
                  <c:v>5.9766500000000118</c:v>
                </c:pt>
                <c:pt idx="389">
                  <c:v>5.9966500000000034</c:v>
                </c:pt>
                <c:pt idx="390">
                  <c:v>6.0166500000000003</c:v>
                </c:pt>
                <c:pt idx="391">
                  <c:v>6.0366500000000034</c:v>
                </c:pt>
                <c:pt idx="392">
                  <c:v>6.0566500000000003</c:v>
                </c:pt>
                <c:pt idx="393">
                  <c:v>6.0766500000000034</c:v>
                </c:pt>
                <c:pt idx="394">
                  <c:v>6.0966500000000003</c:v>
                </c:pt>
                <c:pt idx="395">
                  <c:v>6.1166499999999999</c:v>
                </c:pt>
                <c:pt idx="396">
                  <c:v>6.1366500000000004</c:v>
                </c:pt>
                <c:pt idx="397">
                  <c:v>6.15665</c:v>
                </c:pt>
                <c:pt idx="398">
                  <c:v>6.1766500000000004</c:v>
                </c:pt>
                <c:pt idx="399">
                  <c:v>6.19665</c:v>
                </c:pt>
                <c:pt idx="400">
                  <c:v>6.2166500000000013</c:v>
                </c:pt>
                <c:pt idx="401">
                  <c:v>6.2366500000000107</c:v>
                </c:pt>
                <c:pt idx="402">
                  <c:v>6.2566500000000014</c:v>
                </c:pt>
                <c:pt idx="403">
                  <c:v>6.2699099999999985</c:v>
                </c:pt>
                <c:pt idx="404">
                  <c:v>6.2831700000000001</c:v>
                </c:pt>
                <c:pt idx="405">
                  <c:v>6.2964200000000003</c:v>
                </c:pt>
                <c:pt idx="406">
                  <c:v>6.3126600000000002</c:v>
                </c:pt>
                <c:pt idx="407">
                  <c:v>6.3288999999999955</c:v>
                </c:pt>
                <c:pt idx="408">
                  <c:v>6.3451399999999945</c:v>
                </c:pt>
                <c:pt idx="409">
                  <c:v>6.3613799999999996</c:v>
                </c:pt>
                <c:pt idx="410">
                  <c:v>6.3813800000000001</c:v>
                </c:pt>
                <c:pt idx="411">
                  <c:v>6.4013800000000014</c:v>
                </c:pt>
                <c:pt idx="412">
                  <c:v>6.4213800000000001</c:v>
                </c:pt>
                <c:pt idx="413">
                  <c:v>6.4413800000000014</c:v>
                </c:pt>
                <c:pt idx="414">
                  <c:v>6.4613800000000001</c:v>
                </c:pt>
                <c:pt idx="415">
                  <c:v>6.4813800000000024</c:v>
                </c:pt>
                <c:pt idx="416">
                  <c:v>6.5013800000000002</c:v>
                </c:pt>
                <c:pt idx="417">
                  <c:v>6.5213799999999997</c:v>
                </c:pt>
                <c:pt idx="418">
                  <c:v>6.5413800000000002</c:v>
                </c:pt>
                <c:pt idx="419">
                  <c:v>6.5613799999999998</c:v>
                </c:pt>
                <c:pt idx="420">
                  <c:v>6.5813800000000002</c:v>
                </c:pt>
                <c:pt idx="421">
                  <c:v>6.6013799999999998</c:v>
                </c:pt>
                <c:pt idx="422">
                  <c:v>6.6213799999999985</c:v>
                </c:pt>
                <c:pt idx="423">
                  <c:v>6.6413799999999998</c:v>
                </c:pt>
                <c:pt idx="424">
                  <c:v>6.6613799999999985</c:v>
                </c:pt>
                <c:pt idx="425">
                  <c:v>6.6813799999999999</c:v>
                </c:pt>
                <c:pt idx="426">
                  <c:v>6.7013800000000003</c:v>
                </c:pt>
                <c:pt idx="427">
                  <c:v>6.7213799999999999</c:v>
                </c:pt>
                <c:pt idx="428">
                  <c:v>6.7413800000000004</c:v>
                </c:pt>
                <c:pt idx="429">
                  <c:v>6.7613799999999999</c:v>
                </c:pt>
                <c:pt idx="430">
                  <c:v>6.7813800000000004</c:v>
                </c:pt>
                <c:pt idx="431">
                  <c:v>6.80138</c:v>
                </c:pt>
                <c:pt idx="432">
                  <c:v>6.8213799999999996</c:v>
                </c:pt>
                <c:pt idx="433">
                  <c:v>6.84138</c:v>
                </c:pt>
                <c:pt idx="434">
                  <c:v>6.8613799999999996</c:v>
                </c:pt>
                <c:pt idx="435">
                  <c:v>6.8813800000000001</c:v>
                </c:pt>
                <c:pt idx="436">
                  <c:v>6.9013800000000014</c:v>
                </c:pt>
                <c:pt idx="437">
                  <c:v>6.9213800000000001</c:v>
                </c:pt>
                <c:pt idx="438">
                  <c:v>6.9413800000000014</c:v>
                </c:pt>
                <c:pt idx="439">
                  <c:v>6.9613800000000001</c:v>
                </c:pt>
                <c:pt idx="440">
                  <c:v>6.9813800000000024</c:v>
                </c:pt>
                <c:pt idx="441">
                  <c:v>7.0013799999999993</c:v>
                </c:pt>
                <c:pt idx="442">
                  <c:v>7.0213800000000006</c:v>
                </c:pt>
                <c:pt idx="443">
                  <c:v>7.0413800000000002</c:v>
                </c:pt>
                <c:pt idx="444">
                  <c:v>7.0613799999999998</c:v>
                </c:pt>
                <c:pt idx="445">
                  <c:v>7.0813799999999993</c:v>
                </c:pt>
                <c:pt idx="446">
                  <c:v>7.1013800000000007</c:v>
                </c:pt>
                <c:pt idx="447">
                  <c:v>7.1213799999999985</c:v>
                </c:pt>
                <c:pt idx="448">
                  <c:v>7.1413799999999998</c:v>
                </c:pt>
                <c:pt idx="449">
                  <c:v>7.1613799999999985</c:v>
                </c:pt>
                <c:pt idx="450">
                  <c:v>7.1813800000000008</c:v>
                </c:pt>
                <c:pt idx="451">
                  <c:v>7.2013800000000003</c:v>
                </c:pt>
                <c:pt idx="452">
                  <c:v>7.2213799999999999</c:v>
                </c:pt>
                <c:pt idx="453">
                  <c:v>7.2413800000000004</c:v>
                </c:pt>
                <c:pt idx="454">
                  <c:v>7.2613800000000008</c:v>
                </c:pt>
                <c:pt idx="455">
                  <c:v>7.2813800000000004</c:v>
                </c:pt>
                <c:pt idx="456">
                  <c:v>7.30138</c:v>
                </c:pt>
                <c:pt idx="457">
                  <c:v>7.3213799999999996</c:v>
                </c:pt>
                <c:pt idx="458">
                  <c:v>7.3413799999999991</c:v>
                </c:pt>
                <c:pt idx="459">
                  <c:v>7.3613800000000005</c:v>
                </c:pt>
                <c:pt idx="460">
                  <c:v>7.3813800000000001</c:v>
                </c:pt>
                <c:pt idx="461">
                  <c:v>7.4013800000000014</c:v>
                </c:pt>
                <c:pt idx="462">
                  <c:v>7.4213799999999992</c:v>
                </c:pt>
                <c:pt idx="463">
                  <c:v>7.4413800000000014</c:v>
                </c:pt>
                <c:pt idx="464">
                  <c:v>7.4613800000000001</c:v>
                </c:pt>
                <c:pt idx="465">
                  <c:v>7.4813800000000024</c:v>
                </c:pt>
                <c:pt idx="466">
                  <c:v>7.5013799999999993</c:v>
                </c:pt>
                <c:pt idx="467">
                  <c:v>7.5213800000000006</c:v>
                </c:pt>
                <c:pt idx="468">
                  <c:v>7.5413800000000002</c:v>
                </c:pt>
                <c:pt idx="469">
                  <c:v>7.5613799999999998</c:v>
                </c:pt>
                <c:pt idx="470">
                  <c:v>7.5813799999999993</c:v>
                </c:pt>
                <c:pt idx="471">
                  <c:v>7.6013800000000007</c:v>
                </c:pt>
                <c:pt idx="472">
                  <c:v>7.6213799999999985</c:v>
                </c:pt>
                <c:pt idx="473">
                  <c:v>7.6413799999999998</c:v>
                </c:pt>
                <c:pt idx="474">
                  <c:v>7.6613799999999985</c:v>
                </c:pt>
                <c:pt idx="475">
                  <c:v>7.6813800000000008</c:v>
                </c:pt>
                <c:pt idx="476">
                  <c:v>7.7013800000000003</c:v>
                </c:pt>
                <c:pt idx="477">
                  <c:v>7.7213799999999999</c:v>
                </c:pt>
                <c:pt idx="478">
                  <c:v>7.7413800000000004</c:v>
                </c:pt>
                <c:pt idx="479">
                  <c:v>7.7613800000000008</c:v>
                </c:pt>
                <c:pt idx="480">
                  <c:v>7.7813800000000004</c:v>
                </c:pt>
                <c:pt idx="481">
                  <c:v>7.80138</c:v>
                </c:pt>
                <c:pt idx="482">
                  <c:v>7.8213799999999996</c:v>
                </c:pt>
                <c:pt idx="483">
                  <c:v>7.8413799999999991</c:v>
                </c:pt>
                <c:pt idx="484">
                  <c:v>7.8613800000000005</c:v>
                </c:pt>
                <c:pt idx="485">
                  <c:v>7.8813800000000001</c:v>
                </c:pt>
                <c:pt idx="486">
                  <c:v>7.9013800000000014</c:v>
                </c:pt>
                <c:pt idx="487">
                  <c:v>7.9213799999999992</c:v>
                </c:pt>
                <c:pt idx="488">
                  <c:v>7.9413800000000014</c:v>
                </c:pt>
                <c:pt idx="489">
                  <c:v>7.9613800000000001</c:v>
                </c:pt>
                <c:pt idx="490">
                  <c:v>7.9813800000000024</c:v>
                </c:pt>
                <c:pt idx="491">
                  <c:v>8.0013799999999993</c:v>
                </c:pt>
                <c:pt idx="492">
                  <c:v>8.0213799999999988</c:v>
                </c:pt>
                <c:pt idx="493">
                  <c:v>8.0413799999999984</c:v>
                </c:pt>
                <c:pt idx="494">
                  <c:v>8.0613799999999998</c:v>
                </c:pt>
                <c:pt idx="495">
                  <c:v>8.0813799999999993</c:v>
                </c:pt>
                <c:pt idx="496">
                  <c:v>8.1013799999999989</c:v>
                </c:pt>
                <c:pt idx="497">
                  <c:v>8.1213799999999985</c:v>
                </c:pt>
                <c:pt idx="498">
                  <c:v>8.1413799999999981</c:v>
                </c:pt>
                <c:pt idx="499">
                  <c:v>8.1613799999999994</c:v>
                </c:pt>
                <c:pt idx="500">
                  <c:v>8.181379999999999</c:v>
                </c:pt>
                <c:pt idx="501">
                  <c:v>8.2013799999999986</c:v>
                </c:pt>
                <c:pt idx="502">
                  <c:v>8.2213799999999999</c:v>
                </c:pt>
                <c:pt idx="503">
                  <c:v>8.2413799999999959</c:v>
                </c:pt>
                <c:pt idx="504">
                  <c:v>8.2613799999999991</c:v>
                </c:pt>
                <c:pt idx="505">
                  <c:v>8.2813799999999986</c:v>
                </c:pt>
                <c:pt idx="506">
                  <c:v>8.30138</c:v>
                </c:pt>
                <c:pt idx="507">
                  <c:v>8.3213799999999996</c:v>
                </c:pt>
                <c:pt idx="508">
                  <c:v>8.3413799999999991</c:v>
                </c:pt>
                <c:pt idx="509">
                  <c:v>8.3613800000000005</c:v>
                </c:pt>
                <c:pt idx="510">
                  <c:v>8.3813800000000001</c:v>
                </c:pt>
                <c:pt idx="511">
                  <c:v>8.4013799999999996</c:v>
                </c:pt>
                <c:pt idx="512">
                  <c:v>8.4213799999999992</c:v>
                </c:pt>
                <c:pt idx="513">
                  <c:v>8.4413799999999988</c:v>
                </c:pt>
                <c:pt idx="514">
                  <c:v>8.4613800000000001</c:v>
                </c:pt>
                <c:pt idx="515">
                  <c:v>8.4813799999999997</c:v>
                </c:pt>
                <c:pt idx="516">
                  <c:v>8.5013799999999993</c:v>
                </c:pt>
                <c:pt idx="517">
                  <c:v>8.5213799999999988</c:v>
                </c:pt>
                <c:pt idx="518">
                  <c:v>8.5413799999999984</c:v>
                </c:pt>
                <c:pt idx="519">
                  <c:v>8.5613799999999998</c:v>
                </c:pt>
                <c:pt idx="520">
                  <c:v>8.5813799999999993</c:v>
                </c:pt>
                <c:pt idx="521">
                  <c:v>8.6013799999999989</c:v>
                </c:pt>
                <c:pt idx="522">
                  <c:v>8.6213799999999985</c:v>
                </c:pt>
                <c:pt idx="523">
                  <c:v>8.6413799999999981</c:v>
                </c:pt>
                <c:pt idx="524">
                  <c:v>8.6613799999999994</c:v>
                </c:pt>
                <c:pt idx="525">
                  <c:v>8.681379999999999</c:v>
                </c:pt>
                <c:pt idx="526">
                  <c:v>8.7013799999999986</c:v>
                </c:pt>
                <c:pt idx="527">
                  <c:v>8.7213799999999999</c:v>
                </c:pt>
                <c:pt idx="528">
                  <c:v>8.7413799999999959</c:v>
                </c:pt>
                <c:pt idx="529">
                  <c:v>8.7613799999999991</c:v>
                </c:pt>
                <c:pt idx="530">
                  <c:v>8.7813799999999986</c:v>
                </c:pt>
                <c:pt idx="531">
                  <c:v>8.80138</c:v>
                </c:pt>
                <c:pt idx="532">
                  <c:v>8.8213799999999996</c:v>
                </c:pt>
                <c:pt idx="533">
                  <c:v>8.8413799999999991</c:v>
                </c:pt>
                <c:pt idx="534">
                  <c:v>8.8613800000000005</c:v>
                </c:pt>
                <c:pt idx="535">
                  <c:v>8.8813800000000001</c:v>
                </c:pt>
                <c:pt idx="536">
                  <c:v>8.9013799999999996</c:v>
                </c:pt>
                <c:pt idx="537">
                  <c:v>8.9213799999999992</c:v>
                </c:pt>
                <c:pt idx="538">
                  <c:v>8.9413799999999988</c:v>
                </c:pt>
                <c:pt idx="539">
                  <c:v>8.9613800000000001</c:v>
                </c:pt>
                <c:pt idx="540">
                  <c:v>8.9813799999999997</c:v>
                </c:pt>
                <c:pt idx="541">
                  <c:v>9.0014000000000003</c:v>
                </c:pt>
                <c:pt idx="542">
                  <c:v>9.0214000000000016</c:v>
                </c:pt>
                <c:pt idx="543">
                  <c:v>9.0413999999999994</c:v>
                </c:pt>
                <c:pt idx="544">
                  <c:v>9.0614000000000008</c:v>
                </c:pt>
                <c:pt idx="545">
                  <c:v>9.0814000000000004</c:v>
                </c:pt>
                <c:pt idx="546">
                  <c:v>9.1014000000000017</c:v>
                </c:pt>
                <c:pt idx="547">
                  <c:v>9.1213999999999995</c:v>
                </c:pt>
                <c:pt idx="548">
                  <c:v>9.1414000000000009</c:v>
                </c:pt>
                <c:pt idx="549">
                  <c:v>9.1614000000000004</c:v>
                </c:pt>
                <c:pt idx="550">
                  <c:v>9.1814</c:v>
                </c:pt>
                <c:pt idx="551">
                  <c:v>9.2013999999999996</c:v>
                </c:pt>
                <c:pt idx="552">
                  <c:v>9.2213999999999992</c:v>
                </c:pt>
                <c:pt idx="553">
                  <c:v>9.2413999999999987</c:v>
                </c:pt>
                <c:pt idx="554">
                  <c:v>9.2614000000000001</c:v>
                </c:pt>
                <c:pt idx="555">
                  <c:v>9.2813999999999997</c:v>
                </c:pt>
                <c:pt idx="556">
                  <c:v>9.3014000000000028</c:v>
                </c:pt>
                <c:pt idx="557">
                  <c:v>9.3214000000000006</c:v>
                </c:pt>
                <c:pt idx="558">
                  <c:v>9.3414000000000001</c:v>
                </c:pt>
                <c:pt idx="559">
                  <c:v>9.3614000000000068</c:v>
                </c:pt>
                <c:pt idx="560">
                  <c:v>9.3814000000000028</c:v>
                </c:pt>
                <c:pt idx="561">
                  <c:v>9.4014000000000006</c:v>
                </c:pt>
                <c:pt idx="562">
                  <c:v>9.4214000000000002</c:v>
                </c:pt>
                <c:pt idx="563">
                  <c:v>9.4413999999999998</c:v>
                </c:pt>
                <c:pt idx="564">
                  <c:v>9.4614000000000047</c:v>
                </c:pt>
                <c:pt idx="565">
                  <c:v>9.4814000000000007</c:v>
                </c:pt>
                <c:pt idx="566">
                  <c:v>9.5014000000000003</c:v>
                </c:pt>
                <c:pt idx="567">
                  <c:v>9.5214000000000016</c:v>
                </c:pt>
                <c:pt idx="568">
                  <c:v>9.5413999999999994</c:v>
                </c:pt>
                <c:pt idx="569">
                  <c:v>9.5614000000000008</c:v>
                </c:pt>
                <c:pt idx="570">
                  <c:v>9.5814000000000004</c:v>
                </c:pt>
                <c:pt idx="571">
                  <c:v>9.6014000000000017</c:v>
                </c:pt>
                <c:pt idx="572">
                  <c:v>9.6213999999999995</c:v>
                </c:pt>
                <c:pt idx="573">
                  <c:v>9.6414000000000009</c:v>
                </c:pt>
                <c:pt idx="574">
                  <c:v>9.6614000000000004</c:v>
                </c:pt>
                <c:pt idx="575">
                  <c:v>9.6814</c:v>
                </c:pt>
                <c:pt idx="576">
                  <c:v>9.7013999999999996</c:v>
                </c:pt>
                <c:pt idx="577">
                  <c:v>9.7213999999999992</c:v>
                </c:pt>
                <c:pt idx="578">
                  <c:v>9.7413999999999987</c:v>
                </c:pt>
                <c:pt idx="579">
                  <c:v>9.7614000000000001</c:v>
                </c:pt>
                <c:pt idx="580">
                  <c:v>9.7813999999999997</c:v>
                </c:pt>
                <c:pt idx="581">
                  <c:v>9.8014000000000028</c:v>
                </c:pt>
                <c:pt idx="582">
                  <c:v>9.8214000000000006</c:v>
                </c:pt>
                <c:pt idx="583">
                  <c:v>9.8414000000000001</c:v>
                </c:pt>
                <c:pt idx="584">
                  <c:v>9.8614000000000068</c:v>
                </c:pt>
                <c:pt idx="585">
                  <c:v>9.8814000000000028</c:v>
                </c:pt>
                <c:pt idx="586">
                  <c:v>9.9014000000000006</c:v>
                </c:pt>
                <c:pt idx="587">
                  <c:v>9.9214000000000002</c:v>
                </c:pt>
                <c:pt idx="588">
                  <c:v>9.9413999999999998</c:v>
                </c:pt>
                <c:pt idx="589">
                  <c:v>9.9614000000000047</c:v>
                </c:pt>
                <c:pt idx="590">
                  <c:v>9.9814000000000007</c:v>
                </c:pt>
                <c:pt idx="591">
                  <c:v>10.0014</c:v>
                </c:pt>
                <c:pt idx="592">
                  <c:v>10.0214</c:v>
                </c:pt>
                <c:pt idx="593">
                  <c:v>10.041399999999999</c:v>
                </c:pt>
                <c:pt idx="594">
                  <c:v>10.061400000000004</c:v>
                </c:pt>
                <c:pt idx="595">
                  <c:v>10.0814</c:v>
                </c:pt>
                <c:pt idx="596">
                  <c:v>10.1014</c:v>
                </c:pt>
                <c:pt idx="597">
                  <c:v>10.1214</c:v>
                </c:pt>
                <c:pt idx="598">
                  <c:v>10.141400000000001</c:v>
                </c:pt>
                <c:pt idx="599">
                  <c:v>10.1614</c:v>
                </c:pt>
                <c:pt idx="600">
                  <c:v>10.1814</c:v>
                </c:pt>
                <c:pt idx="601">
                  <c:v>10.2014</c:v>
                </c:pt>
                <c:pt idx="602">
                  <c:v>10.221399999999999</c:v>
                </c:pt>
                <c:pt idx="603">
                  <c:v>10.241400000000001</c:v>
                </c:pt>
                <c:pt idx="604">
                  <c:v>10.2614</c:v>
                </c:pt>
                <c:pt idx="605">
                  <c:v>10.2814</c:v>
                </c:pt>
                <c:pt idx="606">
                  <c:v>10.301400000000006</c:v>
                </c:pt>
                <c:pt idx="607">
                  <c:v>10.321400000000002</c:v>
                </c:pt>
                <c:pt idx="608">
                  <c:v>10.3414</c:v>
                </c:pt>
                <c:pt idx="609">
                  <c:v>10.361400000000019</c:v>
                </c:pt>
                <c:pt idx="610">
                  <c:v>10.381400000000006</c:v>
                </c:pt>
                <c:pt idx="611">
                  <c:v>10.401400000000002</c:v>
                </c:pt>
                <c:pt idx="612">
                  <c:v>10.4214</c:v>
                </c:pt>
                <c:pt idx="613">
                  <c:v>10.4414</c:v>
                </c:pt>
                <c:pt idx="614">
                  <c:v>10.461400000000006</c:v>
                </c:pt>
                <c:pt idx="615">
                  <c:v>10.481400000000002</c:v>
                </c:pt>
                <c:pt idx="616">
                  <c:v>10.5014</c:v>
                </c:pt>
                <c:pt idx="617">
                  <c:v>10.5214</c:v>
                </c:pt>
                <c:pt idx="618">
                  <c:v>10.541399999999999</c:v>
                </c:pt>
                <c:pt idx="619">
                  <c:v>10.561400000000004</c:v>
                </c:pt>
                <c:pt idx="620">
                  <c:v>10.5814</c:v>
                </c:pt>
                <c:pt idx="621">
                  <c:v>10.6014</c:v>
                </c:pt>
                <c:pt idx="622">
                  <c:v>10.6214</c:v>
                </c:pt>
                <c:pt idx="623">
                  <c:v>10.641400000000001</c:v>
                </c:pt>
                <c:pt idx="624">
                  <c:v>10.6614</c:v>
                </c:pt>
                <c:pt idx="625">
                  <c:v>10.6814</c:v>
                </c:pt>
                <c:pt idx="626">
                  <c:v>10.7014</c:v>
                </c:pt>
                <c:pt idx="627">
                  <c:v>10.721399999999999</c:v>
                </c:pt>
                <c:pt idx="628">
                  <c:v>10.741400000000001</c:v>
                </c:pt>
                <c:pt idx="629">
                  <c:v>10.7614</c:v>
                </c:pt>
                <c:pt idx="630">
                  <c:v>10.7814</c:v>
                </c:pt>
                <c:pt idx="631">
                  <c:v>10.801400000000006</c:v>
                </c:pt>
                <c:pt idx="632">
                  <c:v>10.821400000000002</c:v>
                </c:pt>
                <c:pt idx="633">
                  <c:v>10.8414</c:v>
                </c:pt>
                <c:pt idx="634">
                  <c:v>10.861400000000019</c:v>
                </c:pt>
                <c:pt idx="635">
                  <c:v>10.881400000000006</c:v>
                </c:pt>
                <c:pt idx="636">
                  <c:v>10.901400000000002</c:v>
                </c:pt>
                <c:pt idx="637">
                  <c:v>10.9214</c:v>
                </c:pt>
                <c:pt idx="638">
                  <c:v>10.9414</c:v>
                </c:pt>
                <c:pt idx="639">
                  <c:v>10.961400000000006</c:v>
                </c:pt>
                <c:pt idx="640">
                  <c:v>10.981400000000002</c:v>
                </c:pt>
                <c:pt idx="641">
                  <c:v>11.0014</c:v>
                </c:pt>
                <c:pt idx="642">
                  <c:v>11.0214</c:v>
                </c:pt>
                <c:pt idx="643">
                  <c:v>11.041399999999999</c:v>
                </c:pt>
                <c:pt idx="644">
                  <c:v>11.061400000000004</c:v>
                </c:pt>
                <c:pt idx="645">
                  <c:v>11.0814</c:v>
                </c:pt>
                <c:pt idx="646">
                  <c:v>11.1014</c:v>
                </c:pt>
                <c:pt idx="647">
                  <c:v>11.1214</c:v>
                </c:pt>
                <c:pt idx="648">
                  <c:v>11.141400000000001</c:v>
                </c:pt>
                <c:pt idx="649">
                  <c:v>11.1614</c:v>
                </c:pt>
                <c:pt idx="650">
                  <c:v>11.1814</c:v>
                </c:pt>
                <c:pt idx="651">
                  <c:v>11.2014</c:v>
                </c:pt>
                <c:pt idx="652">
                  <c:v>11.221399999999999</c:v>
                </c:pt>
                <c:pt idx="653">
                  <c:v>11.241400000000001</c:v>
                </c:pt>
                <c:pt idx="654">
                  <c:v>11.2614</c:v>
                </c:pt>
                <c:pt idx="655">
                  <c:v>11.2814</c:v>
                </c:pt>
                <c:pt idx="656">
                  <c:v>11.301400000000006</c:v>
                </c:pt>
                <c:pt idx="657">
                  <c:v>11.321400000000002</c:v>
                </c:pt>
                <c:pt idx="658">
                  <c:v>11.3414</c:v>
                </c:pt>
                <c:pt idx="659">
                  <c:v>11.361400000000019</c:v>
                </c:pt>
                <c:pt idx="660">
                  <c:v>11.381400000000006</c:v>
                </c:pt>
                <c:pt idx="661">
                  <c:v>11.401400000000002</c:v>
                </c:pt>
                <c:pt idx="662">
                  <c:v>11.4214</c:v>
                </c:pt>
                <c:pt idx="663">
                  <c:v>11.4414</c:v>
                </c:pt>
                <c:pt idx="664">
                  <c:v>11.461400000000006</c:v>
                </c:pt>
                <c:pt idx="665">
                  <c:v>11.481400000000002</c:v>
                </c:pt>
                <c:pt idx="666">
                  <c:v>11.5014</c:v>
                </c:pt>
                <c:pt idx="667">
                  <c:v>11.5214</c:v>
                </c:pt>
                <c:pt idx="668">
                  <c:v>11.541399999999999</c:v>
                </c:pt>
                <c:pt idx="669">
                  <c:v>11.561400000000004</c:v>
                </c:pt>
                <c:pt idx="670">
                  <c:v>11.5814</c:v>
                </c:pt>
                <c:pt idx="671">
                  <c:v>11.6014</c:v>
                </c:pt>
                <c:pt idx="672">
                  <c:v>11.6214</c:v>
                </c:pt>
                <c:pt idx="673">
                  <c:v>11.641400000000001</c:v>
                </c:pt>
                <c:pt idx="674">
                  <c:v>11.6614</c:v>
                </c:pt>
                <c:pt idx="675">
                  <c:v>11.6814</c:v>
                </c:pt>
                <c:pt idx="676">
                  <c:v>11.7014</c:v>
                </c:pt>
                <c:pt idx="677">
                  <c:v>11.721399999999999</c:v>
                </c:pt>
                <c:pt idx="678">
                  <c:v>11.741400000000001</c:v>
                </c:pt>
                <c:pt idx="679">
                  <c:v>11.7614</c:v>
                </c:pt>
                <c:pt idx="680">
                  <c:v>11.7814</c:v>
                </c:pt>
                <c:pt idx="681">
                  <c:v>11.801400000000006</c:v>
                </c:pt>
                <c:pt idx="682">
                  <c:v>11.821400000000002</c:v>
                </c:pt>
                <c:pt idx="683">
                  <c:v>11.8414</c:v>
                </c:pt>
                <c:pt idx="684">
                  <c:v>11.861400000000019</c:v>
                </c:pt>
                <c:pt idx="685">
                  <c:v>11.881400000000006</c:v>
                </c:pt>
                <c:pt idx="686">
                  <c:v>11.9</c:v>
                </c:pt>
              </c:numCache>
            </c:numRef>
          </c:xVal>
          <c:yVal>
            <c:numRef>
              <c:f>'rin_χ=0.5'!$AF$11:$AF$697</c:f>
              <c:numCache>
                <c:formatCode>0.000</c:formatCode>
                <c:ptCount val="687"/>
                <c:pt idx="0">
                  <c:v>-3.655557835292311E-15</c:v>
                </c:pt>
                <c:pt idx="1">
                  <c:v>-3.655557835292311E-15</c:v>
                </c:pt>
                <c:pt idx="2">
                  <c:v>-3.655557835292311E-15</c:v>
                </c:pt>
                <c:pt idx="3">
                  <c:v>-3.6555442654308658E-15</c:v>
                </c:pt>
                <c:pt idx="4">
                  <c:v>-3.6555442654308658E-15</c:v>
                </c:pt>
                <c:pt idx="5">
                  <c:v>-3.6555035558465303E-15</c:v>
                </c:pt>
                <c:pt idx="6">
                  <c:v>-3.6555442654308658E-15</c:v>
                </c:pt>
                <c:pt idx="7">
                  <c:v>-3.655245728479045E-15</c:v>
                </c:pt>
                <c:pt idx="8">
                  <c:v>-3.6563177475333083E-15</c:v>
                </c:pt>
                <c:pt idx="9">
                  <c:v>-3.6515275864427706E-15</c:v>
                </c:pt>
                <c:pt idx="10">
                  <c:v>-3.6367907169121014E-15</c:v>
                </c:pt>
                <c:pt idx="11">
                  <c:v>-3.6140476291281131E-15</c:v>
                </c:pt>
                <c:pt idx="12">
                  <c:v>-3.5932178918080716E-15</c:v>
                </c:pt>
                <c:pt idx="13">
                  <c:v>-3.6134505552244856E-15</c:v>
                </c:pt>
                <c:pt idx="14">
                  <c:v>-3.6274139426527219E-15</c:v>
                </c:pt>
                <c:pt idx="15">
                  <c:v>-3.6262333647068861E-15</c:v>
                </c:pt>
                <c:pt idx="16">
                  <c:v>-3.635053774646972E-15</c:v>
                </c:pt>
                <c:pt idx="17">
                  <c:v>-3.6223116747489079E-15</c:v>
                </c:pt>
                <c:pt idx="18">
                  <c:v>-3.6174129547667977E-15</c:v>
                </c:pt>
                <c:pt idx="19">
                  <c:v>-3.6005320471276286E-15</c:v>
                </c:pt>
                <c:pt idx="20">
                  <c:v>-3.5867450678981884E-15</c:v>
                </c:pt>
                <c:pt idx="21">
                  <c:v>-3.566430985313097E-15</c:v>
                </c:pt>
                <c:pt idx="22">
                  <c:v>-3.5000336532564233E-15</c:v>
                </c:pt>
                <c:pt idx="23">
                  <c:v>-3.4142721289158793E-15</c:v>
                </c:pt>
                <c:pt idx="24">
                  <c:v>-3.2152701108060879E-15</c:v>
                </c:pt>
                <c:pt idx="25">
                  <c:v>-2.9486494731094404E-15</c:v>
                </c:pt>
                <c:pt idx="26">
                  <c:v>-2.4942083831347382E-15</c:v>
                </c:pt>
                <c:pt idx="27">
                  <c:v>-1.6698121605499329E-15</c:v>
                </c:pt>
                <c:pt idx="28">
                  <c:v>-7.5006730651278147E-16</c:v>
                </c:pt>
                <c:pt idx="29">
                  <c:v>-2.9608080689653243E-16</c:v>
                </c:pt>
                <c:pt idx="30">
                  <c:v>1.8644446832740212E-15</c:v>
                </c:pt>
                <c:pt idx="31">
                  <c:v>8.519281144731854E-15</c:v>
                </c:pt>
                <c:pt idx="32">
                  <c:v>2.0671105639743218E-14</c:v>
                </c:pt>
                <c:pt idx="33">
                  <c:v>4.1707104853777062E-14</c:v>
                </c:pt>
                <c:pt idx="34">
                  <c:v>8.1408177089949098E-14</c:v>
                </c:pt>
                <c:pt idx="35">
                  <c:v>1.3782365476535653E-13</c:v>
                </c:pt>
                <c:pt idx="36">
                  <c:v>2.3433658032978195E-13</c:v>
                </c:pt>
                <c:pt idx="37">
                  <c:v>4.0325828657159257E-13</c:v>
                </c:pt>
                <c:pt idx="38">
                  <c:v>6.9535226817520778E-13</c:v>
                </c:pt>
                <c:pt idx="39">
                  <c:v>1.2033318895000819E-12</c:v>
                </c:pt>
                <c:pt idx="40">
                  <c:v>2.0876824739268794E-12</c:v>
                </c:pt>
                <c:pt idx="41">
                  <c:v>3.6163545055739822E-12</c:v>
                </c:pt>
                <c:pt idx="42">
                  <c:v>6.2059725845375721E-12</c:v>
                </c:pt>
                <c:pt idx="43">
                  <c:v>1.0489597887009792E-11</c:v>
                </c:pt>
                <c:pt idx="44">
                  <c:v>1.7538910220711167E-11</c:v>
                </c:pt>
                <c:pt idx="45">
                  <c:v>2.6508860033935645E-11</c:v>
                </c:pt>
                <c:pt idx="46">
                  <c:v>4.0400191497884926E-11</c:v>
                </c:pt>
                <c:pt idx="47">
                  <c:v>6.2025936890374379E-11</c:v>
                </c:pt>
                <c:pt idx="48">
                  <c:v>9.5802814714941112E-11</c:v>
                </c:pt>
                <c:pt idx="49">
                  <c:v>1.4868090090853018E-10</c:v>
                </c:pt>
                <c:pt idx="50">
                  <c:v>2.3178273240558997E-10</c:v>
                </c:pt>
                <c:pt idx="51">
                  <c:v>3.6277124796045201E-10</c:v>
                </c:pt>
                <c:pt idx="52">
                  <c:v>5.700576664832056E-10</c:v>
                </c:pt>
                <c:pt idx="53">
                  <c:v>8.9945519720265987E-10</c:v>
                </c:pt>
                <c:pt idx="54">
                  <c:v>1.4254325257637486E-9</c:v>
                </c:pt>
                <c:pt idx="55">
                  <c:v>2.0837336442460168E-9</c:v>
                </c:pt>
                <c:pt idx="56">
                  <c:v>3.1021246060669474E-9</c:v>
                </c:pt>
                <c:pt idx="57">
                  <c:v>4.6974653669996312E-9</c:v>
                </c:pt>
                <c:pt idx="58">
                  <c:v>7.2281766774248873E-9</c:v>
                </c:pt>
                <c:pt idx="59">
                  <c:v>1.1294222821467354E-8</c:v>
                </c:pt>
                <c:pt idx="60">
                  <c:v>1.7912759903556348E-8</c:v>
                </c:pt>
                <c:pt idx="61">
                  <c:v>2.8831748916311056E-8</c:v>
                </c:pt>
                <c:pt idx="62">
                  <c:v>4.7094204149338351E-8</c:v>
                </c:pt>
                <c:pt idx="63">
                  <c:v>7.8070126872776903E-8</c:v>
                </c:pt>
                <c:pt idx="64">
                  <c:v>1.1924515745924514E-7</c:v>
                </c:pt>
                <c:pt idx="65">
                  <c:v>1.8707410989850902E-7</c:v>
                </c:pt>
                <c:pt idx="66">
                  <c:v>3.0101480851839998E-7</c:v>
                </c:pt>
                <c:pt idx="67">
                  <c:v>4.9602185941840959E-7</c:v>
                </c:pt>
                <c:pt idx="68">
                  <c:v>8.3567142046053614E-7</c:v>
                </c:pt>
                <c:pt idx="69">
                  <c:v>1.4369126285473025E-6</c:v>
                </c:pt>
                <c:pt idx="70">
                  <c:v>2.5170193202259431E-6</c:v>
                </c:pt>
                <c:pt idx="71">
                  <c:v>4.0263135897277334E-6</c:v>
                </c:pt>
                <c:pt idx="72">
                  <c:v>6.6292301329086805E-6</c:v>
                </c:pt>
                <c:pt idx="73">
                  <c:v>1.1202381999198878E-5</c:v>
                </c:pt>
                <c:pt idx="74">
                  <c:v>1.8978536821547677E-5</c:v>
                </c:pt>
                <c:pt idx="75">
                  <c:v>3.2968249780982505E-5</c:v>
                </c:pt>
                <c:pt idx="76">
                  <c:v>5.9530167973173037E-5</c:v>
                </c:pt>
                <c:pt idx="77">
                  <c:v>9.7231042632162602E-5</c:v>
                </c:pt>
                <c:pt idx="78">
                  <c:v>1.625601551957917E-4</c:v>
                </c:pt>
                <c:pt idx="79">
                  <c:v>2.796069951007382E-4</c:v>
                </c:pt>
                <c:pt idx="80">
                  <c:v>4.8781209324340438E-4</c:v>
                </c:pt>
                <c:pt idx="81">
                  <c:v>7.692496626532443E-4</c:v>
                </c:pt>
                <c:pt idx="82">
                  <c:v>1.2220528703513777E-3</c:v>
                </c:pt>
                <c:pt idx="83">
                  <c:v>1.78134285177695E-3</c:v>
                </c:pt>
                <c:pt idx="84">
                  <c:v>2.6210865876575163E-3</c:v>
                </c:pt>
                <c:pt idx="85">
                  <c:v>3.8298627055698311E-3</c:v>
                </c:pt>
                <c:pt idx="86">
                  <c:v>5.4065856165982197E-3</c:v>
                </c:pt>
                <c:pt idx="87">
                  <c:v>6.9000574276536584E-3</c:v>
                </c:pt>
                <c:pt idx="88">
                  <c:v>8.6520486691222965E-3</c:v>
                </c:pt>
                <c:pt idx="89">
                  <c:v>1.0480858896238378E-2</c:v>
                </c:pt>
                <c:pt idx="90">
                  <c:v>1.3182984696453095E-2</c:v>
                </c:pt>
                <c:pt idx="91">
                  <c:v>1.6178260213491912E-2</c:v>
                </c:pt>
                <c:pt idx="92">
                  <c:v>1.9711852134104965E-2</c:v>
                </c:pt>
                <c:pt idx="93">
                  <c:v>2.2485531813726038E-2</c:v>
                </c:pt>
                <c:pt idx="94">
                  <c:v>2.4364143432349897E-2</c:v>
                </c:pt>
                <c:pt idx="95">
                  <c:v>2.6066211153557634E-2</c:v>
                </c:pt>
                <c:pt idx="96">
                  <c:v>2.7639636588254708E-2</c:v>
                </c:pt>
                <c:pt idx="97">
                  <c:v>2.8165197322069291E-2</c:v>
                </c:pt>
                <c:pt idx="98">
                  <c:v>2.7896514065432781E-2</c:v>
                </c:pt>
                <c:pt idx="99">
                  <c:v>2.7571651582408686E-2</c:v>
                </c:pt>
                <c:pt idx="100">
                  <c:v>2.7243939428480975E-2</c:v>
                </c:pt>
                <c:pt idx="101">
                  <c:v>2.6269759075251951E-2</c:v>
                </c:pt>
                <c:pt idx="102">
                  <c:v>2.3419002582616099E-2</c:v>
                </c:pt>
                <c:pt idx="103">
                  <c:v>1.8866042670157922E-2</c:v>
                </c:pt>
                <c:pt idx="104">
                  <c:v>1.4923726522782711E-2</c:v>
                </c:pt>
                <c:pt idx="105">
                  <c:v>1.0075486425253398E-2</c:v>
                </c:pt>
                <c:pt idx="106">
                  <c:v>-1.3375323912592722E-3</c:v>
                </c:pt>
                <c:pt idx="107">
                  <c:v>-1.5369360772678762E-2</c:v>
                </c:pt>
                <c:pt idx="108">
                  <c:v>-2.5186205638765956E-2</c:v>
                </c:pt>
                <c:pt idx="109">
                  <c:v>-3.0850265806446012E-2</c:v>
                </c:pt>
                <c:pt idx="110">
                  <c:v>-3.3716356242516198E-2</c:v>
                </c:pt>
                <c:pt idx="111">
                  <c:v>-3.373657533607119E-2</c:v>
                </c:pt>
                <c:pt idx="112">
                  <c:v>-3.1555491505809552E-2</c:v>
                </c:pt>
                <c:pt idx="113">
                  <c:v>-2.3317771416226787E-2</c:v>
                </c:pt>
                <c:pt idx="114">
                  <c:v>-7.9425348935417313E-3</c:v>
                </c:pt>
                <c:pt idx="115">
                  <c:v>9.7478964000785959E-3</c:v>
                </c:pt>
                <c:pt idx="116">
                  <c:v>2.5517310258055405E-2</c:v>
                </c:pt>
                <c:pt idx="117">
                  <c:v>3.8171748851175621E-2</c:v>
                </c:pt>
                <c:pt idx="118">
                  <c:v>4.2608143653810007E-2</c:v>
                </c:pt>
                <c:pt idx="119">
                  <c:v>3.8159671674488325E-2</c:v>
                </c:pt>
                <c:pt idx="120">
                  <c:v>3.2565360594642191E-2</c:v>
                </c:pt>
                <c:pt idx="121">
                  <c:v>2.8962426682038543E-2</c:v>
                </c:pt>
                <c:pt idx="122">
                  <c:v>2.7674104036328199E-2</c:v>
                </c:pt>
                <c:pt idx="123">
                  <c:v>3.1248948335737912E-2</c:v>
                </c:pt>
                <c:pt idx="124">
                  <c:v>3.6385955084844282E-2</c:v>
                </c:pt>
                <c:pt idx="125">
                  <c:v>3.4069986831806447E-2</c:v>
                </c:pt>
                <c:pt idx="126">
                  <c:v>2.3230110111283789E-2</c:v>
                </c:pt>
                <c:pt idx="127">
                  <c:v>7.949930468029949E-3</c:v>
                </c:pt>
                <c:pt idx="128">
                  <c:v>-1.02176442937647E-2</c:v>
                </c:pt>
                <c:pt idx="129">
                  <c:v>-2.7118825305946087E-2</c:v>
                </c:pt>
                <c:pt idx="130">
                  <c:v>-4.1110845141826773E-2</c:v>
                </c:pt>
                <c:pt idx="131">
                  <c:v>-5.0219614637646896E-2</c:v>
                </c:pt>
                <c:pt idx="132">
                  <c:v>-5.2973753716785053E-2</c:v>
                </c:pt>
                <c:pt idx="133">
                  <c:v>-5.1402635158534132E-2</c:v>
                </c:pt>
                <c:pt idx="134">
                  <c:v>-4.8859643123499844E-2</c:v>
                </c:pt>
                <c:pt idx="135">
                  <c:v>-4.3649223423969014E-2</c:v>
                </c:pt>
                <c:pt idx="136">
                  <c:v>-3.8964500156867594E-2</c:v>
                </c:pt>
                <c:pt idx="137">
                  <c:v>-3.8771401028486932E-2</c:v>
                </c:pt>
                <c:pt idx="138">
                  <c:v>-3.5464154396797933E-2</c:v>
                </c:pt>
                <c:pt idx="139">
                  <c:v>-3.2202773896797404E-2</c:v>
                </c:pt>
                <c:pt idx="140">
                  <c:v>-3.7949881616528756E-2</c:v>
                </c:pt>
                <c:pt idx="141">
                  <c:v>-3.742907033422025E-2</c:v>
                </c:pt>
                <c:pt idx="142">
                  <c:v>-1.9278837855353961E-2</c:v>
                </c:pt>
                <c:pt idx="143">
                  <c:v>-6.9095970402503976E-3</c:v>
                </c:pt>
                <c:pt idx="144">
                  <c:v>-2.4346095516626393E-2</c:v>
                </c:pt>
                <c:pt idx="145">
                  <c:v>-2.9452298680249629E-2</c:v>
                </c:pt>
                <c:pt idx="146">
                  <c:v>-4.4804154331662719E-4</c:v>
                </c:pt>
                <c:pt idx="147">
                  <c:v>2.3016791889348073E-2</c:v>
                </c:pt>
                <c:pt idx="148">
                  <c:v>2.3211112305258942E-2</c:v>
                </c:pt>
                <c:pt idx="149">
                  <c:v>3.0588910274990586E-2</c:v>
                </c:pt>
                <c:pt idx="150">
                  <c:v>4.8257276973899178E-2</c:v>
                </c:pt>
                <c:pt idx="151">
                  <c:v>4.9201467933332008E-2</c:v>
                </c:pt>
                <c:pt idx="152">
                  <c:v>2.59107005413832E-2</c:v>
                </c:pt>
                <c:pt idx="153">
                  <c:v>-3.7981092297855292E-3</c:v>
                </c:pt>
                <c:pt idx="154">
                  <c:v>-1.5308974889242793E-2</c:v>
                </c:pt>
                <c:pt idx="155">
                  <c:v>-2.4651960193625692E-2</c:v>
                </c:pt>
                <c:pt idx="156">
                  <c:v>-4.4516608967615938E-2</c:v>
                </c:pt>
                <c:pt idx="157">
                  <c:v>-6.0152753216328667E-2</c:v>
                </c:pt>
                <c:pt idx="158">
                  <c:v>-5.9880948891559427E-2</c:v>
                </c:pt>
                <c:pt idx="159">
                  <c:v>-5.2619444634422502E-2</c:v>
                </c:pt>
                <c:pt idx="160">
                  <c:v>-5.4608650623833799E-2</c:v>
                </c:pt>
                <c:pt idx="161">
                  <c:v>-5.8444714756084454E-2</c:v>
                </c:pt>
                <c:pt idx="162">
                  <c:v>-5.3478145466743392E-2</c:v>
                </c:pt>
                <c:pt idx="163">
                  <c:v>-4.7092168670121011E-2</c:v>
                </c:pt>
                <c:pt idx="164">
                  <c:v>-4.9414921853882174E-2</c:v>
                </c:pt>
                <c:pt idx="165">
                  <c:v>-5.9949069596019776E-2</c:v>
                </c:pt>
                <c:pt idx="166">
                  <c:v>-6.2618261342504394E-2</c:v>
                </c:pt>
                <c:pt idx="167">
                  <c:v>-5.2614830881530884E-2</c:v>
                </c:pt>
                <c:pt idx="168">
                  <c:v>-4.2871941760325841E-2</c:v>
                </c:pt>
                <c:pt idx="169">
                  <c:v>-3.6070048710374787E-2</c:v>
                </c:pt>
                <c:pt idx="170">
                  <c:v>-2.7911169515794844E-2</c:v>
                </c:pt>
                <c:pt idx="171">
                  <c:v>-2.1539576772305405E-2</c:v>
                </c:pt>
                <c:pt idx="172">
                  <c:v>-1.6911711224663749E-2</c:v>
                </c:pt>
                <c:pt idx="173">
                  <c:v>-4.1319142515027262E-3</c:v>
                </c:pt>
                <c:pt idx="174">
                  <c:v>2.2003801732382786E-2</c:v>
                </c:pt>
                <c:pt idx="175">
                  <c:v>4.2747913226706936E-2</c:v>
                </c:pt>
                <c:pt idx="176">
                  <c:v>5.2505457798273703E-2</c:v>
                </c:pt>
                <c:pt idx="177">
                  <c:v>5.7425211065624926E-2</c:v>
                </c:pt>
                <c:pt idx="178">
                  <c:v>6.4234024744913909E-2</c:v>
                </c:pt>
                <c:pt idx="179">
                  <c:v>7.1308807708549776E-2</c:v>
                </c:pt>
                <c:pt idx="180">
                  <c:v>7.5834899295344232E-2</c:v>
                </c:pt>
                <c:pt idx="181">
                  <c:v>7.6694142922123093E-2</c:v>
                </c:pt>
                <c:pt idx="182">
                  <c:v>7.8152224534526832E-2</c:v>
                </c:pt>
                <c:pt idx="183">
                  <c:v>8.682621566960752E-2</c:v>
                </c:pt>
                <c:pt idx="184">
                  <c:v>9.5731165846504235E-2</c:v>
                </c:pt>
                <c:pt idx="185">
                  <c:v>0.10150880575448971</c:v>
                </c:pt>
                <c:pt idx="186">
                  <c:v>0.10630317350207727</c:v>
                </c:pt>
                <c:pt idx="187">
                  <c:v>0.1090016761492861</c:v>
                </c:pt>
                <c:pt idx="188">
                  <c:v>0.10913751046236317</c:v>
                </c:pt>
                <c:pt idx="189">
                  <c:v>0.10701043468065774</c:v>
                </c:pt>
                <c:pt idx="190">
                  <c:v>0.10252966643109401</c:v>
                </c:pt>
                <c:pt idx="191">
                  <c:v>9.2343857032282137E-2</c:v>
                </c:pt>
                <c:pt idx="192">
                  <c:v>6.4904782996203836E-2</c:v>
                </c:pt>
                <c:pt idx="193">
                  <c:v>-3.7350365137831802E-3</c:v>
                </c:pt>
                <c:pt idx="194">
                  <c:v>-7.1479109469700666E-2</c:v>
                </c:pt>
                <c:pt idx="195">
                  <c:v>-0.10214197548957361</c:v>
                </c:pt>
                <c:pt idx="196">
                  <c:v>-0.11656348144022942</c:v>
                </c:pt>
                <c:pt idx="197">
                  <c:v>-0.12451067079624707</c:v>
                </c:pt>
                <c:pt idx="198">
                  <c:v>-0.12955893065149487</c:v>
                </c:pt>
                <c:pt idx="199">
                  <c:v>-0.13338793845579341</c:v>
                </c:pt>
                <c:pt idx="200">
                  <c:v>-0.13624412289300791</c:v>
                </c:pt>
                <c:pt idx="201">
                  <c:v>-0.13815475938464467</c:v>
                </c:pt>
                <c:pt idx="202">
                  <c:v>-0.13947782087565772</c:v>
                </c:pt>
                <c:pt idx="203">
                  <c:v>-0.14052541417931136</c:v>
                </c:pt>
                <c:pt idx="204">
                  <c:v>-0.14128532642030345</c:v>
                </c:pt>
                <c:pt idx="205">
                  <c:v>-0.14171277705586124</c:v>
                </c:pt>
                <c:pt idx="206">
                  <c:v>-0.14189732717153097</c:v>
                </c:pt>
                <c:pt idx="207">
                  <c:v>-0.14194617867273768</c:v>
                </c:pt>
                <c:pt idx="208">
                  <c:v>-0.14187832936550582</c:v>
                </c:pt>
                <c:pt idx="209">
                  <c:v>-0.14162457295646028</c:v>
                </c:pt>
                <c:pt idx="210">
                  <c:v>-0.14117269657029891</c:v>
                </c:pt>
                <c:pt idx="211">
                  <c:v>-0.14067603964136491</c:v>
                </c:pt>
                <c:pt idx="212">
                  <c:v>-0.14018073969857517</c:v>
                </c:pt>
                <c:pt idx="213">
                  <c:v>-0.13949274772324871</c:v>
                </c:pt>
                <c:pt idx="214">
                  <c:v>-0.13856999714490151</c:v>
                </c:pt>
                <c:pt idx="215">
                  <c:v>-0.13741791590811139</c:v>
                </c:pt>
                <c:pt idx="216">
                  <c:v>-0.13559561921448957</c:v>
                </c:pt>
                <c:pt idx="217">
                  <c:v>-0.13258378846648641</c:v>
                </c:pt>
                <c:pt idx="218">
                  <c:v>-0.12775576746251188</c:v>
                </c:pt>
                <c:pt idx="219">
                  <c:v>-0.11872516036862289</c:v>
                </c:pt>
                <c:pt idx="220">
                  <c:v>-9.5966738641211732E-2</c:v>
                </c:pt>
                <c:pt idx="221">
                  <c:v>1.2032694681374216E-2</c:v>
                </c:pt>
                <c:pt idx="222">
                  <c:v>0.10494455897407506</c:v>
                </c:pt>
                <c:pt idx="223">
                  <c:v>0.12513759839506533</c:v>
                </c:pt>
                <c:pt idx="224">
                  <c:v>0.13303267948312938</c:v>
                </c:pt>
                <c:pt idx="225">
                  <c:v>0.13736499344847122</c:v>
                </c:pt>
                <c:pt idx="226">
                  <c:v>0.13995412301242294</c:v>
                </c:pt>
                <c:pt idx="227">
                  <c:v>0.14171277705586124</c:v>
                </c:pt>
                <c:pt idx="228">
                  <c:v>0.14287164322337387</c:v>
                </c:pt>
                <c:pt idx="229">
                  <c:v>0.14369126285472991</c:v>
                </c:pt>
                <c:pt idx="230">
                  <c:v>0.1443670419547548</c:v>
                </c:pt>
                <c:pt idx="231">
                  <c:v>0.14491119339875091</c:v>
                </c:pt>
                <c:pt idx="232">
                  <c:v>0.14527486568551137</c:v>
                </c:pt>
                <c:pt idx="233">
                  <c:v>0.14558697249877597</c:v>
                </c:pt>
                <c:pt idx="234">
                  <c:v>0.14604699080180575</c:v>
                </c:pt>
                <c:pt idx="235">
                  <c:v>0.14649479622953254</c:v>
                </c:pt>
                <c:pt idx="236">
                  <c:v>0.1468286148211112</c:v>
                </c:pt>
                <c:pt idx="237">
                  <c:v>0.14711765286991721</c:v>
                </c:pt>
                <c:pt idx="238">
                  <c:v>0.14745825639221943</c:v>
                </c:pt>
                <c:pt idx="239">
                  <c:v>0.14787756511090919</c:v>
                </c:pt>
                <c:pt idx="240">
                  <c:v>0.14827787602357465</c:v>
                </c:pt>
                <c:pt idx="241">
                  <c:v>0.14845564120852098</c:v>
                </c:pt>
                <c:pt idx="242">
                  <c:v>0.14855470119707923</c:v>
                </c:pt>
                <c:pt idx="243">
                  <c:v>0.14872432446515746</c:v>
                </c:pt>
                <c:pt idx="244">
                  <c:v>0.1488898767748022</c:v>
                </c:pt>
                <c:pt idx="245">
                  <c:v>0.14889394773323636</c:v>
                </c:pt>
                <c:pt idx="246">
                  <c:v>0.1487636770633517</c:v>
                </c:pt>
                <c:pt idx="247">
                  <c:v>0.14861983653202185</c:v>
                </c:pt>
                <c:pt idx="248">
                  <c:v>0.14845699819466604</c:v>
                </c:pt>
                <c:pt idx="249">
                  <c:v>0.14821681164706682</c:v>
                </c:pt>
                <c:pt idx="250">
                  <c:v>0.14788299305548774</c:v>
                </c:pt>
                <c:pt idx="251">
                  <c:v>0.14753017665788423</c:v>
                </c:pt>
                <c:pt idx="252">
                  <c:v>0.14719228710787227</c:v>
                </c:pt>
                <c:pt idx="253">
                  <c:v>0.1468299718072559</c:v>
                </c:pt>
                <c:pt idx="254">
                  <c:v>0.14646765650664034</c:v>
                </c:pt>
                <c:pt idx="255">
                  <c:v>0.1460971992891564</c:v>
                </c:pt>
                <c:pt idx="256">
                  <c:v>0.14565617879215206</c:v>
                </c:pt>
                <c:pt idx="257">
                  <c:v>0.14511202734815587</c:v>
                </c:pt>
                <c:pt idx="258">
                  <c:v>0.14452580933367618</c:v>
                </c:pt>
                <c:pt idx="259">
                  <c:v>0.14395994611136687</c:v>
                </c:pt>
                <c:pt idx="260">
                  <c:v>0.1432475283854365</c:v>
                </c:pt>
                <c:pt idx="261">
                  <c:v>0.14242248080950232</c:v>
                </c:pt>
                <c:pt idx="262">
                  <c:v>0.14152144200946887</c:v>
                </c:pt>
                <c:pt idx="263">
                  <c:v>0.14035850488352172</c:v>
                </c:pt>
                <c:pt idx="264">
                  <c:v>0.13886717711057484</c:v>
                </c:pt>
                <c:pt idx="265">
                  <c:v>0.13706238553821903</c:v>
                </c:pt>
                <c:pt idx="266">
                  <c:v>0.1343433924002268</c:v>
                </c:pt>
                <c:pt idx="267">
                  <c:v>0.12973533885029687</c:v>
                </c:pt>
                <c:pt idx="268">
                  <c:v>0.1218348298176536</c:v>
                </c:pt>
                <c:pt idx="269">
                  <c:v>0.10280513461845349</c:v>
                </c:pt>
                <c:pt idx="270">
                  <c:v>1.8003542276631937E-2</c:v>
                </c:pt>
                <c:pt idx="271">
                  <c:v>-9.5602794957222528E-2</c:v>
                </c:pt>
                <c:pt idx="272">
                  <c:v>-0.12072128698737168</c:v>
                </c:pt>
                <c:pt idx="273">
                  <c:v>-0.13084766039304827</c:v>
                </c:pt>
                <c:pt idx="274">
                  <c:v>-0.13594558594118941</c:v>
                </c:pt>
                <c:pt idx="275">
                  <c:v>-0.13889295984732336</c:v>
                </c:pt>
                <c:pt idx="276">
                  <c:v>-0.14025401695038531</c:v>
                </c:pt>
                <c:pt idx="277">
                  <c:v>-0.14133824887994401</c:v>
                </c:pt>
                <c:pt idx="278">
                  <c:v>-0.14219857809563818</c:v>
                </c:pt>
                <c:pt idx="279">
                  <c:v>-0.14299377197639107</c:v>
                </c:pt>
                <c:pt idx="280">
                  <c:v>-0.14361934258906503</c:v>
                </c:pt>
                <c:pt idx="281">
                  <c:v>-0.14419334772824241</c:v>
                </c:pt>
                <c:pt idx="282">
                  <c:v>-0.14472800026922633</c:v>
                </c:pt>
                <c:pt idx="283">
                  <c:v>-0.14527350869936675</c:v>
                </c:pt>
                <c:pt idx="284">
                  <c:v>-0.14565075084757351</c:v>
                </c:pt>
                <c:pt idx="285">
                  <c:v>-0.14601170916204509</c:v>
                </c:pt>
                <c:pt idx="286">
                  <c:v>-0.14639845021326425</c:v>
                </c:pt>
                <c:pt idx="287">
                  <c:v>-0.14665492059459875</c:v>
                </c:pt>
                <c:pt idx="288">
                  <c:v>-0.14691410494822332</c:v>
                </c:pt>
                <c:pt idx="289">
                  <c:v>-0.14729813202715336</c:v>
                </c:pt>
                <c:pt idx="290">
                  <c:v>-0.14768894403680591</c:v>
                </c:pt>
                <c:pt idx="291">
                  <c:v>-0.14807568508802496</c:v>
                </c:pt>
                <c:pt idx="292">
                  <c:v>-0.14844749929165368</c:v>
                </c:pt>
                <c:pt idx="293">
                  <c:v>-0.14868090090852937</c:v>
                </c:pt>
                <c:pt idx="294">
                  <c:v>-0.14886545102419926</c:v>
                </c:pt>
                <c:pt idx="295">
                  <c:v>-0.14898486580492654</c:v>
                </c:pt>
                <c:pt idx="296">
                  <c:v>-0.14904185922300056</c:v>
                </c:pt>
                <c:pt idx="297">
                  <c:v>-0.14906628497360391</c:v>
                </c:pt>
                <c:pt idx="298">
                  <c:v>-0.14906628497360391</c:v>
                </c:pt>
                <c:pt idx="299">
                  <c:v>-0.14900250662480632</c:v>
                </c:pt>
                <c:pt idx="300">
                  <c:v>-0.1488410252735955</c:v>
                </c:pt>
                <c:pt idx="301">
                  <c:v>-0.14862933543503387</c:v>
                </c:pt>
                <c:pt idx="302">
                  <c:v>-0.14840678970731491</c:v>
                </c:pt>
                <c:pt idx="303">
                  <c:v>-0.14812860754766546</c:v>
                </c:pt>
                <c:pt idx="304">
                  <c:v>-0.14783956949885957</c:v>
                </c:pt>
                <c:pt idx="305">
                  <c:v>-0.14766451828620247</c:v>
                </c:pt>
                <c:pt idx="306">
                  <c:v>-0.14752339172716175</c:v>
                </c:pt>
                <c:pt idx="307">
                  <c:v>-0.14732527175004531</c:v>
                </c:pt>
                <c:pt idx="308">
                  <c:v>-0.14717328930184689</c:v>
                </c:pt>
                <c:pt idx="309">
                  <c:v>-0.14708644218859118</c:v>
                </c:pt>
                <c:pt idx="310">
                  <c:v>-0.14695481453256207</c:v>
                </c:pt>
                <c:pt idx="311">
                  <c:v>-0.14679061920906161</c:v>
                </c:pt>
                <c:pt idx="312">
                  <c:v>-0.14657485841206574</c:v>
                </c:pt>
                <c:pt idx="313">
                  <c:v>-0.1461894743469915</c:v>
                </c:pt>
                <c:pt idx="314">
                  <c:v>-0.14573624097468521</c:v>
                </c:pt>
                <c:pt idx="315">
                  <c:v>-0.14538071060479238</c:v>
                </c:pt>
                <c:pt idx="316">
                  <c:v>-0.14502789420718895</c:v>
                </c:pt>
                <c:pt idx="317">
                  <c:v>-0.14455430604271371</c:v>
                </c:pt>
                <c:pt idx="318">
                  <c:v>-0.14404543623847826</c:v>
                </c:pt>
                <c:pt idx="319">
                  <c:v>-0.14344564836255194</c:v>
                </c:pt>
                <c:pt idx="320">
                  <c:v>-0.14276851227638224</c:v>
                </c:pt>
                <c:pt idx="321">
                  <c:v>-0.14203438277213881</c:v>
                </c:pt>
                <c:pt idx="322">
                  <c:v>-0.1411754105425882</c:v>
                </c:pt>
                <c:pt idx="323">
                  <c:v>-0.1401169613497778</c:v>
                </c:pt>
                <c:pt idx="324">
                  <c:v>-0.13889024587503393</c:v>
                </c:pt>
                <c:pt idx="325">
                  <c:v>-0.1374233438526905</c:v>
                </c:pt>
                <c:pt idx="326">
                  <c:v>-0.13544784342333993</c:v>
                </c:pt>
                <c:pt idx="327">
                  <c:v>-0.13230384222484917</c:v>
                </c:pt>
                <c:pt idx="328">
                  <c:v>-0.12720822355315423</c:v>
                </c:pt>
                <c:pt idx="329">
                  <c:v>-0.11938641971690012</c:v>
                </c:pt>
                <c:pt idx="330">
                  <c:v>-0.1061590615735177</c:v>
                </c:pt>
                <c:pt idx="331">
                  <c:v>-7.0822735271543924E-2</c:v>
                </c:pt>
                <c:pt idx="332">
                  <c:v>3.1849007608892817E-2</c:v>
                </c:pt>
                <c:pt idx="333">
                  <c:v>9.1611084514182664E-2</c:v>
                </c:pt>
                <c:pt idx="334">
                  <c:v>0.11214011370458302</c:v>
                </c:pt>
                <c:pt idx="335">
                  <c:v>0.12222727021068065</c:v>
                </c:pt>
                <c:pt idx="336">
                  <c:v>0.12693587643392723</c:v>
                </c:pt>
                <c:pt idx="337">
                  <c:v>0.12915074921919015</c:v>
                </c:pt>
                <c:pt idx="338">
                  <c:v>0.13105161541058563</c:v>
                </c:pt>
                <c:pt idx="339">
                  <c:v>0.13291937114005326</c:v>
                </c:pt>
                <c:pt idx="340">
                  <c:v>0.13428314221540474</c:v>
                </c:pt>
                <c:pt idx="341">
                  <c:v>0.13557919968213974</c:v>
                </c:pt>
                <c:pt idx="342">
                  <c:v>0.13697689541110739</c:v>
                </c:pt>
                <c:pt idx="343">
                  <c:v>0.13820089691356216</c:v>
                </c:pt>
                <c:pt idx="344">
                  <c:v>0.13912500447805418</c:v>
                </c:pt>
                <c:pt idx="345">
                  <c:v>0.14003011423652159</c:v>
                </c:pt>
                <c:pt idx="346">
                  <c:v>0.14096914864860471</c:v>
                </c:pt>
                <c:pt idx="347">
                  <c:v>0.14176569951550191</c:v>
                </c:pt>
                <c:pt idx="348">
                  <c:v>0.14247676025528708</c:v>
                </c:pt>
                <c:pt idx="349">
                  <c:v>0.14314168346615541</c:v>
                </c:pt>
                <c:pt idx="350">
                  <c:v>0.14375368421738274</c:v>
                </c:pt>
                <c:pt idx="351">
                  <c:v>0.14429647867523451</c:v>
                </c:pt>
                <c:pt idx="352">
                  <c:v>0.14479177861802359</c:v>
                </c:pt>
                <c:pt idx="353">
                  <c:v>0.14521651528129276</c:v>
                </c:pt>
                <c:pt idx="354">
                  <c:v>0.14552319414997844</c:v>
                </c:pt>
                <c:pt idx="355">
                  <c:v>0.14586651164456937</c:v>
                </c:pt>
                <c:pt idx="356">
                  <c:v>0.14627089351566891</c:v>
                </c:pt>
                <c:pt idx="357">
                  <c:v>0.14661828196869409</c:v>
                </c:pt>
                <c:pt idx="358">
                  <c:v>0.14688832221147491</c:v>
                </c:pt>
                <c:pt idx="359">
                  <c:v>0.14710543999461545</c:v>
                </c:pt>
                <c:pt idx="360">
                  <c:v>0.14733069969462381</c:v>
                </c:pt>
                <c:pt idx="361">
                  <c:v>0.14757495720065664</c:v>
                </c:pt>
                <c:pt idx="362">
                  <c:v>0.14782057169283475</c:v>
                </c:pt>
                <c:pt idx="363">
                  <c:v>0.14803361851754149</c:v>
                </c:pt>
                <c:pt idx="364">
                  <c:v>0.1482235965777898</c:v>
                </c:pt>
                <c:pt idx="365">
                  <c:v>0.14841628861032755</c:v>
                </c:pt>
                <c:pt idx="366">
                  <c:v>0.14858048393382714</c:v>
                </c:pt>
                <c:pt idx="367">
                  <c:v>0.14870804063142257</c:v>
                </c:pt>
                <c:pt idx="368">
                  <c:v>0.14883559732901697</c:v>
                </c:pt>
                <c:pt idx="369">
                  <c:v>0.14900793456938533</c:v>
                </c:pt>
                <c:pt idx="370">
                  <c:v>0.14917212989288492</c:v>
                </c:pt>
                <c:pt idx="371">
                  <c:v>0.14929154467361228</c:v>
                </c:pt>
                <c:pt idx="372">
                  <c:v>0.14940417452361643</c:v>
                </c:pt>
                <c:pt idx="373">
                  <c:v>0.14956158491639379</c:v>
                </c:pt>
                <c:pt idx="374">
                  <c:v>0.14974206407362931</c:v>
                </c:pt>
                <c:pt idx="375">
                  <c:v>0.1498424810483322</c:v>
                </c:pt>
                <c:pt idx="376">
                  <c:v>0.14985605090977777</c:v>
                </c:pt>
                <c:pt idx="377">
                  <c:v>0.14984112406218691</c:v>
                </c:pt>
                <c:pt idx="378">
                  <c:v>0.14979905749170394</c:v>
                </c:pt>
                <c:pt idx="379">
                  <c:v>0.14964978901579457</c:v>
                </c:pt>
                <c:pt idx="380">
                  <c:v>0.14940553150976157</c:v>
                </c:pt>
                <c:pt idx="381">
                  <c:v>0.14915313208686054</c:v>
                </c:pt>
                <c:pt idx="382">
                  <c:v>0.14886138006576546</c:v>
                </c:pt>
                <c:pt idx="383">
                  <c:v>0.14848956586213719</c:v>
                </c:pt>
                <c:pt idx="384">
                  <c:v>0.14806754317115753</c:v>
                </c:pt>
                <c:pt idx="385">
                  <c:v>0.14754781747776488</c:v>
                </c:pt>
                <c:pt idx="386">
                  <c:v>0.14695345754641775</c:v>
                </c:pt>
                <c:pt idx="387">
                  <c:v>0.14631160310000771</c:v>
                </c:pt>
                <c:pt idx="388">
                  <c:v>0.14557068866504042</c:v>
                </c:pt>
                <c:pt idx="389">
                  <c:v>0.14475785396440791</c:v>
                </c:pt>
                <c:pt idx="390">
                  <c:v>0.14379575078786669</c:v>
                </c:pt>
                <c:pt idx="391">
                  <c:v>0.14264638352336637</c:v>
                </c:pt>
                <c:pt idx="392">
                  <c:v>0.14124054587753082</c:v>
                </c:pt>
                <c:pt idx="393">
                  <c:v>0.13940047266541394</c:v>
                </c:pt>
                <c:pt idx="394">
                  <c:v>0.13670278420989221</c:v>
                </c:pt>
                <c:pt idx="395">
                  <c:v>0.13189118273826791</c:v>
                </c:pt>
                <c:pt idx="396">
                  <c:v>0.12265472084623862</c:v>
                </c:pt>
                <c:pt idx="397">
                  <c:v>9.6256997977547845E-2</c:v>
                </c:pt>
                <c:pt idx="398">
                  <c:v>-2.84994230094913E-2</c:v>
                </c:pt>
                <c:pt idx="399">
                  <c:v>-0.10498024770967879</c:v>
                </c:pt>
                <c:pt idx="400">
                  <c:v>-0.12356892241187477</c:v>
                </c:pt>
                <c:pt idx="401">
                  <c:v>-0.13173960738591275</c:v>
                </c:pt>
                <c:pt idx="402">
                  <c:v>-0.1361627037243299</c:v>
                </c:pt>
                <c:pt idx="403">
                  <c:v>-0.13793899858764933</c:v>
                </c:pt>
                <c:pt idx="404">
                  <c:v>-0.13929462774613291</c:v>
                </c:pt>
                <c:pt idx="405">
                  <c:v>-0.14044670898292314</c:v>
                </c:pt>
                <c:pt idx="406">
                  <c:v>-0.14165578363778675</c:v>
                </c:pt>
                <c:pt idx="407">
                  <c:v>-0.14260838791131636</c:v>
                </c:pt>
                <c:pt idx="408">
                  <c:v>-0.14334523138784988</c:v>
                </c:pt>
                <c:pt idx="409">
                  <c:v>-0.14396808802823449</c:v>
                </c:pt>
                <c:pt idx="410">
                  <c:v>-0.14463165425295738</c:v>
                </c:pt>
                <c:pt idx="411">
                  <c:v>-0.14521651528129276</c:v>
                </c:pt>
                <c:pt idx="412">
                  <c:v>-0.14566567769516445</c:v>
                </c:pt>
                <c:pt idx="413">
                  <c:v>-0.14602934998192543</c:v>
                </c:pt>
                <c:pt idx="414">
                  <c:v>-0.14636452555964818</c:v>
                </c:pt>
                <c:pt idx="415">
                  <c:v>-0.14661828196869409</c:v>
                </c:pt>
                <c:pt idx="416">
                  <c:v>-0.14683539975183482</c:v>
                </c:pt>
                <c:pt idx="417">
                  <c:v>-0.14706473041027701</c:v>
                </c:pt>
                <c:pt idx="418">
                  <c:v>-0.14727777723498317</c:v>
                </c:pt>
                <c:pt idx="419">
                  <c:v>-0.14745689940607476</c:v>
                </c:pt>
                <c:pt idx="420">
                  <c:v>-0.14761566678499591</c:v>
                </c:pt>
                <c:pt idx="421">
                  <c:v>-0.14774322348259153</c:v>
                </c:pt>
                <c:pt idx="422">
                  <c:v>-0.14786535223560751</c:v>
                </c:pt>
                <c:pt idx="423">
                  <c:v>-0.1479589842795869</c:v>
                </c:pt>
                <c:pt idx="424">
                  <c:v>-0.14799969386392642</c:v>
                </c:pt>
                <c:pt idx="425">
                  <c:v>-0.14800376482235991</c:v>
                </c:pt>
                <c:pt idx="426">
                  <c:v>-0.14796441222416579</c:v>
                </c:pt>
                <c:pt idx="427">
                  <c:v>-0.14787756511090919</c:v>
                </c:pt>
                <c:pt idx="428">
                  <c:v>-0.14773508156572393</c:v>
                </c:pt>
                <c:pt idx="429">
                  <c:v>-0.14756952925607847</c:v>
                </c:pt>
                <c:pt idx="430">
                  <c:v>-0.14741754680788063</c:v>
                </c:pt>
                <c:pt idx="431">
                  <c:v>-0.14726827833197126</c:v>
                </c:pt>
                <c:pt idx="432">
                  <c:v>-0.14712986574521877</c:v>
                </c:pt>
                <c:pt idx="433">
                  <c:v>-0.14696159946328491</c:v>
                </c:pt>
                <c:pt idx="434">
                  <c:v>-0.14673633976327694</c:v>
                </c:pt>
                <c:pt idx="435">
                  <c:v>-0.14648258335423125</c:v>
                </c:pt>
                <c:pt idx="436">
                  <c:v>-0.14619897325000353</c:v>
                </c:pt>
                <c:pt idx="437">
                  <c:v>-0.14583258699095378</c:v>
                </c:pt>
                <c:pt idx="438">
                  <c:v>-0.14535221389575523</c:v>
                </c:pt>
                <c:pt idx="439">
                  <c:v>-0.14482434628549501</c:v>
                </c:pt>
                <c:pt idx="440">
                  <c:v>-0.14436432798246598</c:v>
                </c:pt>
                <c:pt idx="441">
                  <c:v>-0.14396266008365538</c:v>
                </c:pt>
                <c:pt idx="442">
                  <c:v>-0.14351214068363874</c:v>
                </c:pt>
                <c:pt idx="443">
                  <c:v>-0.14308197607579146</c:v>
                </c:pt>
                <c:pt idx="444">
                  <c:v>-0.14267352324625773</c:v>
                </c:pt>
                <c:pt idx="445">
                  <c:v>-0.14217143837274571</c:v>
                </c:pt>
                <c:pt idx="446">
                  <c:v>-0.14145359270223745</c:v>
                </c:pt>
                <c:pt idx="447">
                  <c:v>-0.14041142734316256</c:v>
                </c:pt>
                <c:pt idx="448">
                  <c:v>-0.13901780257262919</c:v>
                </c:pt>
                <c:pt idx="449">
                  <c:v>-0.13714651867918565</c:v>
                </c:pt>
                <c:pt idx="450">
                  <c:v>-0.13438681595685417</c:v>
                </c:pt>
                <c:pt idx="451">
                  <c:v>-0.1305191340474344</c:v>
                </c:pt>
                <c:pt idx="452">
                  <c:v>-0.12522675238476738</c:v>
                </c:pt>
                <c:pt idx="453">
                  <c:v>-0.11632872283720842</c:v>
                </c:pt>
                <c:pt idx="454">
                  <c:v>-9.9251730700128812E-2</c:v>
                </c:pt>
                <c:pt idx="455">
                  <c:v>-5.3654282268316318E-2</c:v>
                </c:pt>
                <c:pt idx="456">
                  <c:v>4.8999005600553147E-2</c:v>
                </c:pt>
                <c:pt idx="457">
                  <c:v>9.892673251849067E-2</c:v>
                </c:pt>
                <c:pt idx="458">
                  <c:v>0.11517542031288849</c:v>
                </c:pt>
                <c:pt idx="459">
                  <c:v>0.12261889641202005</c:v>
                </c:pt>
                <c:pt idx="460">
                  <c:v>0.12677032412428255</c:v>
                </c:pt>
                <c:pt idx="461">
                  <c:v>0.12983317755132426</c:v>
                </c:pt>
                <c:pt idx="462">
                  <c:v>0.13174001448175621</c:v>
                </c:pt>
                <c:pt idx="463">
                  <c:v>0.13306036200047991</c:v>
                </c:pt>
                <c:pt idx="464">
                  <c:v>0.13440567806426471</c:v>
                </c:pt>
                <c:pt idx="465">
                  <c:v>0.13538121540363818</c:v>
                </c:pt>
                <c:pt idx="466">
                  <c:v>0.13592251717673071</c:v>
                </c:pt>
                <c:pt idx="467">
                  <c:v>0.13640696123036336</c:v>
                </c:pt>
                <c:pt idx="468">
                  <c:v>0.13702438992616942</c:v>
                </c:pt>
                <c:pt idx="469">
                  <c:v>0.13756311342558666</c:v>
                </c:pt>
                <c:pt idx="470">
                  <c:v>0.13781958380692202</c:v>
                </c:pt>
                <c:pt idx="471">
                  <c:v>0.13772730874908673</c:v>
                </c:pt>
                <c:pt idx="472">
                  <c:v>0.13757532630088817</c:v>
                </c:pt>
                <c:pt idx="473">
                  <c:v>0.13777887422258231</c:v>
                </c:pt>
                <c:pt idx="474">
                  <c:v>0.13788607612800827</c:v>
                </c:pt>
                <c:pt idx="475">
                  <c:v>0.13760789396835937</c:v>
                </c:pt>
                <c:pt idx="476">
                  <c:v>0.13731342797497498</c:v>
                </c:pt>
                <c:pt idx="477">
                  <c:v>0.13691040309002095</c:v>
                </c:pt>
                <c:pt idx="478">
                  <c:v>0.13620884125324725</c:v>
                </c:pt>
                <c:pt idx="479">
                  <c:v>0.13521607018983725</c:v>
                </c:pt>
                <c:pt idx="480">
                  <c:v>0.13425518830082567</c:v>
                </c:pt>
                <c:pt idx="481">
                  <c:v>0.1334036794950709</c:v>
                </c:pt>
                <c:pt idx="482">
                  <c:v>0.13213394755954183</c:v>
                </c:pt>
                <c:pt idx="483">
                  <c:v>0.13055848664562794</c:v>
                </c:pt>
                <c:pt idx="484">
                  <c:v>0.12912673056443041</c:v>
                </c:pt>
                <c:pt idx="485">
                  <c:v>0.12752467272208162</c:v>
                </c:pt>
                <c:pt idx="486">
                  <c:v>0.12499457205542175</c:v>
                </c:pt>
                <c:pt idx="487">
                  <c:v>0.12137630419938344</c:v>
                </c:pt>
                <c:pt idx="488">
                  <c:v>0.11674531758360961</c:v>
                </c:pt>
                <c:pt idx="489">
                  <c:v>0.1087418133025896</c:v>
                </c:pt>
                <c:pt idx="490">
                  <c:v>9.1044000004342346E-2</c:v>
                </c:pt>
                <c:pt idx="491">
                  <c:v>5.0701344718989877E-2</c:v>
                </c:pt>
                <c:pt idx="492">
                  <c:v>-2.0350585512381673E-2</c:v>
                </c:pt>
                <c:pt idx="493">
                  <c:v>-7.2478936861063104E-2</c:v>
                </c:pt>
                <c:pt idx="494">
                  <c:v>-9.6977286223116535E-2</c:v>
                </c:pt>
                <c:pt idx="495">
                  <c:v>-0.10932382466002066</c:v>
                </c:pt>
                <c:pt idx="496">
                  <c:v>-0.11718755936814382</c:v>
                </c:pt>
                <c:pt idx="497">
                  <c:v>-0.12254534776298141</c:v>
                </c:pt>
                <c:pt idx="498">
                  <c:v>-0.12576398319942653</c:v>
                </c:pt>
                <c:pt idx="499">
                  <c:v>-0.12777096570733171</c:v>
                </c:pt>
                <c:pt idx="500">
                  <c:v>-0.12926446465811006</c:v>
                </c:pt>
                <c:pt idx="501">
                  <c:v>-0.13046200493074483</c:v>
                </c:pt>
                <c:pt idx="502">
                  <c:v>-0.1312905806706551</c:v>
                </c:pt>
                <c:pt idx="503">
                  <c:v>-0.13212295597177032</c:v>
                </c:pt>
                <c:pt idx="504">
                  <c:v>-0.13299278409047777</c:v>
                </c:pt>
                <c:pt idx="505">
                  <c:v>-0.1338429359100872</c:v>
                </c:pt>
                <c:pt idx="506">
                  <c:v>-0.13453323476185991</c:v>
                </c:pt>
                <c:pt idx="507">
                  <c:v>-0.13499162468151532</c:v>
                </c:pt>
                <c:pt idx="508">
                  <c:v>-0.13495797142512886</c:v>
                </c:pt>
                <c:pt idx="509">
                  <c:v>-0.13460162686354862</c:v>
                </c:pt>
                <c:pt idx="510">
                  <c:v>-0.13409940629142264</c:v>
                </c:pt>
                <c:pt idx="511">
                  <c:v>-0.13311599843241001</c:v>
                </c:pt>
                <c:pt idx="512">
                  <c:v>-0.13161490035922141</c:v>
                </c:pt>
                <c:pt idx="513">
                  <c:v>-0.12990971156988096</c:v>
                </c:pt>
                <c:pt idx="514">
                  <c:v>-0.12817426198951487</c:v>
                </c:pt>
                <c:pt idx="515">
                  <c:v>-0.12597675862690369</c:v>
                </c:pt>
                <c:pt idx="516">
                  <c:v>-0.12241100613466295</c:v>
                </c:pt>
                <c:pt idx="517">
                  <c:v>-0.11681275979499738</c:v>
                </c:pt>
                <c:pt idx="518">
                  <c:v>-0.11014724385258151</c:v>
                </c:pt>
                <c:pt idx="519">
                  <c:v>-0.10052295532041702</c:v>
                </c:pt>
                <c:pt idx="520">
                  <c:v>-8.2219926201665502E-2</c:v>
                </c:pt>
                <c:pt idx="521">
                  <c:v>-5.1276028351240122E-2</c:v>
                </c:pt>
                <c:pt idx="522">
                  <c:v>-1.9473429668493764E-2</c:v>
                </c:pt>
                <c:pt idx="523">
                  <c:v>5.8043453953117909E-3</c:v>
                </c:pt>
                <c:pt idx="524">
                  <c:v>2.8680309262570369E-2</c:v>
                </c:pt>
                <c:pt idx="525">
                  <c:v>4.5160498893242133E-2</c:v>
                </c:pt>
                <c:pt idx="526">
                  <c:v>5.2373287347787019E-2</c:v>
                </c:pt>
                <c:pt idx="527">
                  <c:v>6.0570162154416338E-2</c:v>
                </c:pt>
                <c:pt idx="528">
                  <c:v>7.6007100837097594E-2</c:v>
                </c:pt>
                <c:pt idx="529">
                  <c:v>8.9775896452187198E-2</c:v>
                </c:pt>
                <c:pt idx="530">
                  <c:v>9.7972092765744007E-2</c:v>
                </c:pt>
                <c:pt idx="531">
                  <c:v>0.1045511686907469</c:v>
                </c:pt>
                <c:pt idx="532">
                  <c:v>0.11099522449435979</c:v>
                </c:pt>
                <c:pt idx="533">
                  <c:v>0.11628149971937507</c:v>
                </c:pt>
                <c:pt idx="534">
                  <c:v>0.11956269221708754</c:v>
                </c:pt>
                <c:pt idx="535">
                  <c:v>0.12222347064947529</c:v>
                </c:pt>
                <c:pt idx="536">
                  <c:v>0.12411103837665396</c:v>
                </c:pt>
                <c:pt idx="537">
                  <c:v>0.12546856731574027</c:v>
                </c:pt>
                <c:pt idx="538">
                  <c:v>0.12635372937788125</c:v>
                </c:pt>
                <c:pt idx="539">
                  <c:v>0.12722613577026376</c:v>
                </c:pt>
                <c:pt idx="540">
                  <c:v>0.1277804646103442</c:v>
                </c:pt>
                <c:pt idx="541">
                  <c:v>0.12761138413672388</c:v>
                </c:pt>
                <c:pt idx="542">
                  <c:v>0.12670111783090648</c:v>
                </c:pt>
                <c:pt idx="543">
                  <c:v>0.12549245027188574</c:v>
                </c:pt>
                <c:pt idx="544">
                  <c:v>0.12410615322653348</c:v>
                </c:pt>
                <c:pt idx="545">
                  <c:v>0.12254833313249937</c:v>
                </c:pt>
                <c:pt idx="546">
                  <c:v>0.12072739342502216</c:v>
                </c:pt>
                <c:pt idx="547">
                  <c:v>0.11959729536377542</c:v>
                </c:pt>
                <c:pt idx="548">
                  <c:v>0.11790323386082099</c:v>
                </c:pt>
                <c:pt idx="549">
                  <c:v>0.11447358707888652</c:v>
                </c:pt>
                <c:pt idx="550">
                  <c:v>0.11131588032033543</c:v>
                </c:pt>
                <c:pt idx="551">
                  <c:v>0.10689169839300271</c:v>
                </c:pt>
                <c:pt idx="552">
                  <c:v>9.7944953042851446E-2</c:v>
                </c:pt>
                <c:pt idx="553">
                  <c:v>7.6992679873941663E-2</c:v>
                </c:pt>
                <c:pt idx="554">
                  <c:v>2.7027093042569249E-2</c:v>
                </c:pt>
                <c:pt idx="555">
                  <c:v>-4.5378973662527307E-2</c:v>
                </c:pt>
                <c:pt idx="556">
                  <c:v>-8.4241157064089925E-2</c:v>
                </c:pt>
                <c:pt idx="557">
                  <c:v>-0.10197520189239855</c:v>
                </c:pt>
                <c:pt idx="558">
                  <c:v>-0.11152268500877699</c:v>
                </c:pt>
                <c:pt idx="559">
                  <c:v>-0.11788043649359115</c:v>
                </c:pt>
                <c:pt idx="560">
                  <c:v>-0.12217556903857013</c:v>
                </c:pt>
                <c:pt idx="561">
                  <c:v>-0.12469372822715767</c:v>
                </c:pt>
                <c:pt idx="562">
                  <c:v>-0.12648807100619991</c:v>
                </c:pt>
                <c:pt idx="563">
                  <c:v>-0.12755181244497418</c:v>
                </c:pt>
                <c:pt idx="564">
                  <c:v>-0.12809338561529596</c:v>
                </c:pt>
                <c:pt idx="565">
                  <c:v>-0.12840712081193401</c:v>
                </c:pt>
                <c:pt idx="566">
                  <c:v>-0.12877662813911572</c:v>
                </c:pt>
                <c:pt idx="567">
                  <c:v>-0.12913555097437032</c:v>
                </c:pt>
                <c:pt idx="568">
                  <c:v>-0.12924139589365141</c:v>
                </c:pt>
                <c:pt idx="569">
                  <c:v>-0.12900215923635333</c:v>
                </c:pt>
                <c:pt idx="570">
                  <c:v>-0.12855353961693908</c:v>
                </c:pt>
                <c:pt idx="571">
                  <c:v>-0.12791290645805989</c:v>
                </c:pt>
                <c:pt idx="572">
                  <c:v>-0.12691565734037241</c:v>
                </c:pt>
                <c:pt idx="573">
                  <c:v>-0.12530640747145724</c:v>
                </c:pt>
                <c:pt idx="574">
                  <c:v>-0.12260139129075434</c:v>
                </c:pt>
                <c:pt idx="575">
                  <c:v>-0.11836325216385024</c:v>
                </c:pt>
                <c:pt idx="576">
                  <c:v>-0.11172419745125468</c:v>
                </c:pt>
                <c:pt idx="577">
                  <c:v>-9.9624087698215208E-2</c:v>
                </c:pt>
                <c:pt idx="578">
                  <c:v>-7.6112674359149965E-2</c:v>
                </c:pt>
                <c:pt idx="579">
                  <c:v>-2.8060302293089465E-2</c:v>
                </c:pt>
                <c:pt idx="580">
                  <c:v>3.8927047339275836E-2</c:v>
                </c:pt>
                <c:pt idx="581">
                  <c:v>7.5706799803291563E-2</c:v>
                </c:pt>
                <c:pt idx="582">
                  <c:v>9.3443965699732706E-2</c:v>
                </c:pt>
                <c:pt idx="583">
                  <c:v>0.10350072571619044</c:v>
                </c:pt>
                <c:pt idx="584">
                  <c:v>0.11026367326379073</c:v>
                </c:pt>
                <c:pt idx="585">
                  <c:v>0.11500633983926754</c:v>
                </c:pt>
                <c:pt idx="586">
                  <c:v>0.1183122294848122</c:v>
                </c:pt>
                <c:pt idx="587">
                  <c:v>0.12051041134049598</c:v>
                </c:pt>
                <c:pt idx="588">
                  <c:v>0.1222255061286925</c:v>
                </c:pt>
                <c:pt idx="589">
                  <c:v>0.12284103504389578</c:v>
                </c:pt>
                <c:pt idx="590">
                  <c:v>0.12294498018257442</c:v>
                </c:pt>
                <c:pt idx="591">
                  <c:v>0.12257737263599443</c:v>
                </c:pt>
                <c:pt idx="592">
                  <c:v>0.12133505182058704</c:v>
                </c:pt>
                <c:pt idx="593">
                  <c:v>0.11909493909303392</c:v>
                </c:pt>
                <c:pt idx="594">
                  <c:v>0.11615760688437055</c:v>
                </c:pt>
                <c:pt idx="595">
                  <c:v>0.11344078492420975</c:v>
                </c:pt>
                <c:pt idx="596">
                  <c:v>0.11011182651420655</c:v>
                </c:pt>
                <c:pt idx="597">
                  <c:v>0.10481673087925117</c:v>
                </c:pt>
                <c:pt idx="598">
                  <c:v>9.5791958825783743E-2</c:v>
                </c:pt>
                <c:pt idx="599">
                  <c:v>8.1576036276039265E-2</c:v>
                </c:pt>
                <c:pt idx="600">
                  <c:v>5.6427554852094004E-2</c:v>
                </c:pt>
                <c:pt idx="601">
                  <c:v>1.4531150431141639E-2</c:v>
                </c:pt>
                <c:pt idx="602">
                  <c:v>-2.8510685994491646E-2</c:v>
                </c:pt>
                <c:pt idx="603">
                  <c:v>-5.5466537264467902E-2</c:v>
                </c:pt>
                <c:pt idx="604">
                  <c:v>-7.4651064582770182E-2</c:v>
                </c:pt>
                <c:pt idx="605">
                  <c:v>-8.5445753664676771E-2</c:v>
                </c:pt>
                <c:pt idx="606">
                  <c:v>-9.1873932730397234E-2</c:v>
                </c:pt>
                <c:pt idx="607">
                  <c:v>-9.6194440916280849E-2</c:v>
                </c:pt>
                <c:pt idx="608">
                  <c:v>-9.9737803137135178E-2</c:v>
                </c:pt>
                <c:pt idx="609">
                  <c:v>-0.10268517704326853</c:v>
                </c:pt>
                <c:pt idx="610">
                  <c:v>-0.10444491667562275</c:v>
                </c:pt>
                <c:pt idx="611">
                  <c:v>-0.10558451363988192</c:v>
                </c:pt>
                <c:pt idx="612">
                  <c:v>-0.10668150123919994</c:v>
                </c:pt>
                <c:pt idx="613">
                  <c:v>-0.10696836811017409</c:v>
                </c:pt>
                <c:pt idx="614">
                  <c:v>-0.10621266252623085</c:v>
                </c:pt>
                <c:pt idx="615">
                  <c:v>-0.10503859811389757</c:v>
                </c:pt>
                <c:pt idx="616">
                  <c:v>-0.10344427509257359</c:v>
                </c:pt>
                <c:pt idx="617">
                  <c:v>-0.10106018613507547</c:v>
                </c:pt>
                <c:pt idx="618">
                  <c:v>-9.6865606263413798E-2</c:v>
                </c:pt>
                <c:pt idx="619">
                  <c:v>-9.0943311632410914E-2</c:v>
                </c:pt>
                <c:pt idx="620">
                  <c:v>-8.3304972322910883E-2</c:v>
                </c:pt>
                <c:pt idx="621">
                  <c:v>-7.355964062664537E-2</c:v>
                </c:pt>
                <c:pt idx="622">
                  <c:v>-5.7811137925157477E-2</c:v>
                </c:pt>
                <c:pt idx="623">
                  <c:v>-3.6465203075690594E-2</c:v>
                </c:pt>
                <c:pt idx="624">
                  <c:v>-1.3919556775757501E-2</c:v>
                </c:pt>
                <c:pt idx="625">
                  <c:v>9.8405107044495007E-3</c:v>
                </c:pt>
                <c:pt idx="626">
                  <c:v>3.1896230726725885E-2</c:v>
                </c:pt>
                <c:pt idx="627">
                  <c:v>4.8574268937284407E-2</c:v>
                </c:pt>
                <c:pt idx="628">
                  <c:v>5.9197299271895626E-2</c:v>
                </c:pt>
                <c:pt idx="629">
                  <c:v>6.652597434319156E-2</c:v>
                </c:pt>
                <c:pt idx="630">
                  <c:v>7.2589395533235873E-2</c:v>
                </c:pt>
                <c:pt idx="631">
                  <c:v>7.8643860614725558E-2</c:v>
                </c:pt>
                <c:pt idx="632">
                  <c:v>8.3121372097542764E-2</c:v>
                </c:pt>
                <c:pt idx="633">
                  <c:v>8.5450503116183046E-2</c:v>
                </c:pt>
                <c:pt idx="634">
                  <c:v>8.8293931883637891E-2</c:v>
                </c:pt>
                <c:pt idx="635">
                  <c:v>9.2558125144519374E-2</c:v>
                </c:pt>
                <c:pt idx="636">
                  <c:v>9.6868455934317546E-2</c:v>
                </c:pt>
                <c:pt idx="637">
                  <c:v>0.10039661991035206</c:v>
                </c:pt>
                <c:pt idx="638">
                  <c:v>0.10375678900168192</c:v>
                </c:pt>
                <c:pt idx="639">
                  <c:v>0.1069699964935478</c:v>
                </c:pt>
                <c:pt idx="640">
                  <c:v>0.10986675481648692</c:v>
                </c:pt>
                <c:pt idx="641">
                  <c:v>0.11169583644083174</c:v>
                </c:pt>
                <c:pt idx="642">
                  <c:v>0.11187604420083827</c:v>
                </c:pt>
                <c:pt idx="643">
                  <c:v>0.11158388508389973</c:v>
                </c:pt>
                <c:pt idx="644">
                  <c:v>0.11047482030789456</c:v>
                </c:pt>
                <c:pt idx="645">
                  <c:v>0.1076491680589346</c:v>
                </c:pt>
                <c:pt idx="646">
                  <c:v>0.10325117596419311</c:v>
                </c:pt>
                <c:pt idx="647">
                  <c:v>9.7454945346026389E-2</c:v>
                </c:pt>
                <c:pt idx="648">
                  <c:v>8.9086683189329968E-2</c:v>
                </c:pt>
                <c:pt idx="649">
                  <c:v>7.5043233578567861E-2</c:v>
                </c:pt>
                <c:pt idx="650">
                  <c:v>5.2445750407910025E-2</c:v>
                </c:pt>
                <c:pt idx="651">
                  <c:v>2.1188660155304351E-2</c:v>
                </c:pt>
                <c:pt idx="652">
                  <c:v>-1.585149794986537E-2</c:v>
                </c:pt>
                <c:pt idx="653">
                  <c:v>-4.3623440687221203E-2</c:v>
                </c:pt>
                <c:pt idx="654">
                  <c:v>-6.1366441624084493E-2</c:v>
                </c:pt>
                <c:pt idx="655">
                  <c:v>-7.1137556057097623E-2</c:v>
                </c:pt>
                <c:pt idx="656">
                  <c:v>-7.793836351813313E-2</c:v>
                </c:pt>
                <c:pt idx="657">
                  <c:v>-8.5009889715022227E-2</c:v>
                </c:pt>
                <c:pt idx="658">
                  <c:v>-9.0508804668900808E-2</c:v>
                </c:pt>
                <c:pt idx="659">
                  <c:v>-9.5016848339971954E-2</c:v>
                </c:pt>
                <c:pt idx="660">
                  <c:v>-9.9938365689311248E-2</c:v>
                </c:pt>
                <c:pt idx="661">
                  <c:v>-0.1039521950065081</c:v>
                </c:pt>
                <c:pt idx="662">
                  <c:v>-0.10595198548784737</c:v>
                </c:pt>
                <c:pt idx="663">
                  <c:v>-0.10688817022902668</c:v>
                </c:pt>
                <c:pt idx="664">
                  <c:v>-0.10754739409808711</c:v>
                </c:pt>
                <c:pt idx="665">
                  <c:v>-0.10783873902333919</c:v>
                </c:pt>
                <c:pt idx="666">
                  <c:v>-0.1063377766487653</c:v>
                </c:pt>
                <c:pt idx="667">
                  <c:v>-0.1015709557199137</c:v>
                </c:pt>
                <c:pt idx="668">
                  <c:v>-9.5430050621011134E-2</c:v>
                </c:pt>
                <c:pt idx="669">
                  <c:v>-8.8510642570935341E-2</c:v>
                </c:pt>
                <c:pt idx="670">
                  <c:v>-7.971710095651266E-2</c:v>
                </c:pt>
                <c:pt idx="671">
                  <c:v>-6.842860461657542E-2</c:v>
                </c:pt>
                <c:pt idx="672">
                  <c:v>-5.2855831620816834E-2</c:v>
                </c:pt>
                <c:pt idx="673">
                  <c:v>-3.4774534038097597E-2</c:v>
                </c:pt>
                <c:pt idx="674">
                  <c:v>-8.0372389565753575E-3</c:v>
                </c:pt>
                <c:pt idx="675">
                  <c:v>2.3144348586943263E-2</c:v>
                </c:pt>
                <c:pt idx="676">
                  <c:v>4.4290535075920734E-2</c:v>
                </c:pt>
                <c:pt idx="677">
                  <c:v>5.8496958722652682E-2</c:v>
                </c:pt>
                <c:pt idx="678">
                  <c:v>6.9743252793491722E-2</c:v>
                </c:pt>
                <c:pt idx="679">
                  <c:v>7.7184557714791907E-2</c:v>
                </c:pt>
                <c:pt idx="680">
                  <c:v>8.1647006651403273E-2</c:v>
                </c:pt>
                <c:pt idx="681">
                  <c:v>8.4330446752406779E-2</c:v>
                </c:pt>
                <c:pt idx="682">
                  <c:v>8.5583894854199968E-2</c:v>
                </c:pt>
                <c:pt idx="683">
                  <c:v>8.3154889655314743E-2</c:v>
                </c:pt>
                <c:pt idx="684">
                  <c:v>7.5128180911221781E-2</c:v>
                </c:pt>
                <c:pt idx="685">
                  <c:v>6.0407052419831984E-2</c:v>
                </c:pt>
                <c:pt idx="686">
                  <c:v>4.0211299026552412E-2</c:v>
                </c:pt>
              </c:numCache>
            </c:numRef>
          </c:yVal>
          <c:smooth val="1"/>
        </c:ser>
        <c:axId val="110217856"/>
        <c:axId val="110227840"/>
      </c:scatterChart>
      <c:valAx>
        <c:axId val="110217856"/>
        <c:scaling>
          <c:orientation val="minMax"/>
          <c:max val="12"/>
          <c:min val="0"/>
        </c:scaling>
        <c:axPos val="b"/>
        <c:numFmt formatCode="General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0227840"/>
        <c:crossesAt val="-0.5"/>
        <c:crossBetween val="midCat"/>
        <c:majorUnit val="4"/>
      </c:valAx>
      <c:valAx>
        <c:axId val="110227840"/>
        <c:scaling>
          <c:orientation val="minMax"/>
          <c:max val="0.5"/>
          <c:min val="-0.5"/>
        </c:scaling>
        <c:axPos val="l"/>
        <c:numFmt formatCode="General" sourceLinked="0"/>
        <c:tickLblPos val="nextTo"/>
        <c:txPr>
          <a:bodyPr/>
          <a:lstStyle/>
          <a:p>
            <a:pPr>
              <a:defRPr sz="900"/>
            </a:pPr>
            <a:endParaRPr lang="en-US"/>
          </a:p>
        </c:txPr>
        <c:crossAx val="110217856"/>
        <c:crosses val="autoZero"/>
        <c:crossBetween val="midCat"/>
        <c:majorUnit val="0.25"/>
      </c:valAx>
    </c:plotArea>
    <c:plotVisOnly val="1"/>
  </c:chart>
  <c:txPr>
    <a:bodyPr/>
    <a:lstStyle/>
    <a:p>
      <a:pPr>
        <a:defRPr sz="800"/>
      </a:pPr>
      <a:endParaRPr lang="en-US"/>
    </a:p>
  </c:txPr>
  <c:externalData r:id="rId1"/>
</c:chartSpace>
</file>

<file path=ppt/charts/chart2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0708573928259212"/>
          <c:y val="3.8752777777777851E-2"/>
          <c:w val="0.8376529411764706"/>
          <c:h val="0.83284833333333774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rin_χ=0.5'!$B$14:$B$609</c:f>
              <c:numCache>
                <c:formatCode>0.00</c:formatCode>
                <c:ptCount val="596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062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062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133</c:v>
                </c:pt>
                <c:pt idx="32">
                  <c:v>0.64000000000000146</c:v>
                </c:pt>
                <c:pt idx="33">
                  <c:v>0.66000000000000181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143</c:v>
                </c:pt>
                <c:pt idx="38">
                  <c:v>0.76000000000000112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26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956</c:v>
                </c:pt>
                <c:pt idx="64">
                  <c:v>1.2799999999999963</c:v>
                </c:pt>
                <c:pt idx="65">
                  <c:v>1.2999999999999965</c:v>
                </c:pt>
                <c:pt idx="66">
                  <c:v>1.319999999999997</c:v>
                </c:pt>
                <c:pt idx="67">
                  <c:v>1.339999999999997</c:v>
                </c:pt>
                <c:pt idx="68">
                  <c:v>1.359999999999997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26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956</c:v>
                </c:pt>
                <c:pt idx="89">
                  <c:v>1.7799999999999963</c:v>
                </c:pt>
                <c:pt idx="90">
                  <c:v>1.7999999999999965</c:v>
                </c:pt>
                <c:pt idx="91">
                  <c:v>1.819999999999997</c:v>
                </c:pt>
                <c:pt idx="92">
                  <c:v>1.839999999999997</c:v>
                </c:pt>
                <c:pt idx="93">
                  <c:v>1.859999999999997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24</c:v>
                </c:pt>
                <c:pt idx="98">
                  <c:v>1.9600000000000024</c:v>
                </c:pt>
                <c:pt idx="99">
                  <c:v>1.9800000000000026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200000000000024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200000000000024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200000000000024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200000000000024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19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19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19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19</c:v>
                </c:pt>
                <c:pt idx="594">
                  <c:v>11.88</c:v>
                </c:pt>
                <c:pt idx="595">
                  <c:v>11.9</c:v>
                </c:pt>
              </c:numCache>
            </c:numRef>
          </c:xVal>
          <c:yVal>
            <c:numRef>
              <c:f>'rin_χ=0.5'!$I$14:$I$609</c:f>
              <c:numCache>
                <c:formatCode>0.00E+00</c:formatCode>
                <c:ptCount val="596"/>
                <c:pt idx="0">
                  <c:v>0</c:v>
                </c:pt>
                <c:pt idx="1">
                  <c:v>1.2950000000001191E-6</c:v>
                </c:pt>
                <c:pt idx="2">
                  <c:v>2.7074999999999994E-5</c:v>
                </c:pt>
                <c:pt idx="3">
                  <c:v>7.7295000000000228E-5</c:v>
                </c:pt>
                <c:pt idx="4">
                  <c:v>1.2997500000000038E-4</c:v>
                </c:pt>
                <c:pt idx="5">
                  <c:v>1.9102000000000046E-4</c:v>
                </c:pt>
                <c:pt idx="6">
                  <c:v>2.680600000000009E-4</c:v>
                </c:pt>
                <c:pt idx="7">
                  <c:v>3.4804499999999995E-4</c:v>
                </c:pt>
                <c:pt idx="8">
                  <c:v>4.1364000000000114E-4</c:v>
                </c:pt>
                <c:pt idx="9">
                  <c:v>4.6428000000000013E-4</c:v>
                </c:pt>
                <c:pt idx="10">
                  <c:v>5.1426500000000084E-4</c:v>
                </c:pt>
                <c:pt idx="11">
                  <c:v>5.6010000000000131E-4</c:v>
                </c:pt>
                <c:pt idx="12">
                  <c:v>5.8507000000000123E-4</c:v>
                </c:pt>
                <c:pt idx="13">
                  <c:v>5.940950000000013E-4</c:v>
                </c:pt>
                <c:pt idx="14">
                  <c:v>5.9886000000000216E-4</c:v>
                </c:pt>
                <c:pt idx="15">
                  <c:v>6.0115500000000024E-4</c:v>
                </c:pt>
                <c:pt idx="16">
                  <c:v>5.8638000000000039E-4</c:v>
                </c:pt>
                <c:pt idx="17">
                  <c:v>5.3161500000000004E-4</c:v>
                </c:pt>
                <c:pt idx="18">
                  <c:v>4.5349500000000021E-4</c:v>
                </c:pt>
                <c:pt idx="19">
                  <c:v>3.8762000000000014E-4</c:v>
                </c:pt>
                <c:pt idx="20">
                  <c:v>2.9662500000000001E-4</c:v>
                </c:pt>
                <c:pt idx="21">
                  <c:v>1.058750000000005E-4</c:v>
                </c:pt>
                <c:pt idx="22">
                  <c:v>-1.4340500000000023E-4</c:v>
                </c:pt>
                <c:pt idx="23">
                  <c:v>-3.3894000000000052E-4</c:v>
                </c:pt>
                <c:pt idx="24">
                  <c:v>-4.5711500000000137E-4</c:v>
                </c:pt>
                <c:pt idx="25">
                  <c:v>-5.0973000000000012E-4</c:v>
                </c:pt>
                <c:pt idx="26">
                  <c:v>-4.9019000000000135E-4</c:v>
                </c:pt>
                <c:pt idx="27">
                  <c:v>-4.245300000000012E-4</c:v>
                </c:pt>
                <c:pt idx="28">
                  <c:v>-2.9104499999999998E-4</c:v>
                </c:pt>
                <c:pt idx="29">
                  <c:v>-3.4224999999999992E-5</c:v>
                </c:pt>
                <c:pt idx="30">
                  <c:v>2.9087500000000077E-4</c:v>
                </c:pt>
                <c:pt idx="31">
                  <c:v>6.1165000000000004E-4</c:v>
                </c:pt>
                <c:pt idx="32">
                  <c:v>8.7210000000000022E-4</c:v>
                </c:pt>
                <c:pt idx="33">
                  <c:v>9.4848500000000227E-4</c:v>
                </c:pt>
                <c:pt idx="34">
                  <c:v>8.4553000000000319E-4</c:v>
                </c:pt>
                <c:pt idx="35">
                  <c:v>6.9932500000000238E-4</c:v>
                </c:pt>
                <c:pt idx="36">
                  <c:v>5.6879000000000001E-4</c:v>
                </c:pt>
                <c:pt idx="37">
                  <c:v>5.0959000000000019E-4</c:v>
                </c:pt>
                <c:pt idx="38">
                  <c:v>5.5411500000000129E-4</c:v>
                </c:pt>
                <c:pt idx="39">
                  <c:v>6.4004500000000163E-4</c:v>
                </c:pt>
                <c:pt idx="40">
                  <c:v>6.5292000000000182E-4</c:v>
                </c:pt>
                <c:pt idx="41">
                  <c:v>4.8523000000000023E-4</c:v>
                </c:pt>
                <c:pt idx="42">
                  <c:v>1.8819500000000067E-4</c:v>
                </c:pt>
                <c:pt idx="43">
                  <c:v>-1.3160000000000057E-4</c:v>
                </c:pt>
                <c:pt idx="44">
                  <c:v>-4.6564000000000024E-4</c:v>
                </c:pt>
                <c:pt idx="45">
                  <c:v>-7.8120000000000034E-4</c:v>
                </c:pt>
                <c:pt idx="46">
                  <c:v>-9.7800500000000076E-4</c:v>
                </c:pt>
                <c:pt idx="47">
                  <c:v>-9.9621000000000345E-4</c:v>
                </c:pt>
                <c:pt idx="48">
                  <c:v>-9.1589000000000026E-4</c:v>
                </c:pt>
                <c:pt idx="49">
                  <c:v>-7.91925000000003E-4</c:v>
                </c:pt>
                <c:pt idx="50">
                  <c:v>-6.0102500000000123E-4</c:v>
                </c:pt>
                <c:pt idx="51">
                  <c:v>-4.526750000000008E-4</c:v>
                </c:pt>
                <c:pt idx="52">
                  <c:v>-3.7666000000000088E-4</c:v>
                </c:pt>
                <c:pt idx="53">
                  <c:v>-2.6571499999999992E-4</c:v>
                </c:pt>
                <c:pt idx="54">
                  <c:v>-2.4194E-4</c:v>
                </c:pt>
                <c:pt idx="55">
                  <c:v>-3.902000000000007E-4</c:v>
                </c:pt>
                <c:pt idx="56">
                  <c:v>-4.1203000000000002E-4</c:v>
                </c:pt>
                <c:pt idx="57">
                  <c:v>1.0959999999999959E-5</c:v>
                </c:pt>
                <c:pt idx="58">
                  <c:v>2.6083000000000112E-4</c:v>
                </c:pt>
                <c:pt idx="59">
                  <c:v>-9.8465000000000271E-5</c:v>
                </c:pt>
                <c:pt idx="60">
                  <c:v>-2.5794999999999985E-4</c:v>
                </c:pt>
                <c:pt idx="61">
                  <c:v>5.3310000000000186E-5</c:v>
                </c:pt>
                <c:pt idx="62">
                  <c:v>2.4930500000000001E-4</c:v>
                </c:pt>
                <c:pt idx="63">
                  <c:v>1.316050000000004E-4</c:v>
                </c:pt>
                <c:pt idx="64">
                  <c:v>1.5251499999999982E-4</c:v>
                </c:pt>
                <c:pt idx="65">
                  <c:v>3.4504000000000056E-4</c:v>
                </c:pt>
                <c:pt idx="66">
                  <c:v>1.7051999999999999E-4</c:v>
                </c:pt>
                <c:pt idx="67">
                  <c:v>-4.9239999999999993E-4</c:v>
                </c:pt>
                <c:pt idx="68">
                  <c:v>-1.1345700000000031E-3</c:v>
                </c:pt>
                <c:pt idx="69">
                  <c:v>-1.4509300000000002E-3</c:v>
                </c:pt>
                <c:pt idx="70">
                  <c:v>-1.6995900000000021E-3</c:v>
                </c:pt>
                <c:pt idx="71">
                  <c:v>-2.1506350000000001E-3</c:v>
                </c:pt>
                <c:pt idx="72">
                  <c:v>-2.5359150000000001E-3</c:v>
                </c:pt>
                <c:pt idx="73">
                  <c:v>-2.4661750000000001E-3</c:v>
                </c:pt>
                <c:pt idx="74">
                  <c:v>-2.2079550000000054E-3</c:v>
                </c:pt>
                <c:pt idx="75">
                  <c:v>-2.1573450000000002E-3</c:v>
                </c:pt>
                <c:pt idx="76">
                  <c:v>-2.1090350000000048E-3</c:v>
                </c:pt>
                <c:pt idx="77">
                  <c:v>-1.8523600000000041E-3</c:v>
                </c:pt>
                <c:pt idx="78">
                  <c:v>-1.5806900000000026E-3</c:v>
                </c:pt>
                <c:pt idx="79">
                  <c:v>-1.5553250000000021E-3</c:v>
                </c:pt>
                <c:pt idx="80">
                  <c:v>-1.7019649999999978E-3</c:v>
                </c:pt>
                <c:pt idx="81">
                  <c:v>-1.6518100000000029E-3</c:v>
                </c:pt>
                <c:pt idx="82">
                  <c:v>-1.3702400000000046E-3</c:v>
                </c:pt>
                <c:pt idx="83">
                  <c:v>-1.1375750000000026E-3</c:v>
                </c:pt>
                <c:pt idx="84">
                  <c:v>-1.0053800000000021E-3</c:v>
                </c:pt>
                <c:pt idx="85">
                  <c:v>-9.148950000000001E-4</c:v>
                </c:pt>
                <c:pt idx="86">
                  <c:v>-9.1588000000000064E-4</c:v>
                </c:pt>
                <c:pt idx="87">
                  <c:v>-9.8120500000000344E-4</c:v>
                </c:pt>
                <c:pt idx="88">
                  <c:v>-9.2972500000000006E-4</c:v>
                </c:pt>
                <c:pt idx="89">
                  <c:v>-6.6364000000000147E-4</c:v>
                </c:pt>
                <c:pt idx="90">
                  <c:v>-3.4515500000000042E-4</c:v>
                </c:pt>
                <c:pt idx="91">
                  <c:v>-2.2035500000000053E-4</c:v>
                </c:pt>
                <c:pt idx="92">
                  <c:v>-3.4037000000000097E-4</c:v>
                </c:pt>
                <c:pt idx="93">
                  <c:v>-3.6554000000000079E-4</c:v>
                </c:pt>
                <c:pt idx="94">
                  <c:v>-2.5193500000000001E-4</c:v>
                </c:pt>
                <c:pt idx="95">
                  <c:v>-2.4758999999999979E-4</c:v>
                </c:pt>
                <c:pt idx="96">
                  <c:v>-3.9914500000000011E-4</c:v>
                </c:pt>
                <c:pt idx="97">
                  <c:v>-4.0870500000000004E-4</c:v>
                </c:pt>
                <c:pt idx="98">
                  <c:v>-4.8744999999999907E-5</c:v>
                </c:pt>
                <c:pt idx="99">
                  <c:v>5.0785000000000034E-4</c:v>
                </c:pt>
                <c:pt idx="100">
                  <c:v>1.0524200000000001E-3</c:v>
                </c:pt>
                <c:pt idx="101">
                  <c:v>1.5757049999999997E-3</c:v>
                </c:pt>
                <c:pt idx="102">
                  <c:v>2.0324849999999997E-3</c:v>
                </c:pt>
                <c:pt idx="103">
                  <c:v>2.1970800000000049E-3</c:v>
                </c:pt>
                <c:pt idx="104">
                  <c:v>2.0040449999999994E-3</c:v>
                </c:pt>
                <c:pt idx="105">
                  <c:v>1.5703800000000029E-3</c:v>
                </c:pt>
                <c:pt idx="106">
                  <c:v>8.1207000000000046E-4</c:v>
                </c:pt>
                <c:pt idx="107">
                  <c:v>-4.2388000000000099E-4</c:v>
                </c:pt>
                <c:pt idx="108">
                  <c:v>-1.8703350000000038E-3</c:v>
                </c:pt>
                <c:pt idx="109">
                  <c:v>-3.3896300000000072E-3</c:v>
                </c:pt>
                <c:pt idx="110">
                  <c:v>-5.2478550000000001E-3</c:v>
                </c:pt>
                <c:pt idx="111">
                  <c:v>-7.2811535000000148E-3</c:v>
                </c:pt>
                <c:pt idx="112">
                  <c:v>-9.2992700000000001E-3</c:v>
                </c:pt>
                <c:pt idx="113">
                  <c:v>-1.1460035000000037E-2</c:v>
                </c:pt>
                <c:pt idx="114">
                  <c:v>-1.3878830000000003E-2</c:v>
                </c:pt>
                <c:pt idx="115">
                  <c:v>-1.6423805000000045E-2</c:v>
                </c:pt>
                <c:pt idx="116">
                  <c:v>-1.888255000000005E-2</c:v>
                </c:pt>
                <c:pt idx="117">
                  <c:v>-2.1212850000000002E-2</c:v>
                </c:pt>
                <c:pt idx="118">
                  <c:v>-2.3433100000000012E-2</c:v>
                </c:pt>
                <c:pt idx="119">
                  <c:v>-2.5382999999999999E-2</c:v>
                </c:pt>
                <c:pt idx="120">
                  <c:v>-2.6851850000000052E-2</c:v>
                </c:pt>
                <c:pt idx="121">
                  <c:v>-2.7824350000000012E-2</c:v>
                </c:pt>
                <c:pt idx="122">
                  <c:v>-2.84464E-2</c:v>
                </c:pt>
                <c:pt idx="123">
                  <c:v>-2.8759949999999999E-2</c:v>
                </c:pt>
                <c:pt idx="124">
                  <c:v>-2.8631400000000012E-2</c:v>
                </c:pt>
                <c:pt idx="125">
                  <c:v>-2.8149999999999998E-2</c:v>
                </c:pt>
                <c:pt idx="126">
                  <c:v>-2.7620750000000006E-2</c:v>
                </c:pt>
                <c:pt idx="127">
                  <c:v>-2.7114800000000001E-2</c:v>
                </c:pt>
                <c:pt idx="128">
                  <c:v>-2.6462950000000002E-2</c:v>
                </c:pt>
                <c:pt idx="129">
                  <c:v>-2.5528049999999997E-2</c:v>
                </c:pt>
                <c:pt idx="130">
                  <c:v>-2.4405099999999999E-2</c:v>
                </c:pt>
                <c:pt idx="131">
                  <c:v>-2.2933850000000058E-2</c:v>
                </c:pt>
                <c:pt idx="132">
                  <c:v>-2.0949075000000011E-2</c:v>
                </c:pt>
                <c:pt idx="133">
                  <c:v>-1.8745919999999999E-2</c:v>
                </c:pt>
                <c:pt idx="134">
                  <c:v>-1.6334905E-2</c:v>
                </c:pt>
                <c:pt idx="135">
                  <c:v>-1.3772845000000021E-2</c:v>
                </c:pt>
                <c:pt idx="136">
                  <c:v>-1.1079199999999999E-2</c:v>
                </c:pt>
                <c:pt idx="137">
                  <c:v>-8.0474100000000048E-3</c:v>
                </c:pt>
                <c:pt idx="138">
                  <c:v>-4.5607500000000014E-3</c:v>
                </c:pt>
                <c:pt idx="139">
                  <c:v>-9.8085000000000294E-4</c:v>
                </c:pt>
                <c:pt idx="140">
                  <c:v>2.6035499999999996E-3</c:v>
                </c:pt>
                <c:pt idx="141">
                  <c:v>6.2499950000000108E-3</c:v>
                </c:pt>
                <c:pt idx="142">
                  <c:v>9.6941600000000003E-3</c:v>
                </c:pt>
                <c:pt idx="143">
                  <c:v>1.2636595E-2</c:v>
                </c:pt>
                <c:pt idx="144">
                  <c:v>1.5172715999999999E-2</c:v>
                </c:pt>
                <c:pt idx="145">
                  <c:v>1.7539759999999998E-2</c:v>
                </c:pt>
                <c:pt idx="146">
                  <c:v>1.9666945000000005E-2</c:v>
                </c:pt>
                <c:pt idx="147">
                  <c:v>2.132891E-2</c:v>
                </c:pt>
                <c:pt idx="148">
                  <c:v>2.289345500000001E-2</c:v>
                </c:pt>
                <c:pt idx="149">
                  <c:v>2.5012350000000006E-2</c:v>
                </c:pt>
                <c:pt idx="150">
                  <c:v>2.7442250000000012E-2</c:v>
                </c:pt>
                <c:pt idx="151">
                  <c:v>2.9554299999999988E-2</c:v>
                </c:pt>
                <c:pt idx="152">
                  <c:v>3.163875E-2</c:v>
                </c:pt>
                <c:pt idx="153">
                  <c:v>3.41657E-2</c:v>
                </c:pt>
                <c:pt idx="154">
                  <c:v>3.6633950000000089E-2</c:v>
                </c:pt>
                <c:pt idx="155">
                  <c:v>3.8316000000000003E-2</c:v>
                </c:pt>
                <c:pt idx="156">
                  <c:v>3.9432350000000012E-2</c:v>
                </c:pt>
                <c:pt idx="157">
                  <c:v>4.0751849999999902E-2</c:v>
                </c:pt>
                <c:pt idx="158">
                  <c:v>4.2221749999999898E-2</c:v>
                </c:pt>
                <c:pt idx="159">
                  <c:v>4.3042799999999999E-2</c:v>
                </c:pt>
                <c:pt idx="160">
                  <c:v>4.3092450000000115E-2</c:v>
                </c:pt>
                <c:pt idx="161">
                  <c:v>4.2941699999999999E-2</c:v>
                </c:pt>
                <c:pt idx="162">
                  <c:v>4.2723000000000108E-2</c:v>
                </c:pt>
                <c:pt idx="163">
                  <c:v>4.2068100000000004E-2</c:v>
                </c:pt>
                <c:pt idx="164">
                  <c:v>4.0917350000000012E-2</c:v>
                </c:pt>
                <c:pt idx="165">
                  <c:v>3.9688649999999999E-2</c:v>
                </c:pt>
                <c:pt idx="166">
                  <c:v>3.8554350000000001E-2</c:v>
                </c:pt>
                <c:pt idx="167">
                  <c:v>3.7320150000000003E-2</c:v>
                </c:pt>
                <c:pt idx="168">
                  <c:v>3.6028999999999999E-2</c:v>
                </c:pt>
                <c:pt idx="169">
                  <c:v>3.4884699999999998E-2</c:v>
                </c:pt>
                <c:pt idx="170">
                  <c:v>3.3805189999999999E-2</c:v>
                </c:pt>
                <c:pt idx="171">
                  <c:v>3.2115800000000042E-2</c:v>
                </c:pt>
                <c:pt idx="172">
                  <c:v>3.0334775000000012E-2</c:v>
                </c:pt>
                <c:pt idx="173">
                  <c:v>2.8872945000000077E-2</c:v>
                </c:pt>
                <c:pt idx="174">
                  <c:v>2.7275591000000012E-2</c:v>
                </c:pt>
                <c:pt idx="175">
                  <c:v>2.5587885000000001E-2</c:v>
                </c:pt>
                <c:pt idx="176">
                  <c:v>2.4211960000000012E-2</c:v>
                </c:pt>
                <c:pt idx="177">
                  <c:v>2.2691170000000083E-2</c:v>
                </c:pt>
                <c:pt idx="178">
                  <c:v>2.096021E-2</c:v>
                </c:pt>
                <c:pt idx="179">
                  <c:v>1.9482450000000054E-2</c:v>
                </c:pt>
                <c:pt idx="180">
                  <c:v>1.8025099999999999E-2</c:v>
                </c:pt>
                <c:pt idx="181">
                  <c:v>1.6195500000000005E-2</c:v>
                </c:pt>
                <c:pt idx="182">
                  <c:v>1.4370999999999998E-2</c:v>
                </c:pt>
                <c:pt idx="183">
                  <c:v>1.25927E-2</c:v>
                </c:pt>
                <c:pt idx="184">
                  <c:v>1.0430399999999999E-2</c:v>
                </c:pt>
                <c:pt idx="185">
                  <c:v>8.1858500000000067E-3</c:v>
                </c:pt>
                <c:pt idx="186">
                  <c:v>5.9651500000000024E-3</c:v>
                </c:pt>
                <c:pt idx="187">
                  <c:v>3.3028500000000013E-3</c:v>
                </c:pt>
                <c:pt idx="188">
                  <c:v>3.4199999999999856E-4</c:v>
                </c:pt>
                <c:pt idx="189">
                  <c:v>-2.5453000000000086E-3</c:v>
                </c:pt>
                <c:pt idx="190">
                  <c:v>-5.4774500000000096E-3</c:v>
                </c:pt>
                <c:pt idx="191">
                  <c:v>-8.2591000000000227E-3</c:v>
                </c:pt>
                <c:pt idx="192">
                  <c:v>-1.0409550000000026E-2</c:v>
                </c:pt>
                <c:pt idx="193">
                  <c:v>-1.2267699999999998E-2</c:v>
                </c:pt>
                <c:pt idx="194">
                  <c:v>-1.4202749999999998E-2</c:v>
                </c:pt>
                <c:pt idx="195">
                  <c:v>-1.5856949999999998E-2</c:v>
                </c:pt>
                <c:pt idx="196">
                  <c:v>-1.6841750000000041E-2</c:v>
                </c:pt>
                <c:pt idx="197">
                  <c:v>-1.78982E-2</c:v>
                </c:pt>
                <c:pt idx="198">
                  <c:v>-1.9071049999999999E-2</c:v>
                </c:pt>
                <c:pt idx="199">
                  <c:v>-1.9878650000000001E-2</c:v>
                </c:pt>
                <c:pt idx="200">
                  <c:v>-2.0696300000000011E-2</c:v>
                </c:pt>
                <c:pt idx="201">
                  <c:v>-2.1995115000000062E-2</c:v>
                </c:pt>
                <c:pt idx="202">
                  <c:v>-2.367154000000005E-2</c:v>
                </c:pt>
                <c:pt idx="203">
                  <c:v>-2.5322689999999967E-2</c:v>
                </c:pt>
                <c:pt idx="204">
                  <c:v>-2.6790905000000011E-2</c:v>
                </c:pt>
                <c:pt idx="205">
                  <c:v>-2.7989650000000001E-2</c:v>
                </c:pt>
                <c:pt idx="206">
                  <c:v>-2.8672600000000006E-2</c:v>
                </c:pt>
                <c:pt idx="207">
                  <c:v>-2.8802370000000053E-2</c:v>
                </c:pt>
                <c:pt idx="208">
                  <c:v>-2.8658265000000002E-2</c:v>
                </c:pt>
                <c:pt idx="209">
                  <c:v>-2.8261000000000001E-2</c:v>
                </c:pt>
                <c:pt idx="210">
                  <c:v>-2.7346325000000012E-2</c:v>
                </c:pt>
                <c:pt idx="211">
                  <c:v>-2.5975915000000089E-2</c:v>
                </c:pt>
                <c:pt idx="212">
                  <c:v>-2.446185E-2</c:v>
                </c:pt>
                <c:pt idx="213">
                  <c:v>-2.2794449999999997E-2</c:v>
                </c:pt>
                <c:pt idx="214">
                  <c:v>-2.068915000000001E-2</c:v>
                </c:pt>
                <c:pt idx="215">
                  <c:v>-1.8596300000000003E-2</c:v>
                </c:pt>
                <c:pt idx="216">
                  <c:v>-1.7190299999999999E-2</c:v>
                </c:pt>
                <c:pt idx="217">
                  <c:v>-1.579125E-2</c:v>
                </c:pt>
                <c:pt idx="218">
                  <c:v>-1.4161149999999999E-2</c:v>
                </c:pt>
                <c:pt idx="219">
                  <c:v>-1.3147400000000005E-2</c:v>
                </c:pt>
                <c:pt idx="220">
                  <c:v>-1.2406700000000001E-2</c:v>
                </c:pt>
                <c:pt idx="221">
                  <c:v>-1.12973E-2</c:v>
                </c:pt>
                <c:pt idx="222">
                  <c:v>-1.0380400000000001E-2</c:v>
                </c:pt>
                <c:pt idx="223">
                  <c:v>-9.2842499999999991E-3</c:v>
                </c:pt>
                <c:pt idx="224">
                  <c:v>-7.6039500000000034E-3</c:v>
                </c:pt>
                <c:pt idx="225">
                  <c:v>-6.1800500000000029E-3</c:v>
                </c:pt>
                <c:pt idx="226">
                  <c:v>-5.2920000000000024E-3</c:v>
                </c:pt>
                <c:pt idx="227">
                  <c:v>-4.3033500000000105E-3</c:v>
                </c:pt>
                <c:pt idx="228">
                  <c:v>-3.1541499999999992E-3</c:v>
                </c:pt>
                <c:pt idx="229">
                  <c:v>-2.0913000000000012E-3</c:v>
                </c:pt>
                <c:pt idx="230">
                  <c:v>-9.8065000000000326E-4</c:v>
                </c:pt>
                <c:pt idx="231">
                  <c:v>5.4950000000001769E-5</c:v>
                </c:pt>
                <c:pt idx="232">
                  <c:v>8.2620000000000187E-4</c:v>
                </c:pt>
                <c:pt idx="233">
                  <c:v>1.4811500000000036E-3</c:v>
                </c:pt>
                <c:pt idx="234">
                  <c:v>2.1722500000000006E-3</c:v>
                </c:pt>
                <c:pt idx="235">
                  <c:v>2.7750500000000011E-3</c:v>
                </c:pt>
                <c:pt idx="236">
                  <c:v>3.1728000000000012E-3</c:v>
                </c:pt>
                <c:pt idx="237">
                  <c:v>3.5654999999999992E-3</c:v>
                </c:pt>
                <c:pt idx="238">
                  <c:v>4.1490500000000013E-3</c:v>
                </c:pt>
                <c:pt idx="239">
                  <c:v>4.7407500000000088E-3</c:v>
                </c:pt>
                <c:pt idx="240">
                  <c:v>4.7839500000000021E-3</c:v>
                </c:pt>
                <c:pt idx="241">
                  <c:v>4.6859500000000012E-3</c:v>
                </c:pt>
                <c:pt idx="242">
                  <c:v>4.66395E-3</c:v>
                </c:pt>
                <c:pt idx="243">
                  <c:v>4.4966000000000138E-3</c:v>
                </c:pt>
                <c:pt idx="244">
                  <c:v>4.2288000000000004E-3</c:v>
                </c:pt>
                <c:pt idx="245">
                  <c:v>3.9846499999999993E-3</c:v>
                </c:pt>
                <c:pt idx="246">
                  <c:v>3.6142499999999994E-3</c:v>
                </c:pt>
                <c:pt idx="247">
                  <c:v>2.7758000000000001E-3</c:v>
                </c:pt>
                <c:pt idx="248">
                  <c:v>1.5607000000000049E-3</c:v>
                </c:pt>
                <c:pt idx="249">
                  <c:v>7.2440000000000134E-4</c:v>
                </c:pt>
                <c:pt idx="250">
                  <c:v>8.0000000000219092E-7</c:v>
                </c:pt>
                <c:pt idx="251">
                  <c:v>-6.8340000000000122E-4</c:v>
                </c:pt>
                <c:pt idx="252">
                  <c:v>-9.7540000000000246E-4</c:v>
                </c:pt>
                <c:pt idx="253">
                  <c:v>-8.5490000000000045E-4</c:v>
                </c:pt>
                <c:pt idx="254">
                  <c:v>-7.7125000000000132E-4</c:v>
                </c:pt>
                <c:pt idx="255">
                  <c:v>-6.5449999999999894E-4</c:v>
                </c:pt>
                <c:pt idx="256">
                  <c:v>-7.3649999999998185E-5</c:v>
                </c:pt>
                <c:pt idx="257">
                  <c:v>7.366500000000033E-4</c:v>
                </c:pt>
                <c:pt idx="258">
                  <c:v>1.3969500000000055E-3</c:v>
                </c:pt>
                <c:pt idx="259">
                  <c:v>2.2782999999999992E-3</c:v>
                </c:pt>
                <c:pt idx="260">
                  <c:v>3.424449999999999E-3</c:v>
                </c:pt>
                <c:pt idx="261">
                  <c:v>4.3952000000000114E-3</c:v>
                </c:pt>
                <c:pt idx="262">
                  <c:v>5.3882500000000102E-3</c:v>
                </c:pt>
                <c:pt idx="263">
                  <c:v>6.4934500000000108E-3</c:v>
                </c:pt>
                <c:pt idx="264">
                  <c:v>7.2717500000000195E-3</c:v>
                </c:pt>
                <c:pt idx="265">
                  <c:v>7.8469499999999984E-3</c:v>
                </c:pt>
                <c:pt idx="266">
                  <c:v>8.6797000000000228E-3</c:v>
                </c:pt>
                <c:pt idx="267">
                  <c:v>9.6373000000000014E-3</c:v>
                </c:pt>
                <c:pt idx="268">
                  <c:v>1.0408750000000001E-2</c:v>
                </c:pt>
                <c:pt idx="269">
                  <c:v>1.0917699999999994E-2</c:v>
                </c:pt>
                <c:pt idx="270">
                  <c:v>1.1328100000000021E-2</c:v>
                </c:pt>
                <c:pt idx="271">
                  <c:v>1.1837E-2</c:v>
                </c:pt>
                <c:pt idx="272">
                  <c:v>1.2411999999999998E-2</c:v>
                </c:pt>
                <c:pt idx="273">
                  <c:v>1.2847600000000001E-2</c:v>
                </c:pt>
                <c:pt idx="274">
                  <c:v>1.3182200000000003E-2</c:v>
                </c:pt>
                <c:pt idx="275">
                  <c:v>1.3566949999999999E-2</c:v>
                </c:pt>
                <c:pt idx="276">
                  <c:v>1.3908950000000003E-2</c:v>
                </c:pt>
                <c:pt idx="277">
                  <c:v>1.406465E-2</c:v>
                </c:pt>
                <c:pt idx="278">
                  <c:v>1.4082500000000001E-2</c:v>
                </c:pt>
                <c:pt idx="279">
                  <c:v>1.4183350000000001E-2</c:v>
                </c:pt>
                <c:pt idx="280">
                  <c:v>1.4458850000000001E-2</c:v>
                </c:pt>
                <c:pt idx="281">
                  <c:v>1.4686299999999998E-2</c:v>
                </c:pt>
                <c:pt idx="282">
                  <c:v>1.4691999999999998E-2</c:v>
                </c:pt>
                <c:pt idx="283">
                  <c:v>1.4686399999999999E-2</c:v>
                </c:pt>
                <c:pt idx="284">
                  <c:v>1.4862300000000005E-2</c:v>
                </c:pt>
                <c:pt idx="285">
                  <c:v>1.4964699999999999E-2</c:v>
                </c:pt>
                <c:pt idx="286">
                  <c:v>1.4633849999999999E-2</c:v>
                </c:pt>
                <c:pt idx="287">
                  <c:v>1.3934400000000001E-2</c:v>
                </c:pt>
                <c:pt idx="288">
                  <c:v>1.3057950000000002E-2</c:v>
                </c:pt>
                <c:pt idx="289">
                  <c:v>1.1834799999999999E-2</c:v>
                </c:pt>
                <c:pt idx="290">
                  <c:v>9.9308500000000067E-3</c:v>
                </c:pt>
                <c:pt idx="291">
                  <c:v>7.6449000000000031E-3</c:v>
                </c:pt>
                <c:pt idx="292">
                  <c:v>5.3376000000000126E-3</c:v>
                </c:pt>
                <c:pt idx="293">
                  <c:v>2.7722999999999992E-3</c:v>
                </c:pt>
                <c:pt idx="294">
                  <c:v>-1.3155000000000127E-4</c:v>
                </c:pt>
                <c:pt idx="295">
                  <c:v>-2.9864500000000016E-3</c:v>
                </c:pt>
                <c:pt idx="296">
                  <c:v>-5.9615000000000024E-3</c:v>
                </c:pt>
                <c:pt idx="297">
                  <c:v>-9.1819500000000012E-3</c:v>
                </c:pt>
                <c:pt idx="298">
                  <c:v>-1.23106E-2</c:v>
                </c:pt>
                <c:pt idx="299">
                  <c:v>-1.5446100000000027E-2</c:v>
                </c:pt>
                <c:pt idx="300">
                  <c:v>-1.8638899999999996E-2</c:v>
                </c:pt>
                <c:pt idx="301">
                  <c:v>-2.1873400000000053E-2</c:v>
                </c:pt>
                <c:pt idx="302">
                  <c:v>-2.50084E-2</c:v>
                </c:pt>
                <c:pt idx="303">
                  <c:v>-2.8005150000000006E-2</c:v>
                </c:pt>
                <c:pt idx="304">
                  <c:v>-3.0990649999999998E-2</c:v>
                </c:pt>
                <c:pt idx="305">
                  <c:v>-3.4067750000000001E-2</c:v>
                </c:pt>
                <c:pt idx="306">
                  <c:v>-3.7223675000000081E-2</c:v>
                </c:pt>
                <c:pt idx="307">
                  <c:v>-4.0363840000000012E-2</c:v>
                </c:pt>
                <c:pt idx="308">
                  <c:v>-4.3304144999999995E-2</c:v>
                </c:pt>
                <c:pt idx="309">
                  <c:v>-4.5923026000000013E-2</c:v>
                </c:pt>
                <c:pt idx="310">
                  <c:v>-4.8449864999999946E-2</c:v>
                </c:pt>
                <c:pt idx="311">
                  <c:v>-5.1162104999999999E-2</c:v>
                </c:pt>
                <c:pt idx="312">
                  <c:v>-5.3953459999999995E-2</c:v>
                </c:pt>
                <c:pt idx="313">
                  <c:v>-5.6613449999999996E-2</c:v>
                </c:pt>
                <c:pt idx="314">
                  <c:v>-5.9214450000000099E-2</c:v>
                </c:pt>
                <c:pt idx="315">
                  <c:v>-6.1945349999999837E-2</c:v>
                </c:pt>
                <c:pt idx="316">
                  <c:v>-6.4701949999999994E-2</c:v>
                </c:pt>
                <c:pt idx="317">
                  <c:v>-6.723804999999998E-2</c:v>
                </c:pt>
                <c:pt idx="318">
                  <c:v>-6.9621249999999996E-2</c:v>
                </c:pt>
                <c:pt idx="319">
                  <c:v>-7.1990449999999997E-2</c:v>
                </c:pt>
                <c:pt idx="320">
                  <c:v>-7.4204300000000001E-2</c:v>
                </c:pt>
                <c:pt idx="321">
                  <c:v>-7.6124549999999985E-2</c:v>
                </c:pt>
                <c:pt idx="322">
                  <c:v>-7.7854100000000009E-2</c:v>
                </c:pt>
                <c:pt idx="323">
                  <c:v>-7.9518249999999999E-2</c:v>
                </c:pt>
                <c:pt idx="324">
                  <c:v>-8.1068200000000021E-2</c:v>
                </c:pt>
                <c:pt idx="325">
                  <c:v>-8.2525700000000007E-2</c:v>
                </c:pt>
                <c:pt idx="326">
                  <c:v>-8.4078000000000028E-2</c:v>
                </c:pt>
                <c:pt idx="327">
                  <c:v>-8.5716950000000028E-2</c:v>
                </c:pt>
                <c:pt idx="328">
                  <c:v>-8.7239600000000014E-2</c:v>
                </c:pt>
                <c:pt idx="329">
                  <c:v>-8.8578400000000251E-2</c:v>
                </c:pt>
                <c:pt idx="330">
                  <c:v>-8.9839400000000028E-2</c:v>
                </c:pt>
                <c:pt idx="331">
                  <c:v>-9.1109450000000022E-2</c:v>
                </c:pt>
                <c:pt idx="332">
                  <c:v>-9.2317250000000003E-2</c:v>
                </c:pt>
                <c:pt idx="333">
                  <c:v>-9.3327400000000255E-2</c:v>
                </c:pt>
                <c:pt idx="334">
                  <c:v>-9.4132300000000044E-2</c:v>
                </c:pt>
                <c:pt idx="335">
                  <c:v>-9.4765600000000227E-2</c:v>
                </c:pt>
                <c:pt idx="336">
                  <c:v>-9.5149249999999991E-2</c:v>
                </c:pt>
                <c:pt idx="337">
                  <c:v>-9.528265000000001E-2</c:v>
                </c:pt>
                <c:pt idx="338">
                  <c:v>-9.5366550000000022E-2</c:v>
                </c:pt>
                <c:pt idx="339">
                  <c:v>-9.5512050000000001E-2</c:v>
                </c:pt>
                <c:pt idx="340">
                  <c:v>-9.5692600000000003E-2</c:v>
                </c:pt>
                <c:pt idx="341">
                  <c:v>-9.5910350000000005E-2</c:v>
                </c:pt>
                <c:pt idx="342">
                  <c:v>-9.6023000000000025E-2</c:v>
                </c:pt>
                <c:pt idx="343">
                  <c:v>-9.5883950000000009E-2</c:v>
                </c:pt>
                <c:pt idx="344">
                  <c:v>-9.5595800000000355E-2</c:v>
                </c:pt>
                <c:pt idx="345">
                  <c:v>-9.5196550000000046E-2</c:v>
                </c:pt>
                <c:pt idx="346">
                  <c:v>-9.4473149999999992E-2</c:v>
                </c:pt>
                <c:pt idx="347">
                  <c:v>-9.3331000000000025E-2</c:v>
                </c:pt>
                <c:pt idx="348">
                  <c:v>-9.2134400000000047E-2</c:v>
                </c:pt>
                <c:pt idx="349">
                  <c:v>-9.1370500000000007E-2</c:v>
                </c:pt>
                <c:pt idx="350">
                  <c:v>-9.0817000000000023E-2</c:v>
                </c:pt>
                <c:pt idx="351">
                  <c:v>-9.0204800000000238E-2</c:v>
                </c:pt>
                <c:pt idx="352">
                  <c:v>-8.9821400000000245E-2</c:v>
                </c:pt>
                <c:pt idx="353">
                  <c:v>-8.9623250000000043E-2</c:v>
                </c:pt>
                <c:pt idx="354">
                  <c:v>-8.920955000000004E-2</c:v>
                </c:pt>
                <c:pt idx="355">
                  <c:v>-8.8423950000000001E-2</c:v>
                </c:pt>
                <c:pt idx="356">
                  <c:v>-8.7282949999999998E-2</c:v>
                </c:pt>
                <c:pt idx="357">
                  <c:v>-8.5904300000000239E-2</c:v>
                </c:pt>
                <c:pt idx="358">
                  <c:v>-8.4361850000000044E-2</c:v>
                </c:pt>
                <c:pt idx="359">
                  <c:v>-8.2653350000000028E-2</c:v>
                </c:pt>
                <c:pt idx="360">
                  <c:v>-8.1056250000000024E-2</c:v>
                </c:pt>
                <c:pt idx="361">
                  <c:v>-7.9785800000000004E-2</c:v>
                </c:pt>
                <c:pt idx="362">
                  <c:v>-7.8615350000000001E-2</c:v>
                </c:pt>
                <c:pt idx="363">
                  <c:v>-7.7445950000000013E-2</c:v>
                </c:pt>
                <c:pt idx="364">
                  <c:v>-7.64238E-2</c:v>
                </c:pt>
                <c:pt idx="365">
                  <c:v>-7.5293600000000113E-2</c:v>
                </c:pt>
                <c:pt idx="366">
                  <c:v>-7.379720000000016E-2</c:v>
                </c:pt>
                <c:pt idx="367">
                  <c:v>-7.2431700000000029E-2</c:v>
                </c:pt>
                <c:pt idx="368">
                  <c:v>-7.1433449999999996E-2</c:v>
                </c:pt>
                <c:pt idx="369">
                  <c:v>-7.0456350000000001E-2</c:v>
                </c:pt>
                <c:pt idx="370">
                  <c:v>-6.9253350000000019E-2</c:v>
                </c:pt>
                <c:pt idx="371">
                  <c:v>-6.8286760000000002E-2</c:v>
                </c:pt>
                <c:pt idx="372">
                  <c:v>-6.7472055000000003E-2</c:v>
                </c:pt>
                <c:pt idx="373">
                  <c:v>-6.6435795000000006E-2</c:v>
                </c:pt>
                <c:pt idx="374">
                  <c:v>-6.5484655000000003E-2</c:v>
                </c:pt>
                <c:pt idx="375">
                  <c:v>-6.4748240000000012E-2</c:v>
                </c:pt>
                <c:pt idx="376">
                  <c:v>-6.3908403500000002E-2</c:v>
                </c:pt>
                <c:pt idx="377">
                  <c:v>-6.2781996999999992E-2</c:v>
                </c:pt>
                <c:pt idx="378">
                  <c:v>-6.1615884999999995E-2</c:v>
                </c:pt>
                <c:pt idx="379">
                  <c:v>-6.0801400000000033E-2</c:v>
                </c:pt>
                <c:pt idx="380">
                  <c:v>-6.0389505000000003E-2</c:v>
                </c:pt>
                <c:pt idx="381">
                  <c:v>-5.9866255000000125E-2</c:v>
                </c:pt>
                <c:pt idx="382">
                  <c:v>-5.8690690000000122E-2</c:v>
                </c:pt>
                <c:pt idx="383">
                  <c:v>-5.7620795000000002E-2</c:v>
                </c:pt>
                <c:pt idx="384">
                  <c:v>-5.6946085E-2</c:v>
                </c:pt>
                <c:pt idx="385">
                  <c:v>-5.6094049999999986E-2</c:v>
                </c:pt>
                <c:pt idx="386">
                  <c:v>-5.5080300000000013E-2</c:v>
                </c:pt>
                <c:pt idx="387">
                  <c:v>-5.4529749999999995E-2</c:v>
                </c:pt>
                <c:pt idx="388">
                  <c:v>-5.4156700000000106E-2</c:v>
                </c:pt>
                <c:pt idx="389">
                  <c:v>-5.3537150000000006E-2</c:v>
                </c:pt>
                <c:pt idx="390">
                  <c:v>-5.2812300000000138E-2</c:v>
                </c:pt>
                <c:pt idx="391">
                  <c:v>-5.2274749999999946E-2</c:v>
                </c:pt>
                <c:pt idx="392">
                  <c:v>-5.1756949999999996E-2</c:v>
                </c:pt>
                <c:pt idx="393">
                  <c:v>-5.1047450000000001E-2</c:v>
                </c:pt>
                <c:pt idx="394">
                  <c:v>-5.0314550000000013E-2</c:v>
                </c:pt>
                <c:pt idx="395">
                  <c:v>-4.9924800000000012E-2</c:v>
                </c:pt>
                <c:pt idx="396">
                  <c:v>-4.9754600000000142E-2</c:v>
                </c:pt>
                <c:pt idx="397">
                  <c:v>-4.9485950000000022E-2</c:v>
                </c:pt>
                <c:pt idx="398">
                  <c:v>-4.9548000000000002E-2</c:v>
                </c:pt>
                <c:pt idx="399">
                  <c:v>-5.0068150000000013E-2</c:v>
                </c:pt>
                <c:pt idx="400">
                  <c:v>-5.0540399999999985E-2</c:v>
                </c:pt>
                <c:pt idx="401">
                  <c:v>-5.0893000000000119E-2</c:v>
                </c:pt>
                <c:pt idx="402">
                  <c:v>-5.1368500000000004E-2</c:v>
                </c:pt>
                <c:pt idx="403">
                  <c:v>-5.1941899999999888E-2</c:v>
                </c:pt>
                <c:pt idx="404">
                  <c:v>-5.2558599999999997E-2</c:v>
                </c:pt>
                <c:pt idx="405">
                  <c:v>-5.3335800000000003E-2</c:v>
                </c:pt>
                <c:pt idx="406">
                  <c:v>-5.4264000000000014E-2</c:v>
                </c:pt>
                <c:pt idx="407">
                  <c:v>-5.5179049999999945E-2</c:v>
                </c:pt>
                <c:pt idx="408">
                  <c:v>-5.5940749999999956E-2</c:v>
                </c:pt>
                <c:pt idx="409">
                  <c:v>-5.6625149999999826E-2</c:v>
                </c:pt>
                <c:pt idx="410">
                  <c:v>-5.7300150000000022E-2</c:v>
                </c:pt>
                <c:pt idx="411">
                  <c:v>-5.7917350000000013E-2</c:v>
                </c:pt>
                <c:pt idx="412">
                  <c:v>-5.8645259999999873E-2</c:v>
                </c:pt>
                <c:pt idx="413">
                  <c:v>-5.9589665000000014E-2</c:v>
                </c:pt>
                <c:pt idx="414">
                  <c:v>-6.0584259999999987E-2</c:v>
                </c:pt>
                <c:pt idx="415">
                  <c:v>-6.1641209999999891E-2</c:v>
                </c:pt>
                <c:pt idx="416">
                  <c:v>-6.266036500000001E-2</c:v>
                </c:pt>
                <c:pt idx="417">
                  <c:v>-6.3313265000000021E-2</c:v>
                </c:pt>
                <c:pt idx="418">
                  <c:v>-6.366931499999999E-2</c:v>
                </c:pt>
                <c:pt idx="419">
                  <c:v>-6.3968209999999998E-2</c:v>
                </c:pt>
                <c:pt idx="420">
                  <c:v>-6.4048549999999996E-2</c:v>
                </c:pt>
                <c:pt idx="421">
                  <c:v>-6.3864804999999997E-2</c:v>
                </c:pt>
                <c:pt idx="422">
                  <c:v>-6.3616279999999997E-2</c:v>
                </c:pt>
                <c:pt idx="423">
                  <c:v>-6.3463109999999989E-2</c:v>
                </c:pt>
                <c:pt idx="424">
                  <c:v>-6.3283914999999996E-2</c:v>
                </c:pt>
                <c:pt idx="425">
                  <c:v>-6.2884555000000009E-2</c:v>
                </c:pt>
                <c:pt idx="426">
                  <c:v>-6.2386650000000175E-2</c:v>
                </c:pt>
                <c:pt idx="427">
                  <c:v>-6.2030145000000002E-2</c:v>
                </c:pt>
                <c:pt idx="428">
                  <c:v>-6.1690005000000006E-2</c:v>
                </c:pt>
                <c:pt idx="429">
                  <c:v>-6.1231420000000002E-2</c:v>
                </c:pt>
                <c:pt idx="430">
                  <c:v>-6.0919519999999998E-2</c:v>
                </c:pt>
                <c:pt idx="431">
                  <c:v>-6.0979839999999966E-2</c:v>
                </c:pt>
                <c:pt idx="432">
                  <c:v>-6.1268030000000022E-2</c:v>
                </c:pt>
                <c:pt idx="433">
                  <c:v>-6.1527795000000003E-2</c:v>
                </c:pt>
                <c:pt idx="434">
                  <c:v>-6.1781785000000013E-2</c:v>
                </c:pt>
                <c:pt idx="435">
                  <c:v>-6.2118420000000139E-2</c:v>
                </c:pt>
                <c:pt idx="436">
                  <c:v>-6.2295015000000002E-2</c:v>
                </c:pt>
                <c:pt idx="437">
                  <c:v>-6.2040159999999976E-2</c:v>
                </c:pt>
                <c:pt idx="438">
                  <c:v>-6.1509624999999998E-2</c:v>
                </c:pt>
                <c:pt idx="439">
                  <c:v>-6.0969950000000002E-2</c:v>
                </c:pt>
                <c:pt idx="440">
                  <c:v>-6.0291125000000001E-2</c:v>
                </c:pt>
                <c:pt idx="441">
                  <c:v>-5.9242300000000012E-2</c:v>
                </c:pt>
                <c:pt idx="442">
                  <c:v>-5.7987000000000032E-2</c:v>
                </c:pt>
                <c:pt idx="443">
                  <c:v>-5.6923500000000002E-2</c:v>
                </c:pt>
                <c:pt idx="444">
                  <c:v>-5.5890300000000032E-2</c:v>
                </c:pt>
                <c:pt idx="445">
                  <c:v>-5.4818850000000023E-2</c:v>
                </c:pt>
                <c:pt idx="446">
                  <c:v>-5.3948099999999985E-2</c:v>
                </c:pt>
                <c:pt idx="447">
                  <c:v>-5.3161399999999998E-2</c:v>
                </c:pt>
                <c:pt idx="448">
                  <c:v>-5.2247500000000002E-2</c:v>
                </c:pt>
                <c:pt idx="449">
                  <c:v>-5.1431700000000004E-2</c:v>
                </c:pt>
                <c:pt idx="450">
                  <c:v>-5.0926850000000003E-2</c:v>
                </c:pt>
                <c:pt idx="451">
                  <c:v>-5.0692750000000023E-2</c:v>
                </c:pt>
                <c:pt idx="452">
                  <c:v>-5.0533300000000003E-2</c:v>
                </c:pt>
                <c:pt idx="453">
                  <c:v>-5.0397049999999999E-2</c:v>
                </c:pt>
                <c:pt idx="454">
                  <c:v>-5.03163500000001E-2</c:v>
                </c:pt>
                <c:pt idx="455">
                  <c:v>-5.0157849999999955E-2</c:v>
                </c:pt>
                <c:pt idx="456">
                  <c:v>-4.9878050000000014E-2</c:v>
                </c:pt>
                <c:pt idx="457">
                  <c:v>-4.9831100000000003E-2</c:v>
                </c:pt>
                <c:pt idx="458">
                  <c:v>-4.9926700000000108E-2</c:v>
                </c:pt>
                <c:pt idx="459">
                  <c:v>-4.9972200000000105E-2</c:v>
                </c:pt>
                <c:pt idx="460">
                  <c:v>-5.0100600000000023E-2</c:v>
                </c:pt>
                <c:pt idx="461">
                  <c:v>-5.0609399999999985E-2</c:v>
                </c:pt>
                <c:pt idx="462">
                  <c:v>-5.1529049999999861E-2</c:v>
                </c:pt>
                <c:pt idx="463">
                  <c:v>-5.2647199999999977E-2</c:v>
                </c:pt>
                <c:pt idx="464">
                  <c:v>-5.3818749999999999E-2</c:v>
                </c:pt>
                <c:pt idx="465">
                  <c:v>-5.5082050000000014E-2</c:v>
                </c:pt>
                <c:pt idx="466">
                  <c:v>-5.6292399999999999E-2</c:v>
                </c:pt>
                <c:pt idx="467">
                  <c:v>-5.7442550000000023E-2</c:v>
                </c:pt>
                <c:pt idx="468">
                  <c:v>-5.8695450000000003E-2</c:v>
                </c:pt>
                <c:pt idx="469">
                  <c:v>-5.9912650000000185E-2</c:v>
                </c:pt>
                <c:pt idx="470">
                  <c:v>-6.0938700000000012E-2</c:v>
                </c:pt>
                <c:pt idx="471">
                  <c:v>-6.1847394999999993E-2</c:v>
                </c:pt>
                <c:pt idx="472">
                  <c:v>-6.2634185000000009E-2</c:v>
                </c:pt>
                <c:pt idx="473">
                  <c:v>-6.3210244999999998E-2</c:v>
                </c:pt>
                <c:pt idx="474">
                  <c:v>-6.3696985000000012E-2</c:v>
                </c:pt>
                <c:pt idx="475">
                  <c:v>-6.4231919999999998E-2</c:v>
                </c:pt>
                <c:pt idx="476">
                  <c:v>-6.4774235000000124E-2</c:v>
                </c:pt>
                <c:pt idx="477">
                  <c:v>-6.5191035000000022E-2</c:v>
                </c:pt>
                <c:pt idx="478">
                  <c:v>-6.5462980000000184E-2</c:v>
                </c:pt>
                <c:pt idx="479">
                  <c:v>-6.5669079999999991E-2</c:v>
                </c:pt>
                <c:pt idx="480">
                  <c:v>-6.5816920000000195E-2</c:v>
                </c:pt>
                <c:pt idx="481">
                  <c:v>-6.5801054999999997E-2</c:v>
                </c:pt>
                <c:pt idx="482">
                  <c:v>-6.5556530000000113E-2</c:v>
                </c:pt>
                <c:pt idx="483">
                  <c:v>-6.5112635000000182E-2</c:v>
                </c:pt>
                <c:pt idx="484">
                  <c:v>-6.4507584999999992E-2</c:v>
                </c:pt>
                <c:pt idx="485">
                  <c:v>-6.3723540000000009E-2</c:v>
                </c:pt>
                <c:pt idx="486">
                  <c:v>-6.2751280000000034E-2</c:v>
                </c:pt>
                <c:pt idx="487">
                  <c:v>-6.1709999999999994E-2</c:v>
                </c:pt>
                <c:pt idx="488">
                  <c:v>-6.0756000000000129E-2</c:v>
                </c:pt>
                <c:pt idx="489">
                  <c:v>-5.9847050000000013E-2</c:v>
                </c:pt>
                <c:pt idx="490">
                  <c:v>-5.9037450000000137E-2</c:v>
                </c:pt>
                <c:pt idx="491">
                  <c:v>-5.8389049999999977E-2</c:v>
                </c:pt>
                <c:pt idx="492">
                  <c:v>-5.7759950000000004E-2</c:v>
                </c:pt>
                <c:pt idx="493">
                  <c:v>-5.7074849999999976E-2</c:v>
                </c:pt>
                <c:pt idx="494">
                  <c:v>-5.6487549999999977E-2</c:v>
                </c:pt>
                <c:pt idx="495">
                  <c:v>-5.6007399999999999E-2</c:v>
                </c:pt>
                <c:pt idx="496">
                  <c:v>-5.5539500000000012E-2</c:v>
                </c:pt>
                <c:pt idx="497">
                  <c:v>-5.5180950000000013E-2</c:v>
                </c:pt>
                <c:pt idx="498">
                  <c:v>-5.5033900000000108E-2</c:v>
                </c:pt>
                <c:pt idx="499">
                  <c:v>-5.5024800000000006E-2</c:v>
                </c:pt>
                <c:pt idx="500">
                  <c:v>-5.5157550000000014E-2</c:v>
                </c:pt>
                <c:pt idx="501">
                  <c:v>-5.5508049999999975E-2</c:v>
                </c:pt>
                <c:pt idx="502">
                  <c:v>-5.6054450000000013E-2</c:v>
                </c:pt>
                <c:pt idx="503">
                  <c:v>-5.6626799999999998E-2</c:v>
                </c:pt>
                <c:pt idx="504">
                  <c:v>-5.7092850000000119E-2</c:v>
                </c:pt>
                <c:pt idx="505">
                  <c:v>-5.7523600000000105E-2</c:v>
                </c:pt>
                <c:pt idx="506">
                  <c:v>-5.8049449999999947E-2</c:v>
                </c:pt>
                <c:pt idx="507">
                  <c:v>-5.8655299999999987E-2</c:v>
                </c:pt>
                <c:pt idx="508">
                  <c:v>-5.9205600000000004E-2</c:v>
                </c:pt>
                <c:pt idx="509">
                  <c:v>-5.9785350000000022E-2</c:v>
                </c:pt>
                <c:pt idx="510">
                  <c:v>-6.0371099999999997E-2</c:v>
                </c:pt>
                <c:pt idx="511">
                  <c:v>-6.0734900000000119E-2</c:v>
                </c:pt>
                <c:pt idx="512">
                  <c:v>-6.0945549999999876E-2</c:v>
                </c:pt>
                <c:pt idx="513">
                  <c:v>-6.1112449999999999E-2</c:v>
                </c:pt>
                <c:pt idx="514">
                  <c:v>-6.1210550000000002E-2</c:v>
                </c:pt>
                <c:pt idx="515">
                  <c:v>-6.1182400000000033E-2</c:v>
                </c:pt>
                <c:pt idx="516">
                  <c:v>-6.1077550000000001E-2</c:v>
                </c:pt>
                <c:pt idx="517">
                  <c:v>-6.0982050000000024E-2</c:v>
                </c:pt>
                <c:pt idx="518">
                  <c:v>-6.0889250000000013E-2</c:v>
                </c:pt>
                <c:pt idx="519">
                  <c:v>-6.0757050000000014E-2</c:v>
                </c:pt>
                <c:pt idx="520">
                  <c:v>-6.0619499999999993E-2</c:v>
                </c:pt>
                <c:pt idx="521">
                  <c:v>-6.0520999999999998E-2</c:v>
                </c:pt>
                <c:pt idx="522">
                  <c:v>-6.0409000000000004E-2</c:v>
                </c:pt>
                <c:pt idx="523">
                  <c:v>-6.0222899999999996E-2</c:v>
                </c:pt>
                <c:pt idx="524">
                  <c:v>-6.0013600000000167E-2</c:v>
                </c:pt>
                <c:pt idx="525">
                  <c:v>-5.9854200000000107E-2</c:v>
                </c:pt>
                <c:pt idx="526">
                  <c:v>-5.9696750000000139E-2</c:v>
                </c:pt>
                <c:pt idx="527">
                  <c:v>-5.9471599999999999E-2</c:v>
                </c:pt>
                <c:pt idx="528">
                  <c:v>-5.9229499999999997E-2</c:v>
                </c:pt>
                <c:pt idx="529">
                  <c:v>-5.9049999999999991E-2</c:v>
                </c:pt>
                <c:pt idx="530">
                  <c:v>-5.8912249999999999E-2</c:v>
                </c:pt>
                <c:pt idx="531">
                  <c:v>-5.8760100000000023E-2</c:v>
                </c:pt>
                <c:pt idx="532">
                  <c:v>-5.8632099999999999E-2</c:v>
                </c:pt>
                <c:pt idx="533">
                  <c:v>-5.8644349999999838E-2</c:v>
                </c:pt>
                <c:pt idx="534">
                  <c:v>-5.8721099999999998E-2</c:v>
                </c:pt>
                <c:pt idx="535">
                  <c:v>-5.8774050000000001E-2</c:v>
                </c:pt>
                <c:pt idx="536">
                  <c:v>-5.8818849999999985E-2</c:v>
                </c:pt>
                <c:pt idx="537">
                  <c:v>-5.8920799999999995E-2</c:v>
                </c:pt>
                <c:pt idx="538">
                  <c:v>-5.9058500000000014E-2</c:v>
                </c:pt>
                <c:pt idx="539">
                  <c:v>-5.9134800000000022E-2</c:v>
                </c:pt>
                <c:pt idx="540">
                  <c:v>-5.9127000000000013E-2</c:v>
                </c:pt>
                <c:pt idx="541">
                  <c:v>-5.9099700000000116E-2</c:v>
                </c:pt>
                <c:pt idx="542">
                  <c:v>-5.9052450000000138E-2</c:v>
                </c:pt>
                <c:pt idx="543">
                  <c:v>-5.8886900000000124E-2</c:v>
                </c:pt>
                <c:pt idx="544">
                  <c:v>-5.8553700000000014E-2</c:v>
                </c:pt>
                <c:pt idx="545">
                  <c:v>-5.8121299999999987E-2</c:v>
                </c:pt>
                <c:pt idx="546">
                  <c:v>-5.7646299999999991E-2</c:v>
                </c:pt>
                <c:pt idx="547">
                  <c:v>-5.7094949999999998E-2</c:v>
                </c:pt>
                <c:pt idx="548">
                  <c:v>-5.6447650000000002E-2</c:v>
                </c:pt>
                <c:pt idx="549">
                  <c:v>-5.5816300000000124E-2</c:v>
                </c:pt>
                <c:pt idx="550">
                  <c:v>-5.5336450000000155E-2</c:v>
                </c:pt>
                <c:pt idx="551">
                  <c:v>-5.5004700000000004E-2</c:v>
                </c:pt>
                <c:pt idx="552">
                  <c:v>-5.4743200000000117E-2</c:v>
                </c:pt>
                <c:pt idx="553">
                  <c:v>-5.4603199999999991E-2</c:v>
                </c:pt>
                <c:pt idx="554">
                  <c:v>-5.4682150000000013E-2</c:v>
                </c:pt>
                <c:pt idx="555">
                  <c:v>-5.4927399999999994E-2</c:v>
                </c:pt>
                <c:pt idx="556">
                  <c:v>-5.5230250000000009E-2</c:v>
                </c:pt>
                <c:pt idx="557">
                  <c:v>-5.5585449999999995E-2</c:v>
                </c:pt>
                <c:pt idx="558">
                  <c:v>-5.606175E-2</c:v>
                </c:pt>
                <c:pt idx="559">
                  <c:v>-5.6630799999999995E-2</c:v>
                </c:pt>
                <c:pt idx="560">
                  <c:v>-5.7178550000000002E-2</c:v>
                </c:pt>
                <c:pt idx="561">
                  <c:v>-5.7707849999999991E-2</c:v>
                </c:pt>
                <c:pt idx="562">
                  <c:v>-5.8234349999999956E-2</c:v>
                </c:pt>
                <c:pt idx="563">
                  <c:v>-5.8624699999999995E-2</c:v>
                </c:pt>
                <c:pt idx="564">
                  <c:v>-5.8884600000000106E-2</c:v>
                </c:pt>
                <c:pt idx="565">
                  <c:v>-5.9191100000000003E-2</c:v>
                </c:pt>
                <c:pt idx="566">
                  <c:v>-5.9550949999999991E-2</c:v>
                </c:pt>
                <c:pt idx="567">
                  <c:v>-5.9909849999999966E-2</c:v>
                </c:pt>
                <c:pt idx="568">
                  <c:v>-6.0323250000000023E-2</c:v>
                </c:pt>
                <c:pt idx="569">
                  <c:v>-6.0853700000000024E-2</c:v>
                </c:pt>
                <c:pt idx="570">
                  <c:v>-6.1417249999999993E-2</c:v>
                </c:pt>
                <c:pt idx="571">
                  <c:v>-6.1853300000000014E-2</c:v>
                </c:pt>
                <c:pt idx="572">
                  <c:v>-6.2160400000000129E-2</c:v>
                </c:pt>
                <c:pt idx="573">
                  <c:v>-6.2434250000000024E-2</c:v>
                </c:pt>
                <c:pt idx="574">
                  <c:v>-6.2622700000000003E-2</c:v>
                </c:pt>
                <c:pt idx="575">
                  <c:v>-6.256825000000002E-2</c:v>
                </c:pt>
                <c:pt idx="576">
                  <c:v>-6.2285399999999998E-2</c:v>
                </c:pt>
                <c:pt idx="577">
                  <c:v>-6.19573E-2</c:v>
                </c:pt>
                <c:pt idx="578">
                  <c:v>-6.1664000000000004E-2</c:v>
                </c:pt>
                <c:pt idx="579">
                  <c:v>-6.1362950000000124E-2</c:v>
                </c:pt>
                <c:pt idx="580">
                  <c:v>-6.1044999999999995E-2</c:v>
                </c:pt>
                <c:pt idx="581">
                  <c:v>-6.0754600000000117E-2</c:v>
                </c:pt>
                <c:pt idx="582">
                  <c:v>-6.0457900000000099E-2</c:v>
                </c:pt>
                <c:pt idx="583">
                  <c:v>-6.0060950000000099E-2</c:v>
                </c:pt>
                <c:pt idx="584">
                  <c:v>-5.9611949999999997E-2</c:v>
                </c:pt>
                <c:pt idx="585">
                  <c:v>-5.9234750000000003E-2</c:v>
                </c:pt>
                <c:pt idx="586">
                  <c:v>-5.8914100000000004E-2</c:v>
                </c:pt>
                <c:pt idx="587">
                  <c:v>-5.8564450000000004E-2</c:v>
                </c:pt>
                <c:pt idx="588">
                  <c:v>-5.8193399999999999E-2</c:v>
                </c:pt>
                <c:pt idx="589">
                  <c:v>-5.7888950000000022E-2</c:v>
                </c:pt>
                <c:pt idx="590">
                  <c:v>-5.7666250000000106E-2</c:v>
                </c:pt>
                <c:pt idx="591">
                  <c:v>-5.7521700000000002E-2</c:v>
                </c:pt>
                <c:pt idx="592">
                  <c:v>-5.7559549999999966E-2</c:v>
                </c:pt>
                <c:pt idx="593">
                  <c:v>-5.7838000000000105E-2</c:v>
                </c:pt>
                <c:pt idx="594">
                  <c:v>-5.8270200000000001E-2</c:v>
                </c:pt>
                <c:pt idx="595">
                  <c:v>-5.8778449999999996E-2</c:v>
                </c:pt>
              </c:numCache>
            </c:numRef>
          </c:yVal>
          <c:smooth val="1"/>
        </c:ser>
        <c:ser>
          <c:idx val="1"/>
          <c:order val="1"/>
          <c:tx>
            <c:v>CR=5200 elm</c:v>
          </c:tx>
          <c:spPr>
            <a:ln w="1905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rin_χ=0.5'!$Z$11:$Z$697</c:f>
              <c:numCache>
                <c:formatCode>0.00</c:formatCode>
                <c:ptCount val="687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1.0000000000065563E-5</c:v>
                </c:pt>
                <c:pt idx="39">
                  <c:v>1.0000000000065563E-5</c:v>
                </c:pt>
                <c:pt idx="40">
                  <c:v>1.0000000000065563E-5</c:v>
                </c:pt>
                <c:pt idx="41">
                  <c:v>1.0000000000065563E-5</c:v>
                </c:pt>
                <c:pt idx="42">
                  <c:v>1.0000000000065563E-5</c:v>
                </c:pt>
                <c:pt idx="43">
                  <c:v>1.9999999999909051E-5</c:v>
                </c:pt>
                <c:pt idx="44">
                  <c:v>1.9999999999909051E-5</c:v>
                </c:pt>
                <c:pt idx="45">
                  <c:v>1.9999999999909051E-5</c:v>
                </c:pt>
                <c:pt idx="46">
                  <c:v>2.9999999999974576E-5</c:v>
                </c:pt>
                <c:pt idx="47">
                  <c:v>4.0000000000040146E-5</c:v>
                </c:pt>
                <c:pt idx="48">
                  <c:v>4.0000000000040146E-5</c:v>
                </c:pt>
                <c:pt idx="49">
                  <c:v>5.0000000000105671E-5</c:v>
                </c:pt>
                <c:pt idx="50">
                  <c:v>5.9999999999949274E-5</c:v>
                </c:pt>
                <c:pt idx="51">
                  <c:v>8.0000000000080292E-5</c:v>
                </c:pt>
                <c:pt idx="52">
                  <c:v>9.9999999999989569E-5</c:v>
                </c:pt>
                <c:pt idx="53">
                  <c:v>1.1999999999989803E-4</c:v>
                </c:pt>
                <c:pt idx="54">
                  <c:v>1.5000000000009483E-4</c:v>
                </c:pt>
                <c:pt idx="55">
                  <c:v>1.8000000000006937E-4</c:v>
                </c:pt>
                <c:pt idx="56">
                  <c:v>2.2000000000011005E-4</c:v>
                </c:pt>
                <c:pt idx="57">
                  <c:v>2.599999999999269E-4</c:v>
                </c:pt>
                <c:pt idx="58">
                  <c:v>3.2000000000009912E-4</c:v>
                </c:pt>
                <c:pt idx="59">
                  <c:v>3.8999999999989054E-4</c:v>
                </c:pt>
                <c:pt idx="60">
                  <c:v>4.8000000000003742E-4</c:v>
                </c:pt>
                <c:pt idx="61">
                  <c:v>5.9000000000009186E-4</c:v>
                </c:pt>
                <c:pt idx="62">
                  <c:v>7.2999999999989935E-4</c:v>
                </c:pt>
                <c:pt idx="63">
                  <c:v>8.99999999999905E-4</c:v>
                </c:pt>
                <c:pt idx="64">
                  <c:v>1.0699999999999044E-3</c:v>
                </c:pt>
                <c:pt idx="65">
                  <c:v>1.2900000000000162E-3</c:v>
                </c:pt>
                <c:pt idx="66">
                  <c:v>1.5600000000000086E-3</c:v>
                </c:pt>
                <c:pt idx="67">
                  <c:v>1.9000000000000186E-3</c:v>
                </c:pt>
                <c:pt idx="68">
                  <c:v>2.3299999999999432E-3</c:v>
                </c:pt>
                <c:pt idx="69">
                  <c:v>2.8500000000000192E-3</c:v>
                </c:pt>
                <c:pt idx="70">
                  <c:v>3.5199999999999676E-3</c:v>
                </c:pt>
                <c:pt idx="71">
                  <c:v>4.1800000000000734E-3</c:v>
                </c:pt>
                <c:pt idx="72">
                  <c:v>5.0099999999999719E-3</c:v>
                </c:pt>
                <c:pt idx="73">
                  <c:v>6.0400000000000514E-3</c:v>
                </c:pt>
                <c:pt idx="74">
                  <c:v>7.3300000000000743E-3</c:v>
                </c:pt>
                <c:pt idx="75">
                  <c:v>8.9500000000000378E-3</c:v>
                </c:pt>
                <c:pt idx="76">
                  <c:v>1.0969999999999919E-2</c:v>
                </c:pt>
                <c:pt idx="77">
                  <c:v>1.2990000000000061E-2</c:v>
                </c:pt>
                <c:pt idx="78">
                  <c:v>1.5509999999999913E-2</c:v>
                </c:pt>
                <c:pt idx="79">
                  <c:v>1.8669999999999964E-2</c:v>
                </c:pt>
                <c:pt idx="80">
                  <c:v>2.2620000000000091E-2</c:v>
                </c:pt>
                <c:pt idx="81">
                  <c:v>2.6559999999999941E-2</c:v>
                </c:pt>
                <c:pt idx="82">
                  <c:v>3.1490000000000032E-2</c:v>
                </c:pt>
                <c:pt idx="83">
                  <c:v>3.6419999999999952E-2</c:v>
                </c:pt>
                <c:pt idx="84">
                  <c:v>4.2589999999999913E-2</c:v>
                </c:pt>
                <c:pt idx="85">
                  <c:v>5.0289999999999953E-2</c:v>
                </c:pt>
                <c:pt idx="86">
                  <c:v>5.9930000000000122E-2</c:v>
                </c:pt>
                <c:pt idx="87">
                  <c:v>6.9560000000000094E-2</c:v>
                </c:pt>
                <c:pt idx="88">
                  <c:v>8.1530000000000227E-2</c:v>
                </c:pt>
                <c:pt idx="89">
                  <c:v>9.3500000000000236E-2</c:v>
                </c:pt>
                <c:pt idx="90">
                  <c:v>0.10846000000000015</c:v>
                </c:pt>
                <c:pt idx="91">
                  <c:v>0.12342000000000022</c:v>
                </c:pt>
                <c:pt idx="92">
                  <c:v>0.14212000000000002</c:v>
                </c:pt>
                <c:pt idx="93">
                  <c:v>0.16211999999999999</c:v>
                </c:pt>
                <c:pt idx="94">
                  <c:v>0.18212000000000006</c:v>
                </c:pt>
                <c:pt idx="95">
                  <c:v>0.20212000000000008</c:v>
                </c:pt>
                <c:pt idx="96">
                  <c:v>0.2221200000000001</c:v>
                </c:pt>
                <c:pt idx="97">
                  <c:v>0.24212</c:v>
                </c:pt>
                <c:pt idx="98">
                  <c:v>0.26212000000000002</c:v>
                </c:pt>
                <c:pt idx="99">
                  <c:v>0.28212000000000031</c:v>
                </c:pt>
                <c:pt idx="100">
                  <c:v>0.30212000000000061</c:v>
                </c:pt>
                <c:pt idx="101">
                  <c:v>0.32212000000000085</c:v>
                </c:pt>
                <c:pt idx="102">
                  <c:v>0.34212000000000031</c:v>
                </c:pt>
                <c:pt idx="103">
                  <c:v>0.36212000000000061</c:v>
                </c:pt>
                <c:pt idx="104">
                  <c:v>0.38212000000000085</c:v>
                </c:pt>
                <c:pt idx="105">
                  <c:v>0.40212000000000031</c:v>
                </c:pt>
                <c:pt idx="106">
                  <c:v>0.42212000000000038</c:v>
                </c:pt>
                <c:pt idx="107">
                  <c:v>0.44212000000000007</c:v>
                </c:pt>
                <c:pt idx="108">
                  <c:v>0.46212000000000031</c:v>
                </c:pt>
                <c:pt idx="109">
                  <c:v>0.48212000000000038</c:v>
                </c:pt>
                <c:pt idx="110">
                  <c:v>0.50211999999999957</c:v>
                </c:pt>
                <c:pt idx="111">
                  <c:v>0.52211999999999958</c:v>
                </c:pt>
                <c:pt idx="112">
                  <c:v>0.54211999999999949</c:v>
                </c:pt>
                <c:pt idx="113">
                  <c:v>0.56211999999999951</c:v>
                </c:pt>
                <c:pt idx="114">
                  <c:v>0.58211999999999853</c:v>
                </c:pt>
                <c:pt idx="115">
                  <c:v>0.60211999999999999</c:v>
                </c:pt>
                <c:pt idx="116">
                  <c:v>0.62212000000000134</c:v>
                </c:pt>
                <c:pt idx="117">
                  <c:v>0.64212000000000158</c:v>
                </c:pt>
                <c:pt idx="118">
                  <c:v>0.66212000000000171</c:v>
                </c:pt>
                <c:pt idx="119">
                  <c:v>0.68212000000000061</c:v>
                </c:pt>
                <c:pt idx="120">
                  <c:v>0.70212000000000063</c:v>
                </c:pt>
                <c:pt idx="121">
                  <c:v>0.72212000000000065</c:v>
                </c:pt>
                <c:pt idx="122">
                  <c:v>0.74211999999999989</c:v>
                </c:pt>
                <c:pt idx="123">
                  <c:v>0.76211999999999991</c:v>
                </c:pt>
                <c:pt idx="124">
                  <c:v>0.78211999999999959</c:v>
                </c:pt>
                <c:pt idx="125">
                  <c:v>0.8021199999999995</c:v>
                </c:pt>
                <c:pt idx="126">
                  <c:v>0.82211999999999996</c:v>
                </c:pt>
                <c:pt idx="127">
                  <c:v>0.84211999999999998</c:v>
                </c:pt>
                <c:pt idx="128">
                  <c:v>0.86212000000000122</c:v>
                </c:pt>
                <c:pt idx="129">
                  <c:v>0.88212000000000002</c:v>
                </c:pt>
                <c:pt idx="130">
                  <c:v>0.90212000000000003</c:v>
                </c:pt>
                <c:pt idx="131">
                  <c:v>0.92212000000000005</c:v>
                </c:pt>
                <c:pt idx="132">
                  <c:v>0.94212000000000062</c:v>
                </c:pt>
                <c:pt idx="133">
                  <c:v>0.96212000000000064</c:v>
                </c:pt>
                <c:pt idx="134">
                  <c:v>0.9821200000000001</c:v>
                </c:pt>
                <c:pt idx="135">
                  <c:v>1.0021199999999999</c:v>
                </c:pt>
                <c:pt idx="136">
                  <c:v>1.0221199999999999</c:v>
                </c:pt>
                <c:pt idx="137">
                  <c:v>1.0421200000000002</c:v>
                </c:pt>
                <c:pt idx="138">
                  <c:v>1.0621200000000002</c:v>
                </c:pt>
                <c:pt idx="139">
                  <c:v>1.0821200000000002</c:v>
                </c:pt>
                <c:pt idx="140">
                  <c:v>1.1021200000000002</c:v>
                </c:pt>
                <c:pt idx="141">
                  <c:v>1.12212</c:v>
                </c:pt>
                <c:pt idx="142">
                  <c:v>1.14212</c:v>
                </c:pt>
                <c:pt idx="143">
                  <c:v>1.16212</c:v>
                </c:pt>
                <c:pt idx="144">
                  <c:v>1.1821200000000001</c:v>
                </c:pt>
                <c:pt idx="145">
                  <c:v>1.2021199999999999</c:v>
                </c:pt>
                <c:pt idx="146">
                  <c:v>1.2221199999999999</c:v>
                </c:pt>
                <c:pt idx="147">
                  <c:v>1.2421199999999999</c:v>
                </c:pt>
                <c:pt idx="148">
                  <c:v>1.2621199999999999</c:v>
                </c:pt>
                <c:pt idx="149">
                  <c:v>1.2821199999999999</c:v>
                </c:pt>
                <c:pt idx="150">
                  <c:v>1.3021199999999999</c:v>
                </c:pt>
                <c:pt idx="151">
                  <c:v>1.32212</c:v>
                </c:pt>
                <c:pt idx="152">
                  <c:v>1.34212</c:v>
                </c:pt>
                <c:pt idx="153">
                  <c:v>1.36212</c:v>
                </c:pt>
                <c:pt idx="154">
                  <c:v>1.38212</c:v>
                </c:pt>
                <c:pt idx="155">
                  <c:v>1.4021199999999998</c:v>
                </c:pt>
                <c:pt idx="156">
                  <c:v>1.4221199999999998</c:v>
                </c:pt>
                <c:pt idx="157">
                  <c:v>1.4421199999999998</c:v>
                </c:pt>
                <c:pt idx="158">
                  <c:v>1.4621199999999999</c:v>
                </c:pt>
                <c:pt idx="159">
                  <c:v>1.4821199999999999</c:v>
                </c:pt>
                <c:pt idx="160">
                  <c:v>1.5021199999999999</c:v>
                </c:pt>
                <c:pt idx="161">
                  <c:v>1.5221199999999999</c:v>
                </c:pt>
                <c:pt idx="162">
                  <c:v>1.5421200000000002</c:v>
                </c:pt>
                <c:pt idx="163">
                  <c:v>1.5621200000000002</c:v>
                </c:pt>
                <c:pt idx="164">
                  <c:v>1.5821200000000002</c:v>
                </c:pt>
                <c:pt idx="165">
                  <c:v>1.6021200000000002</c:v>
                </c:pt>
                <c:pt idx="166">
                  <c:v>1.62212</c:v>
                </c:pt>
                <c:pt idx="167">
                  <c:v>1.64212</c:v>
                </c:pt>
                <c:pt idx="168">
                  <c:v>1.66212</c:v>
                </c:pt>
                <c:pt idx="169">
                  <c:v>1.6821200000000001</c:v>
                </c:pt>
                <c:pt idx="170">
                  <c:v>1.7021199999999999</c:v>
                </c:pt>
                <c:pt idx="171">
                  <c:v>1.7221199999999999</c:v>
                </c:pt>
                <c:pt idx="172">
                  <c:v>1.7421199999999999</c:v>
                </c:pt>
                <c:pt idx="173">
                  <c:v>1.7621199999999999</c:v>
                </c:pt>
                <c:pt idx="174">
                  <c:v>1.7821199999999999</c:v>
                </c:pt>
                <c:pt idx="175">
                  <c:v>1.8021199999999999</c:v>
                </c:pt>
                <c:pt idx="176">
                  <c:v>1.82212</c:v>
                </c:pt>
                <c:pt idx="177">
                  <c:v>1.84212</c:v>
                </c:pt>
                <c:pt idx="178">
                  <c:v>1.86212</c:v>
                </c:pt>
                <c:pt idx="179">
                  <c:v>1.88212</c:v>
                </c:pt>
                <c:pt idx="180">
                  <c:v>1.90212</c:v>
                </c:pt>
                <c:pt idx="181">
                  <c:v>1.9221200000000001</c:v>
                </c:pt>
                <c:pt idx="182">
                  <c:v>1.9421200000000001</c:v>
                </c:pt>
                <c:pt idx="183">
                  <c:v>1.9621200000000001</c:v>
                </c:pt>
                <c:pt idx="184">
                  <c:v>1.9821200000000001</c:v>
                </c:pt>
                <c:pt idx="185">
                  <c:v>2.0021200000000001</c:v>
                </c:pt>
                <c:pt idx="186">
                  <c:v>2.0221200000000001</c:v>
                </c:pt>
                <c:pt idx="187">
                  <c:v>2.0421200000000002</c:v>
                </c:pt>
                <c:pt idx="188">
                  <c:v>2.0621200000000002</c:v>
                </c:pt>
                <c:pt idx="189">
                  <c:v>2.0821200000000002</c:v>
                </c:pt>
                <c:pt idx="190">
                  <c:v>2.1021200000000002</c:v>
                </c:pt>
                <c:pt idx="191">
                  <c:v>2.1221199999999998</c:v>
                </c:pt>
                <c:pt idx="192">
                  <c:v>2.1421199999999998</c:v>
                </c:pt>
                <c:pt idx="193">
                  <c:v>2.1621199999999998</c:v>
                </c:pt>
                <c:pt idx="194">
                  <c:v>2.1821199999999998</c:v>
                </c:pt>
                <c:pt idx="195">
                  <c:v>2.2021199999999999</c:v>
                </c:pt>
                <c:pt idx="196">
                  <c:v>2.2221199999999999</c:v>
                </c:pt>
                <c:pt idx="197">
                  <c:v>2.2421199999999999</c:v>
                </c:pt>
                <c:pt idx="198">
                  <c:v>2.2621199999999999</c:v>
                </c:pt>
                <c:pt idx="199">
                  <c:v>2.2821199999999999</c:v>
                </c:pt>
                <c:pt idx="200">
                  <c:v>2.3021199999999977</c:v>
                </c:pt>
                <c:pt idx="201">
                  <c:v>2.32212</c:v>
                </c:pt>
                <c:pt idx="202">
                  <c:v>2.34212</c:v>
                </c:pt>
                <c:pt idx="203">
                  <c:v>2.36212</c:v>
                </c:pt>
                <c:pt idx="204">
                  <c:v>2.38212</c:v>
                </c:pt>
                <c:pt idx="205">
                  <c:v>2.40212</c:v>
                </c:pt>
                <c:pt idx="206">
                  <c:v>2.4221200000000001</c:v>
                </c:pt>
                <c:pt idx="207">
                  <c:v>2.4421200000000001</c:v>
                </c:pt>
                <c:pt idx="208">
                  <c:v>2.4621200000000001</c:v>
                </c:pt>
                <c:pt idx="209">
                  <c:v>2.4821200000000001</c:v>
                </c:pt>
                <c:pt idx="210">
                  <c:v>2.5021200000000001</c:v>
                </c:pt>
                <c:pt idx="211">
                  <c:v>2.5221200000000001</c:v>
                </c:pt>
                <c:pt idx="212">
                  <c:v>2.5421200000000002</c:v>
                </c:pt>
                <c:pt idx="213">
                  <c:v>2.5621200000000002</c:v>
                </c:pt>
                <c:pt idx="214">
                  <c:v>2.5821200000000002</c:v>
                </c:pt>
                <c:pt idx="215">
                  <c:v>2.6021200000000002</c:v>
                </c:pt>
                <c:pt idx="216">
                  <c:v>2.6221199999999998</c:v>
                </c:pt>
                <c:pt idx="217">
                  <c:v>2.6421199999999998</c:v>
                </c:pt>
                <c:pt idx="218">
                  <c:v>2.6621199999999998</c:v>
                </c:pt>
                <c:pt idx="219">
                  <c:v>2.6821199999999998</c:v>
                </c:pt>
                <c:pt idx="220">
                  <c:v>2.7021199999999999</c:v>
                </c:pt>
                <c:pt idx="221">
                  <c:v>2.7221199999999999</c:v>
                </c:pt>
                <c:pt idx="222">
                  <c:v>2.7421199999999999</c:v>
                </c:pt>
                <c:pt idx="223">
                  <c:v>2.7621199999999999</c:v>
                </c:pt>
                <c:pt idx="224">
                  <c:v>2.7821199999999999</c:v>
                </c:pt>
                <c:pt idx="225">
                  <c:v>2.8021199999999977</c:v>
                </c:pt>
                <c:pt idx="226">
                  <c:v>2.82212</c:v>
                </c:pt>
                <c:pt idx="227">
                  <c:v>2.84212</c:v>
                </c:pt>
                <c:pt idx="228">
                  <c:v>2.86212</c:v>
                </c:pt>
                <c:pt idx="229">
                  <c:v>2.88212</c:v>
                </c:pt>
                <c:pt idx="230">
                  <c:v>2.90212</c:v>
                </c:pt>
                <c:pt idx="231">
                  <c:v>2.9221200000000001</c:v>
                </c:pt>
                <c:pt idx="232">
                  <c:v>2.9421200000000001</c:v>
                </c:pt>
                <c:pt idx="233">
                  <c:v>2.9621200000000001</c:v>
                </c:pt>
                <c:pt idx="234">
                  <c:v>2.9821200000000001</c:v>
                </c:pt>
                <c:pt idx="235">
                  <c:v>2.9989599999999967</c:v>
                </c:pt>
                <c:pt idx="236">
                  <c:v>3.0157999999999987</c:v>
                </c:pt>
                <c:pt idx="237">
                  <c:v>3.0326499999999919</c:v>
                </c:pt>
                <c:pt idx="238">
                  <c:v>3.0494899999999987</c:v>
                </c:pt>
                <c:pt idx="239">
                  <c:v>3.0663400000000003</c:v>
                </c:pt>
                <c:pt idx="240">
                  <c:v>3.0863399999999999</c:v>
                </c:pt>
                <c:pt idx="241">
                  <c:v>3.1063400000000003</c:v>
                </c:pt>
                <c:pt idx="242">
                  <c:v>3.1263399999999999</c:v>
                </c:pt>
                <c:pt idx="243">
                  <c:v>3.1463400000000004</c:v>
                </c:pt>
                <c:pt idx="244">
                  <c:v>3.1663399999999999</c:v>
                </c:pt>
                <c:pt idx="245">
                  <c:v>3.1863400000000004</c:v>
                </c:pt>
                <c:pt idx="246">
                  <c:v>3.20634</c:v>
                </c:pt>
                <c:pt idx="247">
                  <c:v>3.2263400000000004</c:v>
                </c:pt>
                <c:pt idx="248">
                  <c:v>3.24634</c:v>
                </c:pt>
                <c:pt idx="249">
                  <c:v>3.2663399999999996</c:v>
                </c:pt>
                <c:pt idx="250">
                  <c:v>3.28634</c:v>
                </c:pt>
                <c:pt idx="251">
                  <c:v>3.3063399999999987</c:v>
                </c:pt>
                <c:pt idx="252">
                  <c:v>3.3263399999999987</c:v>
                </c:pt>
                <c:pt idx="253">
                  <c:v>3.3463399999999988</c:v>
                </c:pt>
                <c:pt idx="254">
                  <c:v>3.3663399999999997</c:v>
                </c:pt>
                <c:pt idx="255">
                  <c:v>3.3863399999999997</c:v>
                </c:pt>
                <c:pt idx="256">
                  <c:v>3.4063399999999997</c:v>
                </c:pt>
                <c:pt idx="257">
                  <c:v>3.4263399999999997</c:v>
                </c:pt>
                <c:pt idx="258">
                  <c:v>3.4463399999999997</c:v>
                </c:pt>
                <c:pt idx="259">
                  <c:v>3.4663399999999998</c:v>
                </c:pt>
                <c:pt idx="260">
                  <c:v>3.4863399999999998</c:v>
                </c:pt>
                <c:pt idx="261">
                  <c:v>3.5063399999999998</c:v>
                </c:pt>
                <c:pt idx="262">
                  <c:v>3.5263400000000003</c:v>
                </c:pt>
                <c:pt idx="263">
                  <c:v>3.5463399999999998</c:v>
                </c:pt>
                <c:pt idx="264">
                  <c:v>3.5663400000000003</c:v>
                </c:pt>
                <c:pt idx="265">
                  <c:v>3.5863399999999999</c:v>
                </c:pt>
                <c:pt idx="266">
                  <c:v>3.6063400000000003</c:v>
                </c:pt>
                <c:pt idx="267">
                  <c:v>3.6263399999999999</c:v>
                </c:pt>
                <c:pt idx="268">
                  <c:v>3.6463400000000004</c:v>
                </c:pt>
                <c:pt idx="269">
                  <c:v>3.6663399999999999</c:v>
                </c:pt>
                <c:pt idx="270">
                  <c:v>3.6863400000000004</c:v>
                </c:pt>
                <c:pt idx="271">
                  <c:v>3.70634</c:v>
                </c:pt>
                <c:pt idx="272">
                  <c:v>3.7263400000000004</c:v>
                </c:pt>
                <c:pt idx="273">
                  <c:v>3.74634</c:v>
                </c:pt>
                <c:pt idx="274">
                  <c:v>3.7663399999999996</c:v>
                </c:pt>
                <c:pt idx="275">
                  <c:v>3.78634</c:v>
                </c:pt>
                <c:pt idx="276">
                  <c:v>3.7987200000000012</c:v>
                </c:pt>
                <c:pt idx="277">
                  <c:v>3.8111099999999967</c:v>
                </c:pt>
                <c:pt idx="278">
                  <c:v>3.8234899999999987</c:v>
                </c:pt>
                <c:pt idx="279">
                  <c:v>3.8383799999999977</c:v>
                </c:pt>
                <c:pt idx="280">
                  <c:v>3.8532699999999953</c:v>
                </c:pt>
                <c:pt idx="281">
                  <c:v>3.8681599999999987</c:v>
                </c:pt>
                <c:pt idx="282">
                  <c:v>3.8830400000000003</c:v>
                </c:pt>
                <c:pt idx="283">
                  <c:v>3.9016499999999943</c:v>
                </c:pt>
                <c:pt idx="284">
                  <c:v>3.9216499999999939</c:v>
                </c:pt>
                <c:pt idx="285">
                  <c:v>3.9416499999999943</c:v>
                </c:pt>
                <c:pt idx="286">
                  <c:v>3.9616499999999939</c:v>
                </c:pt>
                <c:pt idx="287">
                  <c:v>3.9816499999999944</c:v>
                </c:pt>
                <c:pt idx="288">
                  <c:v>4.0016500000000024</c:v>
                </c:pt>
                <c:pt idx="289">
                  <c:v>4.0216500000000002</c:v>
                </c:pt>
                <c:pt idx="290">
                  <c:v>4.0416500000000024</c:v>
                </c:pt>
                <c:pt idx="291">
                  <c:v>4.0616500000000002</c:v>
                </c:pt>
                <c:pt idx="292">
                  <c:v>4.0816500000000024</c:v>
                </c:pt>
                <c:pt idx="293">
                  <c:v>4.0963700000000003</c:v>
                </c:pt>
                <c:pt idx="294">
                  <c:v>4.1110899999999955</c:v>
                </c:pt>
                <c:pt idx="295">
                  <c:v>4.1258099999999889</c:v>
                </c:pt>
                <c:pt idx="296">
                  <c:v>4.14276</c:v>
                </c:pt>
                <c:pt idx="297">
                  <c:v>4.1597099999999996</c:v>
                </c:pt>
                <c:pt idx="298">
                  <c:v>4.1766500000000004</c:v>
                </c:pt>
                <c:pt idx="299">
                  <c:v>4.19665</c:v>
                </c:pt>
                <c:pt idx="300">
                  <c:v>4.2166500000000013</c:v>
                </c:pt>
                <c:pt idx="301">
                  <c:v>4.2366500000000107</c:v>
                </c:pt>
                <c:pt idx="302">
                  <c:v>4.2566500000000014</c:v>
                </c:pt>
                <c:pt idx="303">
                  <c:v>4.2766500000000107</c:v>
                </c:pt>
                <c:pt idx="304">
                  <c:v>4.2966500000000014</c:v>
                </c:pt>
                <c:pt idx="305">
                  <c:v>4.3166500000000001</c:v>
                </c:pt>
                <c:pt idx="306">
                  <c:v>4.3366500000000014</c:v>
                </c:pt>
                <c:pt idx="307">
                  <c:v>4.3566500000000001</c:v>
                </c:pt>
                <c:pt idx="308">
                  <c:v>4.3766500000000024</c:v>
                </c:pt>
                <c:pt idx="309">
                  <c:v>4.3966500000000002</c:v>
                </c:pt>
                <c:pt idx="310">
                  <c:v>4.4166500000000024</c:v>
                </c:pt>
                <c:pt idx="311">
                  <c:v>4.4366500000000109</c:v>
                </c:pt>
                <c:pt idx="312">
                  <c:v>4.4566500000000024</c:v>
                </c:pt>
                <c:pt idx="313">
                  <c:v>4.4766500000000118</c:v>
                </c:pt>
                <c:pt idx="314">
                  <c:v>4.4966500000000034</c:v>
                </c:pt>
                <c:pt idx="315">
                  <c:v>4.5166500000000003</c:v>
                </c:pt>
                <c:pt idx="316">
                  <c:v>4.5366500000000034</c:v>
                </c:pt>
                <c:pt idx="317">
                  <c:v>4.5566500000000003</c:v>
                </c:pt>
                <c:pt idx="318">
                  <c:v>4.5766500000000034</c:v>
                </c:pt>
                <c:pt idx="319">
                  <c:v>4.5966500000000003</c:v>
                </c:pt>
                <c:pt idx="320">
                  <c:v>4.6166499999999999</c:v>
                </c:pt>
                <c:pt idx="321">
                  <c:v>4.6366500000000004</c:v>
                </c:pt>
                <c:pt idx="322">
                  <c:v>4.65665</c:v>
                </c:pt>
                <c:pt idx="323">
                  <c:v>4.6766500000000004</c:v>
                </c:pt>
                <c:pt idx="324">
                  <c:v>4.69665</c:v>
                </c:pt>
                <c:pt idx="325">
                  <c:v>4.7166500000000013</c:v>
                </c:pt>
                <c:pt idx="326">
                  <c:v>4.7366500000000107</c:v>
                </c:pt>
                <c:pt idx="327">
                  <c:v>4.7566500000000014</c:v>
                </c:pt>
                <c:pt idx="328">
                  <c:v>4.7766500000000107</c:v>
                </c:pt>
                <c:pt idx="329">
                  <c:v>4.7966500000000014</c:v>
                </c:pt>
                <c:pt idx="330">
                  <c:v>4.8166500000000001</c:v>
                </c:pt>
                <c:pt idx="331">
                  <c:v>4.8366500000000014</c:v>
                </c:pt>
                <c:pt idx="332">
                  <c:v>4.8566500000000001</c:v>
                </c:pt>
                <c:pt idx="333">
                  <c:v>4.8766500000000024</c:v>
                </c:pt>
                <c:pt idx="334">
                  <c:v>4.8966500000000002</c:v>
                </c:pt>
                <c:pt idx="335">
                  <c:v>4.9166500000000024</c:v>
                </c:pt>
                <c:pt idx="336">
                  <c:v>4.9366500000000109</c:v>
                </c:pt>
                <c:pt idx="337">
                  <c:v>4.9566500000000024</c:v>
                </c:pt>
                <c:pt idx="338">
                  <c:v>4.9766500000000118</c:v>
                </c:pt>
                <c:pt idx="339">
                  <c:v>4.9966500000000034</c:v>
                </c:pt>
                <c:pt idx="340">
                  <c:v>5.0166500000000003</c:v>
                </c:pt>
                <c:pt idx="341">
                  <c:v>5.0366500000000034</c:v>
                </c:pt>
                <c:pt idx="342">
                  <c:v>5.0566500000000003</c:v>
                </c:pt>
                <c:pt idx="343">
                  <c:v>5.0766500000000034</c:v>
                </c:pt>
                <c:pt idx="344">
                  <c:v>5.0966500000000003</c:v>
                </c:pt>
                <c:pt idx="345">
                  <c:v>5.1166499999999999</c:v>
                </c:pt>
                <c:pt idx="346">
                  <c:v>5.1366500000000004</c:v>
                </c:pt>
                <c:pt idx="347">
                  <c:v>5.15665</c:v>
                </c:pt>
                <c:pt idx="348">
                  <c:v>5.1766500000000004</c:v>
                </c:pt>
                <c:pt idx="349">
                  <c:v>5.19665</c:v>
                </c:pt>
                <c:pt idx="350">
                  <c:v>5.2166500000000013</c:v>
                </c:pt>
                <c:pt idx="351">
                  <c:v>5.2366500000000107</c:v>
                </c:pt>
                <c:pt idx="352">
                  <c:v>5.2566500000000014</c:v>
                </c:pt>
                <c:pt idx="353">
                  <c:v>5.2766500000000107</c:v>
                </c:pt>
                <c:pt idx="354">
                  <c:v>5.2966500000000014</c:v>
                </c:pt>
                <c:pt idx="355">
                  <c:v>5.3166500000000001</c:v>
                </c:pt>
                <c:pt idx="356">
                  <c:v>5.3366500000000014</c:v>
                </c:pt>
                <c:pt idx="357">
                  <c:v>5.3566500000000001</c:v>
                </c:pt>
                <c:pt idx="358">
                  <c:v>5.3766500000000024</c:v>
                </c:pt>
                <c:pt idx="359">
                  <c:v>5.3966500000000002</c:v>
                </c:pt>
                <c:pt idx="360">
                  <c:v>5.4166500000000024</c:v>
                </c:pt>
                <c:pt idx="361">
                  <c:v>5.4366500000000109</c:v>
                </c:pt>
                <c:pt idx="362">
                  <c:v>5.4566500000000024</c:v>
                </c:pt>
                <c:pt idx="363">
                  <c:v>5.4766500000000118</c:v>
                </c:pt>
                <c:pt idx="364">
                  <c:v>5.4966500000000034</c:v>
                </c:pt>
                <c:pt idx="365">
                  <c:v>5.5166500000000003</c:v>
                </c:pt>
                <c:pt idx="366">
                  <c:v>5.5366500000000034</c:v>
                </c:pt>
                <c:pt idx="367">
                  <c:v>5.5566500000000003</c:v>
                </c:pt>
                <c:pt idx="368">
                  <c:v>5.5766500000000034</c:v>
                </c:pt>
                <c:pt idx="369">
                  <c:v>5.5966500000000003</c:v>
                </c:pt>
                <c:pt idx="370">
                  <c:v>5.6166499999999999</c:v>
                </c:pt>
                <c:pt idx="371">
                  <c:v>5.6366500000000004</c:v>
                </c:pt>
                <c:pt idx="372">
                  <c:v>5.65665</c:v>
                </c:pt>
                <c:pt idx="373">
                  <c:v>5.6766500000000004</c:v>
                </c:pt>
                <c:pt idx="374">
                  <c:v>5.69665</c:v>
                </c:pt>
                <c:pt idx="375">
                  <c:v>5.7166500000000013</c:v>
                </c:pt>
                <c:pt idx="376">
                  <c:v>5.7366500000000107</c:v>
                </c:pt>
                <c:pt idx="377">
                  <c:v>5.7566500000000014</c:v>
                </c:pt>
                <c:pt idx="378">
                  <c:v>5.7766500000000107</c:v>
                </c:pt>
                <c:pt idx="379">
                  <c:v>5.7966500000000014</c:v>
                </c:pt>
                <c:pt idx="380">
                  <c:v>5.8166500000000001</c:v>
                </c:pt>
                <c:pt idx="381">
                  <c:v>5.8366500000000014</c:v>
                </c:pt>
                <c:pt idx="382">
                  <c:v>5.8566500000000001</c:v>
                </c:pt>
                <c:pt idx="383">
                  <c:v>5.8766500000000024</c:v>
                </c:pt>
                <c:pt idx="384">
                  <c:v>5.8966500000000002</c:v>
                </c:pt>
                <c:pt idx="385">
                  <c:v>5.9166500000000024</c:v>
                </c:pt>
                <c:pt idx="386">
                  <c:v>5.9366500000000109</c:v>
                </c:pt>
                <c:pt idx="387">
                  <c:v>5.9566500000000024</c:v>
                </c:pt>
                <c:pt idx="388">
                  <c:v>5.9766500000000118</c:v>
                </c:pt>
                <c:pt idx="389">
                  <c:v>5.9966500000000034</c:v>
                </c:pt>
                <c:pt idx="390">
                  <c:v>6.0166500000000003</c:v>
                </c:pt>
                <c:pt idx="391">
                  <c:v>6.0366500000000034</c:v>
                </c:pt>
                <c:pt idx="392">
                  <c:v>6.0566500000000003</c:v>
                </c:pt>
                <c:pt idx="393">
                  <c:v>6.0766500000000034</c:v>
                </c:pt>
                <c:pt idx="394">
                  <c:v>6.0966500000000003</c:v>
                </c:pt>
                <c:pt idx="395">
                  <c:v>6.1166499999999999</c:v>
                </c:pt>
                <c:pt idx="396">
                  <c:v>6.1366500000000004</c:v>
                </c:pt>
                <c:pt idx="397">
                  <c:v>6.15665</c:v>
                </c:pt>
                <c:pt idx="398">
                  <c:v>6.1766500000000004</c:v>
                </c:pt>
                <c:pt idx="399">
                  <c:v>6.19665</c:v>
                </c:pt>
                <c:pt idx="400">
                  <c:v>6.2166500000000013</c:v>
                </c:pt>
                <c:pt idx="401">
                  <c:v>6.2366500000000107</c:v>
                </c:pt>
                <c:pt idx="402">
                  <c:v>6.2566500000000014</c:v>
                </c:pt>
                <c:pt idx="403">
                  <c:v>6.2699099999999985</c:v>
                </c:pt>
                <c:pt idx="404">
                  <c:v>6.2831700000000001</c:v>
                </c:pt>
                <c:pt idx="405">
                  <c:v>6.2964200000000003</c:v>
                </c:pt>
                <c:pt idx="406">
                  <c:v>6.3126600000000002</c:v>
                </c:pt>
                <c:pt idx="407">
                  <c:v>6.3288999999999955</c:v>
                </c:pt>
                <c:pt idx="408">
                  <c:v>6.3451399999999945</c:v>
                </c:pt>
                <c:pt idx="409">
                  <c:v>6.3613799999999996</c:v>
                </c:pt>
                <c:pt idx="410">
                  <c:v>6.3813800000000001</c:v>
                </c:pt>
                <c:pt idx="411">
                  <c:v>6.4013800000000014</c:v>
                </c:pt>
                <c:pt idx="412">
                  <c:v>6.4213800000000001</c:v>
                </c:pt>
                <c:pt idx="413">
                  <c:v>6.4413800000000014</c:v>
                </c:pt>
                <c:pt idx="414">
                  <c:v>6.4613800000000001</c:v>
                </c:pt>
                <c:pt idx="415">
                  <c:v>6.4813800000000024</c:v>
                </c:pt>
                <c:pt idx="416">
                  <c:v>6.5013800000000002</c:v>
                </c:pt>
                <c:pt idx="417">
                  <c:v>6.5213799999999997</c:v>
                </c:pt>
                <c:pt idx="418">
                  <c:v>6.5413800000000002</c:v>
                </c:pt>
                <c:pt idx="419">
                  <c:v>6.5613799999999998</c:v>
                </c:pt>
                <c:pt idx="420">
                  <c:v>6.5813800000000002</c:v>
                </c:pt>
                <c:pt idx="421">
                  <c:v>6.6013799999999998</c:v>
                </c:pt>
                <c:pt idx="422">
                  <c:v>6.6213799999999985</c:v>
                </c:pt>
                <c:pt idx="423">
                  <c:v>6.6413799999999998</c:v>
                </c:pt>
                <c:pt idx="424">
                  <c:v>6.6613799999999985</c:v>
                </c:pt>
                <c:pt idx="425">
                  <c:v>6.6813799999999999</c:v>
                </c:pt>
                <c:pt idx="426">
                  <c:v>6.7013800000000003</c:v>
                </c:pt>
                <c:pt idx="427">
                  <c:v>6.7213799999999999</c:v>
                </c:pt>
                <c:pt idx="428">
                  <c:v>6.7413800000000004</c:v>
                </c:pt>
                <c:pt idx="429">
                  <c:v>6.7613799999999999</c:v>
                </c:pt>
                <c:pt idx="430">
                  <c:v>6.7813800000000004</c:v>
                </c:pt>
                <c:pt idx="431">
                  <c:v>6.80138</c:v>
                </c:pt>
                <c:pt idx="432">
                  <c:v>6.8213799999999996</c:v>
                </c:pt>
                <c:pt idx="433">
                  <c:v>6.84138</c:v>
                </c:pt>
                <c:pt idx="434">
                  <c:v>6.8613799999999996</c:v>
                </c:pt>
                <c:pt idx="435">
                  <c:v>6.8813800000000001</c:v>
                </c:pt>
                <c:pt idx="436">
                  <c:v>6.9013800000000014</c:v>
                </c:pt>
                <c:pt idx="437">
                  <c:v>6.9213800000000001</c:v>
                </c:pt>
                <c:pt idx="438">
                  <c:v>6.9413800000000014</c:v>
                </c:pt>
                <c:pt idx="439">
                  <c:v>6.9613800000000001</c:v>
                </c:pt>
                <c:pt idx="440">
                  <c:v>6.9813800000000024</c:v>
                </c:pt>
                <c:pt idx="441">
                  <c:v>7.0013799999999993</c:v>
                </c:pt>
                <c:pt idx="442">
                  <c:v>7.0213800000000006</c:v>
                </c:pt>
                <c:pt idx="443">
                  <c:v>7.0413800000000002</c:v>
                </c:pt>
                <c:pt idx="444">
                  <c:v>7.0613799999999998</c:v>
                </c:pt>
                <c:pt idx="445">
                  <c:v>7.0813799999999993</c:v>
                </c:pt>
                <c:pt idx="446">
                  <c:v>7.1013800000000007</c:v>
                </c:pt>
                <c:pt idx="447">
                  <c:v>7.1213799999999985</c:v>
                </c:pt>
                <c:pt idx="448">
                  <c:v>7.1413799999999998</c:v>
                </c:pt>
                <c:pt idx="449">
                  <c:v>7.1613799999999985</c:v>
                </c:pt>
                <c:pt idx="450">
                  <c:v>7.1813800000000008</c:v>
                </c:pt>
                <c:pt idx="451">
                  <c:v>7.2013800000000003</c:v>
                </c:pt>
                <c:pt idx="452">
                  <c:v>7.2213799999999999</c:v>
                </c:pt>
                <c:pt idx="453">
                  <c:v>7.2413800000000004</c:v>
                </c:pt>
                <c:pt idx="454">
                  <c:v>7.2613800000000008</c:v>
                </c:pt>
                <c:pt idx="455">
                  <c:v>7.2813800000000004</c:v>
                </c:pt>
                <c:pt idx="456">
                  <c:v>7.30138</c:v>
                </c:pt>
                <c:pt idx="457">
                  <c:v>7.3213799999999996</c:v>
                </c:pt>
                <c:pt idx="458">
                  <c:v>7.3413799999999991</c:v>
                </c:pt>
                <c:pt idx="459">
                  <c:v>7.3613800000000005</c:v>
                </c:pt>
                <c:pt idx="460">
                  <c:v>7.3813800000000001</c:v>
                </c:pt>
                <c:pt idx="461">
                  <c:v>7.4013800000000014</c:v>
                </c:pt>
                <c:pt idx="462">
                  <c:v>7.4213799999999992</c:v>
                </c:pt>
                <c:pt idx="463">
                  <c:v>7.4413800000000014</c:v>
                </c:pt>
                <c:pt idx="464">
                  <c:v>7.4613800000000001</c:v>
                </c:pt>
                <c:pt idx="465">
                  <c:v>7.4813800000000024</c:v>
                </c:pt>
                <c:pt idx="466">
                  <c:v>7.5013799999999993</c:v>
                </c:pt>
                <c:pt idx="467">
                  <c:v>7.5213800000000006</c:v>
                </c:pt>
                <c:pt idx="468">
                  <c:v>7.5413800000000002</c:v>
                </c:pt>
                <c:pt idx="469">
                  <c:v>7.5613799999999998</c:v>
                </c:pt>
                <c:pt idx="470">
                  <c:v>7.5813799999999993</c:v>
                </c:pt>
                <c:pt idx="471">
                  <c:v>7.6013800000000007</c:v>
                </c:pt>
                <c:pt idx="472">
                  <c:v>7.6213799999999985</c:v>
                </c:pt>
                <c:pt idx="473">
                  <c:v>7.6413799999999998</c:v>
                </c:pt>
                <c:pt idx="474">
                  <c:v>7.6613799999999985</c:v>
                </c:pt>
                <c:pt idx="475">
                  <c:v>7.6813800000000008</c:v>
                </c:pt>
                <c:pt idx="476">
                  <c:v>7.7013800000000003</c:v>
                </c:pt>
                <c:pt idx="477">
                  <c:v>7.7213799999999999</c:v>
                </c:pt>
                <c:pt idx="478">
                  <c:v>7.7413800000000004</c:v>
                </c:pt>
                <c:pt idx="479">
                  <c:v>7.7613800000000008</c:v>
                </c:pt>
                <c:pt idx="480">
                  <c:v>7.7813800000000004</c:v>
                </c:pt>
                <c:pt idx="481">
                  <c:v>7.80138</c:v>
                </c:pt>
                <c:pt idx="482">
                  <c:v>7.8213799999999996</c:v>
                </c:pt>
                <c:pt idx="483">
                  <c:v>7.8413799999999991</c:v>
                </c:pt>
                <c:pt idx="484">
                  <c:v>7.8613800000000005</c:v>
                </c:pt>
                <c:pt idx="485">
                  <c:v>7.8813800000000001</c:v>
                </c:pt>
                <c:pt idx="486">
                  <c:v>7.9013800000000014</c:v>
                </c:pt>
                <c:pt idx="487">
                  <c:v>7.9213799999999992</c:v>
                </c:pt>
                <c:pt idx="488">
                  <c:v>7.9413800000000014</c:v>
                </c:pt>
                <c:pt idx="489">
                  <c:v>7.9613800000000001</c:v>
                </c:pt>
                <c:pt idx="490">
                  <c:v>7.9813800000000024</c:v>
                </c:pt>
                <c:pt idx="491">
                  <c:v>8.0013799999999993</c:v>
                </c:pt>
                <c:pt idx="492">
                  <c:v>8.0213799999999988</c:v>
                </c:pt>
                <c:pt idx="493">
                  <c:v>8.0413799999999984</c:v>
                </c:pt>
                <c:pt idx="494">
                  <c:v>8.0613799999999998</c:v>
                </c:pt>
                <c:pt idx="495">
                  <c:v>8.0813799999999993</c:v>
                </c:pt>
                <c:pt idx="496">
                  <c:v>8.1013799999999989</c:v>
                </c:pt>
                <c:pt idx="497">
                  <c:v>8.1213799999999985</c:v>
                </c:pt>
                <c:pt idx="498">
                  <c:v>8.1413799999999981</c:v>
                </c:pt>
                <c:pt idx="499">
                  <c:v>8.1613799999999994</c:v>
                </c:pt>
                <c:pt idx="500">
                  <c:v>8.181379999999999</c:v>
                </c:pt>
                <c:pt idx="501">
                  <c:v>8.2013799999999986</c:v>
                </c:pt>
                <c:pt idx="502">
                  <c:v>8.2213799999999999</c:v>
                </c:pt>
                <c:pt idx="503">
                  <c:v>8.2413799999999959</c:v>
                </c:pt>
                <c:pt idx="504">
                  <c:v>8.2613799999999991</c:v>
                </c:pt>
                <c:pt idx="505">
                  <c:v>8.2813799999999986</c:v>
                </c:pt>
                <c:pt idx="506">
                  <c:v>8.30138</c:v>
                </c:pt>
                <c:pt idx="507">
                  <c:v>8.3213799999999996</c:v>
                </c:pt>
                <c:pt idx="508">
                  <c:v>8.3413799999999991</c:v>
                </c:pt>
                <c:pt idx="509">
                  <c:v>8.3613800000000005</c:v>
                </c:pt>
                <c:pt idx="510">
                  <c:v>8.3813800000000001</c:v>
                </c:pt>
                <c:pt idx="511">
                  <c:v>8.4013799999999996</c:v>
                </c:pt>
                <c:pt idx="512">
                  <c:v>8.4213799999999992</c:v>
                </c:pt>
                <c:pt idx="513">
                  <c:v>8.4413799999999988</c:v>
                </c:pt>
                <c:pt idx="514">
                  <c:v>8.4613800000000001</c:v>
                </c:pt>
                <c:pt idx="515">
                  <c:v>8.4813799999999997</c:v>
                </c:pt>
                <c:pt idx="516">
                  <c:v>8.5013799999999993</c:v>
                </c:pt>
                <c:pt idx="517">
                  <c:v>8.5213799999999988</c:v>
                </c:pt>
                <c:pt idx="518">
                  <c:v>8.5413799999999984</c:v>
                </c:pt>
                <c:pt idx="519">
                  <c:v>8.5613799999999998</c:v>
                </c:pt>
                <c:pt idx="520">
                  <c:v>8.5813799999999993</c:v>
                </c:pt>
                <c:pt idx="521">
                  <c:v>8.6013799999999989</c:v>
                </c:pt>
                <c:pt idx="522">
                  <c:v>8.6213799999999985</c:v>
                </c:pt>
                <c:pt idx="523">
                  <c:v>8.6413799999999981</c:v>
                </c:pt>
                <c:pt idx="524">
                  <c:v>8.6613799999999994</c:v>
                </c:pt>
                <c:pt idx="525">
                  <c:v>8.681379999999999</c:v>
                </c:pt>
                <c:pt idx="526">
                  <c:v>8.7013799999999986</c:v>
                </c:pt>
                <c:pt idx="527">
                  <c:v>8.7213799999999999</c:v>
                </c:pt>
                <c:pt idx="528">
                  <c:v>8.7413799999999959</c:v>
                </c:pt>
                <c:pt idx="529">
                  <c:v>8.7613799999999991</c:v>
                </c:pt>
                <c:pt idx="530">
                  <c:v>8.7813799999999986</c:v>
                </c:pt>
                <c:pt idx="531">
                  <c:v>8.80138</c:v>
                </c:pt>
                <c:pt idx="532">
                  <c:v>8.8213799999999996</c:v>
                </c:pt>
                <c:pt idx="533">
                  <c:v>8.8413799999999991</c:v>
                </c:pt>
                <c:pt idx="534">
                  <c:v>8.8613800000000005</c:v>
                </c:pt>
                <c:pt idx="535">
                  <c:v>8.8813800000000001</c:v>
                </c:pt>
                <c:pt idx="536">
                  <c:v>8.9013799999999996</c:v>
                </c:pt>
                <c:pt idx="537">
                  <c:v>8.9213799999999992</c:v>
                </c:pt>
                <c:pt idx="538">
                  <c:v>8.9413799999999988</c:v>
                </c:pt>
                <c:pt idx="539">
                  <c:v>8.9613800000000001</c:v>
                </c:pt>
                <c:pt idx="540">
                  <c:v>8.9813799999999997</c:v>
                </c:pt>
                <c:pt idx="541">
                  <c:v>9.0014000000000003</c:v>
                </c:pt>
                <c:pt idx="542">
                  <c:v>9.0214000000000016</c:v>
                </c:pt>
                <c:pt idx="543">
                  <c:v>9.0413999999999994</c:v>
                </c:pt>
                <c:pt idx="544">
                  <c:v>9.0614000000000008</c:v>
                </c:pt>
                <c:pt idx="545">
                  <c:v>9.0814000000000004</c:v>
                </c:pt>
                <c:pt idx="546">
                  <c:v>9.1014000000000017</c:v>
                </c:pt>
                <c:pt idx="547">
                  <c:v>9.1213999999999995</c:v>
                </c:pt>
                <c:pt idx="548">
                  <c:v>9.1414000000000009</c:v>
                </c:pt>
                <c:pt idx="549">
                  <c:v>9.1614000000000004</c:v>
                </c:pt>
                <c:pt idx="550">
                  <c:v>9.1814</c:v>
                </c:pt>
                <c:pt idx="551">
                  <c:v>9.2013999999999996</c:v>
                </c:pt>
                <c:pt idx="552">
                  <c:v>9.2213999999999992</c:v>
                </c:pt>
                <c:pt idx="553">
                  <c:v>9.2413999999999987</c:v>
                </c:pt>
                <c:pt idx="554">
                  <c:v>9.2614000000000001</c:v>
                </c:pt>
                <c:pt idx="555">
                  <c:v>9.2813999999999997</c:v>
                </c:pt>
                <c:pt idx="556">
                  <c:v>9.3014000000000028</c:v>
                </c:pt>
                <c:pt idx="557">
                  <c:v>9.3214000000000006</c:v>
                </c:pt>
                <c:pt idx="558">
                  <c:v>9.3414000000000001</c:v>
                </c:pt>
                <c:pt idx="559">
                  <c:v>9.3614000000000068</c:v>
                </c:pt>
                <c:pt idx="560">
                  <c:v>9.3814000000000028</c:v>
                </c:pt>
                <c:pt idx="561">
                  <c:v>9.4014000000000006</c:v>
                </c:pt>
                <c:pt idx="562">
                  <c:v>9.4214000000000002</c:v>
                </c:pt>
                <c:pt idx="563">
                  <c:v>9.4413999999999998</c:v>
                </c:pt>
                <c:pt idx="564">
                  <c:v>9.4614000000000047</c:v>
                </c:pt>
                <c:pt idx="565">
                  <c:v>9.4814000000000007</c:v>
                </c:pt>
                <c:pt idx="566">
                  <c:v>9.5014000000000003</c:v>
                </c:pt>
                <c:pt idx="567">
                  <c:v>9.5214000000000016</c:v>
                </c:pt>
                <c:pt idx="568">
                  <c:v>9.5413999999999994</c:v>
                </c:pt>
                <c:pt idx="569">
                  <c:v>9.5614000000000008</c:v>
                </c:pt>
                <c:pt idx="570">
                  <c:v>9.5814000000000004</c:v>
                </c:pt>
                <c:pt idx="571">
                  <c:v>9.6014000000000017</c:v>
                </c:pt>
                <c:pt idx="572">
                  <c:v>9.6213999999999995</c:v>
                </c:pt>
                <c:pt idx="573">
                  <c:v>9.6414000000000009</c:v>
                </c:pt>
                <c:pt idx="574">
                  <c:v>9.6614000000000004</c:v>
                </c:pt>
                <c:pt idx="575">
                  <c:v>9.6814</c:v>
                </c:pt>
                <c:pt idx="576">
                  <c:v>9.7013999999999996</c:v>
                </c:pt>
                <c:pt idx="577">
                  <c:v>9.7213999999999992</c:v>
                </c:pt>
                <c:pt idx="578">
                  <c:v>9.7413999999999987</c:v>
                </c:pt>
                <c:pt idx="579">
                  <c:v>9.7614000000000001</c:v>
                </c:pt>
                <c:pt idx="580">
                  <c:v>9.7813999999999997</c:v>
                </c:pt>
                <c:pt idx="581">
                  <c:v>9.8014000000000028</c:v>
                </c:pt>
                <c:pt idx="582">
                  <c:v>9.8214000000000006</c:v>
                </c:pt>
                <c:pt idx="583">
                  <c:v>9.8414000000000001</c:v>
                </c:pt>
                <c:pt idx="584">
                  <c:v>9.8614000000000068</c:v>
                </c:pt>
                <c:pt idx="585">
                  <c:v>9.8814000000000028</c:v>
                </c:pt>
                <c:pt idx="586">
                  <c:v>9.9014000000000006</c:v>
                </c:pt>
                <c:pt idx="587">
                  <c:v>9.9214000000000002</c:v>
                </c:pt>
                <c:pt idx="588">
                  <c:v>9.9413999999999998</c:v>
                </c:pt>
                <c:pt idx="589">
                  <c:v>9.9614000000000047</c:v>
                </c:pt>
                <c:pt idx="590">
                  <c:v>9.9814000000000007</c:v>
                </c:pt>
                <c:pt idx="591">
                  <c:v>10.0014</c:v>
                </c:pt>
                <c:pt idx="592">
                  <c:v>10.0214</c:v>
                </c:pt>
                <c:pt idx="593">
                  <c:v>10.041399999999999</c:v>
                </c:pt>
                <c:pt idx="594">
                  <c:v>10.061400000000004</c:v>
                </c:pt>
                <c:pt idx="595">
                  <c:v>10.0814</c:v>
                </c:pt>
                <c:pt idx="596">
                  <c:v>10.1014</c:v>
                </c:pt>
                <c:pt idx="597">
                  <c:v>10.1214</c:v>
                </c:pt>
                <c:pt idx="598">
                  <c:v>10.141400000000001</c:v>
                </c:pt>
                <c:pt idx="599">
                  <c:v>10.1614</c:v>
                </c:pt>
                <c:pt idx="600">
                  <c:v>10.1814</c:v>
                </c:pt>
                <c:pt idx="601">
                  <c:v>10.2014</c:v>
                </c:pt>
                <c:pt idx="602">
                  <c:v>10.221399999999999</c:v>
                </c:pt>
                <c:pt idx="603">
                  <c:v>10.241400000000001</c:v>
                </c:pt>
                <c:pt idx="604">
                  <c:v>10.2614</c:v>
                </c:pt>
                <c:pt idx="605">
                  <c:v>10.2814</c:v>
                </c:pt>
                <c:pt idx="606">
                  <c:v>10.301400000000006</c:v>
                </c:pt>
                <c:pt idx="607">
                  <c:v>10.321400000000002</c:v>
                </c:pt>
                <c:pt idx="608">
                  <c:v>10.3414</c:v>
                </c:pt>
                <c:pt idx="609">
                  <c:v>10.361400000000019</c:v>
                </c:pt>
                <c:pt idx="610">
                  <c:v>10.381400000000006</c:v>
                </c:pt>
                <c:pt idx="611">
                  <c:v>10.401400000000002</c:v>
                </c:pt>
                <c:pt idx="612">
                  <c:v>10.4214</c:v>
                </c:pt>
                <c:pt idx="613">
                  <c:v>10.4414</c:v>
                </c:pt>
                <c:pt idx="614">
                  <c:v>10.461400000000006</c:v>
                </c:pt>
                <c:pt idx="615">
                  <c:v>10.481400000000002</c:v>
                </c:pt>
                <c:pt idx="616">
                  <c:v>10.5014</c:v>
                </c:pt>
                <c:pt idx="617">
                  <c:v>10.5214</c:v>
                </c:pt>
                <c:pt idx="618">
                  <c:v>10.541399999999999</c:v>
                </c:pt>
                <c:pt idx="619">
                  <c:v>10.561400000000004</c:v>
                </c:pt>
                <c:pt idx="620">
                  <c:v>10.5814</c:v>
                </c:pt>
                <c:pt idx="621">
                  <c:v>10.6014</c:v>
                </c:pt>
                <c:pt idx="622">
                  <c:v>10.6214</c:v>
                </c:pt>
                <c:pt idx="623">
                  <c:v>10.641400000000001</c:v>
                </c:pt>
                <c:pt idx="624">
                  <c:v>10.6614</c:v>
                </c:pt>
                <c:pt idx="625">
                  <c:v>10.6814</c:v>
                </c:pt>
                <c:pt idx="626">
                  <c:v>10.7014</c:v>
                </c:pt>
                <c:pt idx="627">
                  <c:v>10.721399999999999</c:v>
                </c:pt>
                <c:pt idx="628">
                  <c:v>10.741400000000001</c:v>
                </c:pt>
                <c:pt idx="629">
                  <c:v>10.7614</c:v>
                </c:pt>
                <c:pt idx="630">
                  <c:v>10.7814</c:v>
                </c:pt>
                <c:pt idx="631">
                  <c:v>10.801400000000006</c:v>
                </c:pt>
                <c:pt idx="632">
                  <c:v>10.821400000000002</c:v>
                </c:pt>
                <c:pt idx="633">
                  <c:v>10.8414</c:v>
                </c:pt>
                <c:pt idx="634">
                  <c:v>10.861400000000019</c:v>
                </c:pt>
                <c:pt idx="635">
                  <c:v>10.881400000000006</c:v>
                </c:pt>
                <c:pt idx="636">
                  <c:v>10.901400000000002</c:v>
                </c:pt>
                <c:pt idx="637">
                  <c:v>10.9214</c:v>
                </c:pt>
                <c:pt idx="638">
                  <c:v>10.9414</c:v>
                </c:pt>
                <c:pt idx="639">
                  <c:v>10.961400000000006</c:v>
                </c:pt>
                <c:pt idx="640">
                  <c:v>10.981400000000002</c:v>
                </c:pt>
                <c:pt idx="641">
                  <c:v>11.0014</c:v>
                </c:pt>
                <c:pt idx="642">
                  <c:v>11.0214</c:v>
                </c:pt>
                <c:pt idx="643">
                  <c:v>11.041399999999999</c:v>
                </c:pt>
                <c:pt idx="644">
                  <c:v>11.061400000000004</c:v>
                </c:pt>
                <c:pt idx="645">
                  <c:v>11.0814</c:v>
                </c:pt>
                <c:pt idx="646">
                  <c:v>11.1014</c:v>
                </c:pt>
                <c:pt idx="647">
                  <c:v>11.1214</c:v>
                </c:pt>
                <c:pt idx="648">
                  <c:v>11.141400000000001</c:v>
                </c:pt>
                <c:pt idx="649">
                  <c:v>11.1614</c:v>
                </c:pt>
                <c:pt idx="650">
                  <c:v>11.1814</c:v>
                </c:pt>
                <c:pt idx="651">
                  <c:v>11.2014</c:v>
                </c:pt>
                <c:pt idx="652">
                  <c:v>11.221399999999999</c:v>
                </c:pt>
                <c:pt idx="653">
                  <c:v>11.241400000000001</c:v>
                </c:pt>
                <c:pt idx="654">
                  <c:v>11.2614</c:v>
                </c:pt>
                <c:pt idx="655">
                  <c:v>11.2814</c:v>
                </c:pt>
                <c:pt idx="656">
                  <c:v>11.301400000000006</c:v>
                </c:pt>
                <c:pt idx="657">
                  <c:v>11.321400000000002</c:v>
                </c:pt>
                <c:pt idx="658">
                  <c:v>11.3414</c:v>
                </c:pt>
                <c:pt idx="659">
                  <c:v>11.361400000000019</c:v>
                </c:pt>
                <c:pt idx="660">
                  <c:v>11.381400000000006</c:v>
                </c:pt>
                <c:pt idx="661">
                  <c:v>11.401400000000002</c:v>
                </c:pt>
                <c:pt idx="662">
                  <c:v>11.4214</c:v>
                </c:pt>
                <c:pt idx="663">
                  <c:v>11.4414</c:v>
                </c:pt>
                <c:pt idx="664">
                  <c:v>11.461400000000006</c:v>
                </c:pt>
                <c:pt idx="665">
                  <c:v>11.481400000000002</c:v>
                </c:pt>
                <c:pt idx="666">
                  <c:v>11.5014</c:v>
                </c:pt>
                <c:pt idx="667">
                  <c:v>11.5214</c:v>
                </c:pt>
                <c:pt idx="668">
                  <c:v>11.541399999999999</c:v>
                </c:pt>
                <c:pt idx="669">
                  <c:v>11.561400000000004</c:v>
                </c:pt>
                <c:pt idx="670">
                  <c:v>11.5814</c:v>
                </c:pt>
                <c:pt idx="671">
                  <c:v>11.6014</c:v>
                </c:pt>
                <c:pt idx="672">
                  <c:v>11.6214</c:v>
                </c:pt>
                <c:pt idx="673">
                  <c:v>11.641400000000001</c:v>
                </c:pt>
                <c:pt idx="674">
                  <c:v>11.6614</c:v>
                </c:pt>
                <c:pt idx="675">
                  <c:v>11.6814</c:v>
                </c:pt>
                <c:pt idx="676">
                  <c:v>11.7014</c:v>
                </c:pt>
                <c:pt idx="677">
                  <c:v>11.721399999999999</c:v>
                </c:pt>
                <c:pt idx="678">
                  <c:v>11.741400000000001</c:v>
                </c:pt>
                <c:pt idx="679">
                  <c:v>11.7614</c:v>
                </c:pt>
                <c:pt idx="680">
                  <c:v>11.7814</c:v>
                </c:pt>
                <c:pt idx="681">
                  <c:v>11.801400000000006</c:v>
                </c:pt>
                <c:pt idx="682">
                  <c:v>11.821400000000002</c:v>
                </c:pt>
                <c:pt idx="683">
                  <c:v>11.8414</c:v>
                </c:pt>
                <c:pt idx="684">
                  <c:v>11.861400000000019</c:v>
                </c:pt>
                <c:pt idx="685">
                  <c:v>11.881400000000006</c:v>
                </c:pt>
                <c:pt idx="686">
                  <c:v>11.9</c:v>
                </c:pt>
              </c:numCache>
            </c:numRef>
          </c:xVal>
          <c:yVal>
            <c:numRef>
              <c:f>'rin_χ=0.5'!$AB$11:$AB$697</c:f>
              <c:numCache>
                <c:formatCode>0.00E+00</c:formatCode>
                <c:ptCount val="687"/>
                <c:pt idx="0">
                  <c:v>-6.1108800000000557E-17</c:v>
                </c:pt>
                <c:pt idx="1">
                  <c:v>-6.1108800000000557E-17</c:v>
                </c:pt>
                <c:pt idx="2">
                  <c:v>-6.1108700000000575E-17</c:v>
                </c:pt>
                <c:pt idx="3">
                  <c:v>-6.1108600000000581E-17</c:v>
                </c:pt>
                <c:pt idx="4">
                  <c:v>-6.110850000000055E-17</c:v>
                </c:pt>
                <c:pt idx="5">
                  <c:v>-6.1108000000000578E-17</c:v>
                </c:pt>
                <c:pt idx="6">
                  <c:v>-6.1108700000000575E-17</c:v>
                </c:pt>
                <c:pt idx="7">
                  <c:v>-6.1103600000000631E-17</c:v>
                </c:pt>
                <c:pt idx="8">
                  <c:v>-6.1121400000000557E-17</c:v>
                </c:pt>
                <c:pt idx="9">
                  <c:v>-6.1041400000000576E-17</c:v>
                </c:pt>
                <c:pt idx="10">
                  <c:v>-6.0795200000000689E-17</c:v>
                </c:pt>
                <c:pt idx="11">
                  <c:v>-6.0414800000000619E-17</c:v>
                </c:pt>
                <c:pt idx="12">
                  <c:v>-6.0066800000000683E-17</c:v>
                </c:pt>
                <c:pt idx="13">
                  <c:v>-6.0405000000000621E-17</c:v>
                </c:pt>
                <c:pt idx="14">
                  <c:v>-6.0638400000000619E-17</c:v>
                </c:pt>
                <c:pt idx="15">
                  <c:v>-6.0618700000000628E-17</c:v>
                </c:pt>
                <c:pt idx="16">
                  <c:v>-6.0766000000000744E-17</c:v>
                </c:pt>
                <c:pt idx="17">
                  <c:v>-6.0552900000000679E-17</c:v>
                </c:pt>
                <c:pt idx="18">
                  <c:v>-6.0471200000000609E-17</c:v>
                </c:pt>
                <c:pt idx="19">
                  <c:v>-6.0189000000000585E-17</c:v>
                </c:pt>
                <c:pt idx="20">
                  <c:v>-5.9958600000000676E-17</c:v>
                </c:pt>
                <c:pt idx="21">
                  <c:v>-5.9619000000000619E-17</c:v>
                </c:pt>
                <c:pt idx="22">
                  <c:v>-5.8509000000000575E-17</c:v>
                </c:pt>
                <c:pt idx="23">
                  <c:v>-5.7075300000000509E-17</c:v>
                </c:pt>
                <c:pt idx="24">
                  <c:v>-5.3748700000000547E-17</c:v>
                </c:pt>
                <c:pt idx="25">
                  <c:v>-4.9291700000000534E-17</c:v>
                </c:pt>
                <c:pt idx="26">
                  <c:v>-4.1694800000000349E-17</c:v>
                </c:pt>
                <c:pt idx="27">
                  <c:v>-2.791370000000032E-17</c:v>
                </c:pt>
                <c:pt idx="28">
                  <c:v>-1.253860000000011E-17</c:v>
                </c:pt>
                <c:pt idx="29">
                  <c:v>-4.949480000000058E-18</c:v>
                </c:pt>
                <c:pt idx="30">
                  <c:v>3.1167400000000298E-17</c:v>
                </c:pt>
                <c:pt idx="31">
                  <c:v>1.4241400000000133E-16</c:v>
                </c:pt>
                <c:pt idx="32">
                  <c:v>3.455520000000033E-16</c:v>
                </c:pt>
                <c:pt idx="33">
                  <c:v>6.9720400000000773E-16</c:v>
                </c:pt>
                <c:pt idx="34">
                  <c:v>1.360870000000013E-15</c:v>
                </c:pt>
                <c:pt idx="35">
                  <c:v>2.3039600000000218E-15</c:v>
                </c:pt>
                <c:pt idx="36">
                  <c:v>3.9173200000000374E-15</c:v>
                </c:pt>
                <c:pt idx="37">
                  <c:v>6.7411300000000631E-15</c:v>
                </c:pt>
                <c:pt idx="38">
                  <c:v>1.1624000000000121E-14</c:v>
                </c:pt>
                <c:pt idx="39">
                  <c:v>2.0115700000000166E-14</c:v>
                </c:pt>
                <c:pt idx="40">
                  <c:v>3.4899000000000295E-14</c:v>
                </c:pt>
                <c:pt idx="41">
                  <c:v>6.0453500000000541E-14</c:v>
                </c:pt>
                <c:pt idx="42">
                  <c:v>1.037430000000007E-13</c:v>
                </c:pt>
                <c:pt idx="43">
                  <c:v>1.7535100000000136E-13</c:v>
                </c:pt>
                <c:pt idx="44">
                  <c:v>2.9319300000000227E-13</c:v>
                </c:pt>
                <c:pt idx="45">
                  <c:v>4.4314000000000451E-13</c:v>
                </c:pt>
                <c:pt idx="46">
                  <c:v>6.7535800000000497E-13</c:v>
                </c:pt>
                <c:pt idx="47">
                  <c:v>1.0368700000000073E-12</c:v>
                </c:pt>
                <c:pt idx="48">
                  <c:v>1.6015000000000109E-12</c:v>
                </c:pt>
                <c:pt idx="49">
                  <c:v>2.4854500000000154E-12</c:v>
                </c:pt>
                <c:pt idx="50">
                  <c:v>3.8746300000000267E-12</c:v>
                </c:pt>
                <c:pt idx="51">
                  <c:v>6.0643300000000346E-12</c:v>
                </c:pt>
                <c:pt idx="52">
                  <c:v>9.5294700000000688E-12</c:v>
                </c:pt>
                <c:pt idx="53">
                  <c:v>1.5035900000000077E-11</c:v>
                </c:pt>
                <c:pt idx="54">
                  <c:v>2.3828600000000113E-11</c:v>
                </c:pt>
                <c:pt idx="55">
                  <c:v>3.4833200000000287E-11</c:v>
                </c:pt>
                <c:pt idx="56">
                  <c:v>5.1857300000000292E-11</c:v>
                </c:pt>
                <c:pt idx="57">
                  <c:v>7.8526000000000495E-11</c:v>
                </c:pt>
                <c:pt idx="58">
                  <c:v>1.2083100000000079E-10</c:v>
                </c:pt>
                <c:pt idx="59">
                  <c:v>1.8880200000000119E-10</c:v>
                </c:pt>
                <c:pt idx="60">
                  <c:v>2.9944300000000189E-10</c:v>
                </c:pt>
                <c:pt idx="61">
                  <c:v>4.8197000000000304E-10</c:v>
                </c:pt>
                <c:pt idx="62">
                  <c:v>7.8725900000000478E-10</c:v>
                </c:pt>
                <c:pt idx="63">
                  <c:v>1.3050700000000065E-9</c:v>
                </c:pt>
                <c:pt idx="64">
                  <c:v>1.9933800000000136E-9</c:v>
                </c:pt>
                <c:pt idx="65">
                  <c:v>3.1272600000000197E-9</c:v>
                </c:pt>
                <c:pt idx="66">
                  <c:v>5.0319800000000259E-9</c:v>
                </c:pt>
                <c:pt idx="67">
                  <c:v>8.2918500000000274E-9</c:v>
                </c:pt>
                <c:pt idx="68">
                  <c:v>1.3969700000000075E-8</c:v>
                </c:pt>
                <c:pt idx="69">
                  <c:v>2.4020500000000073E-8</c:v>
                </c:pt>
                <c:pt idx="70">
                  <c:v>4.2076300000000194E-8</c:v>
                </c:pt>
                <c:pt idx="71">
                  <c:v>6.7306700000000442E-8</c:v>
                </c:pt>
                <c:pt idx="72">
                  <c:v>1.1081900000000054E-7</c:v>
                </c:pt>
                <c:pt idx="73">
                  <c:v>1.8726700000000091E-7</c:v>
                </c:pt>
                <c:pt idx="74">
                  <c:v>3.2385500000000144E-7</c:v>
                </c:pt>
                <c:pt idx="75">
                  <c:v>5.7148300000000128E-7</c:v>
                </c:pt>
                <c:pt idx="76">
                  <c:v>1.0258900000000001E-6</c:v>
                </c:pt>
                <c:pt idx="77">
                  <c:v>1.6715000000000066E-6</c:v>
                </c:pt>
                <c:pt idx="78">
                  <c:v>2.8003900000000128E-6</c:v>
                </c:pt>
                <c:pt idx="79">
                  <c:v>4.8073100000000106E-6</c:v>
                </c:pt>
                <c:pt idx="80">
                  <c:v>8.4011400000000264E-6</c:v>
                </c:pt>
                <c:pt idx="81">
                  <c:v>1.3273300000000034E-5</c:v>
                </c:pt>
                <c:pt idx="82">
                  <c:v>2.1133400000000078E-5</c:v>
                </c:pt>
                <c:pt idx="83">
                  <c:v>3.0906700000000081E-5</c:v>
                </c:pt>
                <c:pt idx="84">
                  <c:v>4.5673600000000111E-5</c:v>
                </c:pt>
                <c:pt idx="85">
                  <c:v>6.7124900000000174E-5</c:v>
                </c:pt>
                <c:pt idx="86">
                  <c:v>9.5473100000000006E-5</c:v>
                </c:pt>
                <c:pt idx="87">
                  <c:v>1.2268200000000004E-4</c:v>
                </c:pt>
                <c:pt idx="88">
                  <c:v>1.5505100000000045E-4</c:v>
                </c:pt>
                <c:pt idx="89">
                  <c:v>1.8938100000000051E-4</c:v>
                </c:pt>
                <c:pt idx="90">
                  <c:v>2.41105E-4</c:v>
                </c:pt>
                <c:pt idx="91">
                  <c:v>3.0072900000000104E-4</c:v>
                </c:pt>
                <c:pt idx="92">
                  <c:v>3.7189200000000127E-4</c:v>
                </c:pt>
                <c:pt idx="93">
                  <c:v>4.2984400000000117E-4</c:v>
                </c:pt>
                <c:pt idx="94">
                  <c:v>4.6909499999999999E-4</c:v>
                </c:pt>
                <c:pt idx="95">
                  <c:v>5.0640600000000004E-4</c:v>
                </c:pt>
                <c:pt idx="96">
                  <c:v>5.4090700000000204E-4</c:v>
                </c:pt>
                <c:pt idx="97">
                  <c:v>5.5243000000000002E-4</c:v>
                </c:pt>
                <c:pt idx="98">
                  <c:v>5.4654100000000011E-4</c:v>
                </c:pt>
                <c:pt idx="99">
                  <c:v>5.3941799999999995E-4</c:v>
                </c:pt>
                <c:pt idx="100">
                  <c:v>5.3222900000000103E-4</c:v>
                </c:pt>
                <c:pt idx="101">
                  <c:v>5.1086900000000125E-4</c:v>
                </c:pt>
                <c:pt idx="102">
                  <c:v>4.4934800000000105E-4</c:v>
                </c:pt>
                <c:pt idx="103">
                  <c:v>3.5439000000000119E-4</c:v>
                </c:pt>
                <c:pt idx="104">
                  <c:v>2.7568500000000001E-4</c:v>
                </c:pt>
                <c:pt idx="105">
                  <c:v>1.8172600000000033E-4</c:v>
                </c:pt>
                <c:pt idx="106">
                  <c:v>-2.3144200000000011E-5</c:v>
                </c:pt>
                <c:pt idx="107">
                  <c:v>-2.8458100000000006E-4</c:v>
                </c:pt>
                <c:pt idx="108">
                  <c:v>-4.8711000000000126E-4</c:v>
                </c:pt>
                <c:pt idx="109">
                  <c:v>-6.1289299999999999E-4</c:v>
                </c:pt>
                <c:pt idx="110">
                  <c:v>-6.7899700000000182E-4</c:v>
                </c:pt>
                <c:pt idx="111">
                  <c:v>-6.7946200000000155E-4</c:v>
                </c:pt>
                <c:pt idx="112">
                  <c:v>-6.291570000000015E-4</c:v>
                </c:pt>
                <c:pt idx="113">
                  <c:v>-4.4723200000000167E-4</c:v>
                </c:pt>
                <c:pt idx="114">
                  <c:v>-1.4188199999999999E-4</c:v>
                </c:pt>
                <c:pt idx="115">
                  <c:v>1.7556400000000031E-4</c:v>
                </c:pt>
                <c:pt idx="116">
                  <c:v>4.94370000000002E-4</c:v>
                </c:pt>
                <c:pt idx="117">
                  <c:v>7.8576300000000117E-4</c:v>
                </c:pt>
                <c:pt idx="118">
                  <c:v>8.9741200000000043E-4</c:v>
                </c:pt>
                <c:pt idx="119">
                  <c:v>7.8547200000000114E-4</c:v>
                </c:pt>
                <c:pt idx="120">
                  <c:v>6.5244900000000004E-4</c:v>
                </c:pt>
                <c:pt idx="121">
                  <c:v>5.6991200000000033E-4</c:v>
                </c:pt>
                <c:pt idx="122">
                  <c:v>5.4166500000000183E-4</c:v>
                </c:pt>
                <c:pt idx="123">
                  <c:v>6.2208800000000002E-4</c:v>
                </c:pt>
                <c:pt idx="124">
                  <c:v>7.427320000000017E-4</c:v>
                </c:pt>
                <c:pt idx="125">
                  <c:v>6.871510000000013E-4</c:v>
                </c:pt>
                <c:pt idx="126">
                  <c:v>4.4540100000000011E-4</c:v>
                </c:pt>
                <c:pt idx="127">
                  <c:v>1.4201900000000001E-4</c:v>
                </c:pt>
                <c:pt idx="128">
                  <c:v>-1.844100000000006E-4</c:v>
                </c:pt>
                <c:pt idx="129">
                  <c:v>-5.2948700000000003E-4</c:v>
                </c:pt>
                <c:pt idx="130">
                  <c:v>-8.5941000000000045E-4</c:v>
                </c:pt>
                <c:pt idx="131">
                  <c:v>-1.1024699999999999E-3</c:v>
                </c:pt>
                <c:pt idx="132">
                  <c:v>-1.1811700000000029E-3</c:v>
                </c:pt>
                <c:pt idx="133">
                  <c:v>-1.13546E-3</c:v>
                </c:pt>
                <c:pt idx="134">
                  <c:v>-1.0645400000000031E-3</c:v>
                </c:pt>
                <c:pt idx="135">
                  <c:v>-9.2424800000000273E-4</c:v>
                </c:pt>
                <c:pt idx="136">
                  <c:v>-8.0492900000000023E-4</c:v>
                </c:pt>
                <c:pt idx="137">
                  <c:v>-8.0021100000000217E-4</c:v>
                </c:pt>
                <c:pt idx="138">
                  <c:v>-7.2052100000000174E-4</c:v>
                </c:pt>
                <c:pt idx="139">
                  <c:v>-6.440850000000017E-4</c:v>
                </c:pt>
                <c:pt idx="140">
                  <c:v>-7.8041700000000102E-4</c:v>
                </c:pt>
                <c:pt idx="141">
                  <c:v>-7.6786700000000205E-4</c:v>
                </c:pt>
                <c:pt idx="142">
                  <c:v>-3.6284500000000085E-4</c:v>
                </c:pt>
                <c:pt idx="143">
                  <c:v>-1.2285600000000007E-4</c:v>
                </c:pt>
                <c:pt idx="144">
                  <c:v>-4.6871899999999987E-4</c:v>
                </c:pt>
                <c:pt idx="145">
                  <c:v>-5.8065700000000113E-4</c:v>
                </c:pt>
                <c:pt idx="146">
                  <c:v>-7.7141500000000183E-6</c:v>
                </c:pt>
                <c:pt idx="147">
                  <c:v>4.4094400000000198E-4</c:v>
                </c:pt>
                <c:pt idx="148">
                  <c:v>4.4500500000000119E-4</c:v>
                </c:pt>
                <c:pt idx="149">
                  <c:v>6.0686600000000169E-4</c:v>
                </c:pt>
                <c:pt idx="150">
                  <c:v>1.0477500000000001E-3</c:v>
                </c:pt>
                <c:pt idx="151">
                  <c:v>1.0740800000000033E-3</c:v>
                </c:pt>
                <c:pt idx="152">
                  <c:v>5.0299500000000011E-4</c:v>
                </c:pt>
                <c:pt idx="153">
                  <c:v>-6.6559599999999999E-5</c:v>
                </c:pt>
                <c:pt idx="154">
                  <c:v>-2.8337300000000088E-4</c:v>
                </c:pt>
                <c:pt idx="155">
                  <c:v>-4.7539500000000096E-4</c:v>
                </c:pt>
                <c:pt idx="156">
                  <c:v>-9.4731100000000255E-4</c:v>
                </c:pt>
                <c:pt idx="157">
                  <c:v>-1.3983800000000053E-3</c:v>
                </c:pt>
                <c:pt idx="158">
                  <c:v>-1.3896500000000031E-3</c:v>
                </c:pt>
                <c:pt idx="159">
                  <c:v>-1.1708300000000031E-3</c:v>
                </c:pt>
                <c:pt idx="160">
                  <c:v>-1.2288700000000021E-3</c:v>
                </c:pt>
                <c:pt idx="161">
                  <c:v>-1.3445300000000026E-3</c:v>
                </c:pt>
                <c:pt idx="162">
                  <c:v>-1.1958800000000029E-3</c:v>
                </c:pt>
                <c:pt idx="163">
                  <c:v>-1.0157899999999999E-3</c:v>
                </c:pt>
                <c:pt idx="164">
                  <c:v>-1.0800300000000029E-3</c:v>
                </c:pt>
                <c:pt idx="165">
                  <c:v>-1.3918400000000001E-3</c:v>
                </c:pt>
                <c:pt idx="166">
                  <c:v>-1.47773E-3</c:v>
                </c:pt>
                <c:pt idx="167">
                  <c:v>-1.1706900000000029E-3</c:v>
                </c:pt>
                <c:pt idx="168">
                  <c:v>-9.041110000000003E-4</c:v>
                </c:pt>
                <c:pt idx="169">
                  <c:v>-7.3512000000000208E-4</c:v>
                </c:pt>
                <c:pt idx="170">
                  <c:v>-5.4686000000000155E-4</c:v>
                </c:pt>
                <c:pt idx="171">
                  <c:v>-4.1008100000000002E-4</c:v>
                </c:pt>
                <c:pt idx="172">
                  <c:v>-3.1537200000000115E-4</c:v>
                </c:pt>
                <c:pt idx="173">
                  <c:v>-7.2522800000000213E-5</c:v>
                </c:pt>
                <c:pt idx="174">
                  <c:v>4.1977799999999999E-4</c:v>
                </c:pt>
                <c:pt idx="175">
                  <c:v>9.0096000000000273E-4</c:v>
                </c:pt>
                <c:pt idx="176">
                  <c:v>1.1674999999999999E-3</c:v>
                </c:pt>
                <c:pt idx="177">
                  <c:v>1.3135499999999999E-3</c:v>
                </c:pt>
                <c:pt idx="178">
                  <c:v>1.5320200000000026E-3</c:v>
                </c:pt>
                <c:pt idx="179">
                  <c:v>1.7948000000000026E-3</c:v>
                </c:pt>
                <c:pt idx="180">
                  <c:v>2.0013499999999998E-3</c:v>
                </c:pt>
                <c:pt idx="181">
                  <c:v>2.0419600000000002E-3</c:v>
                </c:pt>
                <c:pt idx="182">
                  <c:v>2.1129800000000048E-3</c:v>
                </c:pt>
                <c:pt idx="183">
                  <c:v>2.5753199999999999E-3</c:v>
                </c:pt>
                <c:pt idx="184">
                  <c:v>3.1937100000000089E-3</c:v>
                </c:pt>
                <c:pt idx="185">
                  <c:v>3.7251700000000107E-3</c:v>
                </c:pt>
                <c:pt idx="186">
                  <c:v>4.2478100000000003E-3</c:v>
                </c:pt>
                <c:pt idx="187">
                  <c:v>4.6285499999999995E-3</c:v>
                </c:pt>
                <c:pt idx="188">
                  <c:v>4.6477100000000002E-3</c:v>
                </c:pt>
                <c:pt idx="189">
                  <c:v>4.3476000000000096E-3</c:v>
                </c:pt>
                <c:pt idx="190">
                  <c:v>3.8268500000000001E-3</c:v>
                </c:pt>
                <c:pt idx="191">
                  <c:v>2.9280500000000002E-3</c:v>
                </c:pt>
                <c:pt idx="192">
                  <c:v>1.5545500000000048E-3</c:v>
                </c:pt>
                <c:pt idx="193">
                  <c:v>-6.5436300000000212E-5</c:v>
                </c:pt>
                <c:pt idx="194">
                  <c:v>-1.802140000000005E-3</c:v>
                </c:pt>
                <c:pt idx="195">
                  <c:v>-3.7882400000000087E-3</c:v>
                </c:pt>
                <c:pt idx="196">
                  <c:v>-5.9236100000000106E-3</c:v>
                </c:pt>
                <c:pt idx="197">
                  <c:v>-8.0125000000000231E-3</c:v>
                </c:pt>
                <c:pt idx="198">
                  <c:v>-1.0205199999999999E-2</c:v>
                </c:pt>
                <c:pt idx="199">
                  <c:v>-1.2597599999999999E-2</c:v>
                </c:pt>
                <c:pt idx="200">
                  <c:v>-1.51086E-2</c:v>
                </c:pt>
                <c:pt idx="201">
                  <c:v>-1.7487500000000003E-2</c:v>
                </c:pt>
                <c:pt idx="202">
                  <c:v>-1.9616900000000003E-2</c:v>
                </c:pt>
                <c:pt idx="203">
                  <c:v>-2.1600200000000055E-2</c:v>
                </c:pt>
                <c:pt idx="204">
                  <c:v>-2.32347E-2</c:v>
                </c:pt>
                <c:pt idx="205">
                  <c:v>-2.4239699999999999E-2</c:v>
                </c:pt>
                <c:pt idx="206">
                  <c:v>-2.4697300000000012E-2</c:v>
                </c:pt>
                <c:pt idx="207">
                  <c:v>-2.4819600000000001E-2</c:v>
                </c:pt>
                <c:pt idx="208">
                  <c:v>-2.4650300000000042E-2</c:v>
                </c:pt>
                <c:pt idx="209">
                  <c:v>-2.4026499999999968E-2</c:v>
                </c:pt>
                <c:pt idx="210">
                  <c:v>-2.2972599999999999E-2</c:v>
                </c:pt>
                <c:pt idx="211">
                  <c:v>-2.1899200000000056E-2</c:v>
                </c:pt>
                <c:pt idx="212">
                  <c:v>-2.0919199999999999E-2</c:v>
                </c:pt>
                <c:pt idx="213">
                  <c:v>-1.9642600000000045E-2</c:v>
                </c:pt>
                <c:pt idx="214">
                  <c:v>-1.81195E-2</c:v>
                </c:pt>
                <c:pt idx="215">
                  <c:v>-1.6486200000000003E-2</c:v>
                </c:pt>
                <c:pt idx="216">
                  <c:v>-1.4466E-2</c:v>
                </c:pt>
                <c:pt idx="217">
                  <c:v>-1.201969999999997E-2</c:v>
                </c:pt>
                <c:pt idx="218">
                  <c:v>-9.3093000000000047E-3</c:v>
                </c:pt>
                <c:pt idx="219">
                  <c:v>-6.3863600000000171E-3</c:v>
                </c:pt>
                <c:pt idx="220">
                  <c:v>-3.2138800000000053E-3</c:v>
                </c:pt>
                <c:pt idx="221">
                  <c:v>2.1894300000000077E-4</c:v>
                </c:pt>
                <c:pt idx="222">
                  <c:v>4.0673699999999998E-3</c:v>
                </c:pt>
                <c:pt idx="223">
                  <c:v>8.2242300000000008E-3</c:v>
                </c:pt>
                <c:pt idx="224">
                  <c:v>1.23423E-2</c:v>
                </c:pt>
                <c:pt idx="225">
                  <c:v>1.6414100000000001E-2</c:v>
                </c:pt>
                <c:pt idx="226">
                  <c:v>2.0489900000000057E-2</c:v>
                </c:pt>
                <c:pt idx="227">
                  <c:v>2.4242300000000012E-2</c:v>
                </c:pt>
                <c:pt idx="228">
                  <c:v>2.7338100000000011E-2</c:v>
                </c:pt>
                <c:pt idx="229">
                  <c:v>2.989390000000006E-2</c:v>
                </c:pt>
                <c:pt idx="230">
                  <c:v>3.2229700000000042E-2</c:v>
                </c:pt>
                <c:pt idx="231">
                  <c:v>3.4230799999999999E-2</c:v>
                </c:pt>
                <c:pt idx="232">
                  <c:v>3.5674400000000002E-2</c:v>
                </c:pt>
                <c:pt idx="233">
                  <c:v>3.6991400000000001E-2</c:v>
                </c:pt>
                <c:pt idx="234">
                  <c:v>3.8926200000000001E-2</c:v>
                </c:pt>
                <c:pt idx="235">
                  <c:v>4.0883700000000023E-2</c:v>
                </c:pt>
                <c:pt idx="236">
                  <c:v>4.2494500000000032E-2</c:v>
                </c:pt>
                <c:pt idx="237">
                  <c:v>4.3892000000000118E-2</c:v>
                </c:pt>
                <c:pt idx="238">
                  <c:v>4.5535099999999995E-2</c:v>
                </c:pt>
                <c:pt idx="239">
                  <c:v>4.7557599999999998E-2</c:v>
                </c:pt>
                <c:pt idx="240">
                  <c:v>4.9597300000000115E-2</c:v>
                </c:pt>
                <c:pt idx="241">
                  <c:v>5.05421E-2</c:v>
                </c:pt>
                <c:pt idx="242">
                  <c:v>5.1074000000000001E-2</c:v>
                </c:pt>
                <c:pt idx="243">
                  <c:v>5.1979099999999966E-2</c:v>
                </c:pt>
                <c:pt idx="244">
                  <c:v>5.2859000000000003E-2</c:v>
                </c:pt>
                <c:pt idx="245">
                  <c:v>5.2882600000000175E-2</c:v>
                </c:pt>
                <c:pt idx="246">
                  <c:v>5.2186500000000031E-2</c:v>
                </c:pt>
                <c:pt idx="247">
                  <c:v>5.1421399999999985E-2</c:v>
                </c:pt>
                <c:pt idx="248">
                  <c:v>5.0552300000000001E-2</c:v>
                </c:pt>
                <c:pt idx="249">
                  <c:v>4.92702E-2</c:v>
                </c:pt>
                <c:pt idx="250">
                  <c:v>4.7584399999999999E-2</c:v>
                </c:pt>
                <c:pt idx="251">
                  <c:v>4.58813E-2</c:v>
                </c:pt>
                <c:pt idx="252">
                  <c:v>4.4248599999999985E-2</c:v>
                </c:pt>
                <c:pt idx="253">
                  <c:v>4.2500099999999999E-2</c:v>
                </c:pt>
                <c:pt idx="254">
                  <c:v>4.0755000000000013E-2</c:v>
                </c:pt>
                <c:pt idx="255">
                  <c:v>3.9137100000000015E-2</c:v>
                </c:pt>
                <c:pt idx="256">
                  <c:v>3.7282300000000081E-2</c:v>
                </c:pt>
                <c:pt idx="257">
                  <c:v>3.49929E-2</c:v>
                </c:pt>
                <c:pt idx="258">
                  <c:v>3.2814099999999999E-2</c:v>
                </c:pt>
                <c:pt idx="259">
                  <c:v>3.07745E-2</c:v>
                </c:pt>
                <c:pt idx="260">
                  <c:v>2.8465600000000001E-2</c:v>
                </c:pt>
                <c:pt idx="261">
                  <c:v>2.6069999999999999E-2</c:v>
                </c:pt>
                <c:pt idx="262">
                  <c:v>2.37857E-2</c:v>
                </c:pt>
                <c:pt idx="263">
                  <c:v>2.1270900000000065E-2</c:v>
                </c:pt>
                <c:pt idx="264">
                  <c:v>1.8580200000000005E-2</c:v>
                </c:pt>
                <c:pt idx="265">
                  <c:v>1.6045400000000001E-2</c:v>
                </c:pt>
                <c:pt idx="266">
                  <c:v>1.3348E-2</c:v>
                </c:pt>
                <c:pt idx="267">
                  <c:v>1.0297199999999999E-2</c:v>
                </c:pt>
                <c:pt idx="268">
                  <c:v>7.1561500000000096E-3</c:v>
                </c:pt>
                <c:pt idx="269">
                  <c:v>3.8542799999999999E-3</c:v>
                </c:pt>
                <c:pt idx="270">
                  <c:v>3.3717099999999999E-4</c:v>
                </c:pt>
                <c:pt idx="271">
                  <c:v>-3.1827200000000087E-3</c:v>
                </c:pt>
                <c:pt idx="272">
                  <c:v>-6.8805000000000003E-3</c:v>
                </c:pt>
                <c:pt idx="273">
                  <c:v>-1.0917199999999998E-2</c:v>
                </c:pt>
                <c:pt idx="274">
                  <c:v>-1.4813E-2</c:v>
                </c:pt>
                <c:pt idx="275">
                  <c:v>-1.8623800000000038E-2</c:v>
                </c:pt>
                <c:pt idx="276">
                  <c:v>-2.1062299999999999E-2</c:v>
                </c:pt>
                <c:pt idx="277">
                  <c:v>-2.3358399999999988E-2</c:v>
                </c:pt>
                <c:pt idx="278">
                  <c:v>-2.5476499999999999E-2</c:v>
                </c:pt>
                <c:pt idx="279">
                  <c:v>-2.7706399999999999E-2</c:v>
                </c:pt>
                <c:pt idx="280">
                  <c:v>-2.9659100000000011E-2</c:v>
                </c:pt>
                <c:pt idx="281">
                  <c:v>-3.1590899999999998E-2</c:v>
                </c:pt>
                <c:pt idx="282">
                  <c:v>-3.35576E-2</c:v>
                </c:pt>
                <c:pt idx="283">
                  <c:v>-3.5671400000000075E-2</c:v>
                </c:pt>
                <c:pt idx="284">
                  <c:v>-3.7257100000000078E-2</c:v>
                </c:pt>
                <c:pt idx="285">
                  <c:v>-3.87756E-2</c:v>
                </c:pt>
                <c:pt idx="286">
                  <c:v>-4.0415300000000001E-2</c:v>
                </c:pt>
                <c:pt idx="287">
                  <c:v>-4.1658399999999957E-2</c:v>
                </c:pt>
                <c:pt idx="288">
                  <c:v>-4.2907300000000002E-2</c:v>
                </c:pt>
                <c:pt idx="289">
                  <c:v>-4.4759800000000002E-2</c:v>
                </c:pt>
                <c:pt idx="290">
                  <c:v>-4.6648499999999975E-2</c:v>
                </c:pt>
                <c:pt idx="291">
                  <c:v>-4.8512600000000128E-2</c:v>
                </c:pt>
                <c:pt idx="292">
                  <c:v>-5.0498700000000014E-2</c:v>
                </c:pt>
                <c:pt idx="293">
                  <c:v>-5.1745399999999976E-2</c:v>
                </c:pt>
                <c:pt idx="294">
                  <c:v>-5.273140000000013E-2</c:v>
                </c:pt>
                <c:pt idx="295">
                  <c:v>-5.3365700000000023E-2</c:v>
                </c:pt>
                <c:pt idx="296">
                  <c:v>-5.3674099999999995E-2</c:v>
                </c:pt>
                <c:pt idx="297">
                  <c:v>-5.3799600000000121E-2</c:v>
                </c:pt>
                <c:pt idx="298">
                  <c:v>-5.3804500000000012E-2</c:v>
                </c:pt>
                <c:pt idx="299">
                  <c:v>-5.3463300000000012E-2</c:v>
                </c:pt>
                <c:pt idx="300">
                  <c:v>-5.2600399999999999E-2</c:v>
                </c:pt>
                <c:pt idx="301">
                  <c:v>-5.1467600000000106E-2</c:v>
                </c:pt>
                <c:pt idx="302">
                  <c:v>-5.0283000000000001E-2</c:v>
                </c:pt>
                <c:pt idx="303">
                  <c:v>-4.8799599999999999E-2</c:v>
                </c:pt>
                <c:pt idx="304">
                  <c:v>-4.7373800000000021E-2</c:v>
                </c:pt>
                <c:pt idx="305">
                  <c:v>-4.6532900000000023E-2</c:v>
                </c:pt>
                <c:pt idx="306">
                  <c:v>-4.58492E-2</c:v>
                </c:pt>
                <c:pt idx="307">
                  <c:v>-4.4894700000000128E-2</c:v>
                </c:pt>
                <c:pt idx="308">
                  <c:v>-4.4157600000000116E-2</c:v>
                </c:pt>
                <c:pt idx="309">
                  <c:v>-4.3742500000000004E-2</c:v>
                </c:pt>
                <c:pt idx="310">
                  <c:v>-4.3101199999999985E-2</c:v>
                </c:pt>
                <c:pt idx="311">
                  <c:v>-4.2314400000000155E-2</c:v>
                </c:pt>
                <c:pt idx="312">
                  <c:v>-4.1270499999999995E-2</c:v>
                </c:pt>
                <c:pt idx="313">
                  <c:v>-3.9525299999999999E-2</c:v>
                </c:pt>
                <c:pt idx="314">
                  <c:v>-3.7614599999999998E-2</c:v>
                </c:pt>
                <c:pt idx="315">
                  <c:v>-3.6122599999999998E-2</c:v>
                </c:pt>
                <c:pt idx="316">
                  <c:v>-3.4660700000000003E-2</c:v>
                </c:pt>
                <c:pt idx="317">
                  <c:v>-3.2914300000000014E-2</c:v>
                </c:pt>
                <c:pt idx="318">
                  <c:v>-3.1054800000000011E-2</c:v>
                </c:pt>
                <c:pt idx="319">
                  <c:v>-2.9091900000000052E-2</c:v>
                </c:pt>
                <c:pt idx="320">
                  <c:v>-2.7035900000000099E-2</c:v>
                </c:pt>
                <c:pt idx="321">
                  <c:v>-2.5046900000000011E-2</c:v>
                </c:pt>
                <c:pt idx="322">
                  <c:v>-2.2977300000000086E-2</c:v>
                </c:pt>
                <c:pt idx="323">
                  <c:v>-2.0792599999999977E-2</c:v>
                </c:pt>
                <c:pt idx="324">
                  <c:v>-1.8618900000000001E-2</c:v>
                </c:pt>
                <c:pt idx="325">
                  <c:v>-1.6493000000000001E-2</c:v>
                </c:pt>
                <c:pt idx="326">
                  <c:v>-1.4319500000000001E-2</c:v>
                </c:pt>
                <c:pt idx="327">
                  <c:v>-1.18186E-2</c:v>
                </c:pt>
                <c:pt idx="328">
                  <c:v>-9.071319999999999E-3</c:v>
                </c:pt>
                <c:pt idx="329">
                  <c:v>-6.5500500000000034E-3</c:v>
                </c:pt>
                <c:pt idx="330">
                  <c:v>-4.2274799999999996E-3</c:v>
                </c:pt>
                <c:pt idx="331">
                  <c:v>-1.7738299999999999E-3</c:v>
                </c:pt>
                <c:pt idx="332">
                  <c:v>6.3592700000000184E-4</c:v>
                </c:pt>
                <c:pt idx="333">
                  <c:v>2.8763399999999998E-3</c:v>
                </c:pt>
                <c:pt idx="334">
                  <c:v>5.0818200000000147E-3</c:v>
                </c:pt>
                <c:pt idx="335">
                  <c:v>7.2533100000000137E-3</c:v>
                </c:pt>
                <c:pt idx="336">
                  <c:v>8.9529500000000289E-3</c:v>
                </c:pt>
                <c:pt idx="337">
                  <c:v>9.9923700000000004E-3</c:v>
                </c:pt>
                <c:pt idx="338">
                  <c:v>1.1042600000000001E-2</c:v>
                </c:pt>
                <c:pt idx="339">
                  <c:v>1.22609E-2</c:v>
                </c:pt>
                <c:pt idx="340">
                  <c:v>1.3297500000000005E-2</c:v>
                </c:pt>
                <c:pt idx="341">
                  <c:v>1.44498E-2</c:v>
                </c:pt>
                <c:pt idx="342">
                  <c:v>1.5946100000000001E-2</c:v>
                </c:pt>
                <c:pt idx="343">
                  <c:v>1.7557300000000001E-2</c:v>
                </c:pt>
                <c:pt idx="344">
                  <c:v>1.90163E-2</c:v>
                </c:pt>
                <c:pt idx="345">
                  <c:v>2.0629800000000011E-2</c:v>
                </c:pt>
                <c:pt idx="346">
                  <c:v>2.2531200000000081E-2</c:v>
                </c:pt>
                <c:pt idx="347">
                  <c:v>2.4372300000000006E-2</c:v>
                </c:pt>
                <c:pt idx="348">
                  <c:v>2.6222700000000002E-2</c:v>
                </c:pt>
                <c:pt idx="349">
                  <c:v>2.8148599999999968E-2</c:v>
                </c:pt>
                <c:pt idx="350">
                  <c:v>3.0100100000000001E-2</c:v>
                </c:pt>
                <c:pt idx="351">
                  <c:v>3.1967299999999997E-2</c:v>
                </c:pt>
                <c:pt idx="352">
                  <c:v>3.3790500000000001E-2</c:v>
                </c:pt>
                <c:pt idx="353">
                  <c:v>3.5429099999999998E-2</c:v>
                </c:pt>
                <c:pt idx="354">
                  <c:v>3.6720799999999998E-2</c:v>
                </c:pt>
                <c:pt idx="355">
                  <c:v>3.8163900000000001E-2</c:v>
                </c:pt>
                <c:pt idx="356">
                  <c:v>3.98663E-2</c:v>
                </c:pt>
                <c:pt idx="357">
                  <c:v>4.1479099999999956E-2</c:v>
                </c:pt>
                <c:pt idx="358">
                  <c:v>4.2780800000000022E-2</c:v>
                </c:pt>
                <c:pt idx="359">
                  <c:v>4.3833200000000024E-2</c:v>
                </c:pt>
                <c:pt idx="360">
                  <c:v>4.4919199999999999E-2</c:v>
                </c:pt>
                <c:pt idx="361">
                  <c:v>4.6096400000000107E-2</c:v>
                </c:pt>
                <c:pt idx="362">
                  <c:v>4.7282400000000106E-2</c:v>
                </c:pt>
                <c:pt idx="363">
                  <c:v>4.8311000000000014E-2</c:v>
                </c:pt>
                <c:pt idx="364">
                  <c:v>4.9308500000000033E-2</c:v>
                </c:pt>
                <c:pt idx="365">
                  <c:v>5.0335100000000001E-2</c:v>
                </c:pt>
                <c:pt idx="366">
                  <c:v>5.1212199999999999E-2</c:v>
                </c:pt>
                <c:pt idx="367">
                  <c:v>5.1892500000000105E-2</c:v>
                </c:pt>
                <c:pt idx="368">
                  <c:v>5.2571299999999987E-2</c:v>
                </c:pt>
                <c:pt idx="369">
                  <c:v>5.3492900000000135E-2</c:v>
                </c:pt>
                <c:pt idx="370">
                  <c:v>5.4365400000000154E-2</c:v>
                </c:pt>
                <c:pt idx="371">
                  <c:v>5.5007000000000014E-2</c:v>
                </c:pt>
                <c:pt idx="372">
                  <c:v>5.5610100000000003E-2</c:v>
                </c:pt>
                <c:pt idx="373">
                  <c:v>5.6446000000000003E-2</c:v>
                </c:pt>
                <c:pt idx="374">
                  <c:v>5.7408700000000014E-2</c:v>
                </c:pt>
                <c:pt idx="375">
                  <c:v>5.7944000000000002E-2</c:v>
                </c:pt>
                <c:pt idx="376">
                  <c:v>5.8019300000000003E-2</c:v>
                </c:pt>
                <c:pt idx="377">
                  <c:v>5.7936900000000131E-2</c:v>
                </c:pt>
                <c:pt idx="378">
                  <c:v>5.7712500000000187E-2</c:v>
                </c:pt>
                <c:pt idx="379">
                  <c:v>5.6920099999999987E-2</c:v>
                </c:pt>
                <c:pt idx="380">
                  <c:v>5.5612000000000106E-2</c:v>
                </c:pt>
                <c:pt idx="381">
                  <c:v>5.4268300000000012E-2</c:v>
                </c:pt>
                <c:pt idx="382">
                  <c:v>5.2708400000000127E-2</c:v>
                </c:pt>
                <c:pt idx="383">
                  <c:v>5.0724700000000011E-2</c:v>
                </c:pt>
                <c:pt idx="384">
                  <c:v>4.8476700000000011E-2</c:v>
                </c:pt>
                <c:pt idx="385">
                  <c:v>4.5966400000000115E-2</c:v>
                </c:pt>
                <c:pt idx="386">
                  <c:v>4.3095399999999999E-2</c:v>
                </c:pt>
                <c:pt idx="387">
                  <c:v>4.0038000000000004E-2</c:v>
                </c:pt>
                <c:pt idx="388">
                  <c:v>3.6918199999999998E-2</c:v>
                </c:pt>
                <c:pt idx="389">
                  <c:v>3.36645E-2</c:v>
                </c:pt>
                <c:pt idx="390">
                  <c:v>3.0237100000000072E-2</c:v>
                </c:pt>
                <c:pt idx="391">
                  <c:v>2.6693600000000053E-2</c:v>
                </c:pt>
                <c:pt idx="392">
                  <c:v>2.3128699999999933E-2</c:v>
                </c:pt>
                <c:pt idx="393">
                  <c:v>1.9485900000000021E-2</c:v>
                </c:pt>
                <c:pt idx="394">
                  <c:v>1.5630999999999999E-2</c:v>
                </c:pt>
                <c:pt idx="395">
                  <c:v>1.1558700000000003E-2</c:v>
                </c:pt>
                <c:pt idx="396">
                  <c:v>7.3855800000000001E-3</c:v>
                </c:pt>
                <c:pt idx="397">
                  <c:v>3.2387300000000087E-3</c:v>
                </c:pt>
                <c:pt idx="398">
                  <c:v>-5.5976100000000031E-4</c:v>
                </c:pt>
                <c:pt idx="399">
                  <c:v>-4.0709100000000014E-3</c:v>
                </c:pt>
                <c:pt idx="400">
                  <c:v>-7.6943599999999999E-3</c:v>
                </c:pt>
                <c:pt idx="401">
                  <c:v>-1.1465500000000035E-2</c:v>
                </c:pt>
                <c:pt idx="402">
                  <c:v>-1.5027700000000001E-2</c:v>
                </c:pt>
                <c:pt idx="403">
                  <c:v>-1.7185200000000001E-2</c:v>
                </c:pt>
                <c:pt idx="404">
                  <c:v>-1.9304800000000049E-2</c:v>
                </c:pt>
                <c:pt idx="405">
                  <c:v>-2.1443400000000012E-2</c:v>
                </c:pt>
                <c:pt idx="406">
                  <c:v>-2.4100499999999987E-2</c:v>
                </c:pt>
                <c:pt idx="407">
                  <c:v>-2.6587599999999999E-2</c:v>
                </c:pt>
                <c:pt idx="408">
                  <c:v>-2.8762499999999937E-2</c:v>
                </c:pt>
                <c:pt idx="409">
                  <c:v>-3.0804000000000012E-2</c:v>
                </c:pt>
                <c:pt idx="410">
                  <c:v>-3.3200300000000002E-2</c:v>
                </c:pt>
                <c:pt idx="411">
                  <c:v>-3.543240000000001E-2</c:v>
                </c:pt>
                <c:pt idx="412">
                  <c:v>-3.7320300000000001E-2</c:v>
                </c:pt>
                <c:pt idx="413">
                  <c:v>-3.8848000000000001E-2</c:v>
                </c:pt>
                <c:pt idx="414">
                  <c:v>-4.0258299999999997E-2</c:v>
                </c:pt>
                <c:pt idx="415">
                  <c:v>-4.1481799999999985E-2</c:v>
                </c:pt>
                <c:pt idx="416">
                  <c:v>-4.2529799999999986E-2</c:v>
                </c:pt>
                <c:pt idx="417">
                  <c:v>-4.3637000000000002E-2</c:v>
                </c:pt>
                <c:pt idx="418">
                  <c:v>-4.4660500000000013E-2</c:v>
                </c:pt>
                <c:pt idx="419">
                  <c:v>-4.5528799999999987E-2</c:v>
                </c:pt>
                <c:pt idx="420">
                  <c:v>-4.6296300000000012E-2</c:v>
                </c:pt>
                <c:pt idx="421">
                  <c:v>-4.6913099999999999E-2</c:v>
                </c:pt>
                <c:pt idx="422">
                  <c:v>-4.7500399999999998E-2</c:v>
                </c:pt>
                <c:pt idx="423">
                  <c:v>-4.7953200000000022E-2</c:v>
                </c:pt>
                <c:pt idx="424">
                  <c:v>-4.8150799999999987E-2</c:v>
                </c:pt>
                <c:pt idx="425">
                  <c:v>-4.8167100000000004E-2</c:v>
                </c:pt>
                <c:pt idx="426">
                  <c:v>-4.7976400000000023E-2</c:v>
                </c:pt>
                <c:pt idx="427">
                  <c:v>-4.7558900000000022E-2</c:v>
                </c:pt>
                <c:pt idx="428">
                  <c:v>-4.6870799999999997E-2</c:v>
                </c:pt>
                <c:pt idx="429">
                  <c:v>-4.6073200000000002E-2</c:v>
                </c:pt>
                <c:pt idx="430">
                  <c:v>-4.5337800000000004E-2</c:v>
                </c:pt>
                <c:pt idx="431">
                  <c:v>-4.4619399999999997E-2</c:v>
                </c:pt>
                <c:pt idx="432">
                  <c:v>-4.3948099999999976E-2</c:v>
                </c:pt>
                <c:pt idx="433">
                  <c:v>-4.3135699999999999E-2</c:v>
                </c:pt>
                <c:pt idx="434">
                  <c:v>-4.2048000000000002E-2</c:v>
                </c:pt>
                <c:pt idx="435">
                  <c:v>-4.0824600000000023E-2</c:v>
                </c:pt>
                <c:pt idx="436">
                  <c:v>-3.9565500000000003E-2</c:v>
                </c:pt>
                <c:pt idx="437">
                  <c:v>-3.8025099999999999E-2</c:v>
                </c:pt>
                <c:pt idx="438">
                  <c:v>-3.6003600000000052E-2</c:v>
                </c:pt>
                <c:pt idx="439">
                  <c:v>-3.3911299999999998E-2</c:v>
                </c:pt>
                <c:pt idx="440">
                  <c:v>-3.221920000000008E-2</c:v>
                </c:pt>
                <c:pt idx="441">
                  <c:v>-3.0786000000000001E-2</c:v>
                </c:pt>
                <c:pt idx="442">
                  <c:v>-2.93082E-2</c:v>
                </c:pt>
                <c:pt idx="443">
                  <c:v>-2.7971700000000068E-2</c:v>
                </c:pt>
                <c:pt idx="444">
                  <c:v>-2.6770900000000052E-2</c:v>
                </c:pt>
                <c:pt idx="445">
                  <c:v>-2.5406800000000011E-2</c:v>
                </c:pt>
                <c:pt idx="446">
                  <c:v>-2.3626599999999977E-2</c:v>
                </c:pt>
                <c:pt idx="447">
                  <c:v>-2.1374400000000002E-2</c:v>
                </c:pt>
                <c:pt idx="448">
                  <c:v>-1.8834099999999999E-2</c:v>
                </c:pt>
                <c:pt idx="449">
                  <c:v>-1.6141900000000001E-2</c:v>
                </c:pt>
                <c:pt idx="450">
                  <c:v>-1.3384399999999999E-2</c:v>
                </c:pt>
                <c:pt idx="451">
                  <c:v>-1.0715199999999999E-2</c:v>
                </c:pt>
                <c:pt idx="452">
                  <c:v>-8.2543800000000004E-3</c:v>
                </c:pt>
                <c:pt idx="453">
                  <c:v>-5.8789300000000001E-3</c:v>
                </c:pt>
                <c:pt idx="454">
                  <c:v>-3.5003700000000092E-3</c:v>
                </c:pt>
                <c:pt idx="455">
                  <c:v>-1.2010199999999999E-3</c:v>
                </c:pt>
                <c:pt idx="456">
                  <c:v>1.0684300000000024E-3</c:v>
                </c:pt>
                <c:pt idx="457">
                  <c:v>3.4680100000000053E-3</c:v>
                </c:pt>
                <c:pt idx="458">
                  <c:v>5.6594500000000034E-3</c:v>
                </c:pt>
                <c:pt idx="459">
                  <c:v>7.3734500000000132E-3</c:v>
                </c:pt>
                <c:pt idx="460">
                  <c:v>8.8809500000000211E-3</c:v>
                </c:pt>
                <c:pt idx="461">
                  <c:v>1.03483E-2</c:v>
                </c:pt>
                <c:pt idx="462">
                  <c:v>1.1465800000000031E-2</c:v>
                </c:pt>
                <c:pt idx="463">
                  <c:v>1.23622E-2</c:v>
                </c:pt>
                <c:pt idx="464">
                  <c:v>1.3400200000000001E-2</c:v>
                </c:pt>
                <c:pt idx="465">
                  <c:v>1.4253500000000001E-2</c:v>
                </c:pt>
                <c:pt idx="466">
                  <c:v>1.47899E-2</c:v>
                </c:pt>
                <c:pt idx="467">
                  <c:v>1.5291400000000005E-2</c:v>
                </c:pt>
                <c:pt idx="468">
                  <c:v>1.6001800000000038E-2</c:v>
                </c:pt>
                <c:pt idx="469">
                  <c:v>1.6681200000000021E-2</c:v>
                </c:pt>
                <c:pt idx="470">
                  <c:v>1.7024800000000003E-2</c:v>
                </c:pt>
                <c:pt idx="471">
                  <c:v>1.6901000000000038E-2</c:v>
                </c:pt>
                <c:pt idx="472">
                  <c:v>1.6698000000000001E-2</c:v>
                </c:pt>
                <c:pt idx="473">
                  <c:v>1.6970500000000038E-2</c:v>
                </c:pt>
                <c:pt idx="474">
                  <c:v>1.7114299999999999E-2</c:v>
                </c:pt>
                <c:pt idx="475">
                  <c:v>1.6741400000000045E-2</c:v>
                </c:pt>
                <c:pt idx="476">
                  <c:v>1.6344900000000002E-2</c:v>
                </c:pt>
                <c:pt idx="477">
                  <c:v>1.5870400000000003E-2</c:v>
                </c:pt>
                <c:pt idx="478">
                  <c:v>1.50746E-2</c:v>
                </c:pt>
                <c:pt idx="479">
                  <c:v>1.40897E-2</c:v>
                </c:pt>
                <c:pt idx="480">
                  <c:v>1.32741E-2</c:v>
                </c:pt>
                <c:pt idx="481">
                  <c:v>1.2608899999999999E-2</c:v>
                </c:pt>
                <c:pt idx="482">
                  <c:v>1.1708000000000001E-2</c:v>
                </c:pt>
                <c:pt idx="483">
                  <c:v>1.07394E-2</c:v>
                </c:pt>
                <c:pt idx="484">
                  <c:v>9.9798900000000312E-3</c:v>
                </c:pt>
                <c:pt idx="485">
                  <c:v>9.2088500000000011E-3</c:v>
                </c:pt>
                <c:pt idx="486">
                  <c:v>8.1759300000000309E-3</c:v>
                </c:pt>
                <c:pt idx="487">
                  <c:v>7.0426400000000175E-3</c:v>
                </c:pt>
                <c:pt idx="488">
                  <c:v>5.9582100000000107E-3</c:v>
                </c:pt>
                <c:pt idx="489">
                  <c:v>4.5918800000000004E-3</c:v>
                </c:pt>
                <c:pt idx="490">
                  <c:v>2.8363199999999998E-3</c:v>
                </c:pt>
                <c:pt idx="491">
                  <c:v>1.1159099999999999E-3</c:v>
                </c:pt>
                <c:pt idx="492">
                  <c:v>-3.8523799999999999E-4</c:v>
                </c:pt>
                <c:pt idx="493">
                  <c:v>-1.8469200000000021E-3</c:v>
                </c:pt>
                <c:pt idx="494">
                  <c:v>-3.3004100000000054E-3</c:v>
                </c:pt>
                <c:pt idx="495">
                  <c:v>-4.6739900000000003E-3</c:v>
                </c:pt>
                <c:pt idx="496">
                  <c:v>-6.0423600000000174E-3</c:v>
                </c:pt>
                <c:pt idx="497">
                  <c:v>-7.3486400000000148E-3</c:v>
                </c:pt>
                <c:pt idx="498">
                  <c:v>-8.4435300000000289E-3</c:v>
                </c:pt>
                <c:pt idx="499">
                  <c:v>-9.315910000000021E-3</c:v>
                </c:pt>
                <c:pt idx="500">
                  <c:v>-1.00517E-2</c:v>
                </c:pt>
                <c:pt idx="501">
                  <c:v>-1.0680200000000001E-2</c:v>
                </c:pt>
                <c:pt idx="502">
                  <c:v>-1.1189500000000028E-2</c:v>
                </c:pt>
                <c:pt idx="503">
                  <c:v>-1.1701200000000021E-2</c:v>
                </c:pt>
                <c:pt idx="504">
                  <c:v>-1.2313599999999999E-2</c:v>
                </c:pt>
                <c:pt idx="505">
                  <c:v>-1.29289E-2</c:v>
                </c:pt>
                <c:pt idx="506">
                  <c:v>-1.3506900000000001E-2</c:v>
                </c:pt>
                <c:pt idx="507">
                  <c:v>-1.3890700000000021E-2</c:v>
                </c:pt>
                <c:pt idx="508">
                  <c:v>-1.3862500000000041E-2</c:v>
                </c:pt>
                <c:pt idx="509">
                  <c:v>-1.3564200000000005E-2</c:v>
                </c:pt>
                <c:pt idx="510">
                  <c:v>-1.3143699999999999E-2</c:v>
                </c:pt>
                <c:pt idx="511">
                  <c:v>-1.24022E-2</c:v>
                </c:pt>
                <c:pt idx="512">
                  <c:v>-1.13889E-2</c:v>
                </c:pt>
                <c:pt idx="513">
                  <c:v>-1.03882E-2</c:v>
                </c:pt>
                <c:pt idx="514">
                  <c:v>-9.4912100000000034E-3</c:v>
                </c:pt>
                <c:pt idx="515">
                  <c:v>-8.5360300000000208E-3</c:v>
                </c:pt>
                <c:pt idx="516">
                  <c:v>-7.3032200000000148E-3</c:v>
                </c:pt>
                <c:pt idx="517">
                  <c:v>-5.9710400000000221E-3</c:v>
                </c:pt>
                <c:pt idx="518">
                  <c:v>-4.7901700000000024E-3</c:v>
                </c:pt>
                <c:pt idx="519">
                  <c:v>-3.6269900000000096E-3</c:v>
                </c:pt>
                <c:pt idx="520">
                  <c:v>-2.31949E-3</c:v>
                </c:pt>
                <c:pt idx="521">
                  <c:v>-1.1319300000000021E-3</c:v>
                </c:pt>
                <c:pt idx="522">
                  <c:v>-3.6690900000000109E-4</c:v>
                </c:pt>
                <c:pt idx="523">
                  <c:v>1.0267500000000038E-4</c:v>
                </c:pt>
                <c:pt idx="524">
                  <c:v>5.6372700000000128E-4</c:v>
                </c:pt>
                <c:pt idx="525">
                  <c:v>9.64433E-4</c:v>
                </c:pt>
                <c:pt idx="526">
                  <c:v>1.1636500000000024E-3</c:v>
                </c:pt>
                <c:pt idx="527">
                  <c:v>1.4117800000000001E-3</c:v>
                </c:pt>
                <c:pt idx="528">
                  <c:v>2.0094300000000048E-3</c:v>
                </c:pt>
                <c:pt idx="529">
                  <c:v>2.7493300000000103E-3</c:v>
                </c:pt>
                <c:pt idx="530">
                  <c:v>3.3855700000000053E-3</c:v>
                </c:pt>
                <c:pt idx="531">
                  <c:v>4.0281799999999975E-3</c:v>
                </c:pt>
                <c:pt idx="532">
                  <c:v>4.9098000000000136E-3</c:v>
                </c:pt>
                <c:pt idx="533">
                  <c:v>5.8699299999999998E-3</c:v>
                </c:pt>
                <c:pt idx="534">
                  <c:v>6.5937000000000114E-3</c:v>
                </c:pt>
                <c:pt idx="535">
                  <c:v>7.2523600000000176E-3</c:v>
                </c:pt>
                <c:pt idx="536">
                  <c:v>7.8775000000000112E-3</c:v>
                </c:pt>
                <c:pt idx="537">
                  <c:v>8.336030000000029E-3</c:v>
                </c:pt>
                <c:pt idx="538">
                  <c:v>8.6999200000000033E-3</c:v>
                </c:pt>
                <c:pt idx="539">
                  <c:v>9.0790900000000292E-3</c:v>
                </c:pt>
                <c:pt idx="540">
                  <c:v>9.3200400000000242E-3</c:v>
                </c:pt>
                <c:pt idx="541">
                  <c:v>9.2465600000000026E-3</c:v>
                </c:pt>
                <c:pt idx="542">
                  <c:v>8.8509200000000191E-3</c:v>
                </c:pt>
                <c:pt idx="543">
                  <c:v>8.3441000000000001E-3</c:v>
                </c:pt>
                <c:pt idx="544">
                  <c:v>7.8758200000000195E-3</c:v>
                </c:pt>
                <c:pt idx="545">
                  <c:v>7.3496400000000201E-3</c:v>
                </c:pt>
                <c:pt idx="546">
                  <c:v>6.8820300000000034E-3</c:v>
                </c:pt>
                <c:pt idx="547">
                  <c:v>6.6022400000000127E-3</c:v>
                </c:pt>
                <c:pt idx="548">
                  <c:v>6.1828899999999999E-3</c:v>
                </c:pt>
                <c:pt idx="549">
                  <c:v>5.5258900000000003E-3</c:v>
                </c:pt>
                <c:pt idx="550">
                  <c:v>4.9550500000000034E-3</c:v>
                </c:pt>
                <c:pt idx="551">
                  <c:v>4.3308399999999999E-3</c:v>
                </c:pt>
                <c:pt idx="552">
                  <c:v>3.3832599999999999E-3</c:v>
                </c:pt>
                <c:pt idx="553">
                  <c:v>2.0565100000000001E-3</c:v>
                </c:pt>
                <c:pt idx="554">
                  <c:v>5.2747600000000176E-4</c:v>
                </c:pt>
                <c:pt idx="555">
                  <c:v>-9.7024200000000267E-4</c:v>
                </c:pt>
                <c:pt idx="556">
                  <c:v>-2.4274600000000002E-3</c:v>
                </c:pt>
                <c:pt idx="557">
                  <c:v>-3.7716300000000058E-3</c:v>
                </c:pt>
                <c:pt idx="558">
                  <c:v>-4.984220000000014E-3</c:v>
                </c:pt>
                <c:pt idx="559">
                  <c:v>-6.1772600000000125E-3</c:v>
                </c:pt>
                <c:pt idx="560">
                  <c:v>-7.2405100000000003E-3</c:v>
                </c:pt>
                <c:pt idx="561">
                  <c:v>-8.0743100000000012E-3</c:v>
                </c:pt>
                <c:pt idx="562">
                  <c:v>-8.7583100000000001E-3</c:v>
                </c:pt>
                <c:pt idx="563">
                  <c:v>-9.2206400000000004E-3</c:v>
                </c:pt>
                <c:pt idx="564">
                  <c:v>-9.456070000000023E-3</c:v>
                </c:pt>
                <c:pt idx="565">
                  <c:v>-9.6046500000000028E-3</c:v>
                </c:pt>
                <c:pt idx="566">
                  <c:v>-9.7972800000000002E-3</c:v>
                </c:pt>
                <c:pt idx="567">
                  <c:v>-9.9844800000000351E-3</c:v>
                </c:pt>
                <c:pt idx="568">
                  <c:v>-1.0039699999999978E-2</c:v>
                </c:pt>
                <c:pt idx="569">
                  <c:v>-9.9149100000000007E-3</c:v>
                </c:pt>
                <c:pt idx="570">
                  <c:v>-9.6809400000000007E-3</c:v>
                </c:pt>
                <c:pt idx="571">
                  <c:v>-9.3776100000000067E-3</c:v>
                </c:pt>
                <c:pt idx="572">
                  <c:v>-8.9441700000000013E-3</c:v>
                </c:pt>
                <c:pt idx="573">
                  <c:v>-8.2812800000000002E-3</c:v>
                </c:pt>
                <c:pt idx="574">
                  <c:v>-7.3675499999999996E-3</c:v>
                </c:pt>
                <c:pt idx="575">
                  <c:v>-6.2967800000000096E-3</c:v>
                </c:pt>
                <c:pt idx="576">
                  <c:v>-5.0126700000000107E-3</c:v>
                </c:pt>
                <c:pt idx="577">
                  <c:v>-3.5374700000000048E-3</c:v>
                </c:pt>
                <c:pt idx="578">
                  <c:v>-2.0143800000000053E-3</c:v>
                </c:pt>
                <c:pt idx="579">
                  <c:v>-5.5013000000000165E-4</c:v>
                </c:pt>
                <c:pt idx="580">
                  <c:v>8.0397800000000239E-4</c:v>
                </c:pt>
                <c:pt idx="581">
                  <c:v>1.9953500000000055E-3</c:v>
                </c:pt>
                <c:pt idx="582">
                  <c:v>3.0056800000000054E-3</c:v>
                </c:pt>
                <c:pt idx="583">
                  <c:v>3.92356000000001E-3</c:v>
                </c:pt>
                <c:pt idx="584">
                  <c:v>4.8066000000000107E-3</c:v>
                </c:pt>
                <c:pt idx="585">
                  <c:v>5.6272600000000002E-3</c:v>
                </c:pt>
                <c:pt idx="586">
                  <c:v>6.2841500000000014E-3</c:v>
                </c:pt>
                <c:pt idx="587">
                  <c:v>6.8283100000000024E-3</c:v>
                </c:pt>
                <c:pt idx="588">
                  <c:v>7.2528600000000137E-3</c:v>
                </c:pt>
                <c:pt idx="589">
                  <c:v>7.4485000000000124E-3</c:v>
                </c:pt>
                <c:pt idx="590">
                  <c:v>7.4836300000000206E-3</c:v>
                </c:pt>
                <c:pt idx="591">
                  <c:v>7.3594500000000096E-3</c:v>
                </c:pt>
                <c:pt idx="592">
                  <c:v>7.0324500000000095E-3</c:v>
                </c:pt>
                <c:pt idx="593">
                  <c:v>6.4778900000000148E-3</c:v>
                </c:pt>
                <c:pt idx="594">
                  <c:v>5.846370000000013E-3</c:v>
                </c:pt>
                <c:pt idx="595">
                  <c:v>5.3293500000000096E-3</c:v>
                </c:pt>
                <c:pt idx="596">
                  <c:v>4.7851700000000096E-3</c:v>
                </c:pt>
                <c:pt idx="597">
                  <c:v>4.0546400000000034E-3</c:v>
                </c:pt>
                <c:pt idx="598">
                  <c:v>3.1989100000000062E-3</c:v>
                </c:pt>
                <c:pt idx="599">
                  <c:v>2.2857700000000077E-3</c:v>
                </c:pt>
                <c:pt idx="600">
                  <c:v>1.2832500000000031E-3</c:v>
                </c:pt>
                <c:pt idx="601">
                  <c:v>2.6784600000000002E-4</c:v>
                </c:pt>
                <c:pt idx="602">
                  <c:v>-5.6000700000000093E-4</c:v>
                </c:pt>
                <c:pt idx="603">
                  <c:v>-1.2540500000000031E-3</c:v>
                </c:pt>
                <c:pt idx="604">
                  <c:v>-1.9458400000000029E-3</c:v>
                </c:pt>
                <c:pt idx="605">
                  <c:v>-2.4938899999999999E-3</c:v>
                </c:pt>
                <c:pt idx="606">
                  <c:v>-2.8948899999999998E-3</c:v>
                </c:pt>
                <c:pt idx="607">
                  <c:v>-3.2333700000000106E-3</c:v>
                </c:pt>
                <c:pt idx="608">
                  <c:v>-3.5487900000000096E-3</c:v>
                </c:pt>
                <c:pt idx="609">
                  <c:v>-3.8423300000000053E-3</c:v>
                </c:pt>
                <c:pt idx="610">
                  <c:v>-4.0175999999999996E-3</c:v>
                </c:pt>
                <c:pt idx="611">
                  <c:v>-4.1464100000000014E-3</c:v>
                </c:pt>
                <c:pt idx="612">
                  <c:v>-4.3011899999999999E-3</c:v>
                </c:pt>
                <c:pt idx="613">
                  <c:v>-4.3416600000000128E-3</c:v>
                </c:pt>
                <c:pt idx="614">
                  <c:v>-4.2350500000000024E-3</c:v>
                </c:pt>
                <c:pt idx="615">
                  <c:v>-4.0767300000000136E-3</c:v>
                </c:pt>
                <c:pt idx="616">
                  <c:v>-3.9179499999999999E-3</c:v>
                </c:pt>
                <c:pt idx="617">
                  <c:v>-3.6805000000000106E-3</c:v>
                </c:pt>
                <c:pt idx="618">
                  <c:v>-3.2908400000000002E-3</c:v>
                </c:pt>
                <c:pt idx="619">
                  <c:v>-2.8292199999999999E-3</c:v>
                </c:pt>
                <c:pt idx="620">
                  <c:v>-2.37659E-3</c:v>
                </c:pt>
                <c:pt idx="621">
                  <c:v>-1.8956700000000032E-3</c:v>
                </c:pt>
                <c:pt idx="622">
                  <c:v>-1.3252800000000029E-3</c:v>
                </c:pt>
                <c:pt idx="623">
                  <c:v>-7.4464000000000236E-4</c:v>
                </c:pt>
                <c:pt idx="624">
                  <c:v>-2.5563400000000008E-4</c:v>
                </c:pt>
                <c:pt idx="625">
                  <c:v>1.7730400000000042E-4</c:v>
                </c:pt>
                <c:pt idx="626">
                  <c:v>6.3701700000000133E-4</c:v>
                </c:pt>
                <c:pt idx="627">
                  <c:v>1.05659E-3</c:v>
                </c:pt>
                <c:pt idx="628">
                  <c:v>1.3676999999999999E-3</c:v>
                </c:pt>
                <c:pt idx="629">
                  <c:v>1.6097800000000029E-3</c:v>
                </c:pt>
                <c:pt idx="630">
                  <c:v>1.8519000000000029E-3</c:v>
                </c:pt>
                <c:pt idx="631">
                  <c:v>2.1369200000000053E-3</c:v>
                </c:pt>
                <c:pt idx="632">
                  <c:v>2.3667200000000053E-3</c:v>
                </c:pt>
                <c:pt idx="633">
                  <c:v>2.4941700000000048E-3</c:v>
                </c:pt>
                <c:pt idx="634">
                  <c:v>2.6619100000000086E-3</c:v>
                </c:pt>
                <c:pt idx="635">
                  <c:v>2.9431700000000088E-3</c:v>
                </c:pt>
                <c:pt idx="636">
                  <c:v>3.2910800000000048E-3</c:v>
                </c:pt>
                <c:pt idx="637">
                  <c:v>3.6144000000000011E-3</c:v>
                </c:pt>
                <c:pt idx="638">
                  <c:v>3.9490699999999998E-3</c:v>
                </c:pt>
                <c:pt idx="639">
                  <c:v>4.3419000000000096E-3</c:v>
                </c:pt>
                <c:pt idx="640">
                  <c:v>4.7505899999999998E-3</c:v>
                </c:pt>
                <c:pt idx="641">
                  <c:v>5.0086700000000137E-3</c:v>
                </c:pt>
                <c:pt idx="642">
                  <c:v>5.0340899999999997E-3</c:v>
                </c:pt>
                <c:pt idx="643">
                  <c:v>4.9928700000000034E-3</c:v>
                </c:pt>
                <c:pt idx="644">
                  <c:v>4.8364000000000107E-3</c:v>
                </c:pt>
                <c:pt idx="645">
                  <c:v>4.4377200000000139E-3</c:v>
                </c:pt>
                <c:pt idx="646">
                  <c:v>3.8987000000000054E-3</c:v>
                </c:pt>
                <c:pt idx="647">
                  <c:v>3.3413000000000054E-3</c:v>
                </c:pt>
                <c:pt idx="648">
                  <c:v>2.7086700000000063E-3</c:v>
                </c:pt>
                <c:pt idx="649">
                  <c:v>1.9642300000000047E-3</c:v>
                </c:pt>
                <c:pt idx="650">
                  <c:v>1.1657600000000001E-3</c:v>
                </c:pt>
                <c:pt idx="651">
                  <c:v>4.0274899999999977E-4</c:v>
                </c:pt>
                <c:pt idx="652">
                  <c:v>-2.9420500000000002E-4</c:v>
                </c:pt>
                <c:pt idx="653">
                  <c:v>-9.2356400000000248E-4</c:v>
                </c:pt>
                <c:pt idx="654">
                  <c:v>-1.4373599999999999E-3</c:v>
                </c:pt>
                <c:pt idx="655">
                  <c:v>-1.7874100000000032E-3</c:v>
                </c:pt>
                <c:pt idx="656">
                  <c:v>-2.1025599999999998E-3</c:v>
                </c:pt>
                <c:pt idx="657">
                  <c:v>-2.4692500000000001E-3</c:v>
                </c:pt>
                <c:pt idx="658">
                  <c:v>-2.7985499999999999E-3</c:v>
                </c:pt>
                <c:pt idx="659">
                  <c:v>-3.1325500000000048E-3</c:v>
                </c:pt>
                <c:pt idx="660">
                  <c:v>-3.5687700000000097E-3</c:v>
                </c:pt>
                <c:pt idx="661">
                  <c:v>-3.9685200000000101E-3</c:v>
                </c:pt>
                <c:pt idx="662">
                  <c:v>-4.1982600000000127E-3</c:v>
                </c:pt>
                <c:pt idx="663">
                  <c:v>-4.3303500000000106E-3</c:v>
                </c:pt>
                <c:pt idx="664">
                  <c:v>-4.4233700000000107E-3</c:v>
                </c:pt>
                <c:pt idx="665">
                  <c:v>-4.4644699999999999E-3</c:v>
                </c:pt>
                <c:pt idx="666">
                  <c:v>-4.2527000000000034E-3</c:v>
                </c:pt>
                <c:pt idx="667">
                  <c:v>-3.7313600000000086E-3</c:v>
                </c:pt>
                <c:pt idx="668">
                  <c:v>-3.1679300000000119E-3</c:v>
                </c:pt>
                <c:pt idx="669">
                  <c:v>-2.6746900000000047E-3</c:v>
                </c:pt>
                <c:pt idx="670">
                  <c:v>-2.1908299999999999E-3</c:v>
                </c:pt>
                <c:pt idx="671">
                  <c:v>-1.6757900000000001E-3</c:v>
                </c:pt>
                <c:pt idx="672">
                  <c:v>-1.1777300000000001E-3</c:v>
                </c:pt>
                <c:pt idx="673">
                  <c:v>-7.0390300000000203E-4</c:v>
                </c:pt>
                <c:pt idx="674">
                  <c:v>-1.4363400000000001E-4</c:v>
                </c:pt>
                <c:pt idx="675">
                  <c:v>4.4361000000000156E-4</c:v>
                </c:pt>
                <c:pt idx="676">
                  <c:v>9.4130200000000226E-4</c:v>
                </c:pt>
                <c:pt idx="677">
                  <c:v>1.3461100000000043E-3</c:v>
                </c:pt>
                <c:pt idx="678">
                  <c:v>1.72726E-3</c:v>
                </c:pt>
                <c:pt idx="679">
                  <c:v>2.0658500000000002E-3</c:v>
                </c:pt>
                <c:pt idx="680">
                  <c:v>2.2894900000000077E-3</c:v>
                </c:pt>
                <c:pt idx="681">
                  <c:v>2.4323200000000047E-3</c:v>
                </c:pt>
                <c:pt idx="682">
                  <c:v>2.5020400000000001E-3</c:v>
                </c:pt>
                <c:pt idx="683">
                  <c:v>2.3684700000000001E-3</c:v>
                </c:pt>
                <c:pt idx="684">
                  <c:v>1.9682100000000067E-3</c:v>
                </c:pt>
                <c:pt idx="685">
                  <c:v>1.4065499999999999E-3</c:v>
                </c:pt>
                <c:pt idx="686">
                  <c:v>8.3657600000000359E-4</c:v>
                </c:pt>
              </c:numCache>
            </c:numRef>
          </c:yVal>
          <c:smooth val="1"/>
        </c:ser>
        <c:axId val="110423424"/>
        <c:axId val="110474368"/>
      </c:scatterChart>
      <c:valAx>
        <c:axId val="110423424"/>
        <c:scaling>
          <c:orientation val="minMax"/>
          <c:max val="12"/>
          <c:min val="0"/>
        </c:scaling>
        <c:axPos val="b"/>
        <c:numFmt formatCode="General" sourceLinked="0"/>
        <c:tickLblPos val="nextTo"/>
        <c:crossAx val="110474368"/>
        <c:crossesAt val="-0.1"/>
        <c:crossBetween val="midCat"/>
        <c:majorUnit val="4"/>
        <c:minorUnit val="0.2"/>
      </c:valAx>
      <c:valAx>
        <c:axId val="110474368"/>
        <c:scaling>
          <c:orientation val="minMax"/>
          <c:max val="0.1"/>
          <c:min val="-0.1"/>
        </c:scaling>
        <c:axPos val="l"/>
        <c:numFmt formatCode="General" sourceLinked="0"/>
        <c:tickLblPos val="nextTo"/>
        <c:crossAx val="110423424"/>
        <c:crosses val="autoZero"/>
        <c:crossBetween val="midCat"/>
        <c:majorUnit val="0.05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2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0708573928259202"/>
          <c:y val="0.14817042802244434"/>
          <c:w val="0.82255314960629256"/>
          <c:h val="0.70796102885703449"/>
        </c:manualLayout>
      </c:layout>
      <c:scatterChart>
        <c:scatterStyle val="smoothMarker"/>
        <c:ser>
          <c:idx val="1"/>
          <c:order val="0"/>
          <c:tx>
            <c:v>CR=1000</c:v>
          </c:tx>
          <c:spPr>
            <a:ln w="317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c:spPr>
          <c:marker>
            <c:symbol val="none"/>
          </c:marker>
          <c:xVal>
            <c:numRef>
              <c:f>'kal_χ=0.4'!$AY$11:$AY$445</c:f>
              <c:numCache>
                <c:formatCode>0.00</c:formatCode>
                <c:ptCount val="435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1.0000000000065522E-5</c:v>
                </c:pt>
                <c:pt idx="38">
                  <c:v>1.0000000000065522E-5</c:v>
                </c:pt>
                <c:pt idx="39">
                  <c:v>1.0000000000065522E-5</c:v>
                </c:pt>
                <c:pt idx="40">
                  <c:v>1.0000000000065522E-5</c:v>
                </c:pt>
                <c:pt idx="41">
                  <c:v>1.0000000000065522E-5</c:v>
                </c:pt>
                <c:pt idx="42">
                  <c:v>1.9999999999908993E-5</c:v>
                </c:pt>
                <c:pt idx="43">
                  <c:v>1.9999999999908993E-5</c:v>
                </c:pt>
                <c:pt idx="44">
                  <c:v>1.9999999999908993E-5</c:v>
                </c:pt>
                <c:pt idx="45">
                  <c:v>2.9999999999974498E-5</c:v>
                </c:pt>
                <c:pt idx="46">
                  <c:v>4.0000000000040031E-5</c:v>
                </c:pt>
                <c:pt idx="47">
                  <c:v>4.0000000000040031E-5</c:v>
                </c:pt>
                <c:pt idx="48">
                  <c:v>5.0000000000105536E-5</c:v>
                </c:pt>
                <c:pt idx="49">
                  <c:v>5.9999999999949037E-5</c:v>
                </c:pt>
                <c:pt idx="50">
                  <c:v>8.0000000000080061E-5</c:v>
                </c:pt>
                <c:pt idx="51">
                  <c:v>9.9999999999989068E-5</c:v>
                </c:pt>
                <c:pt idx="52">
                  <c:v>1.1999999999989802E-4</c:v>
                </c:pt>
                <c:pt idx="53">
                  <c:v>1.4000000000002904E-4</c:v>
                </c:pt>
                <c:pt idx="54">
                  <c:v>1.7000000000000354E-4</c:v>
                </c:pt>
                <c:pt idx="55">
                  <c:v>2.1000000000004367E-4</c:v>
                </c:pt>
                <c:pt idx="56">
                  <c:v>2.599999999999269E-4</c:v>
                </c:pt>
                <c:pt idx="57">
                  <c:v>3.1000000000003269E-4</c:v>
                </c:pt>
                <c:pt idx="58">
                  <c:v>3.8000000000004718E-4</c:v>
                </c:pt>
                <c:pt idx="59">
                  <c:v>4.6999999999997071E-4</c:v>
                </c:pt>
                <c:pt idx="60">
                  <c:v>5.8000000000002494E-4</c:v>
                </c:pt>
                <c:pt idx="61">
                  <c:v>7.2000000000005415E-4</c:v>
                </c:pt>
                <c:pt idx="62">
                  <c:v>8.9999999999990164E-4</c:v>
                </c:pt>
                <c:pt idx="63">
                  <c:v>1.0699999999999044E-3</c:v>
                </c:pt>
                <c:pt idx="64">
                  <c:v>1.2900000000000142E-3</c:v>
                </c:pt>
                <c:pt idx="65">
                  <c:v>1.5600000000000065E-3</c:v>
                </c:pt>
                <c:pt idx="66">
                  <c:v>1.9000000000000139E-3</c:v>
                </c:pt>
                <c:pt idx="67">
                  <c:v>2.3200000000001002E-3</c:v>
                </c:pt>
                <c:pt idx="68">
                  <c:v>2.8500000000000192E-3</c:v>
                </c:pt>
                <c:pt idx="69">
                  <c:v>3.509999999999903E-3</c:v>
                </c:pt>
                <c:pt idx="70">
                  <c:v>4.1700000000000088E-3</c:v>
                </c:pt>
                <c:pt idx="71">
                  <c:v>4.999999999999896E-3</c:v>
                </c:pt>
                <c:pt idx="72">
                  <c:v>6.0400000000000471E-3</c:v>
                </c:pt>
                <c:pt idx="73">
                  <c:v>7.3300000000000604E-3</c:v>
                </c:pt>
                <c:pt idx="74">
                  <c:v>8.9500000000000204E-3</c:v>
                </c:pt>
                <c:pt idx="75">
                  <c:v>1.0969999999999921E-2</c:v>
                </c:pt>
                <c:pt idx="76">
                  <c:v>1.2990000000000061E-2</c:v>
                </c:pt>
                <c:pt idx="77">
                  <c:v>1.5509999999999913E-2</c:v>
                </c:pt>
                <c:pt idx="78">
                  <c:v>1.8669999999999964E-2</c:v>
                </c:pt>
                <c:pt idx="79">
                  <c:v>2.2620000000000091E-2</c:v>
                </c:pt>
                <c:pt idx="80">
                  <c:v>2.6569999999999986E-2</c:v>
                </c:pt>
                <c:pt idx="81">
                  <c:v>3.150000000000009E-2</c:v>
                </c:pt>
                <c:pt idx="82">
                  <c:v>3.6429999999999976E-2</c:v>
                </c:pt>
                <c:pt idx="83">
                  <c:v>4.2599999999999985E-2</c:v>
                </c:pt>
                <c:pt idx="84">
                  <c:v>5.0310000000000098E-2</c:v>
                </c:pt>
                <c:pt idx="85">
                  <c:v>5.9930000000000067E-2</c:v>
                </c:pt>
                <c:pt idx="86">
                  <c:v>6.9550000000000028E-2</c:v>
                </c:pt>
                <c:pt idx="87">
                  <c:v>8.1490000000000049E-2</c:v>
                </c:pt>
                <c:pt idx="88">
                  <c:v>9.3440000000000023E-2</c:v>
                </c:pt>
                <c:pt idx="89">
                  <c:v>0.10837000000000009</c:v>
                </c:pt>
                <c:pt idx="90">
                  <c:v>0.12329999999999999</c:v>
                </c:pt>
                <c:pt idx="91">
                  <c:v>0.14196000000000014</c:v>
                </c:pt>
                <c:pt idx="92">
                  <c:v>0.16196000000000016</c:v>
                </c:pt>
                <c:pt idx="93">
                  <c:v>0.18195999999999996</c:v>
                </c:pt>
                <c:pt idx="94">
                  <c:v>0.20195999999999997</c:v>
                </c:pt>
                <c:pt idx="95">
                  <c:v>0.22195999999999994</c:v>
                </c:pt>
                <c:pt idx="96">
                  <c:v>0.24196000000000001</c:v>
                </c:pt>
                <c:pt idx="97">
                  <c:v>0.26196000000000008</c:v>
                </c:pt>
                <c:pt idx="98">
                  <c:v>0.28196000000000015</c:v>
                </c:pt>
                <c:pt idx="99">
                  <c:v>0.30196000000000012</c:v>
                </c:pt>
                <c:pt idx="100">
                  <c:v>0.32196000000000013</c:v>
                </c:pt>
                <c:pt idx="101">
                  <c:v>0.34196000000000015</c:v>
                </c:pt>
                <c:pt idx="102">
                  <c:v>0.36196000000000017</c:v>
                </c:pt>
                <c:pt idx="103">
                  <c:v>0.38196000000000024</c:v>
                </c:pt>
                <c:pt idx="104">
                  <c:v>0.40196000000000021</c:v>
                </c:pt>
                <c:pt idx="105">
                  <c:v>0.42196000000000006</c:v>
                </c:pt>
                <c:pt idx="106">
                  <c:v>0.44196000000000002</c:v>
                </c:pt>
                <c:pt idx="107">
                  <c:v>0.46196000000000009</c:v>
                </c:pt>
                <c:pt idx="108">
                  <c:v>0.48196000000000011</c:v>
                </c:pt>
                <c:pt idx="109">
                  <c:v>0.50195999999999996</c:v>
                </c:pt>
                <c:pt idx="110">
                  <c:v>0.52195999999999998</c:v>
                </c:pt>
                <c:pt idx="111">
                  <c:v>0.54196</c:v>
                </c:pt>
                <c:pt idx="112">
                  <c:v>0.56196000000000002</c:v>
                </c:pt>
                <c:pt idx="113">
                  <c:v>0.58195999999999981</c:v>
                </c:pt>
                <c:pt idx="114">
                  <c:v>0.60196000000000005</c:v>
                </c:pt>
                <c:pt idx="115">
                  <c:v>0.62196000000000029</c:v>
                </c:pt>
                <c:pt idx="116">
                  <c:v>0.64196000000000031</c:v>
                </c:pt>
                <c:pt idx="117">
                  <c:v>0.66196000000000033</c:v>
                </c:pt>
                <c:pt idx="118">
                  <c:v>0.6819599999999999</c:v>
                </c:pt>
                <c:pt idx="119">
                  <c:v>0.70195999999999992</c:v>
                </c:pt>
                <c:pt idx="120">
                  <c:v>0.72195999999999994</c:v>
                </c:pt>
                <c:pt idx="121">
                  <c:v>0.74195999999999995</c:v>
                </c:pt>
                <c:pt idx="122">
                  <c:v>0.76196000000000019</c:v>
                </c:pt>
                <c:pt idx="123">
                  <c:v>0.78195999999999999</c:v>
                </c:pt>
                <c:pt idx="124">
                  <c:v>0.80196000000000001</c:v>
                </c:pt>
                <c:pt idx="125">
                  <c:v>0.82196000000000002</c:v>
                </c:pt>
                <c:pt idx="126">
                  <c:v>0.84196000000000004</c:v>
                </c:pt>
                <c:pt idx="127">
                  <c:v>0.86196000000000028</c:v>
                </c:pt>
                <c:pt idx="128">
                  <c:v>0.88196000000000008</c:v>
                </c:pt>
                <c:pt idx="129">
                  <c:v>0.90196000000000009</c:v>
                </c:pt>
                <c:pt idx="130">
                  <c:v>0.92195999999999989</c:v>
                </c:pt>
                <c:pt idx="131">
                  <c:v>0.94195999999999991</c:v>
                </c:pt>
                <c:pt idx="132">
                  <c:v>0.96195999999999993</c:v>
                </c:pt>
                <c:pt idx="133">
                  <c:v>0.98195999999999972</c:v>
                </c:pt>
                <c:pt idx="134">
                  <c:v>1.0019599999999995</c:v>
                </c:pt>
                <c:pt idx="135">
                  <c:v>1.0219599999999998</c:v>
                </c:pt>
                <c:pt idx="136">
                  <c:v>1.0419599999999998</c:v>
                </c:pt>
                <c:pt idx="137">
                  <c:v>1.0619599999999998</c:v>
                </c:pt>
                <c:pt idx="138">
                  <c:v>1.0819599999999998</c:v>
                </c:pt>
                <c:pt idx="139">
                  <c:v>1.1019599999999998</c:v>
                </c:pt>
                <c:pt idx="140">
                  <c:v>1.1219599999999998</c:v>
                </c:pt>
                <c:pt idx="141">
                  <c:v>1.1419599999999999</c:v>
                </c:pt>
                <c:pt idx="142">
                  <c:v>1.1619599999999999</c:v>
                </c:pt>
                <c:pt idx="143">
                  <c:v>1.1819599999999999</c:v>
                </c:pt>
                <c:pt idx="144">
                  <c:v>1.2019599999999995</c:v>
                </c:pt>
                <c:pt idx="145">
                  <c:v>1.2219599999999997</c:v>
                </c:pt>
                <c:pt idx="146">
                  <c:v>1.2419599999999997</c:v>
                </c:pt>
                <c:pt idx="147">
                  <c:v>1.2619599999999997</c:v>
                </c:pt>
                <c:pt idx="148">
                  <c:v>1.2819599999999998</c:v>
                </c:pt>
                <c:pt idx="149">
                  <c:v>1.3019599999999998</c:v>
                </c:pt>
                <c:pt idx="150">
                  <c:v>1.3219599999999998</c:v>
                </c:pt>
                <c:pt idx="151">
                  <c:v>1.3419599999999998</c:v>
                </c:pt>
                <c:pt idx="152">
                  <c:v>1.3619599999999998</c:v>
                </c:pt>
                <c:pt idx="153">
                  <c:v>1.3819599999999999</c:v>
                </c:pt>
                <c:pt idx="154">
                  <c:v>1.4019599999999994</c:v>
                </c:pt>
                <c:pt idx="155">
                  <c:v>1.4219599999999994</c:v>
                </c:pt>
                <c:pt idx="156">
                  <c:v>1.4419599999999995</c:v>
                </c:pt>
                <c:pt idx="157">
                  <c:v>1.4619599999999995</c:v>
                </c:pt>
                <c:pt idx="158">
                  <c:v>1.4819599999999995</c:v>
                </c:pt>
                <c:pt idx="159">
                  <c:v>1.5019599999999995</c:v>
                </c:pt>
                <c:pt idx="160">
                  <c:v>1.5219599999999998</c:v>
                </c:pt>
                <c:pt idx="161">
                  <c:v>1.5419599999999998</c:v>
                </c:pt>
                <c:pt idx="162">
                  <c:v>1.5619599999999998</c:v>
                </c:pt>
                <c:pt idx="163">
                  <c:v>1.5819599999999998</c:v>
                </c:pt>
                <c:pt idx="164">
                  <c:v>1.6019599999999998</c:v>
                </c:pt>
                <c:pt idx="165">
                  <c:v>1.6219599999999998</c:v>
                </c:pt>
                <c:pt idx="166">
                  <c:v>1.6419599999999999</c:v>
                </c:pt>
                <c:pt idx="167">
                  <c:v>1.6619599999999999</c:v>
                </c:pt>
                <c:pt idx="168">
                  <c:v>1.6819599999999999</c:v>
                </c:pt>
                <c:pt idx="169">
                  <c:v>1.7019599999999995</c:v>
                </c:pt>
                <c:pt idx="170">
                  <c:v>1.7219599999999997</c:v>
                </c:pt>
                <c:pt idx="171">
                  <c:v>1.7419599999999997</c:v>
                </c:pt>
                <c:pt idx="172">
                  <c:v>1.7619599999999997</c:v>
                </c:pt>
                <c:pt idx="173">
                  <c:v>1.7819599999999998</c:v>
                </c:pt>
                <c:pt idx="174">
                  <c:v>1.8019599999999998</c:v>
                </c:pt>
                <c:pt idx="175">
                  <c:v>1.8219599999999998</c:v>
                </c:pt>
                <c:pt idx="176">
                  <c:v>1.8419599999999998</c:v>
                </c:pt>
                <c:pt idx="177">
                  <c:v>1.8619599999999998</c:v>
                </c:pt>
                <c:pt idx="178">
                  <c:v>1.8819599999999999</c:v>
                </c:pt>
                <c:pt idx="179">
                  <c:v>1.9019599999999999</c:v>
                </c:pt>
                <c:pt idx="180">
                  <c:v>1.9219599999999999</c:v>
                </c:pt>
                <c:pt idx="181">
                  <c:v>1.9419599999999999</c:v>
                </c:pt>
                <c:pt idx="182">
                  <c:v>1.9619599999999999</c:v>
                </c:pt>
                <c:pt idx="183">
                  <c:v>1.9819599999999999</c:v>
                </c:pt>
                <c:pt idx="184">
                  <c:v>2.00196</c:v>
                </c:pt>
                <c:pt idx="185">
                  <c:v>2.02196</c:v>
                </c:pt>
                <c:pt idx="186">
                  <c:v>2.04196</c:v>
                </c:pt>
                <c:pt idx="187">
                  <c:v>2.06196</c:v>
                </c:pt>
                <c:pt idx="188">
                  <c:v>2.08196</c:v>
                </c:pt>
                <c:pt idx="189">
                  <c:v>2.1019600000000001</c:v>
                </c:pt>
                <c:pt idx="190">
                  <c:v>2.1219600000000001</c:v>
                </c:pt>
                <c:pt idx="191">
                  <c:v>2.1419600000000001</c:v>
                </c:pt>
                <c:pt idx="192">
                  <c:v>2.1619600000000001</c:v>
                </c:pt>
                <c:pt idx="193">
                  <c:v>2.1819600000000001</c:v>
                </c:pt>
                <c:pt idx="194">
                  <c:v>2.2019600000000001</c:v>
                </c:pt>
                <c:pt idx="195">
                  <c:v>2.2219600000000002</c:v>
                </c:pt>
                <c:pt idx="196">
                  <c:v>2.2419600000000002</c:v>
                </c:pt>
                <c:pt idx="197">
                  <c:v>2.2619600000000002</c:v>
                </c:pt>
                <c:pt idx="198">
                  <c:v>2.2819600000000002</c:v>
                </c:pt>
                <c:pt idx="199">
                  <c:v>2.3019599999999989</c:v>
                </c:pt>
                <c:pt idx="200">
                  <c:v>2.3219599999999989</c:v>
                </c:pt>
                <c:pt idx="201">
                  <c:v>2.3419599999999989</c:v>
                </c:pt>
                <c:pt idx="202">
                  <c:v>2.3619599999999989</c:v>
                </c:pt>
                <c:pt idx="203">
                  <c:v>2.381959999999999</c:v>
                </c:pt>
                <c:pt idx="204">
                  <c:v>2.401959999999999</c:v>
                </c:pt>
                <c:pt idx="205">
                  <c:v>2.421959999999999</c:v>
                </c:pt>
                <c:pt idx="206">
                  <c:v>2.441959999999999</c:v>
                </c:pt>
                <c:pt idx="207">
                  <c:v>2.461959999999999</c:v>
                </c:pt>
                <c:pt idx="208">
                  <c:v>2.4819599999999991</c:v>
                </c:pt>
                <c:pt idx="209">
                  <c:v>2.50196</c:v>
                </c:pt>
                <c:pt idx="210">
                  <c:v>2.52196</c:v>
                </c:pt>
                <c:pt idx="211">
                  <c:v>2.54196</c:v>
                </c:pt>
                <c:pt idx="212">
                  <c:v>2.56196</c:v>
                </c:pt>
                <c:pt idx="213">
                  <c:v>2.58196</c:v>
                </c:pt>
                <c:pt idx="214">
                  <c:v>2.6019600000000001</c:v>
                </c:pt>
                <c:pt idx="215">
                  <c:v>2.6219600000000001</c:v>
                </c:pt>
                <c:pt idx="216">
                  <c:v>2.6419600000000001</c:v>
                </c:pt>
                <c:pt idx="217">
                  <c:v>2.6619600000000001</c:v>
                </c:pt>
                <c:pt idx="218">
                  <c:v>2.6819600000000001</c:v>
                </c:pt>
                <c:pt idx="219">
                  <c:v>2.7019600000000001</c:v>
                </c:pt>
                <c:pt idx="220">
                  <c:v>2.7219600000000002</c:v>
                </c:pt>
                <c:pt idx="221">
                  <c:v>2.7419600000000002</c:v>
                </c:pt>
                <c:pt idx="222">
                  <c:v>2.7619600000000002</c:v>
                </c:pt>
                <c:pt idx="223">
                  <c:v>2.7819600000000002</c:v>
                </c:pt>
                <c:pt idx="224">
                  <c:v>2.8019599999999989</c:v>
                </c:pt>
                <c:pt idx="225">
                  <c:v>2.8219599999999989</c:v>
                </c:pt>
                <c:pt idx="226">
                  <c:v>2.8419599999999989</c:v>
                </c:pt>
                <c:pt idx="227">
                  <c:v>2.8619599999999989</c:v>
                </c:pt>
                <c:pt idx="228">
                  <c:v>2.881959999999999</c:v>
                </c:pt>
                <c:pt idx="229">
                  <c:v>2.901959999999999</c:v>
                </c:pt>
                <c:pt idx="230">
                  <c:v>2.921959999999999</c:v>
                </c:pt>
                <c:pt idx="231">
                  <c:v>2.941959999999999</c:v>
                </c:pt>
                <c:pt idx="232">
                  <c:v>2.961959999999999</c:v>
                </c:pt>
                <c:pt idx="233">
                  <c:v>2.9819599999999991</c:v>
                </c:pt>
                <c:pt idx="234">
                  <c:v>3.0019600000000004</c:v>
                </c:pt>
                <c:pt idx="235">
                  <c:v>3.02196</c:v>
                </c:pt>
                <c:pt idx="236">
                  <c:v>3.0419600000000004</c:v>
                </c:pt>
                <c:pt idx="237">
                  <c:v>3.06196</c:v>
                </c:pt>
                <c:pt idx="238">
                  <c:v>3.0819599999999987</c:v>
                </c:pt>
                <c:pt idx="239">
                  <c:v>3.1019600000000001</c:v>
                </c:pt>
                <c:pt idx="240">
                  <c:v>3.1219599999999987</c:v>
                </c:pt>
                <c:pt idx="241">
                  <c:v>3.1419600000000001</c:v>
                </c:pt>
                <c:pt idx="242">
                  <c:v>3.1619599999999997</c:v>
                </c:pt>
                <c:pt idx="243">
                  <c:v>3.1819600000000001</c:v>
                </c:pt>
                <c:pt idx="244">
                  <c:v>3.2019599999999997</c:v>
                </c:pt>
                <c:pt idx="245">
                  <c:v>3.2219600000000002</c:v>
                </c:pt>
                <c:pt idx="246">
                  <c:v>3.2419599999999997</c:v>
                </c:pt>
                <c:pt idx="247">
                  <c:v>3.2619600000000002</c:v>
                </c:pt>
                <c:pt idx="248">
                  <c:v>3.2819599999999998</c:v>
                </c:pt>
                <c:pt idx="249">
                  <c:v>3.3019599999999993</c:v>
                </c:pt>
                <c:pt idx="250">
                  <c:v>3.3219599999999989</c:v>
                </c:pt>
                <c:pt idx="251">
                  <c:v>3.3419600000000003</c:v>
                </c:pt>
                <c:pt idx="252">
                  <c:v>3.3619599999999989</c:v>
                </c:pt>
                <c:pt idx="253">
                  <c:v>3.3819600000000003</c:v>
                </c:pt>
                <c:pt idx="254">
                  <c:v>3.401959999999999</c:v>
                </c:pt>
                <c:pt idx="255">
                  <c:v>3.4219600000000003</c:v>
                </c:pt>
                <c:pt idx="256">
                  <c:v>3.441959999999999</c:v>
                </c:pt>
                <c:pt idx="257">
                  <c:v>3.4619600000000004</c:v>
                </c:pt>
                <c:pt idx="258">
                  <c:v>3.4819599999999991</c:v>
                </c:pt>
                <c:pt idx="259">
                  <c:v>3.5019600000000004</c:v>
                </c:pt>
                <c:pt idx="260">
                  <c:v>3.52196</c:v>
                </c:pt>
                <c:pt idx="261">
                  <c:v>3.5419600000000004</c:v>
                </c:pt>
                <c:pt idx="262">
                  <c:v>3.56196</c:v>
                </c:pt>
                <c:pt idx="263">
                  <c:v>3.5819599999999987</c:v>
                </c:pt>
                <c:pt idx="264">
                  <c:v>3.6019600000000001</c:v>
                </c:pt>
                <c:pt idx="265">
                  <c:v>3.6219599999999987</c:v>
                </c:pt>
                <c:pt idx="266">
                  <c:v>3.6419600000000001</c:v>
                </c:pt>
                <c:pt idx="267">
                  <c:v>3.6619599999999997</c:v>
                </c:pt>
                <c:pt idx="268">
                  <c:v>3.6819600000000001</c:v>
                </c:pt>
                <c:pt idx="269">
                  <c:v>3.7019599999999997</c:v>
                </c:pt>
                <c:pt idx="270">
                  <c:v>3.7219600000000002</c:v>
                </c:pt>
                <c:pt idx="271">
                  <c:v>3.7419599999999997</c:v>
                </c:pt>
                <c:pt idx="272">
                  <c:v>3.7619600000000002</c:v>
                </c:pt>
                <c:pt idx="273">
                  <c:v>3.7819599999999998</c:v>
                </c:pt>
                <c:pt idx="274">
                  <c:v>3.7945000000000002</c:v>
                </c:pt>
                <c:pt idx="275">
                  <c:v>3.8070300000000001</c:v>
                </c:pt>
                <c:pt idx="276">
                  <c:v>3.8195599999999987</c:v>
                </c:pt>
                <c:pt idx="277">
                  <c:v>3.8352299999999993</c:v>
                </c:pt>
                <c:pt idx="278">
                  <c:v>3.8548199999999992</c:v>
                </c:pt>
                <c:pt idx="279">
                  <c:v>3.8748199999999988</c:v>
                </c:pt>
                <c:pt idx="280">
                  <c:v>3.8948199999999993</c:v>
                </c:pt>
                <c:pt idx="281">
                  <c:v>3.9148199999999989</c:v>
                </c:pt>
                <c:pt idx="282">
                  <c:v>3.9348199999999993</c:v>
                </c:pt>
                <c:pt idx="283">
                  <c:v>3.9548199999999989</c:v>
                </c:pt>
                <c:pt idx="284">
                  <c:v>3.9748199999999994</c:v>
                </c:pt>
                <c:pt idx="285">
                  <c:v>3.9948199999999989</c:v>
                </c:pt>
                <c:pt idx="286">
                  <c:v>4.0148199999999976</c:v>
                </c:pt>
                <c:pt idx="287">
                  <c:v>4.0348199999999981</c:v>
                </c:pt>
                <c:pt idx="288">
                  <c:v>4.0548199999999976</c:v>
                </c:pt>
                <c:pt idx="289">
                  <c:v>4.0748199999999981</c:v>
                </c:pt>
                <c:pt idx="290">
                  <c:v>4.0948199999999986</c:v>
                </c:pt>
                <c:pt idx="291">
                  <c:v>4.1148199999999964</c:v>
                </c:pt>
                <c:pt idx="292">
                  <c:v>4.1348199999999986</c:v>
                </c:pt>
                <c:pt idx="293">
                  <c:v>4.1548199999999973</c:v>
                </c:pt>
                <c:pt idx="294">
                  <c:v>4.1748199999999986</c:v>
                </c:pt>
                <c:pt idx="295">
                  <c:v>4.1948199999999973</c:v>
                </c:pt>
                <c:pt idx="296">
                  <c:v>4.2148199999999978</c:v>
                </c:pt>
                <c:pt idx="297">
                  <c:v>4.23482</c:v>
                </c:pt>
                <c:pt idx="298">
                  <c:v>4.2548199999999978</c:v>
                </c:pt>
                <c:pt idx="299">
                  <c:v>4.2748200000000001</c:v>
                </c:pt>
                <c:pt idx="300">
                  <c:v>4.2948199999999979</c:v>
                </c:pt>
                <c:pt idx="301">
                  <c:v>4.3148199999999974</c:v>
                </c:pt>
                <c:pt idx="302">
                  <c:v>4.3348199999999979</c:v>
                </c:pt>
                <c:pt idx="303">
                  <c:v>4.3548199999999975</c:v>
                </c:pt>
                <c:pt idx="304">
                  <c:v>4.3748199999999979</c:v>
                </c:pt>
                <c:pt idx="305">
                  <c:v>4.3948199999999975</c:v>
                </c:pt>
                <c:pt idx="306">
                  <c:v>4.414819999999998</c:v>
                </c:pt>
                <c:pt idx="307">
                  <c:v>4.4348200000000002</c:v>
                </c:pt>
                <c:pt idx="308">
                  <c:v>4.454819999999998</c:v>
                </c:pt>
                <c:pt idx="309">
                  <c:v>4.4748200000000002</c:v>
                </c:pt>
                <c:pt idx="310">
                  <c:v>4.494819999999998</c:v>
                </c:pt>
                <c:pt idx="311">
                  <c:v>4.5148199999999976</c:v>
                </c:pt>
                <c:pt idx="312">
                  <c:v>4.5348199999999981</c:v>
                </c:pt>
                <c:pt idx="313">
                  <c:v>4.5548199999999976</c:v>
                </c:pt>
                <c:pt idx="314">
                  <c:v>4.5748199999999981</c:v>
                </c:pt>
                <c:pt idx="315">
                  <c:v>4.5948199999999986</c:v>
                </c:pt>
                <c:pt idx="316">
                  <c:v>4.6148199999999964</c:v>
                </c:pt>
                <c:pt idx="317">
                  <c:v>4.6348199999999986</c:v>
                </c:pt>
                <c:pt idx="318">
                  <c:v>4.6548199999999973</c:v>
                </c:pt>
                <c:pt idx="319">
                  <c:v>4.6748199999999986</c:v>
                </c:pt>
                <c:pt idx="320">
                  <c:v>4.6948199999999973</c:v>
                </c:pt>
                <c:pt idx="321">
                  <c:v>4.7148199999999978</c:v>
                </c:pt>
                <c:pt idx="322">
                  <c:v>4.73482</c:v>
                </c:pt>
                <c:pt idx="323">
                  <c:v>4.7548199999999978</c:v>
                </c:pt>
                <c:pt idx="324">
                  <c:v>4.7748200000000001</c:v>
                </c:pt>
                <c:pt idx="325">
                  <c:v>4.7948199999999979</c:v>
                </c:pt>
                <c:pt idx="326">
                  <c:v>4.8148199999999974</c:v>
                </c:pt>
                <c:pt idx="327">
                  <c:v>4.8348199999999979</c:v>
                </c:pt>
                <c:pt idx="328">
                  <c:v>4.8548199999999975</c:v>
                </c:pt>
                <c:pt idx="329">
                  <c:v>4.8748199999999979</c:v>
                </c:pt>
                <c:pt idx="330">
                  <c:v>4.8948199999999975</c:v>
                </c:pt>
                <c:pt idx="331">
                  <c:v>4.914819999999998</c:v>
                </c:pt>
                <c:pt idx="332">
                  <c:v>4.9348200000000002</c:v>
                </c:pt>
                <c:pt idx="333">
                  <c:v>4.954819999999998</c:v>
                </c:pt>
                <c:pt idx="334">
                  <c:v>4.9748200000000002</c:v>
                </c:pt>
                <c:pt idx="335">
                  <c:v>4.994819999999998</c:v>
                </c:pt>
                <c:pt idx="336">
                  <c:v>5.0148199999999976</c:v>
                </c:pt>
                <c:pt idx="337">
                  <c:v>5.0348199999999981</c:v>
                </c:pt>
                <c:pt idx="338">
                  <c:v>5.0548199999999976</c:v>
                </c:pt>
                <c:pt idx="339">
                  <c:v>5.0748199999999981</c:v>
                </c:pt>
                <c:pt idx="340">
                  <c:v>5.0948199999999986</c:v>
                </c:pt>
                <c:pt idx="341">
                  <c:v>5.1148199999999964</c:v>
                </c:pt>
                <c:pt idx="342">
                  <c:v>5.1348199999999986</c:v>
                </c:pt>
                <c:pt idx="343">
                  <c:v>5.1548199999999973</c:v>
                </c:pt>
                <c:pt idx="344">
                  <c:v>5.1748199999999986</c:v>
                </c:pt>
                <c:pt idx="345">
                  <c:v>5.1948199999999973</c:v>
                </c:pt>
                <c:pt idx="346">
                  <c:v>5.2148199999999978</c:v>
                </c:pt>
                <c:pt idx="347">
                  <c:v>5.23482</c:v>
                </c:pt>
                <c:pt idx="348">
                  <c:v>5.2548199999999978</c:v>
                </c:pt>
                <c:pt idx="349">
                  <c:v>5.2748200000000001</c:v>
                </c:pt>
                <c:pt idx="350">
                  <c:v>5.2948199999999979</c:v>
                </c:pt>
                <c:pt idx="351">
                  <c:v>5.3148199999999974</c:v>
                </c:pt>
                <c:pt idx="352">
                  <c:v>5.3348199999999979</c:v>
                </c:pt>
                <c:pt idx="353">
                  <c:v>5.3548199999999975</c:v>
                </c:pt>
                <c:pt idx="354">
                  <c:v>5.3748199999999979</c:v>
                </c:pt>
                <c:pt idx="355">
                  <c:v>5.3948199999999975</c:v>
                </c:pt>
                <c:pt idx="356">
                  <c:v>5.414819999999998</c:v>
                </c:pt>
                <c:pt idx="357">
                  <c:v>5.4348200000000002</c:v>
                </c:pt>
                <c:pt idx="358">
                  <c:v>5.454819999999998</c:v>
                </c:pt>
                <c:pt idx="359">
                  <c:v>5.4748200000000002</c:v>
                </c:pt>
                <c:pt idx="360">
                  <c:v>5.494819999999998</c:v>
                </c:pt>
                <c:pt idx="361">
                  <c:v>5.5148199999999976</c:v>
                </c:pt>
                <c:pt idx="362">
                  <c:v>5.5348199999999981</c:v>
                </c:pt>
                <c:pt idx="363">
                  <c:v>5.5548199999999976</c:v>
                </c:pt>
                <c:pt idx="364">
                  <c:v>5.5748199999999981</c:v>
                </c:pt>
                <c:pt idx="365">
                  <c:v>5.5948199999999986</c:v>
                </c:pt>
                <c:pt idx="366">
                  <c:v>5.6148199999999964</c:v>
                </c:pt>
                <c:pt idx="367">
                  <c:v>5.6348199999999986</c:v>
                </c:pt>
                <c:pt idx="368">
                  <c:v>5.6548199999999973</c:v>
                </c:pt>
                <c:pt idx="369">
                  <c:v>5.6748199999999986</c:v>
                </c:pt>
                <c:pt idx="370">
                  <c:v>5.6948199999999973</c:v>
                </c:pt>
                <c:pt idx="371">
                  <c:v>5.7148199999999978</c:v>
                </c:pt>
                <c:pt idx="372">
                  <c:v>5.73482</c:v>
                </c:pt>
                <c:pt idx="373">
                  <c:v>5.7548199999999978</c:v>
                </c:pt>
                <c:pt idx="374">
                  <c:v>5.7748200000000001</c:v>
                </c:pt>
                <c:pt idx="375">
                  <c:v>5.7948199999999979</c:v>
                </c:pt>
                <c:pt idx="376">
                  <c:v>5.8148199999999974</c:v>
                </c:pt>
                <c:pt idx="377">
                  <c:v>5.8348199999999979</c:v>
                </c:pt>
                <c:pt idx="378">
                  <c:v>5.8548199999999975</c:v>
                </c:pt>
                <c:pt idx="379">
                  <c:v>5.8748199999999979</c:v>
                </c:pt>
                <c:pt idx="380">
                  <c:v>5.8948199999999975</c:v>
                </c:pt>
                <c:pt idx="381">
                  <c:v>5.914819999999998</c:v>
                </c:pt>
                <c:pt idx="382">
                  <c:v>5.9348200000000002</c:v>
                </c:pt>
                <c:pt idx="383">
                  <c:v>5.954819999999998</c:v>
                </c:pt>
                <c:pt idx="384">
                  <c:v>5.9748200000000002</c:v>
                </c:pt>
                <c:pt idx="385">
                  <c:v>5.994819999999998</c:v>
                </c:pt>
                <c:pt idx="386">
                  <c:v>6.0148199999999976</c:v>
                </c:pt>
                <c:pt idx="387">
                  <c:v>6.0348199999999981</c:v>
                </c:pt>
                <c:pt idx="388">
                  <c:v>6.0548199999999976</c:v>
                </c:pt>
                <c:pt idx="389">
                  <c:v>6.0748199999999981</c:v>
                </c:pt>
                <c:pt idx="390">
                  <c:v>6.0948199999999986</c:v>
                </c:pt>
                <c:pt idx="391">
                  <c:v>6.1148199999999964</c:v>
                </c:pt>
                <c:pt idx="392">
                  <c:v>6.1348199999999986</c:v>
                </c:pt>
                <c:pt idx="393">
                  <c:v>6.1548199999999973</c:v>
                </c:pt>
                <c:pt idx="394">
                  <c:v>6.1748199999999986</c:v>
                </c:pt>
                <c:pt idx="395">
                  <c:v>6.1948199999999973</c:v>
                </c:pt>
                <c:pt idx="396">
                  <c:v>6.2148199999999978</c:v>
                </c:pt>
                <c:pt idx="397">
                  <c:v>6.23482</c:v>
                </c:pt>
                <c:pt idx="398">
                  <c:v>6.2548199999999978</c:v>
                </c:pt>
                <c:pt idx="399">
                  <c:v>6.2748200000000001</c:v>
                </c:pt>
                <c:pt idx="400">
                  <c:v>6.2948199999999979</c:v>
                </c:pt>
                <c:pt idx="401">
                  <c:v>6.3148199999999974</c:v>
                </c:pt>
                <c:pt idx="402">
                  <c:v>6.3348199999999979</c:v>
                </c:pt>
                <c:pt idx="403">
                  <c:v>6.3548199999999975</c:v>
                </c:pt>
                <c:pt idx="404">
                  <c:v>6.3748199999999979</c:v>
                </c:pt>
                <c:pt idx="405">
                  <c:v>6.3948199999999975</c:v>
                </c:pt>
                <c:pt idx="406">
                  <c:v>6.414819999999998</c:v>
                </c:pt>
                <c:pt idx="407">
                  <c:v>6.4348200000000002</c:v>
                </c:pt>
                <c:pt idx="408">
                  <c:v>6.454819999999998</c:v>
                </c:pt>
                <c:pt idx="409">
                  <c:v>6.4748200000000002</c:v>
                </c:pt>
                <c:pt idx="410">
                  <c:v>6.494819999999998</c:v>
                </c:pt>
                <c:pt idx="411">
                  <c:v>6.5148199999999976</c:v>
                </c:pt>
                <c:pt idx="412">
                  <c:v>6.5348199999999981</c:v>
                </c:pt>
                <c:pt idx="413">
                  <c:v>6.5548199999999976</c:v>
                </c:pt>
                <c:pt idx="414">
                  <c:v>6.5748199999999981</c:v>
                </c:pt>
                <c:pt idx="415">
                  <c:v>6.5948199999999986</c:v>
                </c:pt>
                <c:pt idx="416">
                  <c:v>6.6148199999999964</c:v>
                </c:pt>
                <c:pt idx="417">
                  <c:v>6.6348199999999986</c:v>
                </c:pt>
                <c:pt idx="418">
                  <c:v>6.6548199999999973</c:v>
                </c:pt>
                <c:pt idx="419">
                  <c:v>6.6748199999999986</c:v>
                </c:pt>
                <c:pt idx="420">
                  <c:v>6.6948199999999973</c:v>
                </c:pt>
                <c:pt idx="421">
                  <c:v>6.7148199999999978</c:v>
                </c:pt>
                <c:pt idx="422">
                  <c:v>6.73482</c:v>
                </c:pt>
                <c:pt idx="423">
                  <c:v>6.7548199999999978</c:v>
                </c:pt>
                <c:pt idx="424">
                  <c:v>6.7748200000000001</c:v>
                </c:pt>
                <c:pt idx="425">
                  <c:v>6.7948199999999979</c:v>
                </c:pt>
                <c:pt idx="426">
                  <c:v>6.8148199999999974</c:v>
                </c:pt>
                <c:pt idx="427">
                  <c:v>6.8348199999999979</c:v>
                </c:pt>
                <c:pt idx="428">
                  <c:v>6.8548199999999975</c:v>
                </c:pt>
                <c:pt idx="429">
                  <c:v>6.8748199999999979</c:v>
                </c:pt>
                <c:pt idx="430">
                  <c:v>6.8948199999999975</c:v>
                </c:pt>
                <c:pt idx="431">
                  <c:v>6.914819999999998</c:v>
                </c:pt>
                <c:pt idx="432">
                  <c:v>6.9348200000000002</c:v>
                </c:pt>
                <c:pt idx="433">
                  <c:v>6.954819999999998</c:v>
                </c:pt>
                <c:pt idx="434">
                  <c:v>6.96</c:v>
                </c:pt>
              </c:numCache>
            </c:numRef>
          </c:xVal>
          <c:yVal>
            <c:numRef>
              <c:f>'kal_χ=0.4'!$BA$11:$BA$445</c:f>
              <c:numCache>
                <c:formatCode>0.00E+00</c:formatCode>
                <c:ptCount val="435"/>
                <c:pt idx="0">
                  <c:v>2.2294700000000045E-16</c:v>
                </c:pt>
                <c:pt idx="1">
                  <c:v>2.2294700000000045E-16</c:v>
                </c:pt>
                <c:pt idx="2">
                  <c:v>2.2294800000000041E-16</c:v>
                </c:pt>
                <c:pt idx="3">
                  <c:v>2.2294800000000041E-16</c:v>
                </c:pt>
                <c:pt idx="4">
                  <c:v>2.2294900000000038E-16</c:v>
                </c:pt>
                <c:pt idx="5">
                  <c:v>2.2295200000000043E-16</c:v>
                </c:pt>
                <c:pt idx="6">
                  <c:v>2.2294800000000041E-16</c:v>
                </c:pt>
                <c:pt idx="7">
                  <c:v>2.2297800000000039E-16</c:v>
                </c:pt>
                <c:pt idx="8">
                  <c:v>2.2287100000000042E-16</c:v>
                </c:pt>
                <c:pt idx="9">
                  <c:v>2.2322600000000031E-16</c:v>
                </c:pt>
                <c:pt idx="10">
                  <c:v>2.2420500000000041E-16</c:v>
                </c:pt>
                <c:pt idx="11">
                  <c:v>2.2467300000000046E-16</c:v>
                </c:pt>
                <c:pt idx="12">
                  <c:v>2.2442900000000046E-16</c:v>
                </c:pt>
                <c:pt idx="13">
                  <c:v>2.2406200000000046E-16</c:v>
                </c:pt>
                <c:pt idx="14">
                  <c:v>2.2422700000000034E-16</c:v>
                </c:pt>
                <c:pt idx="15">
                  <c:v>2.2476600000000038E-16</c:v>
                </c:pt>
                <c:pt idx="16">
                  <c:v>2.2545000000000049E-16</c:v>
                </c:pt>
                <c:pt idx="17">
                  <c:v>2.2708600000000033E-16</c:v>
                </c:pt>
                <c:pt idx="18">
                  <c:v>2.2859800000000047E-16</c:v>
                </c:pt>
                <c:pt idx="19">
                  <c:v>2.298860000000004E-16</c:v>
                </c:pt>
                <c:pt idx="20">
                  <c:v>2.3225000000000032E-16</c:v>
                </c:pt>
                <c:pt idx="21">
                  <c:v>2.3685500000000037E-16</c:v>
                </c:pt>
                <c:pt idx="22">
                  <c:v>2.4550100000000041E-16</c:v>
                </c:pt>
                <c:pt idx="23">
                  <c:v>2.3380100000000034E-16</c:v>
                </c:pt>
                <c:pt idx="24">
                  <c:v>2.3158900000000031E-16</c:v>
                </c:pt>
                <c:pt idx="25">
                  <c:v>2.2242800000000046E-16</c:v>
                </c:pt>
                <c:pt idx="26">
                  <c:v>2.5128300000000041E-16</c:v>
                </c:pt>
                <c:pt idx="27">
                  <c:v>3.819350000000006E-16</c:v>
                </c:pt>
                <c:pt idx="28">
                  <c:v>5.5196600000000119E-16</c:v>
                </c:pt>
                <c:pt idx="29">
                  <c:v>8.6114500000000139E-16</c:v>
                </c:pt>
                <c:pt idx="30">
                  <c:v>1.4866000000000021E-15</c:v>
                </c:pt>
                <c:pt idx="31">
                  <c:v>2.701730000000005E-15</c:v>
                </c:pt>
                <c:pt idx="32">
                  <c:v>5.1312900000000101E-15</c:v>
                </c:pt>
                <c:pt idx="33">
                  <c:v>9.9692900000000181E-15</c:v>
                </c:pt>
                <c:pt idx="34">
                  <c:v>1.7119500000000021E-14</c:v>
                </c:pt>
                <c:pt idx="35">
                  <c:v>2.9630000000000046E-14</c:v>
                </c:pt>
                <c:pt idx="36">
                  <c:v>5.1125100000000042E-14</c:v>
                </c:pt>
                <c:pt idx="37">
                  <c:v>8.6848700000000124E-14</c:v>
                </c:pt>
                <c:pt idx="38">
                  <c:v>1.4410100000000019E-13</c:v>
                </c:pt>
                <c:pt idx="39">
                  <c:v>2.3388000000000021E-13</c:v>
                </c:pt>
                <c:pt idx="40">
                  <c:v>3.7513000000000054E-13</c:v>
                </c:pt>
                <c:pt idx="41">
                  <c:v>5.9643500000000078E-13</c:v>
                </c:pt>
                <c:pt idx="42">
                  <c:v>9.3975200000000126E-13</c:v>
                </c:pt>
                <c:pt idx="43">
                  <c:v>1.478980000000002E-12</c:v>
                </c:pt>
                <c:pt idx="44">
                  <c:v>2.1440100000000027E-12</c:v>
                </c:pt>
                <c:pt idx="45">
                  <c:v>3.141160000000004E-12</c:v>
                </c:pt>
                <c:pt idx="46">
                  <c:v>4.6552400000000067E-12</c:v>
                </c:pt>
                <c:pt idx="47">
                  <c:v>6.9686800000000098E-12</c:v>
                </c:pt>
                <c:pt idx="48">
                  <c:v>1.050720000000001E-11</c:v>
                </c:pt>
                <c:pt idx="49">
                  <c:v>1.5953600000000014E-11</c:v>
                </c:pt>
                <c:pt idx="50">
                  <c:v>2.4350700000000015E-11</c:v>
                </c:pt>
                <c:pt idx="51">
                  <c:v>3.7335800000000054E-11</c:v>
                </c:pt>
                <c:pt idx="52">
                  <c:v>5.745530000000006E-11</c:v>
                </c:pt>
                <c:pt idx="53">
                  <c:v>8.1893700000000069E-11</c:v>
                </c:pt>
                <c:pt idx="54">
                  <c:v>1.1852100000000016E-10</c:v>
                </c:pt>
                <c:pt idx="55">
                  <c:v>1.7379900000000016E-10</c:v>
                </c:pt>
                <c:pt idx="56">
                  <c:v>2.5774500000000023E-10</c:v>
                </c:pt>
                <c:pt idx="57">
                  <c:v>3.8587800000000041E-10</c:v>
                </c:pt>
                <c:pt idx="58">
                  <c:v>5.8232200000000055E-10</c:v>
                </c:pt>
                <c:pt idx="59">
                  <c:v>8.8458400000000144E-10</c:v>
                </c:pt>
                <c:pt idx="60">
                  <c:v>1.3511000000000013E-9</c:v>
                </c:pt>
                <c:pt idx="61">
                  <c:v>2.0729300000000019E-9</c:v>
                </c:pt>
                <c:pt idx="62">
                  <c:v>3.1922100000000026E-9</c:v>
                </c:pt>
                <c:pt idx="63">
                  <c:v>4.5528800000000034E-9</c:v>
                </c:pt>
                <c:pt idx="64">
                  <c:v>6.5937600000000064E-9</c:v>
                </c:pt>
                <c:pt idx="65">
                  <c:v>9.6771500000000093E-9</c:v>
                </c:pt>
                <c:pt idx="66">
                  <c:v>1.436510000000001E-8</c:v>
                </c:pt>
                <c:pt idx="67">
                  <c:v>2.1531400000000018E-8</c:v>
                </c:pt>
                <c:pt idx="68">
                  <c:v>3.2538400000000025E-8</c:v>
                </c:pt>
                <c:pt idx="69">
                  <c:v>4.9513500000000055E-8</c:v>
                </c:pt>
                <c:pt idx="70">
                  <c:v>7.0080800000000059E-8</c:v>
                </c:pt>
                <c:pt idx="71">
                  <c:v>1.0087400000000006E-7</c:v>
                </c:pt>
                <c:pt idx="72">
                  <c:v>1.4735200000000006E-7</c:v>
                </c:pt>
                <c:pt idx="73">
                  <c:v>2.180920000000002E-7</c:v>
                </c:pt>
                <c:pt idx="74">
                  <c:v>3.2692000000000023E-7</c:v>
                </c:pt>
                <c:pt idx="75">
                  <c:v>4.9514100000000042E-7</c:v>
                </c:pt>
                <c:pt idx="76">
                  <c:v>6.9885200000000057E-7</c:v>
                </c:pt>
                <c:pt idx="77">
                  <c:v>1.0052500000000005E-6</c:v>
                </c:pt>
                <c:pt idx="78">
                  <c:v>1.4713800000000007E-6</c:v>
                </c:pt>
                <c:pt idx="79">
                  <c:v>2.1842000000000019E-6</c:v>
                </c:pt>
                <c:pt idx="80">
                  <c:v>3.0410300000000019E-6</c:v>
                </c:pt>
                <c:pt idx="81">
                  <c:v>4.3062200000000035E-6</c:v>
                </c:pt>
                <c:pt idx="82">
                  <c:v>5.775220000000005E-6</c:v>
                </c:pt>
                <c:pt idx="83">
                  <c:v>7.8772900000000043E-6</c:v>
                </c:pt>
                <c:pt idx="84">
                  <c:v>1.0853600000000004E-5</c:v>
                </c:pt>
                <c:pt idx="85">
                  <c:v>1.4938400000000004E-5</c:v>
                </c:pt>
                <c:pt idx="86">
                  <c:v>1.9262500000000014E-5</c:v>
                </c:pt>
                <c:pt idx="87">
                  <c:v>2.4884500000000005E-5</c:v>
                </c:pt>
                <c:pt idx="88">
                  <c:v>3.0835200000000019E-5</c:v>
                </c:pt>
                <c:pt idx="89">
                  <c:v>3.8795500000000012E-5</c:v>
                </c:pt>
                <c:pt idx="90">
                  <c:v>4.7068100000000025E-5</c:v>
                </c:pt>
                <c:pt idx="91">
                  <c:v>5.6542500000000016E-5</c:v>
                </c:pt>
                <c:pt idx="92">
                  <c:v>6.4592100000000055E-5</c:v>
                </c:pt>
                <c:pt idx="93">
                  <c:v>7.1192200000000047E-5</c:v>
                </c:pt>
                <c:pt idx="94">
                  <c:v>7.5449700000000024E-5</c:v>
                </c:pt>
                <c:pt idx="95">
                  <c:v>7.3926100000000031E-5</c:v>
                </c:pt>
                <c:pt idx="96">
                  <c:v>6.7725100000000027E-5</c:v>
                </c:pt>
                <c:pt idx="97">
                  <c:v>6.2558100000000027E-5</c:v>
                </c:pt>
                <c:pt idx="98">
                  <c:v>5.8510000000000028E-5</c:v>
                </c:pt>
                <c:pt idx="99">
                  <c:v>4.9710200000000045E-5</c:v>
                </c:pt>
                <c:pt idx="100">
                  <c:v>3.7237200000000044E-5</c:v>
                </c:pt>
                <c:pt idx="101">
                  <c:v>2.7314200000000017E-5</c:v>
                </c:pt>
                <c:pt idx="102">
                  <c:v>1.8802300000000011E-5</c:v>
                </c:pt>
                <c:pt idx="103">
                  <c:v>9.2967100000000061E-6</c:v>
                </c:pt>
                <c:pt idx="104">
                  <c:v>2.0210499999999999E-6</c:v>
                </c:pt>
                <c:pt idx="105">
                  <c:v>-7.0477100000000048E-7</c:v>
                </c:pt>
                <c:pt idx="106">
                  <c:v>-1.5843300000000013E-6</c:v>
                </c:pt>
                <c:pt idx="107">
                  <c:v>-7.0990900000000047E-6</c:v>
                </c:pt>
                <c:pt idx="108">
                  <c:v>-1.9059500000000006E-5</c:v>
                </c:pt>
                <c:pt idx="109">
                  <c:v>-3.0262800000000015E-5</c:v>
                </c:pt>
                <c:pt idx="110">
                  <c:v>-3.238850000000001E-5</c:v>
                </c:pt>
                <c:pt idx="111">
                  <c:v>-2.0768299999999999E-5</c:v>
                </c:pt>
                <c:pt idx="112">
                  <c:v>-3.3353100000000024E-7</c:v>
                </c:pt>
                <c:pt idx="113">
                  <c:v>1.4959200000000001E-5</c:v>
                </c:pt>
                <c:pt idx="114">
                  <c:v>2.3161899999999999E-5</c:v>
                </c:pt>
                <c:pt idx="115">
                  <c:v>3.609380000000003E-5</c:v>
                </c:pt>
                <c:pt idx="116">
                  <c:v>5.3863000000000036E-5</c:v>
                </c:pt>
                <c:pt idx="117">
                  <c:v>6.0004000000000031E-5</c:v>
                </c:pt>
                <c:pt idx="118">
                  <c:v>4.6695300000000014E-5</c:v>
                </c:pt>
                <c:pt idx="119">
                  <c:v>3.2667800000000013E-5</c:v>
                </c:pt>
                <c:pt idx="120">
                  <c:v>3.1981100000000018E-5</c:v>
                </c:pt>
                <c:pt idx="121">
                  <c:v>2.5081000000000013E-5</c:v>
                </c:pt>
                <c:pt idx="122">
                  <c:v>-5.5757200000000057E-7</c:v>
                </c:pt>
                <c:pt idx="123">
                  <c:v>-2.4288200000000006E-5</c:v>
                </c:pt>
                <c:pt idx="124">
                  <c:v>-2.995950000000001E-5</c:v>
                </c:pt>
                <c:pt idx="125">
                  <c:v>-2.927630000000002E-5</c:v>
                </c:pt>
                <c:pt idx="126">
                  <c:v>-3.6480800000000018E-5</c:v>
                </c:pt>
                <c:pt idx="127">
                  <c:v>-4.1029599999999998E-5</c:v>
                </c:pt>
                <c:pt idx="128">
                  <c:v>-2.9970600000000014E-5</c:v>
                </c:pt>
                <c:pt idx="129">
                  <c:v>-1.2256099999999999E-5</c:v>
                </c:pt>
                <c:pt idx="130">
                  <c:v>6.2950800000000038E-6</c:v>
                </c:pt>
                <c:pt idx="131">
                  <c:v>2.8860100000000005E-5</c:v>
                </c:pt>
                <c:pt idx="132">
                  <c:v>3.8224100000000012E-5</c:v>
                </c:pt>
                <c:pt idx="133">
                  <c:v>1.5378300000000001E-5</c:v>
                </c:pt>
                <c:pt idx="134">
                  <c:v>-1.2560300000000007E-5</c:v>
                </c:pt>
                <c:pt idx="135">
                  <c:v>-1.5199500000000008E-5</c:v>
                </c:pt>
                <c:pt idx="136">
                  <c:v>-2.742840000000001E-5</c:v>
                </c:pt>
                <c:pt idx="137">
                  <c:v>-7.3501800000000029E-5</c:v>
                </c:pt>
                <c:pt idx="138">
                  <c:v>-9.6664700000000071E-5</c:v>
                </c:pt>
                <c:pt idx="139">
                  <c:v>-6.1614800000000012E-5</c:v>
                </c:pt>
                <c:pt idx="140">
                  <c:v>-1.6605900000000006E-5</c:v>
                </c:pt>
                <c:pt idx="141">
                  <c:v>-2.3863300000000012E-6</c:v>
                </c:pt>
                <c:pt idx="142">
                  <c:v>7.5185800000000032E-6</c:v>
                </c:pt>
                <c:pt idx="143">
                  <c:v>4.2344500000000021E-5</c:v>
                </c:pt>
                <c:pt idx="144">
                  <c:v>6.6504100000000033E-5</c:v>
                </c:pt>
                <c:pt idx="145">
                  <c:v>4.8582600000000025E-5</c:v>
                </c:pt>
                <c:pt idx="146">
                  <c:v>2.7956800000000013E-5</c:v>
                </c:pt>
                <c:pt idx="147">
                  <c:v>2.1625400000000008E-5</c:v>
                </c:pt>
                <c:pt idx="148">
                  <c:v>-1.2217200000000001E-5</c:v>
                </c:pt>
                <c:pt idx="149">
                  <c:v>-5.9682600000000044E-5</c:v>
                </c:pt>
                <c:pt idx="150">
                  <c:v>-5.1781100000000018E-5</c:v>
                </c:pt>
                <c:pt idx="151">
                  <c:v>-8.1422700000000046E-6</c:v>
                </c:pt>
                <c:pt idx="152">
                  <c:v>-2.4019400000000002E-5</c:v>
                </c:pt>
                <c:pt idx="153">
                  <c:v>-9.6910000000000046E-5</c:v>
                </c:pt>
                <c:pt idx="154">
                  <c:v>-1.1938100000000006E-4</c:v>
                </c:pt>
                <c:pt idx="155">
                  <c:v>-7.5804000000000035E-5</c:v>
                </c:pt>
                <c:pt idx="156">
                  <c:v>-7.7370000000000054E-5</c:v>
                </c:pt>
                <c:pt idx="157">
                  <c:v>-1.3710700000000005E-4</c:v>
                </c:pt>
                <c:pt idx="158">
                  <c:v>-1.4159800000000002E-4</c:v>
                </c:pt>
                <c:pt idx="159">
                  <c:v>-9.9935100000000073E-5</c:v>
                </c:pt>
                <c:pt idx="160">
                  <c:v>-1.3285300000000005E-4</c:v>
                </c:pt>
                <c:pt idx="161">
                  <c:v>-2.0671000000000017E-4</c:v>
                </c:pt>
                <c:pt idx="162">
                  <c:v>-1.8978500000000009E-4</c:v>
                </c:pt>
                <c:pt idx="163">
                  <c:v>-1.1797400000000005E-4</c:v>
                </c:pt>
                <c:pt idx="164">
                  <c:v>-9.5459500000000044E-5</c:v>
                </c:pt>
                <c:pt idx="165">
                  <c:v>-7.8211400000000042E-5</c:v>
                </c:pt>
                <c:pt idx="166">
                  <c:v>7.4898200000000063E-6</c:v>
                </c:pt>
                <c:pt idx="167">
                  <c:v>1.1026500000000008E-4</c:v>
                </c:pt>
                <c:pt idx="168">
                  <c:v>1.5683000000000006E-4</c:v>
                </c:pt>
                <c:pt idx="169">
                  <c:v>1.7567500000000011E-4</c:v>
                </c:pt>
                <c:pt idx="170">
                  <c:v>2.0749400000000002E-4</c:v>
                </c:pt>
                <c:pt idx="171">
                  <c:v>2.1399200000000009E-4</c:v>
                </c:pt>
                <c:pt idx="172">
                  <c:v>1.6744600000000008E-4</c:v>
                </c:pt>
                <c:pt idx="173">
                  <c:v>1.03349E-4</c:v>
                </c:pt>
                <c:pt idx="174">
                  <c:v>4.7580600000000037E-5</c:v>
                </c:pt>
                <c:pt idx="175">
                  <c:v>-1.8334200000000008E-5</c:v>
                </c:pt>
                <c:pt idx="176">
                  <c:v>-1.1335100000000005E-4</c:v>
                </c:pt>
                <c:pt idx="177">
                  <c:v>-2.1074100000000007E-4</c:v>
                </c:pt>
                <c:pt idx="178">
                  <c:v>-2.7274400000000011E-4</c:v>
                </c:pt>
                <c:pt idx="179">
                  <c:v>-3.0015000000000011E-4</c:v>
                </c:pt>
                <c:pt idx="180">
                  <c:v>-3.4314400000000003E-4</c:v>
                </c:pt>
                <c:pt idx="181">
                  <c:v>-4.3532300000000016E-4</c:v>
                </c:pt>
                <c:pt idx="182">
                  <c:v>-5.0942600000000021E-4</c:v>
                </c:pt>
                <c:pt idx="183">
                  <c:v>-5.1902700000000025E-4</c:v>
                </c:pt>
                <c:pt idx="184">
                  <c:v>-5.2059100000000004E-4</c:v>
                </c:pt>
                <c:pt idx="185">
                  <c:v>-5.5186100000000017E-4</c:v>
                </c:pt>
                <c:pt idx="186">
                  <c:v>-5.4194200000000033E-4</c:v>
                </c:pt>
                <c:pt idx="187">
                  <c:v>-4.239460000000004E-4</c:v>
                </c:pt>
                <c:pt idx="188">
                  <c:v>-2.4672200000000011E-4</c:v>
                </c:pt>
                <c:pt idx="189">
                  <c:v>-6.0040400000000036E-5</c:v>
                </c:pt>
                <c:pt idx="190">
                  <c:v>1.5045200000000003E-4</c:v>
                </c:pt>
                <c:pt idx="191">
                  <c:v>3.5804700000000012E-4</c:v>
                </c:pt>
                <c:pt idx="192">
                  <c:v>5.1809300000000007E-4</c:v>
                </c:pt>
                <c:pt idx="193">
                  <c:v>5.6634600000000023E-4</c:v>
                </c:pt>
                <c:pt idx="194">
                  <c:v>5.2487900000000023E-4</c:v>
                </c:pt>
                <c:pt idx="195">
                  <c:v>4.2114700000000019E-4</c:v>
                </c:pt>
                <c:pt idx="196">
                  <c:v>2.3343200000000008E-4</c:v>
                </c:pt>
                <c:pt idx="197">
                  <c:v>-5.3081100000000016E-5</c:v>
                </c:pt>
                <c:pt idx="198">
                  <c:v>-3.7857300000000027E-4</c:v>
                </c:pt>
                <c:pt idx="199">
                  <c:v>-5.8587800000000018E-4</c:v>
                </c:pt>
                <c:pt idx="200">
                  <c:v>-6.4137600000000047E-4</c:v>
                </c:pt>
                <c:pt idx="201">
                  <c:v>-5.7486600000000048E-4</c:v>
                </c:pt>
                <c:pt idx="202">
                  <c:v>-3.9083800000000018E-4</c:v>
                </c:pt>
                <c:pt idx="203">
                  <c:v>-7.0393700000000051E-5</c:v>
                </c:pt>
                <c:pt idx="204">
                  <c:v>4.2464600000000026E-4</c:v>
                </c:pt>
                <c:pt idx="205">
                  <c:v>1.0678899999999999E-3</c:v>
                </c:pt>
                <c:pt idx="206">
                  <c:v>1.8040300000000005E-3</c:v>
                </c:pt>
                <c:pt idx="207">
                  <c:v>2.486920000000001E-3</c:v>
                </c:pt>
                <c:pt idx="208">
                  <c:v>2.7917300000000018E-3</c:v>
                </c:pt>
                <c:pt idx="209">
                  <c:v>2.719790000000001E-3</c:v>
                </c:pt>
                <c:pt idx="210">
                  <c:v>2.4002000000000008E-3</c:v>
                </c:pt>
                <c:pt idx="211">
                  <c:v>1.8300300000000005E-3</c:v>
                </c:pt>
                <c:pt idx="212">
                  <c:v>1.0668299999999999E-3</c:v>
                </c:pt>
                <c:pt idx="213">
                  <c:v>1.0944500000000006E-4</c:v>
                </c:pt>
                <c:pt idx="214">
                  <c:v>-9.4097700000000072E-4</c:v>
                </c:pt>
                <c:pt idx="215">
                  <c:v>-1.9978400000000007E-3</c:v>
                </c:pt>
                <c:pt idx="216">
                  <c:v>-3.0358899999999999E-3</c:v>
                </c:pt>
                <c:pt idx="217">
                  <c:v>-3.8647600000000009E-3</c:v>
                </c:pt>
                <c:pt idx="218">
                  <c:v>-4.4872100000000019E-3</c:v>
                </c:pt>
                <c:pt idx="219">
                  <c:v>-4.9976000000000022E-3</c:v>
                </c:pt>
                <c:pt idx="220">
                  <c:v>-5.3614200000000004E-3</c:v>
                </c:pt>
                <c:pt idx="221">
                  <c:v>-5.4612900000000023E-3</c:v>
                </c:pt>
                <c:pt idx="222">
                  <c:v>-5.2303300000000018E-3</c:v>
                </c:pt>
                <c:pt idx="223">
                  <c:v>-4.7120199999999999E-3</c:v>
                </c:pt>
                <c:pt idx="224">
                  <c:v>-3.897390000000001E-3</c:v>
                </c:pt>
                <c:pt idx="225">
                  <c:v>-2.7710000000000009E-3</c:v>
                </c:pt>
                <c:pt idx="226">
                  <c:v>-1.4411000000000001E-3</c:v>
                </c:pt>
                <c:pt idx="227">
                  <c:v>-9.4016100000000064E-5</c:v>
                </c:pt>
                <c:pt idx="228">
                  <c:v>1.1897800000000005E-3</c:v>
                </c:pt>
                <c:pt idx="229">
                  <c:v>2.345910000000001E-3</c:v>
                </c:pt>
                <c:pt idx="230">
                  <c:v>3.3103400000000002E-3</c:v>
                </c:pt>
                <c:pt idx="231">
                  <c:v>4.1133700000000016E-3</c:v>
                </c:pt>
                <c:pt idx="232">
                  <c:v>4.7792800000000038E-3</c:v>
                </c:pt>
                <c:pt idx="233">
                  <c:v>5.3131799999999998E-3</c:v>
                </c:pt>
                <c:pt idx="234">
                  <c:v>5.6710300000000022E-3</c:v>
                </c:pt>
                <c:pt idx="235">
                  <c:v>5.8683800000000003E-3</c:v>
                </c:pt>
                <c:pt idx="236">
                  <c:v>5.9381600000000022E-3</c:v>
                </c:pt>
                <c:pt idx="237">
                  <c:v>5.8497700000000033E-3</c:v>
                </c:pt>
                <c:pt idx="238">
                  <c:v>5.6051299999999998E-3</c:v>
                </c:pt>
                <c:pt idx="239">
                  <c:v>5.1496500000000021E-3</c:v>
                </c:pt>
                <c:pt idx="240">
                  <c:v>4.4505600000000018E-3</c:v>
                </c:pt>
                <c:pt idx="241">
                  <c:v>3.5449500000000011E-3</c:v>
                </c:pt>
                <c:pt idx="242">
                  <c:v>2.4446200000000002E-3</c:v>
                </c:pt>
                <c:pt idx="243">
                  <c:v>1.20746E-3</c:v>
                </c:pt>
                <c:pt idx="244">
                  <c:v>-4.2164100000000019E-5</c:v>
                </c:pt>
                <c:pt idx="245">
                  <c:v>-1.2639299999999995E-3</c:v>
                </c:pt>
                <c:pt idx="246">
                  <c:v>-2.4851900000000017E-3</c:v>
                </c:pt>
                <c:pt idx="247">
                  <c:v>-3.6371000000000012E-3</c:v>
                </c:pt>
                <c:pt idx="248">
                  <c:v>-4.6518599999999998E-3</c:v>
                </c:pt>
                <c:pt idx="249">
                  <c:v>-5.559050000000002E-3</c:v>
                </c:pt>
                <c:pt idx="250">
                  <c:v>-6.3076700000000022E-3</c:v>
                </c:pt>
                <c:pt idx="251">
                  <c:v>-6.8507800000000016E-3</c:v>
                </c:pt>
                <c:pt idx="252">
                  <c:v>-7.2001000000000018E-3</c:v>
                </c:pt>
                <c:pt idx="253">
                  <c:v>-7.3529600000000004E-3</c:v>
                </c:pt>
                <c:pt idx="254">
                  <c:v>-7.301430000000002E-3</c:v>
                </c:pt>
                <c:pt idx="255">
                  <c:v>-6.8864200000000025E-3</c:v>
                </c:pt>
                <c:pt idx="256">
                  <c:v>-6.0329100000000016E-3</c:v>
                </c:pt>
                <c:pt idx="257">
                  <c:v>-4.9141700000000016E-3</c:v>
                </c:pt>
                <c:pt idx="258">
                  <c:v>-3.6485500000000017E-3</c:v>
                </c:pt>
                <c:pt idx="259">
                  <c:v>-2.2434600000000009E-3</c:v>
                </c:pt>
                <c:pt idx="260">
                  <c:v>-7.4119900000000033E-4</c:v>
                </c:pt>
                <c:pt idx="261">
                  <c:v>8.0247700000000001E-4</c:v>
                </c:pt>
                <c:pt idx="262">
                  <c:v>2.4255400000000008E-3</c:v>
                </c:pt>
                <c:pt idx="263">
                  <c:v>4.1823600000000004E-3</c:v>
                </c:pt>
                <c:pt idx="264">
                  <c:v>6.1201799999999985E-3</c:v>
                </c:pt>
                <c:pt idx="265">
                  <c:v>7.7582300000000022E-3</c:v>
                </c:pt>
                <c:pt idx="266">
                  <c:v>8.7903700000000005E-3</c:v>
                </c:pt>
                <c:pt idx="267">
                  <c:v>1.01175E-2</c:v>
                </c:pt>
                <c:pt idx="268">
                  <c:v>1.1740600000000004E-2</c:v>
                </c:pt>
                <c:pt idx="269">
                  <c:v>1.2938399999999996E-2</c:v>
                </c:pt>
                <c:pt idx="270">
                  <c:v>1.4016999999999996E-2</c:v>
                </c:pt>
                <c:pt idx="271">
                  <c:v>1.5217100000000001E-2</c:v>
                </c:pt>
                <c:pt idx="272">
                  <c:v>1.6389299999999999E-2</c:v>
                </c:pt>
                <c:pt idx="273">
                  <c:v>1.6765900000000007E-2</c:v>
                </c:pt>
                <c:pt idx="274">
                  <c:v>1.6656399999999998E-2</c:v>
                </c:pt>
                <c:pt idx="275">
                  <c:v>1.6802200000000003E-2</c:v>
                </c:pt>
                <c:pt idx="276">
                  <c:v>1.70429E-2</c:v>
                </c:pt>
                <c:pt idx="277">
                  <c:v>1.72502E-2</c:v>
                </c:pt>
                <c:pt idx="278">
                  <c:v>1.7135600000000001E-2</c:v>
                </c:pt>
                <c:pt idx="279">
                  <c:v>1.6454400000000001E-2</c:v>
                </c:pt>
                <c:pt idx="280">
                  <c:v>1.5503100000000004E-2</c:v>
                </c:pt>
                <c:pt idx="281">
                  <c:v>1.4454999999999997E-2</c:v>
                </c:pt>
                <c:pt idx="282">
                  <c:v>1.29578E-2</c:v>
                </c:pt>
                <c:pt idx="283">
                  <c:v>1.1123400000000004E-2</c:v>
                </c:pt>
                <c:pt idx="284">
                  <c:v>9.3769900000000069E-3</c:v>
                </c:pt>
                <c:pt idx="285">
                  <c:v>7.413150000000002E-3</c:v>
                </c:pt>
                <c:pt idx="286">
                  <c:v>5.2019000000000032E-3</c:v>
                </c:pt>
                <c:pt idx="287">
                  <c:v>3.1625200000000011E-3</c:v>
                </c:pt>
                <c:pt idx="288">
                  <c:v>1.0866800000000005E-3</c:v>
                </c:pt>
                <c:pt idx="289">
                  <c:v>-1.0762500000000006E-3</c:v>
                </c:pt>
                <c:pt idx="290">
                  <c:v>-2.925140000000001E-3</c:v>
                </c:pt>
                <c:pt idx="291">
                  <c:v>-4.5613500000000013E-3</c:v>
                </c:pt>
                <c:pt idx="292">
                  <c:v>-6.1624999999999996E-3</c:v>
                </c:pt>
                <c:pt idx="293">
                  <c:v>-7.5081200000000018E-3</c:v>
                </c:pt>
                <c:pt idx="294">
                  <c:v>-8.5960700000000008E-3</c:v>
                </c:pt>
                <c:pt idx="295">
                  <c:v>-9.643420000000005E-3</c:v>
                </c:pt>
                <c:pt idx="296">
                  <c:v>-1.0656199999999999E-2</c:v>
                </c:pt>
                <c:pt idx="297">
                  <c:v>-1.1598000000000001E-2</c:v>
                </c:pt>
                <c:pt idx="298">
                  <c:v>-1.2407700000000001E-2</c:v>
                </c:pt>
                <c:pt idx="299">
                  <c:v>-1.3207399999999999E-2</c:v>
                </c:pt>
                <c:pt idx="300">
                  <c:v>-1.41303E-2</c:v>
                </c:pt>
                <c:pt idx="301">
                  <c:v>-1.49722E-2</c:v>
                </c:pt>
                <c:pt idx="302">
                  <c:v>-1.5705299999999998E-2</c:v>
                </c:pt>
                <c:pt idx="303">
                  <c:v>-1.6488100000000006E-2</c:v>
                </c:pt>
                <c:pt idx="304">
                  <c:v>-1.73619E-2</c:v>
                </c:pt>
                <c:pt idx="305">
                  <c:v>-1.8200200000000003E-2</c:v>
                </c:pt>
                <c:pt idx="306">
                  <c:v>-1.8974100000000008E-2</c:v>
                </c:pt>
                <c:pt idx="307">
                  <c:v>-1.9735800000000008E-2</c:v>
                </c:pt>
                <c:pt idx="308">
                  <c:v>-2.0436800000000008E-2</c:v>
                </c:pt>
                <c:pt idx="309">
                  <c:v>-2.0937100000000007E-2</c:v>
                </c:pt>
                <c:pt idx="310">
                  <c:v>-2.1011200000000011E-2</c:v>
                </c:pt>
                <c:pt idx="311">
                  <c:v>-2.0807700000000005E-2</c:v>
                </c:pt>
                <c:pt idx="312">
                  <c:v>-2.0529800000000001E-2</c:v>
                </c:pt>
                <c:pt idx="313">
                  <c:v>-2.0136000000000001E-2</c:v>
                </c:pt>
                <c:pt idx="314">
                  <c:v>-1.9571900000000003E-2</c:v>
                </c:pt>
                <c:pt idx="315">
                  <c:v>-1.8924300000000008E-2</c:v>
                </c:pt>
                <c:pt idx="316">
                  <c:v>-1.8286100000000007E-2</c:v>
                </c:pt>
                <c:pt idx="317">
                  <c:v>-1.7454999999999998E-2</c:v>
                </c:pt>
                <c:pt idx="318">
                  <c:v>-1.6330299999999999E-2</c:v>
                </c:pt>
                <c:pt idx="319">
                  <c:v>-1.5004800000000004E-2</c:v>
                </c:pt>
                <c:pt idx="320">
                  <c:v>-1.3506400000000005E-2</c:v>
                </c:pt>
                <c:pt idx="321">
                  <c:v>-1.1804800000000006E-2</c:v>
                </c:pt>
                <c:pt idx="322">
                  <c:v>-9.9287800000000051E-3</c:v>
                </c:pt>
                <c:pt idx="323">
                  <c:v>-8.0764800000000091E-3</c:v>
                </c:pt>
                <c:pt idx="324">
                  <c:v>-6.3407700000000016E-3</c:v>
                </c:pt>
                <c:pt idx="325">
                  <c:v>-4.4725199999999998E-3</c:v>
                </c:pt>
                <c:pt idx="326">
                  <c:v>-2.4383899999999999E-3</c:v>
                </c:pt>
                <c:pt idx="327">
                  <c:v>-3.974060000000001E-4</c:v>
                </c:pt>
                <c:pt idx="328">
                  <c:v>1.7122900000000004E-3</c:v>
                </c:pt>
                <c:pt idx="329">
                  <c:v>3.8956400000000001E-3</c:v>
                </c:pt>
                <c:pt idx="330">
                  <c:v>6.0414900000000035E-3</c:v>
                </c:pt>
                <c:pt idx="331">
                  <c:v>8.023220000000001E-3</c:v>
                </c:pt>
                <c:pt idx="332">
                  <c:v>9.9461900000000006E-3</c:v>
                </c:pt>
                <c:pt idx="333">
                  <c:v>1.1887400000000003E-2</c:v>
                </c:pt>
                <c:pt idx="334">
                  <c:v>1.3740500000000004E-2</c:v>
                </c:pt>
                <c:pt idx="335">
                  <c:v>1.5471499999999999E-2</c:v>
                </c:pt>
                <c:pt idx="336">
                  <c:v>1.7144200000000002E-2</c:v>
                </c:pt>
                <c:pt idx="337">
                  <c:v>1.8734600000000001E-2</c:v>
                </c:pt>
                <c:pt idx="338">
                  <c:v>2.0145900000000008E-2</c:v>
                </c:pt>
                <c:pt idx="339">
                  <c:v>2.1326699999999994E-2</c:v>
                </c:pt>
                <c:pt idx="340">
                  <c:v>2.2282300000000012E-2</c:v>
                </c:pt>
                <c:pt idx="341">
                  <c:v>2.3002499999999992E-2</c:v>
                </c:pt>
                <c:pt idx="342">
                  <c:v>2.3470800000000007E-2</c:v>
                </c:pt>
                <c:pt idx="343">
                  <c:v>2.3758599999999991E-2</c:v>
                </c:pt>
                <c:pt idx="344">
                  <c:v>2.3892E-2</c:v>
                </c:pt>
                <c:pt idx="345">
                  <c:v>2.3876499999999991E-2</c:v>
                </c:pt>
                <c:pt idx="346">
                  <c:v>2.3741499999999992E-2</c:v>
                </c:pt>
                <c:pt idx="347">
                  <c:v>2.3486799999999999E-2</c:v>
                </c:pt>
                <c:pt idx="348">
                  <c:v>2.3120799999999993E-2</c:v>
                </c:pt>
                <c:pt idx="349">
                  <c:v>2.2673200000000018E-2</c:v>
                </c:pt>
                <c:pt idx="350">
                  <c:v>2.2112799999999998E-2</c:v>
                </c:pt>
                <c:pt idx="351">
                  <c:v>2.1403600000000005E-2</c:v>
                </c:pt>
                <c:pt idx="352">
                  <c:v>2.05656E-2</c:v>
                </c:pt>
                <c:pt idx="353">
                  <c:v>1.9614100000000006E-2</c:v>
                </c:pt>
                <c:pt idx="354">
                  <c:v>1.8547800000000007E-2</c:v>
                </c:pt>
                <c:pt idx="355">
                  <c:v>1.7330000000000002E-2</c:v>
                </c:pt>
                <c:pt idx="356">
                  <c:v>1.5941299999999999E-2</c:v>
                </c:pt>
                <c:pt idx="357">
                  <c:v>1.4399500000000001E-2</c:v>
                </c:pt>
                <c:pt idx="358">
                  <c:v>1.2716099999999998E-2</c:v>
                </c:pt>
                <c:pt idx="359">
                  <c:v>1.09043E-2</c:v>
                </c:pt>
                <c:pt idx="360">
                  <c:v>8.9658100000000063E-3</c:v>
                </c:pt>
                <c:pt idx="361">
                  <c:v>6.8740100000000016E-3</c:v>
                </c:pt>
                <c:pt idx="362">
                  <c:v>4.6562900000000022E-3</c:v>
                </c:pt>
                <c:pt idx="363">
                  <c:v>2.3760699999999992E-3</c:v>
                </c:pt>
                <c:pt idx="364">
                  <c:v>9.5147400000000057E-5</c:v>
                </c:pt>
                <c:pt idx="365">
                  <c:v>-2.1405000000000009E-3</c:v>
                </c:pt>
                <c:pt idx="366">
                  <c:v>-4.3291600000000003E-3</c:v>
                </c:pt>
                <c:pt idx="367">
                  <c:v>-6.415340000000002E-3</c:v>
                </c:pt>
                <c:pt idx="368">
                  <c:v>-8.353460000000007E-3</c:v>
                </c:pt>
                <c:pt idx="369">
                  <c:v>-1.0171299999999998E-2</c:v>
                </c:pt>
                <c:pt idx="370">
                  <c:v>-1.1850200000000003E-2</c:v>
                </c:pt>
                <c:pt idx="371">
                  <c:v>-1.3341400000000005E-2</c:v>
                </c:pt>
                <c:pt idx="372">
                  <c:v>-1.4659699999999998E-2</c:v>
                </c:pt>
                <c:pt idx="373">
                  <c:v>-1.5832600000000002E-2</c:v>
                </c:pt>
                <c:pt idx="374">
                  <c:v>-1.6865800000000007E-2</c:v>
                </c:pt>
                <c:pt idx="375">
                  <c:v>-1.7700200000000003E-2</c:v>
                </c:pt>
                <c:pt idx="376">
                  <c:v>-1.8307799999999999E-2</c:v>
                </c:pt>
                <c:pt idx="377">
                  <c:v>-1.8751700000000003E-2</c:v>
                </c:pt>
                <c:pt idx="378">
                  <c:v>-1.9026299999999999E-2</c:v>
                </c:pt>
                <c:pt idx="379">
                  <c:v>-1.9085900000000003E-2</c:v>
                </c:pt>
                <c:pt idx="380">
                  <c:v>-1.8950700000000001E-2</c:v>
                </c:pt>
                <c:pt idx="381">
                  <c:v>-1.86576E-2</c:v>
                </c:pt>
                <c:pt idx="382">
                  <c:v>-1.8175500000000001E-2</c:v>
                </c:pt>
                <c:pt idx="383">
                  <c:v>-1.7470800000000005E-2</c:v>
                </c:pt>
                <c:pt idx="384">
                  <c:v>-1.6570300000000003E-2</c:v>
                </c:pt>
                <c:pt idx="385">
                  <c:v>-1.5514699999999999E-2</c:v>
                </c:pt>
                <c:pt idx="386">
                  <c:v>-1.4255500000000001E-2</c:v>
                </c:pt>
                <c:pt idx="387">
                  <c:v>-1.2768399999999999E-2</c:v>
                </c:pt>
                <c:pt idx="388">
                  <c:v>-1.1102200000000001E-2</c:v>
                </c:pt>
                <c:pt idx="389">
                  <c:v>-9.2726000000000041E-3</c:v>
                </c:pt>
                <c:pt idx="390">
                  <c:v>-7.2762900000000038E-3</c:v>
                </c:pt>
                <c:pt idx="391">
                  <c:v>-5.1270600000000001E-3</c:v>
                </c:pt>
                <c:pt idx="392">
                  <c:v>-2.8736E-3</c:v>
                </c:pt>
                <c:pt idx="393">
                  <c:v>-5.9131500000000024E-4</c:v>
                </c:pt>
                <c:pt idx="394">
                  <c:v>1.6530900000000005E-3</c:v>
                </c:pt>
                <c:pt idx="395">
                  <c:v>3.8572000000000007E-3</c:v>
                </c:pt>
                <c:pt idx="396">
                  <c:v>5.9658599999999999E-3</c:v>
                </c:pt>
                <c:pt idx="397">
                  <c:v>7.9049299999999992E-3</c:v>
                </c:pt>
                <c:pt idx="398">
                  <c:v>9.6680600000000026E-3</c:v>
                </c:pt>
                <c:pt idx="399">
                  <c:v>1.12482E-2</c:v>
                </c:pt>
                <c:pt idx="400">
                  <c:v>1.2631099999999999E-2</c:v>
                </c:pt>
                <c:pt idx="401">
                  <c:v>1.3836500000000005E-2</c:v>
                </c:pt>
                <c:pt idx="402">
                  <c:v>1.48702E-2</c:v>
                </c:pt>
                <c:pt idx="403">
                  <c:v>1.5690900000000001E-2</c:v>
                </c:pt>
                <c:pt idx="404">
                  <c:v>1.6301600000000003E-2</c:v>
                </c:pt>
                <c:pt idx="405">
                  <c:v>1.6705600000000001E-2</c:v>
                </c:pt>
                <c:pt idx="406">
                  <c:v>1.6901300000000008E-2</c:v>
                </c:pt>
                <c:pt idx="407">
                  <c:v>1.6915800000000009E-2</c:v>
                </c:pt>
                <c:pt idx="408">
                  <c:v>1.6706800000000008E-2</c:v>
                </c:pt>
                <c:pt idx="409">
                  <c:v>1.6253E-2</c:v>
                </c:pt>
                <c:pt idx="410">
                  <c:v>1.5586500000000005E-2</c:v>
                </c:pt>
                <c:pt idx="411">
                  <c:v>1.4709800000000004E-2</c:v>
                </c:pt>
                <c:pt idx="412">
                  <c:v>1.3631100000000004E-2</c:v>
                </c:pt>
                <c:pt idx="413">
                  <c:v>1.2377199999999998E-2</c:v>
                </c:pt>
                <c:pt idx="414">
                  <c:v>1.0980100000000005E-2</c:v>
                </c:pt>
                <c:pt idx="415">
                  <c:v>9.4611300000000051E-3</c:v>
                </c:pt>
                <c:pt idx="416">
                  <c:v>7.8304199999999994E-3</c:v>
                </c:pt>
                <c:pt idx="417">
                  <c:v>6.0914600000000025E-3</c:v>
                </c:pt>
                <c:pt idx="418">
                  <c:v>4.2280099999999999E-3</c:v>
                </c:pt>
                <c:pt idx="419">
                  <c:v>2.2611100000000011E-3</c:v>
                </c:pt>
                <c:pt idx="420">
                  <c:v>2.8002600000000006E-4</c:v>
                </c:pt>
                <c:pt idx="421">
                  <c:v>-1.6454000000000004E-3</c:v>
                </c:pt>
                <c:pt idx="422">
                  <c:v>-3.5067400000000008E-3</c:v>
                </c:pt>
                <c:pt idx="423">
                  <c:v>-5.2707700000000036E-3</c:v>
                </c:pt>
                <c:pt idx="424">
                  <c:v>-6.902130000000002E-3</c:v>
                </c:pt>
                <c:pt idx="425">
                  <c:v>-8.3903500000000047E-3</c:v>
                </c:pt>
                <c:pt idx="426">
                  <c:v>-9.7285800000000006E-3</c:v>
                </c:pt>
                <c:pt idx="427">
                  <c:v>-1.0887500000000005E-2</c:v>
                </c:pt>
                <c:pt idx="428">
                  <c:v>-1.1878400000000001E-2</c:v>
                </c:pt>
                <c:pt idx="429">
                  <c:v>-1.2742800000000004E-2</c:v>
                </c:pt>
                <c:pt idx="430">
                  <c:v>-1.3440000000000004E-2</c:v>
                </c:pt>
                <c:pt idx="431">
                  <c:v>-1.3958999999999999E-2</c:v>
                </c:pt>
                <c:pt idx="432">
                  <c:v>-1.4311500000000001E-2</c:v>
                </c:pt>
                <c:pt idx="433">
                  <c:v>-1.4483800000000003E-2</c:v>
                </c:pt>
                <c:pt idx="434">
                  <c:v>-1.4501999999999999E-2</c:v>
                </c:pt>
              </c:numCache>
            </c:numRef>
          </c:yVal>
          <c:smooth val="1"/>
        </c:ser>
        <c:ser>
          <c:idx val="3"/>
          <c:order val="1"/>
          <c:tx>
            <c:v>CR=3000</c:v>
          </c:tx>
          <c:spPr>
            <a:ln w="19050">
              <a:solidFill>
                <a:schemeClr val="tx1">
                  <a:lumMod val="50000"/>
                  <a:lumOff val="50000"/>
                </a:schemeClr>
              </a:solidFill>
              <a:prstDash val="solid"/>
            </a:ln>
          </c:spPr>
          <c:marker>
            <c:symbol val="none"/>
          </c:marker>
          <c:xVal>
            <c:numRef>
              <c:f>'kal_χ=0.4'!$BG$11:$BG$444</c:f>
              <c:numCache>
                <c:formatCode>0.00</c:formatCode>
                <c:ptCount val="43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1.0000000000065522E-5</c:v>
                </c:pt>
                <c:pt idx="38">
                  <c:v>1.0000000000065522E-5</c:v>
                </c:pt>
                <c:pt idx="39">
                  <c:v>1.0000000000065522E-5</c:v>
                </c:pt>
                <c:pt idx="40">
                  <c:v>1.0000000000065522E-5</c:v>
                </c:pt>
                <c:pt idx="41">
                  <c:v>1.0000000000065522E-5</c:v>
                </c:pt>
                <c:pt idx="42">
                  <c:v>1.9999999999908993E-5</c:v>
                </c:pt>
                <c:pt idx="43">
                  <c:v>1.9999999999908993E-5</c:v>
                </c:pt>
                <c:pt idx="44">
                  <c:v>1.9999999999908993E-5</c:v>
                </c:pt>
                <c:pt idx="45">
                  <c:v>2.9999999999974498E-5</c:v>
                </c:pt>
                <c:pt idx="46">
                  <c:v>4.0000000000040031E-5</c:v>
                </c:pt>
                <c:pt idx="47">
                  <c:v>4.0000000000040031E-5</c:v>
                </c:pt>
                <c:pt idx="48">
                  <c:v>5.0000000000105536E-5</c:v>
                </c:pt>
                <c:pt idx="49">
                  <c:v>5.9999999999949037E-5</c:v>
                </c:pt>
                <c:pt idx="50">
                  <c:v>8.0000000000080061E-5</c:v>
                </c:pt>
                <c:pt idx="51">
                  <c:v>9.9999999999989068E-5</c:v>
                </c:pt>
                <c:pt idx="52">
                  <c:v>1.1999999999989802E-4</c:v>
                </c:pt>
                <c:pt idx="53">
                  <c:v>1.4000000000002904E-4</c:v>
                </c:pt>
                <c:pt idx="54">
                  <c:v>1.7000000000000354E-4</c:v>
                </c:pt>
                <c:pt idx="55">
                  <c:v>2.1000000000004367E-4</c:v>
                </c:pt>
                <c:pt idx="56">
                  <c:v>2.599999999999269E-4</c:v>
                </c:pt>
                <c:pt idx="57">
                  <c:v>3.1000000000003269E-4</c:v>
                </c:pt>
                <c:pt idx="58">
                  <c:v>3.8000000000004718E-4</c:v>
                </c:pt>
                <c:pt idx="59">
                  <c:v>4.6999999999997071E-4</c:v>
                </c:pt>
                <c:pt idx="60">
                  <c:v>5.8000000000002494E-4</c:v>
                </c:pt>
                <c:pt idx="61">
                  <c:v>7.2000000000005415E-4</c:v>
                </c:pt>
                <c:pt idx="62">
                  <c:v>8.9999999999990164E-4</c:v>
                </c:pt>
                <c:pt idx="63">
                  <c:v>1.0699999999999044E-3</c:v>
                </c:pt>
                <c:pt idx="64">
                  <c:v>1.2900000000000142E-3</c:v>
                </c:pt>
                <c:pt idx="65">
                  <c:v>1.5600000000000065E-3</c:v>
                </c:pt>
                <c:pt idx="66">
                  <c:v>1.9000000000000139E-3</c:v>
                </c:pt>
                <c:pt idx="67">
                  <c:v>2.3200000000001002E-3</c:v>
                </c:pt>
                <c:pt idx="68">
                  <c:v>2.8500000000000192E-3</c:v>
                </c:pt>
                <c:pt idx="69">
                  <c:v>3.509999999999903E-3</c:v>
                </c:pt>
                <c:pt idx="70">
                  <c:v>4.1700000000000088E-3</c:v>
                </c:pt>
                <c:pt idx="71">
                  <c:v>4.999999999999896E-3</c:v>
                </c:pt>
                <c:pt idx="72">
                  <c:v>6.0400000000000471E-3</c:v>
                </c:pt>
                <c:pt idx="73">
                  <c:v>7.3300000000000604E-3</c:v>
                </c:pt>
                <c:pt idx="74">
                  <c:v>8.9500000000000204E-3</c:v>
                </c:pt>
                <c:pt idx="75">
                  <c:v>1.0969999999999921E-2</c:v>
                </c:pt>
                <c:pt idx="76">
                  <c:v>1.2990000000000061E-2</c:v>
                </c:pt>
                <c:pt idx="77">
                  <c:v>1.5509999999999913E-2</c:v>
                </c:pt>
                <c:pt idx="78">
                  <c:v>1.8669999999999964E-2</c:v>
                </c:pt>
                <c:pt idx="79">
                  <c:v>2.2620000000000091E-2</c:v>
                </c:pt>
                <c:pt idx="80">
                  <c:v>2.6569999999999986E-2</c:v>
                </c:pt>
                <c:pt idx="81">
                  <c:v>3.150000000000009E-2</c:v>
                </c:pt>
                <c:pt idx="82">
                  <c:v>3.6429999999999976E-2</c:v>
                </c:pt>
                <c:pt idx="83">
                  <c:v>4.2599999999999985E-2</c:v>
                </c:pt>
                <c:pt idx="84">
                  <c:v>5.0310000000000098E-2</c:v>
                </c:pt>
                <c:pt idx="85">
                  <c:v>5.9930000000000067E-2</c:v>
                </c:pt>
                <c:pt idx="86">
                  <c:v>6.9550000000000028E-2</c:v>
                </c:pt>
                <c:pt idx="87">
                  <c:v>8.1490000000000049E-2</c:v>
                </c:pt>
                <c:pt idx="88">
                  <c:v>9.3440000000000023E-2</c:v>
                </c:pt>
                <c:pt idx="89">
                  <c:v>0.10837000000000009</c:v>
                </c:pt>
                <c:pt idx="90">
                  <c:v>0.12329999999999999</c:v>
                </c:pt>
                <c:pt idx="91">
                  <c:v>0.14196000000000014</c:v>
                </c:pt>
                <c:pt idx="92">
                  <c:v>0.16196000000000016</c:v>
                </c:pt>
                <c:pt idx="93">
                  <c:v>0.18195999999999996</c:v>
                </c:pt>
                <c:pt idx="94">
                  <c:v>0.20195999999999997</c:v>
                </c:pt>
                <c:pt idx="95">
                  <c:v>0.22195999999999994</c:v>
                </c:pt>
                <c:pt idx="96">
                  <c:v>0.24196000000000001</c:v>
                </c:pt>
                <c:pt idx="97">
                  <c:v>0.26196000000000008</c:v>
                </c:pt>
                <c:pt idx="98">
                  <c:v>0.28196000000000015</c:v>
                </c:pt>
                <c:pt idx="99">
                  <c:v>0.30196000000000012</c:v>
                </c:pt>
                <c:pt idx="100">
                  <c:v>0.32196000000000013</c:v>
                </c:pt>
                <c:pt idx="101">
                  <c:v>0.34196000000000015</c:v>
                </c:pt>
                <c:pt idx="102">
                  <c:v>0.36196000000000017</c:v>
                </c:pt>
                <c:pt idx="103">
                  <c:v>0.38196000000000024</c:v>
                </c:pt>
                <c:pt idx="104">
                  <c:v>0.40196000000000021</c:v>
                </c:pt>
                <c:pt idx="105">
                  <c:v>0.42196000000000006</c:v>
                </c:pt>
                <c:pt idx="106">
                  <c:v>0.44196000000000002</c:v>
                </c:pt>
                <c:pt idx="107">
                  <c:v>0.46196000000000009</c:v>
                </c:pt>
                <c:pt idx="108">
                  <c:v>0.48196000000000011</c:v>
                </c:pt>
                <c:pt idx="109">
                  <c:v>0.50195999999999996</c:v>
                </c:pt>
                <c:pt idx="110">
                  <c:v>0.52195999999999998</c:v>
                </c:pt>
                <c:pt idx="111">
                  <c:v>0.54196</c:v>
                </c:pt>
                <c:pt idx="112">
                  <c:v>0.56196000000000002</c:v>
                </c:pt>
                <c:pt idx="113">
                  <c:v>0.58195999999999981</c:v>
                </c:pt>
                <c:pt idx="114">
                  <c:v>0.60196000000000005</c:v>
                </c:pt>
                <c:pt idx="115">
                  <c:v>0.62196000000000029</c:v>
                </c:pt>
                <c:pt idx="116">
                  <c:v>0.64196000000000031</c:v>
                </c:pt>
                <c:pt idx="117">
                  <c:v>0.66196000000000033</c:v>
                </c:pt>
                <c:pt idx="118">
                  <c:v>0.6819599999999999</c:v>
                </c:pt>
                <c:pt idx="119">
                  <c:v>0.70195999999999992</c:v>
                </c:pt>
                <c:pt idx="120">
                  <c:v>0.72195999999999994</c:v>
                </c:pt>
                <c:pt idx="121">
                  <c:v>0.74195999999999995</c:v>
                </c:pt>
                <c:pt idx="122">
                  <c:v>0.76196000000000019</c:v>
                </c:pt>
                <c:pt idx="123">
                  <c:v>0.78195999999999999</c:v>
                </c:pt>
                <c:pt idx="124">
                  <c:v>0.80196000000000001</c:v>
                </c:pt>
                <c:pt idx="125">
                  <c:v>0.82196000000000002</c:v>
                </c:pt>
                <c:pt idx="126">
                  <c:v>0.84196000000000004</c:v>
                </c:pt>
                <c:pt idx="127">
                  <c:v>0.86196000000000028</c:v>
                </c:pt>
                <c:pt idx="128">
                  <c:v>0.88196000000000008</c:v>
                </c:pt>
                <c:pt idx="129">
                  <c:v>0.90196000000000009</c:v>
                </c:pt>
                <c:pt idx="130">
                  <c:v>0.92195999999999989</c:v>
                </c:pt>
                <c:pt idx="131">
                  <c:v>0.94195999999999991</c:v>
                </c:pt>
                <c:pt idx="132">
                  <c:v>0.96195999999999993</c:v>
                </c:pt>
                <c:pt idx="133">
                  <c:v>0.98195999999999972</c:v>
                </c:pt>
                <c:pt idx="134">
                  <c:v>1.0019599999999995</c:v>
                </c:pt>
                <c:pt idx="135">
                  <c:v>1.0219599999999998</c:v>
                </c:pt>
                <c:pt idx="136">
                  <c:v>1.0419599999999998</c:v>
                </c:pt>
                <c:pt idx="137">
                  <c:v>1.0619599999999998</c:v>
                </c:pt>
                <c:pt idx="138">
                  <c:v>1.0819599999999998</c:v>
                </c:pt>
                <c:pt idx="139">
                  <c:v>1.1019599999999998</c:v>
                </c:pt>
                <c:pt idx="140">
                  <c:v>1.1219599999999998</c:v>
                </c:pt>
                <c:pt idx="141">
                  <c:v>1.1419599999999999</c:v>
                </c:pt>
                <c:pt idx="142">
                  <c:v>1.1619599999999999</c:v>
                </c:pt>
                <c:pt idx="143">
                  <c:v>1.1819599999999999</c:v>
                </c:pt>
                <c:pt idx="144">
                  <c:v>1.2019599999999995</c:v>
                </c:pt>
                <c:pt idx="145">
                  <c:v>1.2219599999999997</c:v>
                </c:pt>
                <c:pt idx="146">
                  <c:v>1.2419599999999997</c:v>
                </c:pt>
                <c:pt idx="147">
                  <c:v>1.2619599999999997</c:v>
                </c:pt>
                <c:pt idx="148">
                  <c:v>1.2819599999999998</c:v>
                </c:pt>
                <c:pt idx="149">
                  <c:v>1.3019599999999998</c:v>
                </c:pt>
                <c:pt idx="150">
                  <c:v>1.3219599999999998</c:v>
                </c:pt>
                <c:pt idx="151">
                  <c:v>1.3419599999999998</c:v>
                </c:pt>
                <c:pt idx="152">
                  <c:v>1.3619599999999998</c:v>
                </c:pt>
                <c:pt idx="153">
                  <c:v>1.3819599999999999</c:v>
                </c:pt>
                <c:pt idx="154">
                  <c:v>1.4019599999999994</c:v>
                </c:pt>
                <c:pt idx="155">
                  <c:v>1.4219599999999994</c:v>
                </c:pt>
                <c:pt idx="156">
                  <c:v>1.4419599999999995</c:v>
                </c:pt>
                <c:pt idx="157">
                  <c:v>1.4619599999999995</c:v>
                </c:pt>
                <c:pt idx="158">
                  <c:v>1.4819599999999995</c:v>
                </c:pt>
                <c:pt idx="159">
                  <c:v>1.5019599999999995</c:v>
                </c:pt>
                <c:pt idx="160">
                  <c:v>1.5219599999999998</c:v>
                </c:pt>
                <c:pt idx="161">
                  <c:v>1.5419599999999998</c:v>
                </c:pt>
                <c:pt idx="162">
                  <c:v>1.5619599999999998</c:v>
                </c:pt>
                <c:pt idx="163">
                  <c:v>1.5819599999999998</c:v>
                </c:pt>
                <c:pt idx="164">
                  <c:v>1.6019599999999998</c:v>
                </c:pt>
                <c:pt idx="165">
                  <c:v>1.6219599999999998</c:v>
                </c:pt>
                <c:pt idx="166">
                  <c:v>1.6419599999999999</c:v>
                </c:pt>
                <c:pt idx="167">
                  <c:v>1.6619599999999999</c:v>
                </c:pt>
                <c:pt idx="168">
                  <c:v>1.6819599999999999</c:v>
                </c:pt>
                <c:pt idx="169">
                  <c:v>1.7019599999999995</c:v>
                </c:pt>
                <c:pt idx="170">
                  <c:v>1.7219599999999997</c:v>
                </c:pt>
                <c:pt idx="171">
                  <c:v>1.7419599999999997</c:v>
                </c:pt>
                <c:pt idx="172">
                  <c:v>1.7619599999999997</c:v>
                </c:pt>
                <c:pt idx="173">
                  <c:v>1.7819599999999998</c:v>
                </c:pt>
                <c:pt idx="174">
                  <c:v>1.8019599999999998</c:v>
                </c:pt>
                <c:pt idx="175">
                  <c:v>1.8219599999999998</c:v>
                </c:pt>
                <c:pt idx="176">
                  <c:v>1.8419599999999998</c:v>
                </c:pt>
                <c:pt idx="177">
                  <c:v>1.8619599999999998</c:v>
                </c:pt>
                <c:pt idx="178">
                  <c:v>1.8819599999999999</c:v>
                </c:pt>
                <c:pt idx="179">
                  <c:v>1.9019599999999999</c:v>
                </c:pt>
                <c:pt idx="180">
                  <c:v>1.9219599999999999</c:v>
                </c:pt>
                <c:pt idx="181">
                  <c:v>1.9419599999999999</c:v>
                </c:pt>
                <c:pt idx="182">
                  <c:v>1.9619599999999999</c:v>
                </c:pt>
                <c:pt idx="183">
                  <c:v>1.9819599999999999</c:v>
                </c:pt>
                <c:pt idx="184">
                  <c:v>2.00196</c:v>
                </c:pt>
                <c:pt idx="185">
                  <c:v>2.02196</c:v>
                </c:pt>
                <c:pt idx="186">
                  <c:v>2.04196</c:v>
                </c:pt>
                <c:pt idx="187">
                  <c:v>2.06196</c:v>
                </c:pt>
                <c:pt idx="188">
                  <c:v>2.08196</c:v>
                </c:pt>
                <c:pt idx="189">
                  <c:v>2.1019600000000001</c:v>
                </c:pt>
                <c:pt idx="190">
                  <c:v>2.1219600000000001</c:v>
                </c:pt>
                <c:pt idx="191">
                  <c:v>2.1419600000000001</c:v>
                </c:pt>
                <c:pt idx="192">
                  <c:v>2.1619600000000001</c:v>
                </c:pt>
                <c:pt idx="193">
                  <c:v>2.1819600000000001</c:v>
                </c:pt>
                <c:pt idx="194">
                  <c:v>2.2019600000000001</c:v>
                </c:pt>
                <c:pt idx="195">
                  <c:v>2.2219600000000002</c:v>
                </c:pt>
                <c:pt idx="196">
                  <c:v>2.2419600000000002</c:v>
                </c:pt>
                <c:pt idx="197">
                  <c:v>2.2619600000000002</c:v>
                </c:pt>
                <c:pt idx="198">
                  <c:v>2.2819600000000002</c:v>
                </c:pt>
                <c:pt idx="199">
                  <c:v>2.3019599999999989</c:v>
                </c:pt>
                <c:pt idx="200">
                  <c:v>2.3219599999999989</c:v>
                </c:pt>
                <c:pt idx="201">
                  <c:v>2.3419599999999989</c:v>
                </c:pt>
                <c:pt idx="202">
                  <c:v>2.3619599999999989</c:v>
                </c:pt>
                <c:pt idx="203">
                  <c:v>2.381959999999999</c:v>
                </c:pt>
                <c:pt idx="204">
                  <c:v>2.401959999999999</c:v>
                </c:pt>
                <c:pt idx="205">
                  <c:v>2.421959999999999</c:v>
                </c:pt>
                <c:pt idx="206">
                  <c:v>2.441959999999999</c:v>
                </c:pt>
                <c:pt idx="207">
                  <c:v>2.461959999999999</c:v>
                </c:pt>
                <c:pt idx="208">
                  <c:v>2.4819599999999991</c:v>
                </c:pt>
                <c:pt idx="209">
                  <c:v>2.50196</c:v>
                </c:pt>
                <c:pt idx="210">
                  <c:v>2.52196</c:v>
                </c:pt>
                <c:pt idx="211">
                  <c:v>2.54196</c:v>
                </c:pt>
                <c:pt idx="212">
                  <c:v>2.56196</c:v>
                </c:pt>
                <c:pt idx="213">
                  <c:v>2.58196</c:v>
                </c:pt>
                <c:pt idx="214">
                  <c:v>2.6019600000000001</c:v>
                </c:pt>
                <c:pt idx="215">
                  <c:v>2.6219600000000001</c:v>
                </c:pt>
                <c:pt idx="216">
                  <c:v>2.6419600000000001</c:v>
                </c:pt>
                <c:pt idx="217">
                  <c:v>2.6619600000000001</c:v>
                </c:pt>
                <c:pt idx="218">
                  <c:v>2.6819600000000001</c:v>
                </c:pt>
                <c:pt idx="219">
                  <c:v>2.7019600000000001</c:v>
                </c:pt>
                <c:pt idx="220">
                  <c:v>2.7219600000000002</c:v>
                </c:pt>
                <c:pt idx="221">
                  <c:v>2.7419600000000002</c:v>
                </c:pt>
                <c:pt idx="222">
                  <c:v>2.7619600000000002</c:v>
                </c:pt>
                <c:pt idx="223">
                  <c:v>2.7819600000000002</c:v>
                </c:pt>
                <c:pt idx="224">
                  <c:v>2.8019599999999989</c:v>
                </c:pt>
                <c:pt idx="225">
                  <c:v>2.8219599999999989</c:v>
                </c:pt>
                <c:pt idx="226">
                  <c:v>2.8419599999999989</c:v>
                </c:pt>
                <c:pt idx="227">
                  <c:v>2.8619599999999989</c:v>
                </c:pt>
                <c:pt idx="228">
                  <c:v>2.881959999999999</c:v>
                </c:pt>
                <c:pt idx="229">
                  <c:v>2.901959999999999</c:v>
                </c:pt>
                <c:pt idx="230">
                  <c:v>2.921959999999999</c:v>
                </c:pt>
                <c:pt idx="231">
                  <c:v>2.941959999999999</c:v>
                </c:pt>
                <c:pt idx="232">
                  <c:v>2.961959999999999</c:v>
                </c:pt>
                <c:pt idx="233">
                  <c:v>2.9819599999999991</c:v>
                </c:pt>
                <c:pt idx="234">
                  <c:v>3.0019600000000004</c:v>
                </c:pt>
                <c:pt idx="235">
                  <c:v>3.02196</c:v>
                </c:pt>
                <c:pt idx="236">
                  <c:v>3.0419600000000004</c:v>
                </c:pt>
                <c:pt idx="237">
                  <c:v>3.06196</c:v>
                </c:pt>
                <c:pt idx="238">
                  <c:v>3.0819599999999987</c:v>
                </c:pt>
                <c:pt idx="239">
                  <c:v>3.1019600000000001</c:v>
                </c:pt>
                <c:pt idx="240">
                  <c:v>3.1219599999999987</c:v>
                </c:pt>
                <c:pt idx="241">
                  <c:v>3.1419600000000001</c:v>
                </c:pt>
                <c:pt idx="242">
                  <c:v>3.1619599999999997</c:v>
                </c:pt>
                <c:pt idx="243">
                  <c:v>3.1819600000000001</c:v>
                </c:pt>
                <c:pt idx="244">
                  <c:v>3.2019599999999997</c:v>
                </c:pt>
                <c:pt idx="245">
                  <c:v>3.2219600000000002</c:v>
                </c:pt>
                <c:pt idx="246">
                  <c:v>3.2419599999999997</c:v>
                </c:pt>
                <c:pt idx="247">
                  <c:v>3.2619600000000002</c:v>
                </c:pt>
                <c:pt idx="248">
                  <c:v>3.2819599999999998</c:v>
                </c:pt>
                <c:pt idx="249">
                  <c:v>3.3019599999999993</c:v>
                </c:pt>
                <c:pt idx="250">
                  <c:v>3.3219599999999989</c:v>
                </c:pt>
                <c:pt idx="251">
                  <c:v>3.3419600000000003</c:v>
                </c:pt>
                <c:pt idx="252">
                  <c:v>3.3619599999999989</c:v>
                </c:pt>
                <c:pt idx="253">
                  <c:v>3.3819600000000003</c:v>
                </c:pt>
                <c:pt idx="254">
                  <c:v>3.401959999999999</c:v>
                </c:pt>
                <c:pt idx="255">
                  <c:v>3.4219600000000003</c:v>
                </c:pt>
                <c:pt idx="256">
                  <c:v>3.441959999999999</c:v>
                </c:pt>
                <c:pt idx="257">
                  <c:v>3.4619600000000004</c:v>
                </c:pt>
                <c:pt idx="258">
                  <c:v>3.4819599999999991</c:v>
                </c:pt>
                <c:pt idx="259">
                  <c:v>3.5019600000000004</c:v>
                </c:pt>
                <c:pt idx="260">
                  <c:v>3.52196</c:v>
                </c:pt>
                <c:pt idx="261">
                  <c:v>3.5419600000000004</c:v>
                </c:pt>
                <c:pt idx="262">
                  <c:v>3.56196</c:v>
                </c:pt>
                <c:pt idx="263">
                  <c:v>3.5819599999999987</c:v>
                </c:pt>
                <c:pt idx="264">
                  <c:v>3.6019600000000001</c:v>
                </c:pt>
                <c:pt idx="265">
                  <c:v>3.6219599999999987</c:v>
                </c:pt>
                <c:pt idx="266">
                  <c:v>3.6365800000000004</c:v>
                </c:pt>
                <c:pt idx="267">
                  <c:v>3.6511899999999997</c:v>
                </c:pt>
                <c:pt idx="268">
                  <c:v>3.6658099999999987</c:v>
                </c:pt>
                <c:pt idx="269">
                  <c:v>3.6840799999999998</c:v>
                </c:pt>
                <c:pt idx="270">
                  <c:v>3.7040800000000011</c:v>
                </c:pt>
                <c:pt idx="271">
                  <c:v>3.7240799999999998</c:v>
                </c:pt>
                <c:pt idx="272">
                  <c:v>3.7440800000000012</c:v>
                </c:pt>
                <c:pt idx="273">
                  <c:v>3.7640799999999999</c:v>
                </c:pt>
                <c:pt idx="274">
                  <c:v>3.7840800000000012</c:v>
                </c:pt>
                <c:pt idx="275">
                  <c:v>3.804079999999999</c:v>
                </c:pt>
                <c:pt idx="276">
                  <c:v>3.8240800000000004</c:v>
                </c:pt>
                <c:pt idx="277">
                  <c:v>3.8440799999999991</c:v>
                </c:pt>
                <c:pt idx="278">
                  <c:v>3.8640800000000004</c:v>
                </c:pt>
                <c:pt idx="279">
                  <c:v>3.88408</c:v>
                </c:pt>
                <c:pt idx="280">
                  <c:v>3.9040800000000004</c:v>
                </c:pt>
                <c:pt idx="281">
                  <c:v>3.92408</c:v>
                </c:pt>
                <c:pt idx="282">
                  <c:v>3.9440799999999987</c:v>
                </c:pt>
                <c:pt idx="283">
                  <c:v>3.96408</c:v>
                </c:pt>
                <c:pt idx="284">
                  <c:v>3.9840799999999987</c:v>
                </c:pt>
                <c:pt idx="285">
                  <c:v>4.0040799999999983</c:v>
                </c:pt>
                <c:pt idx="286">
                  <c:v>4.0240799999999979</c:v>
                </c:pt>
                <c:pt idx="287">
                  <c:v>4.0440799999999983</c:v>
                </c:pt>
                <c:pt idx="288">
                  <c:v>4.0640799999999979</c:v>
                </c:pt>
                <c:pt idx="289">
                  <c:v>4.0840799999999984</c:v>
                </c:pt>
                <c:pt idx="290">
                  <c:v>4.104079999999998</c:v>
                </c:pt>
                <c:pt idx="291">
                  <c:v>4.1240799999999966</c:v>
                </c:pt>
                <c:pt idx="292">
                  <c:v>4.144079999999998</c:v>
                </c:pt>
                <c:pt idx="293">
                  <c:v>4.1640799999999967</c:v>
                </c:pt>
                <c:pt idx="294">
                  <c:v>4.184079999999998</c:v>
                </c:pt>
                <c:pt idx="295">
                  <c:v>4.2040799999999985</c:v>
                </c:pt>
                <c:pt idx="296">
                  <c:v>4.2240799999999981</c:v>
                </c:pt>
                <c:pt idx="297">
                  <c:v>4.2440799999999985</c:v>
                </c:pt>
                <c:pt idx="298">
                  <c:v>4.2640799999999981</c:v>
                </c:pt>
                <c:pt idx="299">
                  <c:v>4.2840799999999986</c:v>
                </c:pt>
                <c:pt idx="300">
                  <c:v>4.3040799999999981</c:v>
                </c:pt>
                <c:pt idx="301">
                  <c:v>4.3240799999999977</c:v>
                </c:pt>
                <c:pt idx="302">
                  <c:v>4.3440799999999982</c:v>
                </c:pt>
                <c:pt idx="303">
                  <c:v>4.3640799999999977</c:v>
                </c:pt>
                <c:pt idx="304">
                  <c:v>4.3840799999999982</c:v>
                </c:pt>
                <c:pt idx="305">
                  <c:v>4.4040799999999996</c:v>
                </c:pt>
                <c:pt idx="306">
                  <c:v>4.4240799999999982</c:v>
                </c:pt>
                <c:pt idx="307">
                  <c:v>4.4440799999999996</c:v>
                </c:pt>
                <c:pt idx="308">
                  <c:v>4.4640799999999983</c:v>
                </c:pt>
                <c:pt idx="309">
                  <c:v>4.4840799999999996</c:v>
                </c:pt>
                <c:pt idx="310">
                  <c:v>4.5040799999999983</c:v>
                </c:pt>
                <c:pt idx="311">
                  <c:v>4.5240799999999979</c:v>
                </c:pt>
                <c:pt idx="312">
                  <c:v>4.5440799999999983</c:v>
                </c:pt>
                <c:pt idx="313">
                  <c:v>4.5640799999999979</c:v>
                </c:pt>
                <c:pt idx="314">
                  <c:v>4.5840799999999984</c:v>
                </c:pt>
                <c:pt idx="315">
                  <c:v>4.604079999999998</c:v>
                </c:pt>
                <c:pt idx="316">
                  <c:v>4.6240799999999966</c:v>
                </c:pt>
                <c:pt idx="317">
                  <c:v>4.644079999999998</c:v>
                </c:pt>
                <c:pt idx="318">
                  <c:v>4.6640799999999967</c:v>
                </c:pt>
                <c:pt idx="319">
                  <c:v>4.684079999999998</c:v>
                </c:pt>
                <c:pt idx="320">
                  <c:v>4.7040799999999985</c:v>
                </c:pt>
                <c:pt idx="321">
                  <c:v>4.7240799999999981</c:v>
                </c:pt>
                <c:pt idx="322">
                  <c:v>4.7440799999999985</c:v>
                </c:pt>
                <c:pt idx="323">
                  <c:v>4.7640799999999981</c:v>
                </c:pt>
                <c:pt idx="324">
                  <c:v>4.7840799999999986</c:v>
                </c:pt>
                <c:pt idx="325">
                  <c:v>4.8040799999999981</c:v>
                </c:pt>
                <c:pt idx="326">
                  <c:v>4.8240799999999977</c:v>
                </c:pt>
                <c:pt idx="327">
                  <c:v>4.8440799999999982</c:v>
                </c:pt>
                <c:pt idx="328">
                  <c:v>4.8640799999999977</c:v>
                </c:pt>
                <c:pt idx="329">
                  <c:v>4.8840799999999982</c:v>
                </c:pt>
                <c:pt idx="330">
                  <c:v>4.9040799999999996</c:v>
                </c:pt>
                <c:pt idx="331">
                  <c:v>4.9240799999999982</c:v>
                </c:pt>
                <c:pt idx="332">
                  <c:v>4.9440799999999996</c:v>
                </c:pt>
                <c:pt idx="333">
                  <c:v>4.9640799999999983</c:v>
                </c:pt>
                <c:pt idx="334">
                  <c:v>4.9840799999999996</c:v>
                </c:pt>
                <c:pt idx="335">
                  <c:v>5.0040799999999983</c:v>
                </c:pt>
                <c:pt idx="336">
                  <c:v>5.0240799999999979</c:v>
                </c:pt>
                <c:pt idx="337">
                  <c:v>5.0440799999999983</c:v>
                </c:pt>
                <c:pt idx="338">
                  <c:v>5.0640799999999979</c:v>
                </c:pt>
                <c:pt idx="339">
                  <c:v>5.0840799999999984</c:v>
                </c:pt>
                <c:pt idx="340">
                  <c:v>5.104079999999998</c:v>
                </c:pt>
                <c:pt idx="341">
                  <c:v>5.1240799999999966</c:v>
                </c:pt>
                <c:pt idx="342">
                  <c:v>5.144079999999998</c:v>
                </c:pt>
                <c:pt idx="343">
                  <c:v>5.1640799999999967</c:v>
                </c:pt>
                <c:pt idx="344">
                  <c:v>5.184079999999998</c:v>
                </c:pt>
                <c:pt idx="345">
                  <c:v>5.2040799999999985</c:v>
                </c:pt>
                <c:pt idx="346">
                  <c:v>5.2240799999999981</c:v>
                </c:pt>
                <c:pt idx="347">
                  <c:v>5.2440799999999985</c:v>
                </c:pt>
                <c:pt idx="348">
                  <c:v>5.2640799999999981</c:v>
                </c:pt>
                <c:pt idx="349">
                  <c:v>5.2840799999999986</c:v>
                </c:pt>
                <c:pt idx="350">
                  <c:v>5.3040799999999981</c:v>
                </c:pt>
                <c:pt idx="351">
                  <c:v>5.3240799999999977</c:v>
                </c:pt>
                <c:pt idx="352">
                  <c:v>5.3440799999999982</c:v>
                </c:pt>
                <c:pt idx="353">
                  <c:v>5.3640799999999977</c:v>
                </c:pt>
                <c:pt idx="354">
                  <c:v>5.3840799999999982</c:v>
                </c:pt>
                <c:pt idx="355">
                  <c:v>5.4040799999999996</c:v>
                </c:pt>
                <c:pt idx="356">
                  <c:v>5.4240799999999982</c:v>
                </c:pt>
                <c:pt idx="357">
                  <c:v>5.4440799999999996</c:v>
                </c:pt>
                <c:pt idx="358">
                  <c:v>5.4640799999999983</c:v>
                </c:pt>
                <c:pt idx="359">
                  <c:v>5.4840799999999996</c:v>
                </c:pt>
                <c:pt idx="360">
                  <c:v>5.5040799999999983</c:v>
                </c:pt>
                <c:pt idx="361">
                  <c:v>5.5240799999999979</c:v>
                </c:pt>
                <c:pt idx="362">
                  <c:v>5.5440799999999983</c:v>
                </c:pt>
                <c:pt idx="363">
                  <c:v>5.5640799999999979</c:v>
                </c:pt>
                <c:pt idx="364">
                  <c:v>5.5840799999999984</c:v>
                </c:pt>
                <c:pt idx="365">
                  <c:v>5.604079999999998</c:v>
                </c:pt>
                <c:pt idx="366">
                  <c:v>5.6240799999999966</c:v>
                </c:pt>
                <c:pt idx="367">
                  <c:v>5.644079999999998</c:v>
                </c:pt>
                <c:pt idx="368">
                  <c:v>5.6640799999999967</c:v>
                </c:pt>
                <c:pt idx="369">
                  <c:v>5.684079999999998</c:v>
                </c:pt>
                <c:pt idx="370">
                  <c:v>5.7040799999999985</c:v>
                </c:pt>
                <c:pt idx="371">
                  <c:v>5.7240799999999981</c:v>
                </c:pt>
                <c:pt idx="372">
                  <c:v>5.7440799999999985</c:v>
                </c:pt>
                <c:pt idx="373">
                  <c:v>5.7640799999999981</c:v>
                </c:pt>
                <c:pt idx="374">
                  <c:v>5.7840799999999986</c:v>
                </c:pt>
                <c:pt idx="375">
                  <c:v>5.8040799999999981</c:v>
                </c:pt>
                <c:pt idx="376">
                  <c:v>5.8240799999999977</c:v>
                </c:pt>
                <c:pt idx="377">
                  <c:v>5.8440799999999982</c:v>
                </c:pt>
                <c:pt idx="378">
                  <c:v>5.8640799999999977</c:v>
                </c:pt>
                <c:pt idx="379">
                  <c:v>5.8840799999999982</c:v>
                </c:pt>
                <c:pt idx="380">
                  <c:v>5.9040799999999996</c:v>
                </c:pt>
                <c:pt idx="381">
                  <c:v>5.9240799999999982</c:v>
                </c:pt>
                <c:pt idx="382">
                  <c:v>5.9440799999999996</c:v>
                </c:pt>
                <c:pt idx="383">
                  <c:v>5.9640799999999983</c:v>
                </c:pt>
                <c:pt idx="384">
                  <c:v>5.9840799999999996</c:v>
                </c:pt>
                <c:pt idx="385">
                  <c:v>6.0040799999999983</c:v>
                </c:pt>
                <c:pt idx="386">
                  <c:v>6.0240799999999979</c:v>
                </c:pt>
                <c:pt idx="387">
                  <c:v>6.0440799999999983</c:v>
                </c:pt>
                <c:pt idx="388">
                  <c:v>6.0640799999999979</c:v>
                </c:pt>
                <c:pt idx="389">
                  <c:v>6.0840799999999984</c:v>
                </c:pt>
                <c:pt idx="390">
                  <c:v>6.104079999999998</c:v>
                </c:pt>
                <c:pt idx="391">
                  <c:v>6.1240799999999966</c:v>
                </c:pt>
                <c:pt idx="392">
                  <c:v>6.144079999999998</c:v>
                </c:pt>
                <c:pt idx="393">
                  <c:v>6.1640799999999967</c:v>
                </c:pt>
                <c:pt idx="394">
                  <c:v>6.184079999999998</c:v>
                </c:pt>
                <c:pt idx="395">
                  <c:v>6.2040799999999985</c:v>
                </c:pt>
                <c:pt idx="396">
                  <c:v>6.2240799999999981</c:v>
                </c:pt>
                <c:pt idx="397">
                  <c:v>6.2440799999999985</c:v>
                </c:pt>
                <c:pt idx="398">
                  <c:v>6.2640799999999981</c:v>
                </c:pt>
                <c:pt idx="399">
                  <c:v>6.2840799999999986</c:v>
                </c:pt>
                <c:pt idx="400">
                  <c:v>6.3040799999999981</c:v>
                </c:pt>
                <c:pt idx="401">
                  <c:v>6.3240799999999977</c:v>
                </c:pt>
                <c:pt idx="402">
                  <c:v>6.3440799999999982</c:v>
                </c:pt>
                <c:pt idx="403">
                  <c:v>6.3640799999999977</c:v>
                </c:pt>
                <c:pt idx="404">
                  <c:v>6.3840799999999982</c:v>
                </c:pt>
                <c:pt idx="405">
                  <c:v>6.4040799999999996</c:v>
                </c:pt>
                <c:pt idx="406">
                  <c:v>6.4240799999999982</c:v>
                </c:pt>
                <c:pt idx="407">
                  <c:v>6.4440799999999996</c:v>
                </c:pt>
                <c:pt idx="408">
                  <c:v>6.4640799999999983</c:v>
                </c:pt>
                <c:pt idx="409">
                  <c:v>6.4840799999999996</c:v>
                </c:pt>
                <c:pt idx="410">
                  <c:v>6.5040799999999983</c:v>
                </c:pt>
                <c:pt idx="411">
                  <c:v>6.5240799999999979</c:v>
                </c:pt>
                <c:pt idx="412">
                  <c:v>6.5440799999999983</c:v>
                </c:pt>
                <c:pt idx="413">
                  <c:v>6.5640799999999979</c:v>
                </c:pt>
                <c:pt idx="414">
                  <c:v>6.5840799999999984</c:v>
                </c:pt>
                <c:pt idx="415">
                  <c:v>6.604079999999998</c:v>
                </c:pt>
                <c:pt idx="416">
                  <c:v>6.6240799999999966</c:v>
                </c:pt>
                <c:pt idx="417">
                  <c:v>6.644079999999998</c:v>
                </c:pt>
                <c:pt idx="418">
                  <c:v>6.6640799999999967</c:v>
                </c:pt>
                <c:pt idx="419">
                  <c:v>6.684079999999998</c:v>
                </c:pt>
                <c:pt idx="420">
                  <c:v>6.7040799999999985</c:v>
                </c:pt>
                <c:pt idx="421">
                  <c:v>6.7240799999999981</c:v>
                </c:pt>
                <c:pt idx="422">
                  <c:v>6.7440799999999985</c:v>
                </c:pt>
                <c:pt idx="423">
                  <c:v>6.7640799999999981</c:v>
                </c:pt>
                <c:pt idx="424">
                  <c:v>6.7840799999999986</c:v>
                </c:pt>
                <c:pt idx="425">
                  <c:v>6.8040799999999981</c:v>
                </c:pt>
                <c:pt idx="426">
                  <c:v>6.8240799999999977</c:v>
                </c:pt>
                <c:pt idx="427">
                  <c:v>6.8440799999999982</c:v>
                </c:pt>
                <c:pt idx="428">
                  <c:v>6.8640799999999977</c:v>
                </c:pt>
                <c:pt idx="429">
                  <c:v>6.8840799999999982</c:v>
                </c:pt>
                <c:pt idx="430">
                  <c:v>6.9040799999999996</c:v>
                </c:pt>
                <c:pt idx="431">
                  <c:v>6.9240799999999982</c:v>
                </c:pt>
                <c:pt idx="432">
                  <c:v>6.9440799999999996</c:v>
                </c:pt>
                <c:pt idx="433">
                  <c:v>6.96</c:v>
                </c:pt>
              </c:numCache>
            </c:numRef>
          </c:xVal>
          <c:yVal>
            <c:numRef>
              <c:f>'kal_χ=0.4'!$BI$11:$BI$444</c:f>
              <c:numCache>
                <c:formatCode>0.00E+00</c:formatCode>
                <c:ptCount val="434"/>
                <c:pt idx="0">
                  <c:v>3.4382200000000063E-17</c:v>
                </c:pt>
                <c:pt idx="1">
                  <c:v>3.4382300000000064E-17</c:v>
                </c:pt>
                <c:pt idx="2">
                  <c:v>3.4382600000000053E-17</c:v>
                </c:pt>
                <c:pt idx="3">
                  <c:v>3.4383300000000063E-17</c:v>
                </c:pt>
                <c:pt idx="4">
                  <c:v>3.4383800000000065E-17</c:v>
                </c:pt>
                <c:pt idx="5">
                  <c:v>3.4386800000000055E-17</c:v>
                </c:pt>
                <c:pt idx="6">
                  <c:v>3.4382100000000063E-17</c:v>
                </c:pt>
                <c:pt idx="7">
                  <c:v>3.4414500000000054E-17</c:v>
                </c:pt>
                <c:pt idx="8">
                  <c:v>3.429830000000007E-17</c:v>
                </c:pt>
                <c:pt idx="9">
                  <c:v>3.4466200000000064E-17</c:v>
                </c:pt>
                <c:pt idx="10">
                  <c:v>3.5158000000000059E-17</c:v>
                </c:pt>
                <c:pt idx="11">
                  <c:v>3.5346200000000065E-17</c:v>
                </c:pt>
                <c:pt idx="12">
                  <c:v>3.5366700000000054E-17</c:v>
                </c:pt>
                <c:pt idx="13">
                  <c:v>3.5718200000000063E-17</c:v>
                </c:pt>
                <c:pt idx="14">
                  <c:v>3.583270000000007E-17</c:v>
                </c:pt>
                <c:pt idx="15">
                  <c:v>3.6025400000000061E-17</c:v>
                </c:pt>
                <c:pt idx="16">
                  <c:v>3.2556800000000064E-17</c:v>
                </c:pt>
                <c:pt idx="17">
                  <c:v>2.5292900000000045E-17</c:v>
                </c:pt>
                <c:pt idx="18">
                  <c:v>3.8195800000000063E-17</c:v>
                </c:pt>
                <c:pt idx="19">
                  <c:v>5.2863200000000118E-17</c:v>
                </c:pt>
                <c:pt idx="20">
                  <c:v>4.5514500000000095E-17</c:v>
                </c:pt>
                <c:pt idx="21">
                  <c:v>4.2141600000000075E-17</c:v>
                </c:pt>
                <c:pt idx="22">
                  <c:v>4.4636200000000101E-17</c:v>
                </c:pt>
                <c:pt idx="23">
                  <c:v>5.2158100000000095E-17</c:v>
                </c:pt>
                <c:pt idx="24">
                  <c:v>6.1529000000000105E-17</c:v>
                </c:pt>
                <c:pt idx="25">
                  <c:v>8.035520000000015E-17</c:v>
                </c:pt>
                <c:pt idx="26">
                  <c:v>1.2006400000000016E-16</c:v>
                </c:pt>
                <c:pt idx="27">
                  <c:v>1.8605200000000034E-16</c:v>
                </c:pt>
                <c:pt idx="28">
                  <c:v>3.1140100000000055E-16</c:v>
                </c:pt>
                <c:pt idx="29">
                  <c:v>5.6409400000000092E-16</c:v>
                </c:pt>
                <c:pt idx="30">
                  <c:v>1.0170300000000015E-15</c:v>
                </c:pt>
                <c:pt idx="31">
                  <c:v>1.8894300000000032E-15</c:v>
                </c:pt>
                <c:pt idx="32">
                  <c:v>3.6067800000000061E-15</c:v>
                </c:pt>
                <c:pt idx="33">
                  <c:v>6.888450000000012E-15</c:v>
                </c:pt>
                <c:pt idx="34">
                  <c:v>1.1619300000000017E-14</c:v>
                </c:pt>
                <c:pt idx="35">
                  <c:v>1.9751400000000033E-14</c:v>
                </c:pt>
                <c:pt idx="36">
                  <c:v>3.380760000000005E-14</c:v>
                </c:pt>
                <c:pt idx="37">
                  <c:v>5.7805900000000103E-14</c:v>
                </c:pt>
                <c:pt idx="38">
                  <c:v>9.8424800000000182E-14</c:v>
                </c:pt>
                <c:pt idx="39">
                  <c:v>1.6688100000000024E-13</c:v>
                </c:pt>
                <c:pt idx="40">
                  <c:v>2.8163400000000022E-13</c:v>
                </c:pt>
                <c:pt idx="41">
                  <c:v>4.6917100000000059E-13</c:v>
                </c:pt>
                <c:pt idx="42">
                  <c:v>7.6869200000000108E-13</c:v>
                </c:pt>
                <c:pt idx="43">
                  <c:v>1.2480400000000018E-12</c:v>
                </c:pt>
                <c:pt idx="44">
                  <c:v>1.8462400000000028E-12</c:v>
                </c:pt>
                <c:pt idx="45">
                  <c:v>2.7561600000000031E-12</c:v>
                </c:pt>
                <c:pt idx="46">
                  <c:v>4.1504700000000038E-12</c:v>
                </c:pt>
                <c:pt idx="47">
                  <c:v>6.2956500000000094E-12</c:v>
                </c:pt>
                <c:pt idx="48">
                  <c:v>9.602010000000016E-12</c:v>
                </c:pt>
                <c:pt idx="49">
                  <c:v>1.4716000000000013E-11</c:v>
                </c:pt>
                <c:pt idx="50">
                  <c:v>2.2638200000000033E-11</c:v>
                </c:pt>
                <c:pt idx="51">
                  <c:v>3.4933700000000038E-11</c:v>
                </c:pt>
                <c:pt idx="52">
                  <c:v>5.4042800000000067E-11</c:v>
                </c:pt>
                <c:pt idx="53">
                  <c:v>7.7308200000000101E-11</c:v>
                </c:pt>
                <c:pt idx="54">
                  <c:v>1.1223900000000013E-10</c:v>
                </c:pt>
                <c:pt idx="55">
                  <c:v>1.650440000000002E-10</c:v>
                </c:pt>
                <c:pt idx="56">
                  <c:v>2.4534900000000024E-10</c:v>
                </c:pt>
                <c:pt idx="57">
                  <c:v>3.6808400000000038E-10</c:v>
                </c:pt>
                <c:pt idx="58">
                  <c:v>5.5647300000000038E-10</c:v>
                </c:pt>
                <c:pt idx="59">
                  <c:v>8.4666700000000104E-10</c:v>
                </c:pt>
                <c:pt idx="60">
                  <c:v>1.2950300000000013E-9</c:v>
                </c:pt>
                <c:pt idx="61">
                  <c:v>1.9895100000000022E-9</c:v>
                </c:pt>
                <c:pt idx="62">
                  <c:v>3.0675300000000042E-9</c:v>
                </c:pt>
                <c:pt idx="63">
                  <c:v>4.3793400000000049E-9</c:v>
                </c:pt>
                <c:pt idx="64">
                  <c:v>6.348870000000006E-9</c:v>
                </c:pt>
                <c:pt idx="65">
                  <c:v>9.32766000000001E-9</c:v>
                </c:pt>
                <c:pt idx="66">
                  <c:v>1.3861900000000013E-8</c:v>
                </c:pt>
                <c:pt idx="67">
                  <c:v>2.0802100000000015E-8</c:v>
                </c:pt>
                <c:pt idx="68">
                  <c:v>3.1476300000000039E-8</c:v>
                </c:pt>
                <c:pt idx="69">
                  <c:v>4.7962100000000041E-8</c:v>
                </c:pt>
                <c:pt idx="70">
                  <c:v>6.7963600000000083E-8</c:v>
                </c:pt>
                <c:pt idx="71">
                  <c:v>9.7948700000000062E-8</c:v>
                </c:pt>
                <c:pt idx="72">
                  <c:v>1.4326800000000012E-7</c:v>
                </c:pt>
                <c:pt idx="73">
                  <c:v>2.1231900000000027E-7</c:v>
                </c:pt>
                <c:pt idx="74">
                  <c:v>3.1866500000000021E-7</c:v>
                </c:pt>
                <c:pt idx="75">
                  <c:v>4.8332200000000039E-7</c:v>
                </c:pt>
                <c:pt idx="76">
                  <c:v>6.8297700000000049E-7</c:v>
                </c:pt>
                <c:pt idx="77">
                  <c:v>9.8349900000000102E-7</c:v>
                </c:pt>
                <c:pt idx="78">
                  <c:v>1.4409700000000005E-6</c:v>
                </c:pt>
                <c:pt idx="79">
                  <c:v>2.1408700000000014E-6</c:v>
                </c:pt>
                <c:pt idx="80">
                  <c:v>2.9821000000000015E-6</c:v>
                </c:pt>
                <c:pt idx="81">
                  <c:v>4.2239400000000023E-6</c:v>
                </c:pt>
                <c:pt idx="82">
                  <c:v>5.6651500000000003E-6</c:v>
                </c:pt>
                <c:pt idx="83">
                  <c:v>7.7254900000000035E-6</c:v>
                </c:pt>
                <c:pt idx="84">
                  <c:v>1.0638200000000001E-5</c:v>
                </c:pt>
                <c:pt idx="85">
                  <c:v>1.4625900000000005E-5</c:v>
                </c:pt>
                <c:pt idx="86">
                  <c:v>1.8832500000000013E-5</c:v>
                </c:pt>
                <c:pt idx="87">
                  <c:v>2.4276600000000014E-5</c:v>
                </c:pt>
                <c:pt idx="88">
                  <c:v>3.0014300000000019E-5</c:v>
                </c:pt>
                <c:pt idx="89">
                  <c:v>3.7664000000000018E-5</c:v>
                </c:pt>
                <c:pt idx="90">
                  <c:v>4.5587900000000011E-5</c:v>
                </c:pt>
                <c:pt idx="91">
                  <c:v>5.461270000000004E-5</c:v>
                </c:pt>
                <c:pt idx="92">
                  <c:v>6.2206700000000043E-5</c:v>
                </c:pt>
                <c:pt idx="93">
                  <c:v>6.8410100000000025E-5</c:v>
                </c:pt>
                <c:pt idx="94">
                  <c:v>7.2410900000000056E-5</c:v>
                </c:pt>
                <c:pt idx="95">
                  <c:v>7.0876500000000052E-5</c:v>
                </c:pt>
                <c:pt idx="96">
                  <c:v>6.4920400000000023E-5</c:v>
                </c:pt>
                <c:pt idx="97">
                  <c:v>6.0207300000000022E-5</c:v>
                </c:pt>
                <c:pt idx="98">
                  <c:v>5.6851700000000017E-5</c:v>
                </c:pt>
                <c:pt idx="99">
                  <c:v>4.9021500000000018E-5</c:v>
                </c:pt>
                <c:pt idx="100">
                  <c:v>3.7679300000000024E-5</c:v>
                </c:pt>
                <c:pt idx="101">
                  <c:v>2.8921400000000007E-5</c:v>
                </c:pt>
                <c:pt idx="102">
                  <c:v>2.1596599999999999E-5</c:v>
                </c:pt>
                <c:pt idx="103">
                  <c:v>1.2977900000000003E-5</c:v>
                </c:pt>
                <c:pt idx="104">
                  <c:v>6.4065400000000041E-6</c:v>
                </c:pt>
                <c:pt idx="105">
                  <c:v>4.3288700000000015E-6</c:v>
                </c:pt>
                <c:pt idx="106">
                  <c:v>3.7596500000000018E-6</c:v>
                </c:pt>
                <c:pt idx="107">
                  <c:v>-1.7176800000000008E-6</c:v>
                </c:pt>
                <c:pt idx="108">
                  <c:v>-1.3888400000000009E-5</c:v>
                </c:pt>
                <c:pt idx="109">
                  <c:v>-2.5597200000000013E-5</c:v>
                </c:pt>
                <c:pt idx="110">
                  <c:v>-2.85504E-5</c:v>
                </c:pt>
                <c:pt idx="111">
                  <c:v>-1.8141700000000006E-5</c:v>
                </c:pt>
                <c:pt idx="112">
                  <c:v>7.4876800000000053E-7</c:v>
                </c:pt>
                <c:pt idx="113">
                  <c:v>1.4355800000000004E-5</c:v>
                </c:pt>
                <c:pt idx="114">
                  <c:v>2.0776500000000007E-5</c:v>
                </c:pt>
                <c:pt idx="115">
                  <c:v>3.1823300000000018E-5</c:v>
                </c:pt>
                <c:pt idx="116">
                  <c:v>4.7849300000000003E-5</c:v>
                </c:pt>
                <c:pt idx="117">
                  <c:v>5.2753900000000037E-5</c:v>
                </c:pt>
                <c:pt idx="118">
                  <c:v>3.8891500000000012E-5</c:v>
                </c:pt>
                <c:pt idx="119">
                  <c:v>2.4835700000000017E-5</c:v>
                </c:pt>
                <c:pt idx="120">
                  <c:v>2.4656300000000017E-5</c:v>
                </c:pt>
                <c:pt idx="121">
                  <c:v>1.9124400000000013E-5</c:v>
                </c:pt>
                <c:pt idx="122">
                  <c:v>-4.3763600000000041E-6</c:v>
                </c:pt>
                <c:pt idx="123">
                  <c:v>-2.5654500000000013E-5</c:v>
                </c:pt>
                <c:pt idx="124">
                  <c:v>-2.8775900000000017E-5</c:v>
                </c:pt>
                <c:pt idx="125">
                  <c:v>-2.5468400000000002E-5</c:v>
                </c:pt>
                <c:pt idx="126">
                  <c:v>-3.0175600000000016E-5</c:v>
                </c:pt>
                <c:pt idx="127">
                  <c:v>-3.2818300000000017E-5</c:v>
                </c:pt>
                <c:pt idx="128">
                  <c:v>-2.0688100000000009E-5</c:v>
                </c:pt>
                <c:pt idx="129">
                  <c:v>-2.6856900000000018E-6</c:v>
                </c:pt>
                <c:pt idx="130">
                  <c:v>1.4464600000000005E-5</c:v>
                </c:pt>
                <c:pt idx="131">
                  <c:v>3.4798800000000017E-5</c:v>
                </c:pt>
                <c:pt idx="132">
                  <c:v>4.2289800000000003E-5</c:v>
                </c:pt>
                <c:pt idx="133">
                  <c:v>1.7554900000000007E-5</c:v>
                </c:pt>
                <c:pt idx="134">
                  <c:v>-1.2398800000000004E-5</c:v>
                </c:pt>
                <c:pt idx="135">
                  <c:v>-1.7113000000000007E-5</c:v>
                </c:pt>
                <c:pt idx="136">
                  <c:v>-3.0606400000000012E-5</c:v>
                </c:pt>
                <c:pt idx="137">
                  <c:v>-7.7007500000000052E-5</c:v>
                </c:pt>
                <c:pt idx="138">
                  <c:v>-1.0050900000000001E-4</c:v>
                </c:pt>
                <c:pt idx="139">
                  <c:v>-6.5938000000000045E-5</c:v>
                </c:pt>
                <c:pt idx="140">
                  <c:v>-2.1006900000000017E-5</c:v>
                </c:pt>
                <c:pt idx="141">
                  <c:v>-6.5622300000000034E-6</c:v>
                </c:pt>
                <c:pt idx="142">
                  <c:v>3.2684200000000026E-6</c:v>
                </c:pt>
                <c:pt idx="143">
                  <c:v>3.7675200000000029E-5</c:v>
                </c:pt>
                <c:pt idx="144">
                  <c:v>6.1837200000000025E-5</c:v>
                </c:pt>
                <c:pt idx="145">
                  <c:v>4.4542900000000017E-5</c:v>
                </c:pt>
                <c:pt idx="146">
                  <c:v>2.4542500000000008E-5</c:v>
                </c:pt>
                <c:pt idx="147">
                  <c:v>1.9150600000000013E-5</c:v>
                </c:pt>
                <c:pt idx="148">
                  <c:v>-1.2718600000000001E-5</c:v>
                </c:pt>
                <c:pt idx="149">
                  <c:v>-5.7884400000000031E-5</c:v>
                </c:pt>
                <c:pt idx="150">
                  <c:v>-4.8431600000000026E-5</c:v>
                </c:pt>
                <c:pt idx="151">
                  <c:v>-3.5112000000000016E-6</c:v>
                </c:pt>
                <c:pt idx="152">
                  <c:v>-1.7487300000000008E-5</c:v>
                </c:pt>
                <c:pt idx="153">
                  <c:v>-8.853350000000009E-5</c:v>
                </c:pt>
                <c:pt idx="154">
                  <c:v>-1.1046000000000005E-4</c:v>
                </c:pt>
                <c:pt idx="155">
                  <c:v>-6.7136700000000038E-5</c:v>
                </c:pt>
                <c:pt idx="156">
                  <c:v>-6.8418600000000036E-5</c:v>
                </c:pt>
                <c:pt idx="157">
                  <c:v>-1.2021400000000005E-4</c:v>
                </c:pt>
                <c:pt idx="158">
                  <c:v>-9.6953500000000081E-5</c:v>
                </c:pt>
                <c:pt idx="159">
                  <c:v>-4.1758000000000016E-5</c:v>
                </c:pt>
                <c:pt idx="160">
                  <c:v>-7.9045000000000027E-5</c:v>
                </c:pt>
                <c:pt idx="161">
                  <c:v>-1.8623800000000011E-4</c:v>
                </c:pt>
                <c:pt idx="162">
                  <c:v>-2.0809600000000012E-4</c:v>
                </c:pt>
                <c:pt idx="163">
                  <c:v>-1.4598100000000002E-4</c:v>
                </c:pt>
                <c:pt idx="164">
                  <c:v>-1.3294500000000006E-4</c:v>
                </c:pt>
                <c:pt idx="165">
                  <c:v>-1.2367400000000005E-4</c:v>
                </c:pt>
                <c:pt idx="166">
                  <c:v>-4.3609599999999997E-5</c:v>
                </c:pt>
                <c:pt idx="167">
                  <c:v>5.623200000000002E-5</c:v>
                </c:pt>
                <c:pt idx="168">
                  <c:v>1.0375100000000004E-4</c:v>
                </c:pt>
                <c:pt idx="169">
                  <c:v>1.2600400000000009E-4</c:v>
                </c:pt>
                <c:pt idx="170">
                  <c:v>1.6399200000000001E-4</c:v>
                </c:pt>
                <c:pt idx="171">
                  <c:v>1.7961900000000006E-4</c:v>
                </c:pt>
                <c:pt idx="172">
                  <c:v>1.4509100000000005E-4</c:v>
                </c:pt>
                <c:pt idx="173">
                  <c:v>9.449940000000006E-5</c:v>
                </c:pt>
                <c:pt idx="174">
                  <c:v>5.3259400000000014E-5</c:v>
                </c:pt>
                <c:pt idx="175">
                  <c:v>2.2138900000000007E-6</c:v>
                </c:pt>
                <c:pt idx="176">
                  <c:v>-7.8232400000000047E-5</c:v>
                </c:pt>
                <c:pt idx="177">
                  <c:v>-1.6344700000000008E-4</c:v>
                </c:pt>
                <c:pt idx="178">
                  <c:v>-2.1584800000000009E-4</c:v>
                </c:pt>
                <c:pt idx="179">
                  <c:v>-2.3628300000000008E-4</c:v>
                </c:pt>
                <c:pt idx="180">
                  <c:v>-2.8065900000000011E-4</c:v>
                </c:pt>
                <c:pt idx="181">
                  <c:v>-3.7622200000000017E-4</c:v>
                </c:pt>
                <c:pt idx="182">
                  <c:v>-4.4665100000000017E-4</c:v>
                </c:pt>
                <c:pt idx="183">
                  <c:v>-4.5753100000000017E-4</c:v>
                </c:pt>
                <c:pt idx="184">
                  <c:v>-4.6439000000000013E-4</c:v>
                </c:pt>
                <c:pt idx="185">
                  <c:v>-5.0350100000000017E-4</c:v>
                </c:pt>
                <c:pt idx="186">
                  <c:v>-5.089570000000002E-4</c:v>
                </c:pt>
                <c:pt idx="187">
                  <c:v>-4.1125099999999996E-4</c:v>
                </c:pt>
                <c:pt idx="188">
                  <c:v>-2.5582600000000001E-4</c:v>
                </c:pt>
                <c:pt idx="189">
                  <c:v>-9.0118100000000027E-5</c:v>
                </c:pt>
                <c:pt idx="190">
                  <c:v>9.8596200000000071E-5</c:v>
                </c:pt>
                <c:pt idx="191">
                  <c:v>2.8523399999999999E-4</c:v>
                </c:pt>
                <c:pt idx="192">
                  <c:v>4.2730500000000033E-4</c:v>
                </c:pt>
                <c:pt idx="193">
                  <c:v>4.6299299999999998E-4</c:v>
                </c:pt>
                <c:pt idx="194">
                  <c:v>4.15093E-4</c:v>
                </c:pt>
                <c:pt idx="195">
                  <c:v>3.1681500000000018E-4</c:v>
                </c:pt>
                <c:pt idx="196">
                  <c:v>1.1885000000000008E-4</c:v>
                </c:pt>
                <c:pt idx="197">
                  <c:v>-1.5929100000000007E-4</c:v>
                </c:pt>
                <c:pt idx="198">
                  <c:v>-4.6164900000000017E-4</c:v>
                </c:pt>
                <c:pt idx="199">
                  <c:v>-6.6488400000000024E-4</c:v>
                </c:pt>
                <c:pt idx="200">
                  <c:v>-6.9113700000000041E-4</c:v>
                </c:pt>
                <c:pt idx="201">
                  <c:v>-5.7206400000000027E-4</c:v>
                </c:pt>
                <c:pt idx="202">
                  <c:v>-3.3868100000000002E-4</c:v>
                </c:pt>
                <c:pt idx="203">
                  <c:v>1.7819200000000007E-5</c:v>
                </c:pt>
                <c:pt idx="204">
                  <c:v>5.3566400000000037E-4</c:v>
                </c:pt>
                <c:pt idx="205">
                  <c:v>1.1849900000000001E-3</c:v>
                </c:pt>
                <c:pt idx="206">
                  <c:v>1.9151100000000009E-3</c:v>
                </c:pt>
                <c:pt idx="207">
                  <c:v>2.5819300000000009E-3</c:v>
                </c:pt>
                <c:pt idx="208">
                  <c:v>2.8622200000000008E-3</c:v>
                </c:pt>
                <c:pt idx="209">
                  <c:v>2.7627100000000011E-3</c:v>
                </c:pt>
                <c:pt idx="210">
                  <c:v>2.4171200000000009E-3</c:v>
                </c:pt>
                <c:pt idx="211">
                  <c:v>1.8291800000000003E-3</c:v>
                </c:pt>
                <c:pt idx="212">
                  <c:v>1.0584600000000004E-3</c:v>
                </c:pt>
                <c:pt idx="213">
                  <c:v>1.0760800000000009E-4</c:v>
                </c:pt>
                <c:pt idx="214">
                  <c:v>-9.2187400000000004E-4</c:v>
                </c:pt>
                <c:pt idx="215">
                  <c:v>-1.9426200000000008E-3</c:v>
                </c:pt>
                <c:pt idx="216">
                  <c:v>-2.928280000000001E-3</c:v>
                </c:pt>
                <c:pt idx="217">
                  <c:v>-3.8017900000000011E-3</c:v>
                </c:pt>
                <c:pt idx="218">
                  <c:v>-4.4469400000000025E-3</c:v>
                </c:pt>
                <c:pt idx="219">
                  <c:v>-4.8636399999999998E-3</c:v>
                </c:pt>
                <c:pt idx="220">
                  <c:v>-5.1383500000000016E-3</c:v>
                </c:pt>
                <c:pt idx="221">
                  <c:v>-5.1508300000000003E-3</c:v>
                </c:pt>
                <c:pt idx="222">
                  <c:v>-4.8362400000000038E-3</c:v>
                </c:pt>
                <c:pt idx="223">
                  <c:v>-4.2459700000000017E-3</c:v>
                </c:pt>
                <c:pt idx="224">
                  <c:v>-3.3405900000000018E-3</c:v>
                </c:pt>
                <c:pt idx="225">
                  <c:v>-2.162390000000001E-3</c:v>
                </c:pt>
                <c:pt idx="226">
                  <c:v>-8.3319800000000038E-4</c:v>
                </c:pt>
                <c:pt idx="227">
                  <c:v>4.7513800000000022E-4</c:v>
                </c:pt>
                <c:pt idx="228">
                  <c:v>1.6679500000000005E-3</c:v>
                </c:pt>
                <c:pt idx="229">
                  <c:v>2.6992200000000009E-3</c:v>
                </c:pt>
                <c:pt idx="230">
                  <c:v>3.5066899999999998E-3</c:v>
                </c:pt>
                <c:pt idx="231">
                  <c:v>4.1445600000000003E-3</c:v>
                </c:pt>
                <c:pt idx="232">
                  <c:v>4.6642599999999999E-3</c:v>
                </c:pt>
                <c:pt idx="233">
                  <c:v>5.0170000000000015E-3</c:v>
                </c:pt>
                <c:pt idx="234">
                  <c:v>5.1740099999999997E-3</c:v>
                </c:pt>
                <c:pt idx="235">
                  <c:v>5.1951000000000002E-3</c:v>
                </c:pt>
                <c:pt idx="236">
                  <c:v>5.0844200000000018E-3</c:v>
                </c:pt>
                <c:pt idx="237">
                  <c:v>4.8183599999999998E-3</c:v>
                </c:pt>
                <c:pt idx="238">
                  <c:v>4.4164600000000023E-3</c:v>
                </c:pt>
                <c:pt idx="239">
                  <c:v>3.827190000000002E-3</c:v>
                </c:pt>
                <c:pt idx="240">
                  <c:v>3.0104799999999998E-3</c:v>
                </c:pt>
                <c:pt idx="241">
                  <c:v>2.01841E-3</c:v>
                </c:pt>
                <c:pt idx="242">
                  <c:v>8.9669400000000083E-4</c:v>
                </c:pt>
                <c:pt idx="243">
                  <c:v>-2.7768399999999999E-4</c:v>
                </c:pt>
                <c:pt idx="244">
                  <c:v>-1.3951600000000001E-3</c:v>
                </c:pt>
                <c:pt idx="245">
                  <c:v>-2.42465E-3</c:v>
                </c:pt>
                <c:pt idx="246">
                  <c:v>-3.3956099999999999E-3</c:v>
                </c:pt>
                <c:pt idx="247">
                  <c:v>-4.2320100000000013E-3</c:v>
                </c:pt>
                <c:pt idx="248">
                  <c:v>-4.9146100000000015E-3</c:v>
                </c:pt>
                <c:pt idx="249">
                  <c:v>-5.5110700000000016E-3</c:v>
                </c:pt>
                <c:pt idx="250">
                  <c:v>-5.9662600000000036E-3</c:v>
                </c:pt>
                <c:pt idx="251">
                  <c:v>-6.2402400000000037E-3</c:v>
                </c:pt>
                <c:pt idx="252">
                  <c:v>-6.3070599999999997E-3</c:v>
                </c:pt>
                <c:pt idx="253">
                  <c:v>-6.1624799999999997E-3</c:v>
                </c:pt>
                <c:pt idx="254">
                  <c:v>-5.6983500000000013E-3</c:v>
                </c:pt>
                <c:pt idx="255">
                  <c:v>-4.8928000000000001E-3</c:v>
                </c:pt>
                <c:pt idx="256">
                  <c:v>-3.8000000000000009E-3</c:v>
                </c:pt>
                <c:pt idx="257">
                  <c:v>-2.4572399999999999E-3</c:v>
                </c:pt>
                <c:pt idx="258">
                  <c:v>-1.0250599999999999E-3</c:v>
                </c:pt>
                <c:pt idx="259">
                  <c:v>4.1356400000000022E-4</c:v>
                </c:pt>
                <c:pt idx="260">
                  <c:v>1.8257200000000001E-3</c:v>
                </c:pt>
                <c:pt idx="261">
                  <c:v>3.1937600000000012E-3</c:v>
                </c:pt>
                <c:pt idx="262">
                  <c:v>4.5596500000000019E-3</c:v>
                </c:pt>
                <c:pt idx="263">
                  <c:v>6.1124000000000013E-3</c:v>
                </c:pt>
                <c:pt idx="264">
                  <c:v>7.7323000000000036E-3</c:v>
                </c:pt>
                <c:pt idx="265">
                  <c:v>8.5376300000000026E-3</c:v>
                </c:pt>
                <c:pt idx="266">
                  <c:v>8.7646500000000006E-3</c:v>
                </c:pt>
                <c:pt idx="267">
                  <c:v>9.3629300000000071E-3</c:v>
                </c:pt>
                <c:pt idx="268">
                  <c:v>1.0234099999999998E-2</c:v>
                </c:pt>
                <c:pt idx="269">
                  <c:v>1.1341300000000004E-2</c:v>
                </c:pt>
                <c:pt idx="270">
                  <c:v>1.2223100000000001E-2</c:v>
                </c:pt>
                <c:pt idx="271">
                  <c:v>1.28716E-2</c:v>
                </c:pt>
                <c:pt idx="272">
                  <c:v>1.3613999999999999E-2</c:v>
                </c:pt>
                <c:pt idx="273">
                  <c:v>1.44277E-2</c:v>
                </c:pt>
                <c:pt idx="274">
                  <c:v>1.47443E-2</c:v>
                </c:pt>
                <c:pt idx="275">
                  <c:v>1.4465E-2</c:v>
                </c:pt>
                <c:pt idx="276">
                  <c:v>1.4247299999999996E-2</c:v>
                </c:pt>
                <c:pt idx="277">
                  <c:v>1.3892900000000001E-2</c:v>
                </c:pt>
                <c:pt idx="278">
                  <c:v>1.2988299999999998E-2</c:v>
                </c:pt>
                <c:pt idx="279">
                  <c:v>1.1677999999999999E-2</c:v>
                </c:pt>
                <c:pt idx="280">
                  <c:v>1.02497E-2</c:v>
                </c:pt>
                <c:pt idx="281">
                  <c:v>8.5686200000000007E-3</c:v>
                </c:pt>
                <c:pt idx="282">
                  <c:v>6.4311200000000037E-3</c:v>
                </c:pt>
                <c:pt idx="283">
                  <c:v>4.2941400000000001E-3</c:v>
                </c:pt>
                <c:pt idx="284">
                  <c:v>2.2774599999999998E-3</c:v>
                </c:pt>
                <c:pt idx="285">
                  <c:v>1.1920700000000009E-4</c:v>
                </c:pt>
                <c:pt idx="286">
                  <c:v>-1.942230000000001E-3</c:v>
                </c:pt>
                <c:pt idx="287">
                  <c:v>-3.7825900000000019E-3</c:v>
                </c:pt>
                <c:pt idx="288">
                  <c:v>-5.5293600000000023E-3</c:v>
                </c:pt>
                <c:pt idx="289">
                  <c:v>-6.9492900000000047E-3</c:v>
                </c:pt>
                <c:pt idx="290">
                  <c:v>-7.9873199999999991E-3</c:v>
                </c:pt>
                <c:pt idx="291">
                  <c:v>-8.8669900000000103E-3</c:v>
                </c:pt>
                <c:pt idx="292">
                  <c:v>-9.6661400000000054E-3</c:v>
                </c:pt>
                <c:pt idx="293">
                  <c:v>-1.0230299999999998E-2</c:v>
                </c:pt>
                <c:pt idx="294">
                  <c:v>-1.05164E-2</c:v>
                </c:pt>
                <c:pt idx="295">
                  <c:v>-1.0765500000000004E-2</c:v>
                </c:pt>
                <c:pt idx="296">
                  <c:v>-1.0965800000000005E-2</c:v>
                </c:pt>
                <c:pt idx="297">
                  <c:v>-1.1024500000000005E-2</c:v>
                </c:pt>
                <c:pt idx="298">
                  <c:v>-1.10382E-2</c:v>
                </c:pt>
                <c:pt idx="299">
                  <c:v>-1.1142200000000001E-2</c:v>
                </c:pt>
                <c:pt idx="300">
                  <c:v>-1.1272400000000004E-2</c:v>
                </c:pt>
                <c:pt idx="301">
                  <c:v>-1.1300600000000004E-2</c:v>
                </c:pt>
                <c:pt idx="302">
                  <c:v>-1.1303000000000004E-2</c:v>
                </c:pt>
                <c:pt idx="303">
                  <c:v>-1.13782E-2</c:v>
                </c:pt>
                <c:pt idx="304">
                  <c:v>-1.1561200000000004E-2</c:v>
                </c:pt>
                <c:pt idx="305">
                  <c:v>-1.1743800000000007E-2</c:v>
                </c:pt>
                <c:pt idx="306">
                  <c:v>-1.1831700000000004E-2</c:v>
                </c:pt>
                <c:pt idx="307">
                  <c:v>-1.1854200000000001E-2</c:v>
                </c:pt>
                <c:pt idx="308">
                  <c:v>-1.1678500000000001E-2</c:v>
                </c:pt>
                <c:pt idx="309">
                  <c:v>-1.1207699999999999E-2</c:v>
                </c:pt>
                <c:pt idx="310">
                  <c:v>-1.0482699999999999E-2</c:v>
                </c:pt>
                <c:pt idx="311">
                  <c:v>-9.5688000000000006E-3</c:v>
                </c:pt>
                <c:pt idx="312">
                  <c:v>-8.5537900000000038E-3</c:v>
                </c:pt>
                <c:pt idx="313">
                  <c:v>-7.4442700000000037E-3</c:v>
                </c:pt>
                <c:pt idx="314">
                  <c:v>-6.2405500000000018E-3</c:v>
                </c:pt>
                <c:pt idx="315">
                  <c:v>-5.0311800000000014E-3</c:v>
                </c:pt>
                <c:pt idx="316">
                  <c:v>-3.817430000000001E-3</c:v>
                </c:pt>
                <c:pt idx="317">
                  <c:v>-2.5217000000000009E-3</c:v>
                </c:pt>
                <c:pt idx="318">
                  <c:v>-1.0099799999999995E-3</c:v>
                </c:pt>
                <c:pt idx="319">
                  <c:v>6.2971300000000017E-4</c:v>
                </c:pt>
                <c:pt idx="320">
                  <c:v>2.2487400000000008E-3</c:v>
                </c:pt>
                <c:pt idx="321">
                  <c:v>3.84564E-3</c:v>
                </c:pt>
                <c:pt idx="322">
                  <c:v>5.3194800000000014E-3</c:v>
                </c:pt>
                <c:pt idx="323">
                  <c:v>6.4287400000000022E-3</c:v>
                </c:pt>
                <c:pt idx="324">
                  <c:v>7.2227100000000002E-3</c:v>
                </c:pt>
                <c:pt idx="325">
                  <c:v>7.9226600000000032E-3</c:v>
                </c:pt>
                <c:pt idx="326">
                  <c:v>8.4409500000000026E-3</c:v>
                </c:pt>
                <c:pt idx="327">
                  <c:v>8.7875700000000015E-3</c:v>
                </c:pt>
                <c:pt idx="328">
                  <c:v>9.1535500000000086E-3</c:v>
                </c:pt>
                <c:pt idx="329">
                  <c:v>9.4685400000000062E-3</c:v>
                </c:pt>
                <c:pt idx="330">
                  <c:v>9.5984300000000033E-3</c:v>
                </c:pt>
                <c:pt idx="331">
                  <c:v>9.6383000000000007E-3</c:v>
                </c:pt>
                <c:pt idx="332">
                  <c:v>9.6948500000000014E-3</c:v>
                </c:pt>
                <c:pt idx="333">
                  <c:v>9.6431000000000034E-3</c:v>
                </c:pt>
                <c:pt idx="334">
                  <c:v>9.5103700000000006E-3</c:v>
                </c:pt>
                <c:pt idx="335">
                  <c:v>9.4120200000000036E-3</c:v>
                </c:pt>
                <c:pt idx="336">
                  <c:v>9.2825400000000041E-3</c:v>
                </c:pt>
                <c:pt idx="337">
                  <c:v>9.0252800000000036E-3</c:v>
                </c:pt>
                <c:pt idx="338">
                  <c:v>8.5556500000000084E-3</c:v>
                </c:pt>
                <c:pt idx="339">
                  <c:v>7.8922200000000036E-3</c:v>
                </c:pt>
                <c:pt idx="340">
                  <c:v>7.0603300000000018E-3</c:v>
                </c:pt>
                <c:pt idx="341">
                  <c:v>6.0219399999999999E-3</c:v>
                </c:pt>
                <c:pt idx="342">
                  <c:v>4.772140000000002E-3</c:v>
                </c:pt>
                <c:pt idx="343">
                  <c:v>3.3873500000000012E-3</c:v>
                </c:pt>
                <c:pt idx="344">
                  <c:v>1.9147700000000005E-3</c:v>
                </c:pt>
                <c:pt idx="345">
                  <c:v>4.2081100000000016E-4</c:v>
                </c:pt>
                <c:pt idx="346">
                  <c:v>-9.9350200000000027E-4</c:v>
                </c:pt>
                <c:pt idx="347">
                  <c:v>-2.3031599999999998E-3</c:v>
                </c:pt>
                <c:pt idx="348">
                  <c:v>-3.4870300000000012E-3</c:v>
                </c:pt>
                <c:pt idx="349">
                  <c:v>-4.5109299999999998E-3</c:v>
                </c:pt>
                <c:pt idx="350">
                  <c:v>-5.3725300000000004E-3</c:v>
                </c:pt>
                <c:pt idx="351">
                  <c:v>-6.0728800000000019E-3</c:v>
                </c:pt>
                <c:pt idx="352">
                  <c:v>-6.5793600000000037E-3</c:v>
                </c:pt>
                <c:pt idx="353">
                  <c:v>-6.9241199999999998E-3</c:v>
                </c:pt>
                <c:pt idx="354">
                  <c:v>-7.1538000000000018E-3</c:v>
                </c:pt>
                <c:pt idx="355">
                  <c:v>-7.2654300000000015E-3</c:v>
                </c:pt>
                <c:pt idx="356">
                  <c:v>-7.2723400000000039E-3</c:v>
                </c:pt>
                <c:pt idx="357">
                  <c:v>-7.1641299999999995E-3</c:v>
                </c:pt>
                <c:pt idx="358">
                  <c:v>-6.9116900000000042E-3</c:v>
                </c:pt>
                <c:pt idx="359">
                  <c:v>-6.5172400000000023E-3</c:v>
                </c:pt>
                <c:pt idx="360">
                  <c:v>-5.9990000000000035E-3</c:v>
                </c:pt>
                <c:pt idx="361">
                  <c:v>-5.3717600000000023E-3</c:v>
                </c:pt>
                <c:pt idx="362">
                  <c:v>-4.650760000000002E-3</c:v>
                </c:pt>
                <c:pt idx="363">
                  <c:v>-3.8018599999999998E-3</c:v>
                </c:pt>
                <c:pt idx="364">
                  <c:v>-2.8268899999999999E-3</c:v>
                </c:pt>
                <c:pt idx="365">
                  <c:v>-1.7815999999999999E-3</c:v>
                </c:pt>
                <c:pt idx="366">
                  <c:v>-6.9897400000000043E-4</c:v>
                </c:pt>
                <c:pt idx="367">
                  <c:v>3.7585000000000016E-4</c:v>
                </c:pt>
                <c:pt idx="368">
                  <c:v>1.3832100000000008E-3</c:v>
                </c:pt>
                <c:pt idx="369">
                  <c:v>2.2754099999999998E-3</c:v>
                </c:pt>
                <c:pt idx="370">
                  <c:v>3.0377700000000008E-3</c:v>
                </c:pt>
                <c:pt idx="371">
                  <c:v>3.690810000000001E-3</c:v>
                </c:pt>
                <c:pt idx="372">
                  <c:v>4.2092500000000021E-3</c:v>
                </c:pt>
                <c:pt idx="373">
                  <c:v>4.5920500000000003E-3</c:v>
                </c:pt>
                <c:pt idx="374">
                  <c:v>4.8934199999999999E-3</c:v>
                </c:pt>
                <c:pt idx="375">
                  <c:v>5.1275799999999979E-3</c:v>
                </c:pt>
                <c:pt idx="376">
                  <c:v>5.2567200000000021E-3</c:v>
                </c:pt>
                <c:pt idx="377">
                  <c:v>5.2452700000000033E-3</c:v>
                </c:pt>
                <c:pt idx="378">
                  <c:v>5.1345899999999996E-3</c:v>
                </c:pt>
                <c:pt idx="379">
                  <c:v>4.9626500000000016E-3</c:v>
                </c:pt>
                <c:pt idx="380">
                  <c:v>4.7094300000000023E-3</c:v>
                </c:pt>
                <c:pt idx="381">
                  <c:v>4.3813800000000016E-3</c:v>
                </c:pt>
                <c:pt idx="382">
                  <c:v>4.0102200000000018E-3</c:v>
                </c:pt>
                <c:pt idx="383">
                  <c:v>3.581700000000001E-3</c:v>
                </c:pt>
                <c:pt idx="384">
                  <c:v>3.0592699999999998E-3</c:v>
                </c:pt>
                <c:pt idx="385">
                  <c:v>2.4664999999999999E-3</c:v>
                </c:pt>
                <c:pt idx="386">
                  <c:v>1.8630000000000005E-3</c:v>
                </c:pt>
                <c:pt idx="387">
                  <c:v>1.2622900000000001E-3</c:v>
                </c:pt>
                <c:pt idx="388">
                  <c:v>6.6976600000000024E-4</c:v>
                </c:pt>
                <c:pt idx="389">
                  <c:v>1.0861200000000005E-4</c:v>
                </c:pt>
                <c:pt idx="390">
                  <c:v>-4.0241299999999996E-4</c:v>
                </c:pt>
                <c:pt idx="391">
                  <c:v>-8.5308500000000028E-4</c:v>
                </c:pt>
                <c:pt idx="392">
                  <c:v>-1.2603600000000001E-3</c:v>
                </c:pt>
                <c:pt idx="393">
                  <c:v>-1.5951299999999999E-3</c:v>
                </c:pt>
                <c:pt idx="394">
                  <c:v>-1.8133800000000005E-3</c:v>
                </c:pt>
                <c:pt idx="395">
                  <c:v>-1.9370000000000004E-3</c:v>
                </c:pt>
                <c:pt idx="396">
                  <c:v>-1.9887300000000011E-3</c:v>
                </c:pt>
                <c:pt idx="397">
                  <c:v>-1.967350000000001E-3</c:v>
                </c:pt>
                <c:pt idx="398">
                  <c:v>-1.8717400000000004E-3</c:v>
                </c:pt>
                <c:pt idx="399">
                  <c:v>-1.7110100000000004E-3</c:v>
                </c:pt>
                <c:pt idx="400">
                  <c:v>-1.47949E-3</c:v>
                </c:pt>
                <c:pt idx="401">
                  <c:v>-1.1880900000000008E-3</c:v>
                </c:pt>
                <c:pt idx="402">
                  <c:v>-8.7136000000000028E-4</c:v>
                </c:pt>
                <c:pt idx="403">
                  <c:v>-5.5638900000000023E-4</c:v>
                </c:pt>
                <c:pt idx="404">
                  <c:v>-2.7124700000000001E-4</c:v>
                </c:pt>
                <c:pt idx="405">
                  <c:v>-3.2137700000000023E-5</c:v>
                </c:pt>
                <c:pt idx="406">
                  <c:v>1.3803300000000005E-4</c:v>
                </c:pt>
                <c:pt idx="407">
                  <c:v>2.1447200000000017E-4</c:v>
                </c:pt>
                <c:pt idx="408">
                  <c:v>1.9472100000000008E-4</c:v>
                </c:pt>
                <c:pt idx="409">
                  <c:v>8.6318100000000003E-5</c:v>
                </c:pt>
                <c:pt idx="410">
                  <c:v>-9.6705700000000079E-5</c:v>
                </c:pt>
                <c:pt idx="411">
                  <c:v>-3.3296900000000013E-4</c:v>
                </c:pt>
                <c:pt idx="412">
                  <c:v>-5.8325200000000014E-4</c:v>
                </c:pt>
                <c:pt idx="413">
                  <c:v>-8.1609700000000022E-4</c:v>
                </c:pt>
                <c:pt idx="414">
                  <c:v>-1.0021800000000005E-3</c:v>
                </c:pt>
                <c:pt idx="415">
                  <c:v>-1.1068800000000004E-3</c:v>
                </c:pt>
                <c:pt idx="416">
                  <c:v>-1.1262200000000005E-3</c:v>
                </c:pt>
                <c:pt idx="417">
                  <c:v>-1.0687800000000005E-3</c:v>
                </c:pt>
                <c:pt idx="418">
                  <c:v>-9.4555600000000093E-4</c:v>
                </c:pt>
                <c:pt idx="419">
                  <c:v>-7.4676100000000019E-4</c:v>
                </c:pt>
                <c:pt idx="420">
                  <c:v>-4.9132200000000031E-4</c:v>
                </c:pt>
                <c:pt idx="421">
                  <c:v>-2.1349200000000005E-4</c:v>
                </c:pt>
                <c:pt idx="422">
                  <c:v>7.7627300000000028E-5</c:v>
                </c:pt>
                <c:pt idx="423">
                  <c:v>3.5218599999999999E-4</c:v>
                </c:pt>
                <c:pt idx="424">
                  <c:v>5.8121099999999999E-4</c:v>
                </c:pt>
                <c:pt idx="425">
                  <c:v>7.5483400000000034E-4</c:v>
                </c:pt>
                <c:pt idx="426">
                  <c:v>8.7118600000000003E-4</c:v>
                </c:pt>
                <c:pt idx="427">
                  <c:v>9.3974200000000046E-4</c:v>
                </c:pt>
                <c:pt idx="428">
                  <c:v>9.7143000000000001E-4</c:v>
                </c:pt>
                <c:pt idx="429">
                  <c:v>9.6409900000000005E-4</c:v>
                </c:pt>
                <c:pt idx="430">
                  <c:v>9.1396600000000032E-4</c:v>
                </c:pt>
                <c:pt idx="431">
                  <c:v>8.2243100000000031E-4</c:v>
                </c:pt>
                <c:pt idx="432">
                  <c:v>6.997310000000002E-4</c:v>
                </c:pt>
                <c:pt idx="433">
                  <c:v>5.8543600000000027E-4</c:v>
                </c:pt>
              </c:numCache>
            </c:numRef>
          </c:yVal>
          <c:smooth val="1"/>
        </c:ser>
        <c:ser>
          <c:idx val="0"/>
          <c:order val="2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kal_χ=0.4'!$I$14:$I$364</c:f>
              <c:numCache>
                <c:formatCode>0.00</c:formatCode>
                <c:ptCount val="351"/>
                <c:pt idx="0">
                  <c:v>0</c:v>
                </c:pt>
                <c:pt idx="1">
                  <c:v>2.0000000000000025E-2</c:v>
                </c:pt>
                <c:pt idx="2">
                  <c:v>4.0000000000000049E-2</c:v>
                </c:pt>
                <c:pt idx="3">
                  <c:v>6.0000000000000067E-2</c:v>
                </c:pt>
                <c:pt idx="4">
                  <c:v>8.0000000000000099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18</c:v>
                </c:pt>
                <c:pt idx="8">
                  <c:v>0.16000000000000014</c:v>
                </c:pt>
                <c:pt idx="9">
                  <c:v>0.18000000000000022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5999999999999995</c:v>
                </c:pt>
                <c:pt idx="14">
                  <c:v>0.27999999999999992</c:v>
                </c:pt>
                <c:pt idx="15">
                  <c:v>0.29999999999999993</c:v>
                </c:pt>
                <c:pt idx="16">
                  <c:v>0.32000000000000006</c:v>
                </c:pt>
                <c:pt idx="17">
                  <c:v>0.34000000000000008</c:v>
                </c:pt>
                <c:pt idx="18">
                  <c:v>0.36000000000000004</c:v>
                </c:pt>
                <c:pt idx="19">
                  <c:v>0.38000000000000006</c:v>
                </c:pt>
                <c:pt idx="20">
                  <c:v>0.4</c:v>
                </c:pt>
                <c:pt idx="21">
                  <c:v>0.4200000000000001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09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31</c:v>
                </c:pt>
                <c:pt idx="31">
                  <c:v>0.62000000000000033</c:v>
                </c:pt>
                <c:pt idx="32">
                  <c:v>0.64000000000000035</c:v>
                </c:pt>
                <c:pt idx="33">
                  <c:v>0.66000000000000036</c:v>
                </c:pt>
                <c:pt idx="34">
                  <c:v>0.68000000000000038</c:v>
                </c:pt>
                <c:pt idx="35">
                  <c:v>0.7000000000000004</c:v>
                </c:pt>
                <c:pt idx="36">
                  <c:v>0.72000000000000042</c:v>
                </c:pt>
                <c:pt idx="37">
                  <c:v>0.74000000000000044</c:v>
                </c:pt>
                <c:pt idx="38">
                  <c:v>0.76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08</c:v>
                </c:pt>
                <c:pt idx="43">
                  <c:v>0.8600000000000001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17</c:v>
                </c:pt>
                <c:pt idx="48">
                  <c:v>0.96000000000000019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06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993</c:v>
                </c:pt>
                <c:pt idx="64">
                  <c:v>1.2799999999999994</c:v>
                </c:pt>
                <c:pt idx="65">
                  <c:v>1.2999999999999994</c:v>
                </c:pt>
                <c:pt idx="66">
                  <c:v>1.3199999999999994</c:v>
                </c:pt>
                <c:pt idx="67">
                  <c:v>1.3399999999999994</c:v>
                </c:pt>
                <c:pt idx="68">
                  <c:v>1.3599999999999994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06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993</c:v>
                </c:pt>
                <c:pt idx="89">
                  <c:v>1.7799999999999994</c:v>
                </c:pt>
                <c:pt idx="90">
                  <c:v>1.7999999999999994</c:v>
                </c:pt>
                <c:pt idx="91">
                  <c:v>1.8199999999999994</c:v>
                </c:pt>
                <c:pt idx="92">
                  <c:v>1.8399999999999994</c:v>
                </c:pt>
                <c:pt idx="93">
                  <c:v>1.8599999999999994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04</c:v>
                </c:pt>
                <c:pt idx="97">
                  <c:v>1.9400000000000004</c:v>
                </c:pt>
                <c:pt idx="98">
                  <c:v>1.9600000000000004</c:v>
                </c:pt>
                <c:pt idx="99">
                  <c:v>1.9800000000000004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83</c:v>
                </c:pt>
                <c:pt idx="207">
                  <c:v>4.1399999999999997</c:v>
                </c:pt>
                <c:pt idx="208">
                  <c:v>4.1599999999999984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83</c:v>
                </c:pt>
                <c:pt idx="232">
                  <c:v>4.6399999999999997</c:v>
                </c:pt>
                <c:pt idx="233">
                  <c:v>4.6599999999999984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83</c:v>
                </c:pt>
                <c:pt idx="257">
                  <c:v>5.14</c:v>
                </c:pt>
                <c:pt idx="258">
                  <c:v>5.1599999999999984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83</c:v>
                </c:pt>
                <c:pt idx="282">
                  <c:v>5.64</c:v>
                </c:pt>
                <c:pt idx="283">
                  <c:v>5.6599999999999984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74</c:v>
                </c:pt>
                <c:pt idx="307">
                  <c:v>6.1400000000000006</c:v>
                </c:pt>
                <c:pt idx="308">
                  <c:v>6.1599999999999984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74</c:v>
                </c:pt>
                <c:pt idx="332">
                  <c:v>6.6400000000000006</c:v>
                </c:pt>
                <c:pt idx="333">
                  <c:v>6.6599999999999984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</c:numCache>
            </c:numRef>
          </c:xVal>
          <c:yVal>
            <c:numRef>
              <c:f>'kal_χ=0.4'!$P$14:$P$364</c:f>
              <c:numCache>
                <c:formatCode>0.00E+00</c:formatCode>
                <c:ptCount val="351"/>
                <c:pt idx="0">
                  <c:v>0</c:v>
                </c:pt>
                <c:pt idx="1">
                  <c:v>3.5000000000009009E-8</c:v>
                </c:pt>
                <c:pt idx="2">
                  <c:v>9.0000000000007693E-7</c:v>
                </c:pt>
                <c:pt idx="3">
                  <c:v>2.2550000000000538E-6</c:v>
                </c:pt>
                <c:pt idx="4">
                  <c:v>2.9500000000000454E-6</c:v>
                </c:pt>
                <c:pt idx="5">
                  <c:v>3.6050000000000608E-6</c:v>
                </c:pt>
                <c:pt idx="6">
                  <c:v>4.7499999999999842E-6</c:v>
                </c:pt>
                <c:pt idx="7">
                  <c:v>5.699999999999981E-6</c:v>
                </c:pt>
                <c:pt idx="8">
                  <c:v>6.0099999999998755E-6</c:v>
                </c:pt>
                <c:pt idx="9">
                  <c:v>6.8099999999998941E-6</c:v>
                </c:pt>
                <c:pt idx="10">
                  <c:v>7.4300000000001169E-6</c:v>
                </c:pt>
                <c:pt idx="11">
                  <c:v>5.2850000000000587E-6</c:v>
                </c:pt>
                <c:pt idx="12">
                  <c:v>1.7899999999999951E-6</c:v>
                </c:pt>
                <c:pt idx="13">
                  <c:v>1.7549999999999862E-6</c:v>
                </c:pt>
                <c:pt idx="14">
                  <c:v>4.6600000000000824E-6</c:v>
                </c:pt>
                <c:pt idx="15">
                  <c:v>5.2649999999999589E-6</c:v>
                </c:pt>
                <c:pt idx="16">
                  <c:v>4.2900000000001122E-6</c:v>
                </c:pt>
                <c:pt idx="17">
                  <c:v>5.7450000000001466E-6</c:v>
                </c:pt>
                <c:pt idx="18">
                  <c:v>7.9700000000001626E-6</c:v>
                </c:pt>
                <c:pt idx="19">
                  <c:v>8.8449999999999534E-6</c:v>
                </c:pt>
                <c:pt idx="20">
                  <c:v>1.0210000000000084E-5</c:v>
                </c:pt>
                <c:pt idx="21">
                  <c:v>1.3524999999999914E-5</c:v>
                </c:pt>
                <c:pt idx="22">
                  <c:v>1.5985000000000054E-5</c:v>
                </c:pt>
                <c:pt idx="23">
                  <c:v>1.1455000000000066E-5</c:v>
                </c:pt>
                <c:pt idx="24">
                  <c:v>-1.2799999999999877E-6</c:v>
                </c:pt>
                <c:pt idx="25">
                  <c:v>-1.5810000000000006E-5</c:v>
                </c:pt>
                <c:pt idx="26">
                  <c:v>-2.3935000000000116E-5</c:v>
                </c:pt>
                <c:pt idx="27">
                  <c:v>-2.0255000000000063E-5</c:v>
                </c:pt>
                <c:pt idx="28">
                  <c:v>-9.5049999999999403E-6</c:v>
                </c:pt>
                <c:pt idx="29">
                  <c:v>-3.5050000000000033E-6</c:v>
                </c:pt>
                <c:pt idx="30">
                  <c:v>-2.7900000000001291E-6</c:v>
                </c:pt>
                <c:pt idx="31">
                  <c:v>2.4300000000000987E-6</c:v>
                </c:pt>
                <c:pt idx="32">
                  <c:v>1.2225000000000045E-5</c:v>
                </c:pt>
                <c:pt idx="33">
                  <c:v>1.2665000000000037E-5</c:v>
                </c:pt>
                <c:pt idx="34">
                  <c:v>-2.0400000000000296E-6</c:v>
                </c:pt>
                <c:pt idx="35">
                  <c:v>-1.4509999999999915E-5</c:v>
                </c:pt>
                <c:pt idx="36">
                  <c:v>-1.3960000000000154E-5</c:v>
                </c:pt>
                <c:pt idx="37">
                  <c:v>-1.6839999999999961E-5</c:v>
                </c:pt>
                <c:pt idx="38">
                  <c:v>-3.2429999999999979E-5</c:v>
                </c:pt>
                <c:pt idx="39">
                  <c:v>-4.4299999999999965E-5</c:v>
                </c:pt>
                <c:pt idx="40">
                  <c:v>-3.9369999999999957E-5</c:v>
                </c:pt>
                <c:pt idx="41">
                  <c:v>-2.8299999999999997E-5</c:v>
                </c:pt>
                <c:pt idx="42">
                  <c:v>-2.3545000000000043E-5</c:v>
                </c:pt>
                <c:pt idx="43">
                  <c:v>-1.6685000000000021E-5</c:v>
                </c:pt>
                <c:pt idx="44">
                  <c:v>7.8000000000013875E-7</c:v>
                </c:pt>
                <c:pt idx="45">
                  <c:v>2.1224999999999943E-5</c:v>
                </c:pt>
                <c:pt idx="46">
                  <c:v>4.0569999999999986E-5</c:v>
                </c:pt>
                <c:pt idx="47">
                  <c:v>5.9520000000000006E-5</c:v>
                </c:pt>
                <c:pt idx="48">
                  <c:v>6.1445000000000033E-5</c:v>
                </c:pt>
                <c:pt idx="49">
                  <c:v>3.2190000000000097E-5</c:v>
                </c:pt>
                <c:pt idx="50">
                  <c:v>-1.5250000000000515E-6</c:v>
                </c:pt>
                <c:pt idx="51">
                  <c:v>-1.5255000000000048E-5</c:v>
                </c:pt>
                <c:pt idx="52">
                  <c:v>-3.8410000000000027E-5</c:v>
                </c:pt>
                <c:pt idx="53">
                  <c:v>-8.5755000000000171E-5</c:v>
                </c:pt>
                <c:pt idx="54">
                  <c:v>-1.0801E-4</c:v>
                </c:pt>
                <c:pt idx="55">
                  <c:v>-7.7604999999999946E-5</c:v>
                </c:pt>
                <c:pt idx="56">
                  <c:v>-3.5475000000000117E-5</c:v>
                </c:pt>
                <c:pt idx="57">
                  <c:v>-1.6300000000000135E-5</c:v>
                </c:pt>
                <c:pt idx="58">
                  <c:v>7.3000000000000201E-7</c:v>
                </c:pt>
                <c:pt idx="59">
                  <c:v>3.6140000000000057E-5</c:v>
                </c:pt>
                <c:pt idx="60">
                  <c:v>5.7864999999999874E-5</c:v>
                </c:pt>
                <c:pt idx="61">
                  <c:v>4.295000000000017E-5</c:v>
                </c:pt>
                <c:pt idx="62">
                  <c:v>2.3965000000000151E-5</c:v>
                </c:pt>
                <c:pt idx="63">
                  <c:v>1.1520000000000118E-5</c:v>
                </c:pt>
                <c:pt idx="64">
                  <c:v>-2.5809999999999819E-5</c:v>
                </c:pt>
                <c:pt idx="65">
                  <c:v>-6.9315000000000172E-5</c:v>
                </c:pt>
                <c:pt idx="66">
                  <c:v>-6.1730000000000115E-5</c:v>
                </c:pt>
                <c:pt idx="67">
                  <c:v>-2.4270000000000081E-5</c:v>
                </c:pt>
                <c:pt idx="68">
                  <c:v>-3.6595000000000187E-5</c:v>
                </c:pt>
                <c:pt idx="69">
                  <c:v>-9.3115000000000073E-5</c:v>
                </c:pt>
                <c:pt idx="70">
                  <c:v>-1.0334499999999991E-4</c:v>
                </c:pt>
                <c:pt idx="71">
                  <c:v>-5.9520000000000006E-5</c:v>
                </c:pt>
                <c:pt idx="72">
                  <c:v>-5.4134999999999901E-5</c:v>
                </c:pt>
                <c:pt idx="73">
                  <c:v>-9.1885000000000141E-5</c:v>
                </c:pt>
                <c:pt idx="74">
                  <c:v>-8.2990000000000058E-5</c:v>
                </c:pt>
                <c:pt idx="75">
                  <c:v>-4.3599999999999996E-5</c:v>
                </c:pt>
                <c:pt idx="76">
                  <c:v>-6.973499999999986E-5</c:v>
                </c:pt>
                <c:pt idx="77">
                  <c:v>-1.2580499999999994E-4</c:v>
                </c:pt>
                <c:pt idx="78">
                  <c:v>-1.0805500000000021E-4</c:v>
                </c:pt>
                <c:pt idx="79">
                  <c:v>-4.9744999999999931E-5</c:v>
                </c:pt>
                <c:pt idx="80">
                  <c:v>-3.0199999999999985E-5</c:v>
                </c:pt>
                <c:pt idx="81">
                  <c:v>-1.3564999999999893E-5</c:v>
                </c:pt>
                <c:pt idx="82">
                  <c:v>5.5015000000000096E-5</c:v>
                </c:pt>
                <c:pt idx="83">
                  <c:v>1.3224000000000013E-4</c:v>
                </c:pt>
                <c:pt idx="84">
                  <c:v>1.6039000000000011E-4</c:v>
                </c:pt>
                <c:pt idx="85">
                  <c:v>1.6304499999999998E-4</c:v>
                </c:pt>
                <c:pt idx="86">
                  <c:v>1.7109499999999982E-4</c:v>
                </c:pt>
                <c:pt idx="87">
                  <c:v>1.5506000000000013E-4</c:v>
                </c:pt>
                <c:pt idx="88">
                  <c:v>9.7190000000000077E-5</c:v>
                </c:pt>
                <c:pt idx="89">
                  <c:v>2.8774999999999991E-5</c:v>
                </c:pt>
                <c:pt idx="90">
                  <c:v>-2.7050000000000051E-5</c:v>
                </c:pt>
                <c:pt idx="91">
                  <c:v>-8.2700000000000032E-5</c:v>
                </c:pt>
                <c:pt idx="92">
                  <c:v>-1.5335999999999995E-4</c:v>
                </c:pt>
                <c:pt idx="93">
                  <c:v>-2.211250000000001E-4</c:v>
                </c:pt>
                <c:pt idx="94">
                  <c:v>-2.4699500000000012E-4</c:v>
                </c:pt>
                <c:pt idx="95">
                  <c:v>-2.3211500000000002E-4</c:v>
                </c:pt>
                <c:pt idx="96">
                  <c:v>-2.3548999999999998E-4</c:v>
                </c:pt>
                <c:pt idx="97">
                  <c:v>-2.7858000000000017E-4</c:v>
                </c:pt>
                <c:pt idx="98">
                  <c:v>-3.0230000000000019E-4</c:v>
                </c:pt>
                <c:pt idx="99">
                  <c:v>-2.788500000000003E-4</c:v>
                </c:pt>
                <c:pt idx="100">
                  <c:v>-2.6146999999999992E-4</c:v>
                </c:pt>
                <c:pt idx="101">
                  <c:v>-2.7371000000000025E-4</c:v>
                </c:pt>
                <c:pt idx="102">
                  <c:v>-2.5143000000000019E-4</c:v>
                </c:pt>
                <c:pt idx="103">
                  <c:v>-1.4942499999999996E-4</c:v>
                </c:pt>
                <c:pt idx="104">
                  <c:v>-6.8500000000000886E-6</c:v>
                </c:pt>
                <c:pt idx="105">
                  <c:v>1.3599500000000014E-4</c:v>
                </c:pt>
                <c:pt idx="106">
                  <c:v>2.8479000000000015E-4</c:v>
                </c:pt>
                <c:pt idx="107">
                  <c:v>4.2578500000000014E-4</c:v>
                </c:pt>
                <c:pt idx="108">
                  <c:v>4.8818000000000028E-4</c:v>
                </c:pt>
                <c:pt idx="109">
                  <c:v>4.3802500000000014E-4</c:v>
                </c:pt>
                <c:pt idx="110">
                  <c:v>3.2996000000000013E-4</c:v>
                </c:pt>
                <c:pt idx="111">
                  <c:v>1.8479500000000005E-4</c:v>
                </c:pt>
                <c:pt idx="112">
                  <c:v>-4.3250000000000103E-5</c:v>
                </c:pt>
                <c:pt idx="113">
                  <c:v>-3.4631500000000025E-4</c:v>
                </c:pt>
                <c:pt idx="114">
                  <c:v>-6.3335500000000016E-4</c:v>
                </c:pt>
                <c:pt idx="115">
                  <c:v>-8.0051000000000059E-4</c:v>
                </c:pt>
                <c:pt idx="116">
                  <c:v>-7.9878500000000021E-4</c:v>
                </c:pt>
                <c:pt idx="117">
                  <c:v>-6.4450000000000032E-4</c:v>
                </c:pt>
                <c:pt idx="118">
                  <c:v>-3.6746500000000009E-4</c:v>
                </c:pt>
                <c:pt idx="119">
                  <c:v>3.7174999999999989E-5</c:v>
                </c:pt>
                <c:pt idx="120">
                  <c:v>5.881100000000002E-4</c:v>
                </c:pt>
                <c:pt idx="121">
                  <c:v>1.2692549999999999E-3</c:v>
                </c:pt>
                <c:pt idx="122">
                  <c:v>1.9996170000000008E-3</c:v>
                </c:pt>
                <c:pt idx="123">
                  <c:v>2.6625970000000018E-3</c:v>
                </c:pt>
                <c:pt idx="124">
                  <c:v>3.0856655000000002E-3</c:v>
                </c:pt>
                <c:pt idx="125">
                  <c:v>3.1449970500000025E-3</c:v>
                </c:pt>
                <c:pt idx="126">
                  <c:v>2.8744274999999999E-3</c:v>
                </c:pt>
                <c:pt idx="127">
                  <c:v>2.3445750000000002E-3</c:v>
                </c:pt>
                <c:pt idx="128">
                  <c:v>1.5977050000000005E-3</c:v>
                </c:pt>
                <c:pt idx="129">
                  <c:v>6.6606000000000022E-4</c:v>
                </c:pt>
                <c:pt idx="130">
                  <c:v>-3.0800499999999992E-4</c:v>
                </c:pt>
                <c:pt idx="131">
                  <c:v>-1.2822150000000004E-3</c:v>
                </c:pt>
                <c:pt idx="132">
                  <c:v>-2.21214E-3</c:v>
                </c:pt>
                <c:pt idx="133">
                  <c:v>-3.009569000000001E-3</c:v>
                </c:pt>
                <c:pt idx="134">
                  <c:v>-3.5955094999999999E-3</c:v>
                </c:pt>
                <c:pt idx="135">
                  <c:v>-4.0066632500000031E-3</c:v>
                </c:pt>
                <c:pt idx="136">
                  <c:v>-4.2493815000000023E-3</c:v>
                </c:pt>
                <c:pt idx="137">
                  <c:v>-4.2352780000000038E-3</c:v>
                </c:pt>
                <c:pt idx="138">
                  <c:v>-3.9400167500000015E-3</c:v>
                </c:pt>
                <c:pt idx="139">
                  <c:v>-3.3766029999999989E-3</c:v>
                </c:pt>
                <c:pt idx="140">
                  <c:v>-2.5814449999999999E-3</c:v>
                </c:pt>
                <c:pt idx="141">
                  <c:v>-1.5828900000000004E-3</c:v>
                </c:pt>
                <c:pt idx="142">
                  <c:v>-4.7899500000000013E-4</c:v>
                </c:pt>
                <c:pt idx="143">
                  <c:v>5.6023500000000029E-4</c:v>
                </c:pt>
                <c:pt idx="144">
                  <c:v>1.50577E-3</c:v>
                </c:pt>
                <c:pt idx="145">
                  <c:v>2.2981250000000016E-3</c:v>
                </c:pt>
                <c:pt idx="146">
                  <c:v>2.8506899999999999E-3</c:v>
                </c:pt>
                <c:pt idx="147">
                  <c:v>3.2270400000000009E-3</c:v>
                </c:pt>
                <c:pt idx="148">
                  <c:v>3.5006550000000001E-3</c:v>
                </c:pt>
                <c:pt idx="149">
                  <c:v>3.6183550000000002E-3</c:v>
                </c:pt>
                <c:pt idx="150">
                  <c:v>3.5643050000000016E-3</c:v>
                </c:pt>
                <c:pt idx="151">
                  <c:v>3.403160000000001E-3</c:v>
                </c:pt>
                <c:pt idx="152">
                  <c:v>3.1285100000000014E-3</c:v>
                </c:pt>
                <c:pt idx="153">
                  <c:v>2.7207850000000016E-3</c:v>
                </c:pt>
                <c:pt idx="154">
                  <c:v>2.2147900000000016E-3</c:v>
                </c:pt>
                <c:pt idx="155">
                  <c:v>1.5749400000000006E-3</c:v>
                </c:pt>
                <c:pt idx="156">
                  <c:v>7.8846500000000013E-4</c:v>
                </c:pt>
                <c:pt idx="157">
                  <c:v>-7.6469999999999951E-5</c:v>
                </c:pt>
                <c:pt idx="158">
                  <c:v>-9.574750000000006E-4</c:v>
                </c:pt>
                <c:pt idx="159">
                  <c:v>-1.8140200000000006E-3</c:v>
                </c:pt>
                <c:pt idx="160">
                  <c:v>-2.5526399999999997E-3</c:v>
                </c:pt>
                <c:pt idx="161">
                  <c:v>-3.1547900000000006E-3</c:v>
                </c:pt>
                <c:pt idx="162">
                  <c:v>-3.6998300000000012E-3</c:v>
                </c:pt>
                <c:pt idx="163">
                  <c:v>-4.1420649999999995E-3</c:v>
                </c:pt>
                <c:pt idx="164">
                  <c:v>-4.4307800000000031E-3</c:v>
                </c:pt>
                <c:pt idx="165">
                  <c:v>-4.612512499999998E-3</c:v>
                </c:pt>
                <c:pt idx="166">
                  <c:v>-4.6788590000000014E-3</c:v>
                </c:pt>
                <c:pt idx="167">
                  <c:v>-4.5649939999999984E-3</c:v>
                </c:pt>
                <c:pt idx="168">
                  <c:v>-4.2642050000000001E-3</c:v>
                </c:pt>
                <c:pt idx="169">
                  <c:v>-3.7866150000000006E-3</c:v>
                </c:pt>
                <c:pt idx="170">
                  <c:v>-3.0874350000000017E-3</c:v>
                </c:pt>
                <c:pt idx="171">
                  <c:v>-2.088715000000001E-3</c:v>
                </c:pt>
                <c:pt idx="172">
                  <c:v>-7.9070000000000041E-4</c:v>
                </c:pt>
                <c:pt idx="173">
                  <c:v>5.8649999999999978E-4</c:v>
                </c:pt>
                <c:pt idx="174">
                  <c:v>1.8974900000000004E-3</c:v>
                </c:pt>
                <c:pt idx="175">
                  <c:v>3.1483150000000014E-3</c:v>
                </c:pt>
                <c:pt idx="176">
                  <c:v>4.3217900000000024E-3</c:v>
                </c:pt>
                <c:pt idx="177">
                  <c:v>5.3861220000000019E-3</c:v>
                </c:pt>
                <c:pt idx="178">
                  <c:v>6.4655160000000001E-3</c:v>
                </c:pt>
                <c:pt idx="179">
                  <c:v>7.6543700000000024E-3</c:v>
                </c:pt>
                <c:pt idx="180">
                  <c:v>8.9285650000000046E-3</c:v>
                </c:pt>
                <c:pt idx="181">
                  <c:v>9.9046000000000047E-3</c:v>
                </c:pt>
                <c:pt idx="182">
                  <c:v>1.0526555000000005E-2</c:v>
                </c:pt>
                <c:pt idx="183">
                  <c:v>1.1398020000000003E-2</c:v>
                </c:pt>
                <c:pt idx="184">
                  <c:v>1.2399624999999996E-2</c:v>
                </c:pt>
                <c:pt idx="185">
                  <c:v>1.310001E-2</c:v>
                </c:pt>
                <c:pt idx="186">
                  <c:v>1.3703990000000001E-2</c:v>
                </c:pt>
                <c:pt idx="187">
                  <c:v>1.4390024999999999E-2</c:v>
                </c:pt>
                <c:pt idx="188">
                  <c:v>1.5091225000000003E-2</c:v>
                </c:pt>
                <c:pt idx="189">
                  <c:v>1.5399500000000003E-2</c:v>
                </c:pt>
                <c:pt idx="190">
                  <c:v>1.5294450000000001E-2</c:v>
                </c:pt>
                <c:pt idx="191">
                  <c:v>1.5177214999999997E-2</c:v>
                </c:pt>
                <c:pt idx="192">
                  <c:v>1.4868155000000003E-2</c:v>
                </c:pt>
                <c:pt idx="193">
                  <c:v>1.4089299999999996E-2</c:v>
                </c:pt>
                <c:pt idx="194">
                  <c:v>1.281146E-2</c:v>
                </c:pt>
                <c:pt idx="195">
                  <c:v>1.1447510000000004E-2</c:v>
                </c:pt>
                <c:pt idx="196">
                  <c:v>9.8829100000000052E-3</c:v>
                </c:pt>
                <c:pt idx="197">
                  <c:v>7.8767050000000029E-3</c:v>
                </c:pt>
                <c:pt idx="198">
                  <c:v>5.9202850000000017E-3</c:v>
                </c:pt>
                <c:pt idx="199">
                  <c:v>4.1585049999999981E-3</c:v>
                </c:pt>
                <c:pt idx="200">
                  <c:v>2.2094650000000007E-3</c:v>
                </c:pt>
                <c:pt idx="201">
                  <c:v>3.4421500000000025E-4</c:v>
                </c:pt>
                <c:pt idx="202">
                  <c:v>-1.1673400000000007E-3</c:v>
                </c:pt>
                <c:pt idx="203">
                  <c:v>-2.6260000000000007E-3</c:v>
                </c:pt>
                <c:pt idx="204">
                  <c:v>-3.9076600000000012E-3</c:v>
                </c:pt>
                <c:pt idx="205">
                  <c:v>-4.7336200000000035E-3</c:v>
                </c:pt>
                <c:pt idx="206">
                  <c:v>-5.3797350000000018E-3</c:v>
                </c:pt>
                <c:pt idx="207">
                  <c:v>-5.9369650000000024E-3</c:v>
                </c:pt>
                <c:pt idx="208">
                  <c:v>-6.2663800000000019E-3</c:v>
                </c:pt>
                <c:pt idx="209">
                  <c:v>-6.3938850000000002E-3</c:v>
                </c:pt>
                <c:pt idx="210">
                  <c:v>-6.4683899999999992E-3</c:v>
                </c:pt>
                <c:pt idx="211">
                  <c:v>-6.4961000000000012E-3</c:v>
                </c:pt>
                <c:pt idx="212">
                  <c:v>-6.4022200000000036E-3</c:v>
                </c:pt>
                <c:pt idx="213">
                  <c:v>-6.2430950000000023E-3</c:v>
                </c:pt>
                <c:pt idx="214">
                  <c:v>-6.1389500000000024E-3</c:v>
                </c:pt>
                <c:pt idx="215">
                  <c:v>-6.0900400000000023E-3</c:v>
                </c:pt>
                <c:pt idx="216">
                  <c:v>-5.9869050000000033E-3</c:v>
                </c:pt>
                <c:pt idx="217">
                  <c:v>-5.8191749999999985E-3</c:v>
                </c:pt>
                <c:pt idx="218">
                  <c:v>-5.6996949999999994E-3</c:v>
                </c:pt>
                <c:pt idx="219">
                  <c:v>-5.66542E-3</c:v>
                </c:pt>
                <c:pt idx="220">
                  <c:v>-5.6428950000000002E-3</c:v>
                </c:pt>
                <c:pt idx="221">
                  <c:v>-5.576725000000002E-3</c:v>
                </c:pt>
                <c:pt idx="222">
                  <c:v>-5.4616700000000035E-3</c:v>
                </c:pt>
                <c:pt idx="223">
                  <c:v>-5.2470300000000015E-3</c:v>
                </c:pt>
                <c:pt idx="224">
                  <c:v>-4.7900000000000009E-3</c:v>
                </c:pt>
                <c:pt idx="225">
                  <c:v>-4.0298249999999999E-3</c:v>
                </c:pt>
                <c:pt idx="226">
                  <c:v>-3.1310250000000008E-3</c:v>
                </c:pt>
                <c:pt idx="227">
                  <c:v>-2.2696150000000009E-3</c:v>
                </c:pt>
                <c:pt idx="228">
                  <c:v>-1.3658100000000007E-3</c:v>
                </c:pt>
                <c:pt idx="229">
                  <c:v>-4.3825000000000033E-4</c:v>
                </c:pt>
                <c:pt idx="230">
                  <c:v>4.1990000000000007E-4</c:v>
                </c:pt>
                <c:pt idx="231">
                  <c:v>1.1762000000000001E-3</c:v>
                </c:pt>
                <c:pt idx="232">
                  <c:v>1.9337750000000013E-3</c:v>
                </c:pt>
                <c:pt idx="233">
                  <c:v>2.8765749999999997E-3</c:v>
                </c:pt>
                <c:pt idx="234">
                  <c:v>3.8389099999999992E-3</c:v>
                </c:pt>
                <c:pt idx="235">
                  <c:v>4.8011900000000012E-3</c:v>
                </c:pt>
                <c:pt idx="236">
                  <c:v>5.7854849999999999E-3</c:v>
                </c:pt>
                <c:pt idx="237">
                  <c:v>6.6373649999999992E-3</c:v>
                </c:pt>
                <c:pt idx="238">
                  <c:v>7.1274700000000003E-3</c:v>
                </c:pt>
                <c:pt idx="239">
                  <c:v>7.3846049999999989E-3</c:v>
                </c:pt>
                <c:pt idx="240">
                  <c:v>7.6040300000000003E-3</c:v>
                </c:pt>
                <c:pt idx="241">
                  <c:v>7.6666549999999997E-3</c:v>
                </c:pt>
                <c:pt idx="242">
                  <c:v>7.5954949999999999E-3</c:v>
                </c:pt>
                <c:pt idx="243">
                  <c:v>7.5857950000000019E-3</c:v>
                </c:pt>
                <c:pt idx="244">
                  <c:v>7.5559749999999995E-3</c:v>
                </c:pt>
                <c:pt idx="245">
                  <c:v>7.3681150000000006E-3</c:v>
                </c:pt>
                <c:pt idx="246">
                  <c:v>7.1122199999999998E-3</c:v>
                </c:pt>
                <c:pt idx="247">
                  <c:v>6.8899300000000024E-3</c:v>
                </c:pt>
                <c:pt idx="248">
                  <c:v>6.6736750000000013E-3</c:v>
                </c:pt>
                <c:pt idx="249">
                  <c:v>6.415414999999999E-3</c:v>
                </c:pt>
                <c:pt idx="250">
                  <c:v>6.1507250000000027E-3</c:v>
                </c:pt>
                <c:pt idx="251">
                  <c:v>5.9050050000000022E-3</c:v>
                </c:pt>
                <c:pt idx="252">
                  <c:v>5.6076950000000002E-3</c:v>
                </c:pt>
                <c:pt idx="253">
                  <c:v>5.1905749999999985E-3</c:v>
                </c:pt>
                <c:pt idx="254">
                  <c:v>4.6686700000000024E-3</c:v>
                </c:pt>
                <c:pt idx="255">
                  <c:v>4.0606349999999982E-3</c:v>
                </c:pt>
                <c:pt idx="256">
                  <c:v>3.3488250000000006E-3</c:v>
                </c:pt>
                <c:pt idx="257">
                  <c:v>2.5426600000000004E-3</c:v>
                </c:pt>
                <c:pt idx="258">
                  <c:v>1.7208500000000008E-3</c:v>
                </c:pt>
                <c:pt idx="259">
                  <c:v>9.2855000000000043E-4</c:v>
                </c:pt>
                <c:pt idx="260">
                  <c:v>2.1395000000000019E-4</c:v>
                </c:pt>
                <c:pt idx="261">
                  <c:v>-3.8604999999999987E-4</c:v>
                </c:pt>
                <c:pt idx="262">
                  <c:v>-8.4745000000000046E-4</c:v>
                </c:pt>
                <c:pt idx="263">
                  <c:v>-1.1731500000000002E-3</c:v>
                </c:pt>
                <c:pt idx="264">
                  <c:v>-1.3646000000000012E-3</c:v>
                </c:pt>
                <c:pt idx="265">
                  <c:v>-1.4266000000000001E-3</c:v>
                </c:pt>
                <c:pt idx="266">
                  <c:v>-1.3666999999999993E-3</c:v>
                </c:pt>
                <c:pt idx="267">
                  <c:v>-1.1781000000000009E-3</c:v>
                </c:pt>
                <c:pt idx="268">
                  <c:v>-8.638000000000005E-4</c:v>
                </c:pt>
                <c:pt idx="269">
                  <c:v>-4.5144999999999994E-4</c:v>
                </c:pt>
                <c:pt idx="270">
                  <c:v>2.330000000000041E-5</c:v>
                </c:pt>
                <c:pt idx="271">
                  <c:v>5.3875000000000027E-4</c:v>
                </c:pt>
                <c:pt idx="272">
                  <c:v>1.0863999999999995E-3</c:v>
                </c:pt>
                <c:pt idx="273">
                  <c:v>1.6493500000000006E-3</c:v>
                </c:pt>
                <c:pt idx="274">
                  <c:v>2.2297500000000008E-3</c:v>
                </c:pt>
                <c:pt idx="275">
                  <c:v>2.8011099999999999E-3</c:v>
                </c:pt>
                <c:pt idx="276">
                  <c:v>3.3260799999999995E-3</c:v>
                </c:pt>
                <c:pt idx="277">
                  <c:v>3.7996800000000015E-3</c:v>
                </c:pt>
                <c:pt idx="278">
                  <c:v>4.2301899999999991E-3</c:v>
                </c:pt>
                <c:pt idx="279">
                  <c:v>4.5995400000000018E-3</c:v>
                </c:pt>
                <c:pt idx="280">
                  <c:v>4.8785550000000014E-3</c:v>
                </c:pt>
                <c:pt idx="281">
                  <c:v>5.0563599999999993E-3</c:v>
                </c:pt>
                <c:pt idx="282">
                  <c:v>5.1367650000000032E-3</c:v>
                </c:pt>
                <c:pt idx="283">
                  <c:v>5.104145E-3</c:v>
                </c:pt>
                <c:pt idx="284">
                  <c:v>4.9399549999999993E-3</c:v>
                </c:pt>
                <c:pt idx="285">
                  <c:v>4.6671499999999984E-3</c:v>
                </c:pt>
                <c:pt idx="286">
                  <c:v>4.3351300000000004E-3</c:v>
                </c:pt>
                <c:pt idx="287">
                  <c:v>3.9613000000000027E-3</c:v>
                </c:pt>
                <c:pt idx="288">
                  <c:v>3.5409850000000026E-3</c:v>
                </c:pt>
                <c:pt idx="289">
                  <c:v>3.121800000000001E-3</c:v>
                </c:pt>
                <c:pt idx="290">
                  <c:v>2.7478500000000013E-3</c:v>
                </c:pt>
                <c:pt idx="291">
                  <c:v>2.4155499999999998E-3</c:v>
                </c:pt>
                <c:pt idx="292">
                  <c:v>2.1111000000000012E-3</c:v>
                </c:pt>
                <c:pt idx="293">
                  <c:v>1.8582000000000008E-3</c:v>
                </c:pt>
                <c:pt idx="294">
                  <c:v>1.695550000000001E-3</c:v>
                </c:pt>
                <c:pt idx="295">
                  <c:v>1.6330000000000003E-3</c:v>
                </c:pt>
                <c:pt idx="296">
                  <c:v>1.6674999999999997E-3</c:v>
                </c:pt>
                <c:pt idx="297">
                  <c:v>1.8083000000000001E-3</c:v>
                </c:pt>
                <c:pt idx="298">
                  <c:v>2.05215E-3</c:v>
                </c:pt>
                <c:pt idx="299">
                  <c:v>2.3593999999999998E-3</c:v>
                </c:pt>
                <c:pt idx="300">
                  <c:v>2.688950000000002E-3</c:v>
                </c:pt>
                <c:pt idx="301">
                  <c:v>3.0623650000000009E-3</c:v>
                </c:pt>
                <c:pt idx="302">
                  <c:v>3.4937950000000018E-3</c:v>
                </c:pt>
                <c:pt idx="303">
                  <c:v>3.9388750000000005E-3</c:v>
                </c:pt>
                <c:pt idx="304">
                  <c:v>4.3566449999999993E-3</c:v>
                </c:pt>
                <c:pt idx="305">
                  <c:v>4.7267349999999975E-3</c:v>
                </c:pt>
                <c:pt idx="306">
                  <c:v>5.0246849999999975E-3</c:v>
                </c:pt>
                <c:pt idx="307">
                  <c:v>5.2093900000000047E-3</c:v>
                </c:pt>
                <c:pt idx="308">
                  <c:v>5.2751149999999995E-3</c:v>
                </c:pt>
                <c:pt idx="309">
                  <c:v>5.2460250000000022E-3</c:v>
                </c:pt>
                <c:pt idx="310">
                  <c:v>5.1196000000000019E-3</c:v>
                </c:pt>
                <c:pt idx="311">
                  <c:v>4.87851E-3</c:v>
                </c:pt>
                <c:pt idx="312">
                  <c:v>4.5253849999999972E-3</c:v>
                </c:pt>
                <c:pt idx="313">
                  <c:v>4.076530000000001E-3</c:v>
                </c:pt>
                <c:pt idx="314">
                  <c:v>3.5495850000000009E-3</c:v>
                </c:pt>
                <c:pt idx="315">
                  <c:v>2.9580499999999994E-3</c:v>
                </c:pt>
                <c:pt idx="316">
                  <c:v>2.3482499999999988E-3</c:v>
                </c:pt>
                <c:pt idx="317">
                  <c:v>1.7429000000000008E-3</c:v>
                </c:pt>
                <c:pt idx="318">
                  <c:v>1.1542000000000011E-3</c:v>
                </c:pt>
                <c:pt idx="319">
                  <c:v>5.9015000000000044E-4</c:v>
                </c:pt>
                <c:pt idx="320">
                  <c:v>6.8799999999999978E-5</c:v>
                </c:pt>
                <c:pt idx="321">
                  <c:v>-4.0850000000000017E-4</c:v>
                </c:pt>
                <c:pt idx="322">
                  <c:v>-8.4465000000000039E-4</c:v>
                </c:pt>
                <c:pt idx="323">
                  <c:v>-1.2376000000000002E-3</c:v>
                </c:pt>
                <c:pt idx="324">
                  <c:v>-1.5831999999999999E-3</c:v>
                </c:pt>
                <c:pt idx="325">
                  <c:v>-1.8698E-3</c:v>
                </c:pt>
                <c:pt idx="326">
                  <c:v>-2.0894500000000005E-3</c:v>
                </c:pt>
                <c:pt idx="327">
                  <c:v>-2.2259500000000008E-3</c:v>
                </c:pt>
                <c:pt idx="328">
                  <c:v>-2.2526549999999997E-3</c:v>
                </c:pt>
                <c:pt idx="329">
                  <c:v>-2.1478499999999998E-3</c:v>
                </c:pt>
                <c:pt idx="330">
                  <c:v>-1.8984000000000004E-3</c:v>
                </c:pt>
                <c:pt idx="331">
                  <c:v>-1.5032999999999999E-3</c:v>
                </c:pt>
                <c:pt idx="332">
                  <c:v>-9.7710000000000028E-4</c:v>
                </c:pt>
                <c:pt idx="333">
                  <c:v>-3.5010000000000005E-4</c:v>
                </c:pt>
                <c:pt idx="334">
                  <c:v>3.4389999999999952E-4</c:v>
                </c:pt>
                <c:pt idx="335">
                  <c:v>1.1035000000000003E-3</c:v>
                </c:pt>
                <c:pt idx="336">
                  <c:v>1.8839000000000004E-3</c:v>
                </c:pt>
                <c:pt idx="337">
                  <c:v>2.6516500000000002E-3</c:v>
                </c:pt>
                <c:pt idx="338">
                  <c:v>3.3683550000000008E-3</c:v>
                </c:pt>
                <c:pt idx="339">
                  <c:v>4.0023850000000007E-3</c:v>
                </c:pt>
                <c:pt idx="340">
                  <c:v>4.5236149999999973E-3</c:v>
                </c:pt>
                <c:pt idx="341">
                  <c:v>4.9212050000000005E-3</c:v>
                </c:pt>
                <c:pt idx="342">
                  <c:v>5.2100800000000006E-3</c:v>
                </c:pt>
                <c:pt idx="343">
                  <c:v>5.3987400000000026E-3</c:v>
                </c:pt>
                <c:pt idx="344">
                  <c:v>5.4874750000000021E-3</c:v>
                </c:pt>
                <c:pt idx="345">
                  <c:v>5.4714149999999994E-3</c:v>
                </c:pt>
                <c:pt idx="346">
                  <c:v>5.3478000000000015E-3</c:v>
                </c:pt>
                <c:pt idx="347">
                  <c:v>5.1246950000000003E-3</c:v>
                </c:pt>
                <c:pt idx="348">
                  <c:v>4.8116600000000032E-3</c:v>
                </c:pt>
                <c:pt idx="349">
                  <c:v>4.4105600000000017E-3</c:v>
                </c:pt>
                <c:pt idx="350">
                  <c:v>3.9341550000000008E-3</c:v>
                </c:pt>
              </c:numCache>
            </c:numRef>
          </c:yVal>
          <c:smooth val="1"/>
        </c:ser>
        <c:ser>
          <c:idx val="2"/>
          <c:order val="3"/>
          <c:tx>
            <c:v>CR=4500</c:v>
          </c:tx>
          <c:spPr>
            <a:ln w="19050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kal_χ=0.4'!$BW$11:$BW$450</c:f>
              <c:numCache>
                <c:formatCode>0.00</c:formatCode>
                <c:ptCount val="440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1.0000000000065522E-5</c:v>
                </c:pt>
                <c:pt idx="38">
                  <c:v>1.0000000000065522E-5</c:v>
                </c:pt>
                <c:pt idx="39">
                  <c:v>1.0000000000065522E-5</c:v>
                </c:pt>
                <c:pt idx="40">
                  <c:v>1.0000000000065522E-5</c:v>
                </c:pt>
                <c:pt idx="41">
                  <c:v>1.0000000000065522E-5</c:v>
                </c:pt>
                <c:pt idx="42">
                  <c:v>1.9999999999908993E-5</c:v>
                </c:pt>
                <c:pt idx="43">
                  <c:v>1.9999999999908993E-5</c:v>
                </c:pt>
                <c:pt idx="44">
                  <c:v>1.9999999999908993E-5</c:v>
                </c:pt>
                <c:pt idx="45">
                  <c:v>2.9999999999974498E-5</c:v>
                </c:pt>
                <c:pt idx="46">
                  <c:v>4.0000000000040031E-5</c:v>
                </c:pt>
                <c:pt idx="47">
                  <c:v>4.0000000000040031E-5</c:v>
                </c:pt>
                <c:pt idx="48">
                  <c:v>5.0000000000105536E-5</c:v>
                </c:pt>
                <c:pt idx="49">
                  <c:v>5.9999999999949037E-5</c:v>
                </c:pt>
                <c:pt idx="50">
                  <c:v>8.0000000000080061E-5</c:v>
                </c:pt>
                <c:pt idx="51">
                  <c:v>9.9999999999989068E-5</c:v>
                </c:pt>
                <c:pt idx="52">
                  <c:v>1.1999999999989802E-4</c:v>
                </c:pt>
                <c:pt idx="53">
                  <c:v>1.4000000000002904E-4</c:v>
                </c:pt>
                <c:pt idx="54">
                  <c:v>1.7000000000000354E-4</c:v>
                </c:pt>
                <c:pt idx="55">
                  <c:v>2.1000000000004367E-4</c:v>
                </c:pt>
                <c:pt idx="56">
                  <c:v>2.599999999999269E-4</c:v>
                </c:pt>
                <c:pt idx="57">
                  <c:v>3.1000000000003269E-4</c:v>
                </c:pt>
                <c:pt idx="58">
                  <c:v>3.8000000000004718E-4</c:v>
                </c:pt>
                <c:pt idx="59">
                  <c:v>4.6999999999997071E-4</c:v>
                </c:pt>
                <c:pt idx="60">
                  <c:v>5.8000000000002494E-4</c:v>
                </c:pt>
                <c:pt idx="61">
                  <c:v>7.2000000000005415E-4</c:v>
                </c:pt>
                <c:pt idx="62">
                  <c:v>8.9999999999990164E-4</c:v>
                </c:pt>
                <c:pt idx="63">
                  <c:v>1.0699999999999044E-3</c:v>
                </c:pt>
                <c:pt idx="64">
                  <c:v>1.2900000000000142E-3</c:v>
                </c:pt>
                <c:pt idx="65">
                  <c:v>1.5600000000000065E-3</c:v>
                </c:pt>
                <c:pt idx="66">
                  <c:v>1.9000000000000139E-3</c:v>
                </c:pt>
                <c:pt idx="67">
                  <c:v>2.3200000000001002E-3</c:v>
                </c:pt>
                <c:pt idx="68">
                  <c:v>2.8500000000000192E-3</c:v>
                </c:pt>
                <c:pt idx="69">
                  <c:v>3.509999999999903E-3</c:v>
                </c:pt>
                <c:pt idx="70">
                  <c:v>4.1700000000000088E-3</c:v>
                </c:pt>
                <c:pt idx="71">
                  <c:v>4.999999999999896E-3</c:v>
                </c:pt>
                <c:pt idx="72">
                  <c:v>6.0400000000000471E-3</c:v>
                </c:pt>
                <c:pt idx="73">
                  <c:v>7.3300000000000604E-3</c:v>
                </c:pt>
                <c:pt idx="74">
                  <c:v>8.9500000000000204E-3</c:v>
                </c:pt>
                <c:pt idx="75">
                  <c:v>1.0969999999999921E-2</c:v>
                </c:pt>
                <c:pt idx="76">
                  <c:v>1.2990000000000061E-2</c:v>
                </c:pt>
                <c:pt idx="77">
                  <c:v>1.5509999999999913E-2</c:v>
                </c:pt>
                <c:pt idx="78">
                  <c:v>1.8669999999999964E-2</c:v>
                </c:pt>
                <c:pt idx="79">
                  <c:v>2.2620000000000091E-2</c:v>
                </c:pt>
                <c:pt idx="80">
                  <c:v>2.6569999999999986E-2</c:v>
                </c:pt>
                <c:pt idx="81">
                  <c:v>3.150000000000009E-2</c:v>
                </c:pt>
                <c:pt idx="82">
                  <c:v>3.6429999999999976E-2</c:v>
                </c:pt>
                <c:pt idx="83">
                  <c:v>4.2599999999999985E-2</c:v>
                </c:pt>
                <c:pt idx="84">
                  <c:v>5.0310000000000098E-2</c:v>
                </c:pt>
                <c:pt idx="85">
                  <c:v>5.9930000000000067E-2</c:v>
                </c:pt>
                <c:pt idx="86">
                  <c:v>6.9550000000000028E-2</c:v>
                </c:pt>
                <c:pt idx="87">
                  <c:v>8.1490000000000049E-2</c:v>
                </c:pt>
                <c:pt idx="88">
                  <c:v>9.3440000000000023E-2</c:v>
                </c:pt>
                <c:pt idx="89">
                  <c:v>0.10837000000000009</c:v>
                </c:pt>
                <c:pt idx="90">
                  <c:v>0.12329999999999999</c:v>
                </c:pt>
                <c:pt idx="91">
                  <c:v>0.14196000000000014</c:v>
                </c:pt>
                <c:pt idx="92">
                  <c:v>0.16196000000000016</c:v>
                </c:pt>
                <c:pt idx="93">
                  <c:v>0.18195999999999996</c:v>
                </c:pt>
                <c:pt idx="94">
                  <c:v>0.20195999999999997</c:v>
                </c:pt>
                <c:pt idx="95">
                  <c:v>0.22195999999999994</c:v>
                </c:pt>
                <c:pt idx="96">
                  <c:v>0.24196000000000001</c:v>
                </c:pt>
                <c:pt idx="97">
                  <c:v>0.26196000000000008</c:v>
                </c:pt>
                <c:pt idx="98">
                  <c:v>0.28196000000000015</c:v>
                </c:pt>
                <c:pt idx="99">
                  <c:v>0.30196000000000012</c:v>
                </c:pt>
                <c:pt idx="100">
                  <c:v>0.32196000000000013</c:v>
                </c:pt>
                <c:pt idx="101">
                  <c:v>0.34196000000000015</c:v>
                </c:pt>
                <c:pt idx="102">
                  <c:v>0.36196000000000017</c:v>
                </c:pt>
                <c:pt idx="103">
                  <c:v>0.38196000000000024</c:v>
                </c:pt>
                <c:pt idx="104">
                  <c:v>0.40196000000000021</c:v>
                </c:pt>
                <c:pt idx="105">
                  <c:v>0.42196000000000006</c:v>
                </c:pt>
                <c:pt idx="106">
                  <c:v>0.44196000000000002</c:v>
                </c:pt>
                <c:pt idx="107">
                  <c:v>0.46196000000000009</c:v>
                </c:pt>
                <c:pt idx="108">
                  <c:v>0.48196000000000011</c:v>
                </c:pt>
                <c:pt idx="109">
                  <c:v>0.50195999999999996</c:v>
                </c:pt>
                <c:pt idx="110">
                  <c:v>0.52195999999999998</c:v>
                </c:pt>
                <c:pt idx="111">
                  <c:v>0.54196</c:v>
                </c:pt>
                <c:pt idx="112">
                  <c:v>0.56196000000000002</c:v>
                </c:pt>
                <c:pt idx="113">
                  <c:v>0.58195999999999981</c:v>
                </c:pt>
                <c:pt idx="114">
                  <c:v>0.60196000000000005</c:v>
                </c:pt>
                <c:pt idx="115">
                  <c:v>0.62196000000000029</c:v>
                </c:pt>
                <c:pt idx="116">
                  <c:v>0.64196000000000031</c:v>
                </c:pt>
                <c:pt idx="117">
                  <c:v>0.66196000000000033</c:v>
                </c:pt>
                <c:pt idx="118">
                  <c:v>0.6819599999999999</c:v>
                </c:pt>
                <c:pt idx="119">
                  <c:v>0.70195999999999992</c:v>
                </c:pt>
                <c:pt idx="120">
                  <c:v>0.72195999999999994</c:v>
                </c:pt>
                <c:pt idx="121">
                  <c:v>0.74195999999999995</c:v>
                </c:pt>
                <c:pt idx="122">
                  <c:v>0.76196000000000019</c:v>
                </c:pt>
                <c:pt idx="123">
                  <c:v>0.78195999999999999</c:v>
                </c:pt>
                <c:pt idx="124">
                  <c:v>0.80196000000000001</c:v>
                </c:pt>
                <c:pt idx="125">
                  <c:v>0.82196000000000002</c:v>
                </c:pt>
                <c:pt idx="126">
                  <c:v>0.84196000000000004</c:v>
                </c:pt>
                <c:pt idx="127">
                  <c:v>0.86196000000000028</c:v>
                </c:pt>
                <c:pt idx="128">
                  <c:v>0.88196000000000008</c:v>
                </c:pt>
                <c:pt idx="129">
                  <c:v>0.90196000000000009</c:v>
                </c:pt>
                <c:pt idx="130">
                  <c:v>0.92195999999999989</c:v>
                </c:pt>
                <c:pt idx="131">
                  <c:v>0.94195999999999991</c:v>
                </c:pt>
                <c:pt idx="132">
                  <c:v>0.96195999999999993</c:v>
                </c:pt>
                <c:pt idx="133">
                  <c:v>0.98195999999999972</c:v>
                </c:pt>
                <c:pt idx="134">
                  <c:v>1.0019599999999995</c:v>
                </c:pt>
                <c:pt idx="135">
                  <c:v>1.0219599999999998</c:v>
                </c:pt>
                <c:pt idx="136">
                  <c:v>1.0419599999999998</c:v>
                </c:pt>
                <c:pt idx="137">
                  <c:v>1.0619599999999998</c:v>
                </c:pt>
                <c:pt idx="138">
                  <c:v>1.0819599999999998</c:v>
                </c:pt>
                <c:pt idx="139">
                  <c:v>1.1019599999999998</c:v>
                </c:pt>
                <c:pt idx="140">
                  <c:v>1.1219599999999998</c:v>
                </c:pt>
                <c:pt idx="141">
                  <c:v>1.1419599999999999</c:v>
                </c:pt>
                <c:pt idx="142">
                  <c:v>1.1619599999999999</c:v>
                </c:pt>
                <c:pt idx="143">
                  <c:v>1.1819599999999999</c:v>
                </c:pt>
                <c:pt idx="144">
                  <c:v>1.2019599999999995</c:v>
                </c:pt>
                <c:pt idx="145">
                  <c:v>1.2219599999999997</c:v>
                </c:pt>
                <c:pt idx="146">
                  <c:v>1.2419599999999997</c:v>
                </c:pt>
                <c:pt idx="147">
                  <c:v>1.2619599999999997</c:v>
                </c:pt>
                <c:pt idx="148">
                  <c:v>1.2819599999999998</c:v>
                </c:pt>
                <c:pt idx="149">
                  <c:v>1.3019599999999998</c:v>
                </c:pt>
                <c:pt idx="150">
                  <c:v>1.3219599999999998</c:v>
                </c:pt>
                <c:pt idx="151">
                  <c:v>1.3419599999999998</c:v>
                </c:pt>
                <c:pt idx="152">
                  <c:v>1.3619599999999998</c:v>
                </c:pt>
                <c:pt idx="153">
                  <c:v>1.3819599999999999</c:v>
                </c:pt>
                <c:pt idx="154">
                  <c:v>1.4019599999999994</c:v>
                </c:pt>
                <c:pt idx="155">
                  <c:v>1.4219599999999994</c:v>
                </c:pt>
                <c:pt idx="156">
                  <c:v>1.4419599999999995</c:v>
                </c:pt>
                <c:pt idx="157">
                  <c:v>1.4619599999999995</c:v>
                </c:pt>
                <c:pt idx="158">
                  <c:v>1.4819599999999995</c:v>
                </c:pt>
                <c:pt idx="159">
                  <c:v>1.5019599999999995</c:v>
                </c:pt>
                <c:pt idx="160">
                  <c:v>1.5219599999999998</c:v>
                </c:pt>
                <c:pt idx="161">
                  <c:v>1.5419599999999998</c:v>
                </c:pt>
                <c:pt idx="162">
                  <c:v>1.5619599999999998</c:v>
                </c:pt>
                <c:pt idx="163">
                  <c:v>1.5819599999999998</c:v>
                </c:pt>
                <c:pt idx="164">
                  <c:v>1.6019599999999998</c:v>
                </c:pt>
                <c:pt idx="165">
                  <c:v>1.6219599999999998</c:v>
                </c:pt>
                <c:pt idx="166">
                  <c:v>1.6419599999999999</c:v>
                </c:pt>
                <c:pt idx="167">
                  <c:v>1.6619599999999999</c:v>
                </c:pt>
                <c:pt idx="168">
                  <c:v>1.6819599999999999</c:v>
                </c:pt>
                <c:pt idx="169">
                  <c:v>1.7019599999999995</c:v>
                </c:pt>
                <c:pt idx="170">
                  <c:v>1.7219599999999997</c:v>
                </c:pt>
                <c:pt idx="171">
                  <c:v>1.7419599999999997</c:v>
                </c:pt>
                <c:pt idx="172">
                  <c:v>1.7619599999999997</c:v>
                </c:pt>
                <c:pt idx="173">
                  <c:v>1.7819599999999998</c:v>
                </c:pt>
                <c:pt idx="174">
                  <c:v>1.8019599999999998</c:v>
                </c:pt>
                <c:pt idx="175">
                  <c:v>1.8219599999999998</c:v>
                </c:pt>
                <c:pt idx="176">
                  <c:v>1.8419599999999998</c:v>
                </c:pt>
                <c:pt idx="177">
                  <c:v>1.8619599999999998</c:v>
                </c:pt>
                <c:pt idx="178">
                  <c:v>1.8819599999999999</c:v>
                </c:pt>
                <c:pt idx="179">
                  <c:v>1.9019599999999999</c:v>
                </c:pt>
                <c:pt idx="180">
                  <c:v>1.9219599999999999</c:v>
                </c:pt>
                <c:pt idx="181">
                  <c:v>1.9419599999999999</c:v>
                </c:pt>
                <c:pt idx="182">
                  <c:v>1.9619599999999999</c:v>
                </c:pt>
                <c:pt idx="183">
                  <c:v>1.9819599999999999</c:v>
                </c:pt>
                <c:pt idx="184">
                  <c:v>2.00196</c:v>
                </c:pt>
                <c:pt idx="185">
                  <c:v>2.02196</c:v>
                </c:pt>
                <c:pt idx="186">
                  <c:v>2.04196</c:v>
                </c:pt>
                <c:pt idx="187">
                  <c:v>2.06196</c:v>
                </c:pt>
                <c:pt idx="188">
                  <c:v>2.08196</c:v>
                </c:pt>
                <c:pt idx="189">
                  <c:v>2.1019600000000001</c:v>
                </c:pt>
                <c:pt idx="190">
                  <c:v>2.1219600000000001</c:v>
                </c:pt>
                <c:pt idx="191">
                  <c:v>2.1419600000000001</c:v>
                </c:pt>
                <c:pt idx="192">
                  <c:v>2.1619600000000001</c:v>
                </c:pt>
                <c:pt idx="193">
                  <c:v>2.1819600000000001</c:v>
                </c:pt>
                <c:pt idx="194">
                  <c:v>2.2019600000000001</c:v>
                </c:pt>
                <c:pt idx="195">
                  <c:v>2.2219600000000002</c:v>
                </c:pt>
                <c:pt idx="196">
                  <c:v>2.2419600000000002</c:v>
                </c:pt>
                <c:pt idx="197">
                  <c:v>2.2619600000000002</c:v>
                </c:pt>
                <c:pt idx="198">
                  <c:v>2.2819600000000002</c:v>
                </c:pt>
                <c:pt idx="199">
                  <c:v>2.3019599999999989</c:v>
                </c:pt>
                <c:pt idx="200">
                  <c:v>2.3219599999999989</c:v>
                </c:pt>
                <c:pt idx="201">
                  <c:v>2.3419599999999989</c:v>
                </c:pt>
                <c:pt idx="202">
                  <c:v>2.3619599999999989</c:v>
                </c:pt>
                <c:pt idx="203">
                  <c:v>2.381959999999999</c:v>
                </c:pt>
                <c:pt idx="204">
                  <c:v>2.401959999999999</c:v>
                </c:pt>
                <c:pt idx="205">
                  <c:v>2.421959999999999</c:v>
                </c:pt>
                <c:pt idx="206">
                  <c:v>2.441959999999999</c:v>
                </c:pt>
                <c:pt idx="207">
                  <c:v>2.461959999999999</c:v>
                </c:pt>
                <c:pt idx="208">
                  <c:v>2.4819599999999991</c:v>
                </c:pt>
                <c:pt idx="209">
                  <c:v>2.50196</c:v>
                </c:pt>
                <c:pt idx="210">
                  <c:v>2.52196</c:v>
                </c:pt>
                <c:pt idx="211">
                  <c:v>2.54196</c:v>
                </c:pt>
                <c:pt idx="212">
                  <c:v>2.56196</c:v>
                </c:pt>
                <c:pt idx="213">
                  <c:v>2.58196</c:v>
                </c:pt>
                <c:pt idx="214">
                  <c:v>2.6019600000000001</c:v>
                </c:pt>
                <c:pt idx="215">
                  <c:v>2.6219600000000001</c:v>
                </c:pt>
                <c:pt idx="216">
                  <c:v>2.6419600000000001</c:v>
                </c:pt>
                <c:pt idx="217">
                  <c:v>2.6619600000000001</c:v>
                </c:pt>
                <c:pt idx="218">
                  <c:v>2.6819600000000001</c:v>
                </c:pt>
                <c:pt idx="219">
                  <c:v>2.7019600000000001</c:v>
                </c:pt>
                <c:pt idx="220">
                  <c:v>2.7219600000000002</c:v>
                </c:pt>
                <c:pt idx="221">
                  <c:v>2.7419600000000002</c:v>
                </c:pt>
                <c:pt idx="222">
                  <c:v>2.7619600000000002</c:v>
                </c:pt>
                <c:pt idx="223">
                  <c:v>2.7819600000000002</c:v>
                </c:pt>
                <c:pt idx="224">
                  <c:v>2.8019599999999989</c:v>
                </c:pt>
                <c:pt idx="225">
                  <c:v>2.8219599999999989</c:v>
                </c:pt>
                <c:pt idx="226">
                  <c:v>2.8419599999999989</c:v>
                </c:pt>
                <c:pt idx="227">
                  <c:v>2.8619599999999989</c:v>
                </c:pt>
                <c:pt idx="228">
                  <c:v>2.881959999999999</c:v>
                </c:pt>
                <c:pt idx="229">
                  <c:v>2.901959999999999</c:v>
                </c:pt>
                <c:pt idx="230">
                  <c:v>2.921959999999999</c:v>
                </c:pt>
                <c:pt idx="231">
                  <c:v>2.941959999999999</c:v>
                </c:pt>
                <c:pt idx="232">
                  <c:v>2.961959999999999</c:v>
                </c:pt>
                <c:pt idx="233">
                  <c:v>2.9819599999999991</c:v>
                </c:pt>
                <c:pt idx="234">
                  <c:v>3.0019600000000004</c:v>
                </c:pt>
                <c:pt idx="235">
                  <c:v>3.02196</c:v>
                </c:pt>
                <c:pt idx="236">
                  <c:v>3.0419600000000004</c:v>
                </c:pt>
                <c:pt idx="237">
                  <c:v>3.06196</c:v>
                </c:pt>
                <c:pt idx="238">
                  <c:v>3.0819599999999987</c:v>
                </c:pt>
                <c:pt idx="239">
                  <c:v>3.1019600000000001</c:v>
                </c:pt>
                <c:pt idx="240">
                  <c:v>3.1219599999999987</c:v>
                </c:pt>
                <c:pt idx="241">
                  <c:v>3.1419600000000001</c:v>
                </c:pt>
                <c:pt idx="242">
                  <c:v>3.1619599999999997</c:v>
                </c:pt>
                <c:pt idx="243">
                  <c:v>3.1819600000000001</c:v>
                </c:pt>
                <c:pt idx="244">
                  <c:v>3.2019599999999997</c:v>
                </c:pt>
                <c:pt idx="245">
                  <c:v>3.2219600000000002</c:v>
                </c:pt>
                <c:pt idx="246">
                  <c:v>3.2419599999999997</c:v>
                </c:pt>
                <c:pt idx="247">
                  <c:v>3.2619600000000002</c:v>
                </c:pt>
                <c:pt idx="248">
                  <c:v>3.2819599999999998</c:v>
                </c:pt>
                <c:pt idx="249">
                  <c:v>3.3019599999999993</c:v>
                </c:pt>
                <c:pt idx="250">
                  <c:v>3.3219599999999989</c:v>
                </c:pt>
                <c:pt idx="251">
                  <c:v>3.3419600000000003</c:v>
                </c:pt>
                <c:pt idx="252">
                  <c:v>3.3619599999999989</c:v>
                </c:pt>
                <c:pt idx="253">
                  <c:v>3.3819600000000003</c:v>
                </c:pt>
                <c:pt idx="254">
                  <c:v>3.401959999999999</c:v>
                </c:pt>
                <c:pt idx="255">
                  <c:v>3.4219600000000003</c:v>
                </c:pt>
                <c:pt idx="256">
                  <c:v>3.441959999999999</c:v>
                </c:pt>
                <c:pt idx="257">
                  <c:v>3.4619600000000004</c:v>
                </c:pt>
                <c:pt idx="258">
                  <c:v>3.4819599999999991</c:v>
                </c:pt>
                <c:pt idx="259">
                  <c:v>3.5019600000000004</c:v>
                </c:pt>
                <c:pt idx="260">
                  <c:v>3.52196</c:v>
                </c:pt>
                <c:pt idx="261">
                  <c:v>3.5419600000000004</c:v>
                </c:pt>
                <c:pt idx="262">
                  <c:v>3.56196</c:v>
                </c:pt>
                <c:pt idx="263">
                  <c:v>3.5819599999999987</c:v>
                </c:pt>
                <c:pt idx="264">
                  <c:v>3.6019600000000001</c:v>
                </c:pt>
                <c:pt idx="265">
                  <c:v>3.6219599999999987</c:v>
                </c:pt>
                <c:pt idx="266">
                  <c:v>3.6362099999999993</c:v>
                </c:pt>
                <c:pt idx="267">
                  <c:v>3.6504599999999989</c:v>
                </c:pt>
                <c:pt idx="268">
                  <c:v>3.6646999999999998</c:v>
                </c:pt>
                <c:pt idx="269">
                  <c:v>3.6825099999999997</c:v>
                </c:pt>
                <c:pt idx="270">
                  <c:v>3.7025100000000002</c:v>
                </c:pt>
                <c:pt idx="271">
                  <c:v>3.7225099999999998</c:v>
                </c:pt>
                <c:pt idx="272">
                  <c:v>3.7425100000000002</c:v>
                </c:pt>
                <c:pt idx="273">
                  <c:v>3.7625099999999998</c:v>
                </c:pt>
                <c:pt idx="274">
                  <c:v>3.7825100000000011</c:v>
                </c:pt>
                <c:pt idx="275">
                  <c:v>3.7979599999999998</c:v>
                </c:pt>
                <c:pt idx="276">
                  <c:v>3.8134099999999993</c:v>
                </c:pt>
                <c:pt idx="277">
                  <c:v>3.8288599999999988</c:v>
                </c:pt>
                <c:pt idx="278">
                  <c:v>3.8481699999999988</c:v>
                </c:pt>
                <c:pt idx="279">
                  <c:v>3.8681700000000001</c:v>
                </c:pt>
                <c:pt idx="280">
                  <c:v>3.8881699999999997</c:v>
                </c:pt>
                <c:pt idx="281">
                  <c:v>3.9001599999999987</c:v>
                </c:pt>
                <c:pt idx="282">
                  <c:v>3.9121399999999991</c:v>
                </c:pt>
                <c:pt idx="283">
                  <c:v>3.9241299999999999</c:v>
                </c:pt>
                <c:pt idx="284">
                  <c:v>3.9390499999999982</c:v>
                </c:pt>
                <c:pt idx="285">
                  <c:v>3.95397</c:v>
                </c:pt>
                <c:pt idx="286">
                  <c:v>3.96889</c:v>
                </c:pt>
                <c:pt idx="287">
                  <c:v>3.9870700000000001</c:v>
                </c:pt>
                <c:pt idx="288">
                  <c:v>4.0052599999999998</c:v>
                </c:pt>
                <c:pt idx="289">
                  <c:v>4.0234399999999981</c:v>
                </c:pt>
                <c:pt idx="290">
                  <c:v>4.0416200000000018</c:v>
                </c:pt>
                <c:pt idx="291">
                  <c:v>4.0598000000000001</c:v>
                </c:pt>
                <c:pt idx="292">
                  <c:v>4.0779799999999984</c:v>
                </c:pt>
                <c:pt idx="293">
                  <c:v>4.097979999999998</c:v>
                </c:pt>
                <c:pt idx="294">
                  <c:v>4.1179799999999966</c:v>
                </c:pt>
                <c:pt idx="295">
                  <c:v>4.137979999999998</c:v>
                </c:pt>
                <c:pt idx="296">
                  <c:v>4.1579799999999976</c:v>
                </c:pt>
                <c:pt idx="297">
                  <c:v>4.177979999999998</c:v>
                </c:pt>
                <c:pt idx="298">
                  <c:v>4.1979799999999976</c:v>
                </c:pt>
                <c:pt idx="299">
                  <c:v>4.2179799999999981</c:v>
                </c:pt>
                <c:pt idx="300">
                  <c:v>4.2379799999999985</c:v>
                </c:pt>
                <c:pt idx="301">
                  <c:v>4.2579799999999981</c:v>
                </c:pt>
                <c:pt idx="302">
                  <c:v>4.2779799999999986</c:v>
                </c:pt>
                <c:pt idx="303">
                  <c:v>4.2979799999999981</c:v>
                </c:pt>
                <c:pt idx="304">
                  <c:v>4.3179799999999977</c:v>
                </c:pt>
                <c:pt idx="305">
                  <c:v>4.3379799999999982</c:v>
                </c:pt>
                <c:pt idx="306">
                  <c:v>4.3579799999999977</c:v>
                </c:pt>
                <c:pt idx="307">
                  <c:v>4.3779799999999982</c:v>
                </c:pt>
                <c:pt idx="308">
                  <c:v>4.3979799999999978</c:v>
                </c:pt>
                <c:pt idx="309">
                  <c:v>4.4179799999999982</c:v>
                </c:pt>
                <c:pt idx="310">
                  <c:v>4.4379799999999996</c:v>
                </c:pt>
                <c:pt idx="311">
                  <c:v>4.4579799999999983</c:v>
                </c:pt>
                <c:pt idx="312">
                  <c:v>4.4779799999999996</c:v>
                </c:pt>
                <c:pt idx="313">
                  <c:v>4.4979799999999983</c:v>
                </c:pt>
                <c:pt idx="314">
                  <c:v>4.5179799999999979</c:v>
                </c:pt>
                <c:pt idx="315">
                  <c:v>4.5379799999999983</c:v>
                </c:pt>
                <c:pt idx="316">
                  <c:v>4.5579799999999979</c:v>
                </c:pt>
                <c:pt idx="317">
                  <c:v>4.5779799999999984</c:v>
                </c:pt>
                <c:pt idx="318">
                  <c:v>4.597979999999998</c:v>
                </c:pt>
                <c:pt idx="319">
                  <c:v>4.6179799999999966</c:v>
                </c:pt>
                <c:pt idx="320">
                  <c:v>4.637979999999998</c:v>
                </c:pt>
                <c:pt idx="321">
                  <c:v>4.6579799999999976</c:v>
                </c:pt>
                <c:pt idx="322">
                  <c:v>4.677979999999998</c:v>
                </c:pt>
                <c:pt idx="323">
                  <c:v>4.6979799999999976</c:v>
                </c:pt>
                <c:pt idx="324">
                  <c:v>4.7179799999999981</c:v>
                </c:pt>
                <c:pt idx="325">
                  <c:v>4.7379799999999985</c:v>
                </c:pt>
                <c:pt idx="326">
                  <c:v>4.7579799999999981</c:v>
                </c:pt>
                <c:pt idx="327">
                  <c:v>4.7779799999999986</c:v>
                </c:pt>
                <c:pt idx="328">
                  <c:v>4.7979799999999981</c:v>
                </c:pt>
                <c:pt idx="329">
                  <c:v>4.8179799999999977</c:v>
                </c:pt>
                <c:pt idx="330">
                  <c:v>4.8379799999999982</c:v>
                </c:pt>
                <c:pt idx="331">
                  <c:v>4.8579799999999977</c:v>
                </c:pt>
                <c:pt idx="332">
                  <c:v>4.8779799999999982</c:v>
                </c:pt>
                <c:pt idx="333">
                  <c:v>4.8979799999999978</c:v>
                </c:pt>
                <c:pt idx="334">
                  <c:v>4.9179799999999982</c:v>
                </c:pt>
                <c:pt idx="335">
                  <c:v>4.9379799999999996</c:v>
                </c:pt>
                <c:pt idx="336">
                  <c:v>4.9579799999999983</c:v>
                </c:pt>
                <c:pt idx="337">
                  <c:v>4.9779799999999996</c:v>
                </c:pt>
                <c:pt idx="338">
                  <c:v>4.9979799999999983</c:v>
                </c:pt>
                <c:pt idx="339">
                  <c:v>5.0179799999999979</c:v>
                </c:pt>
                <c:pt idx="340">
                  <c:v>5.0379799999999983</c:v>
                </c:pt>
                <c:pt idx="341">
                  <c:v>5.0579799999999979</c:v>
                </c:pt>
                <c:pt idx="342">
                  <c:v>5.0779799999999984</c:v>
                </c:pt>
                <c:pt idx="343">
                  <c:v>5.097979999999998</c:v>
                </c:pt>
                <c:pt idx="344">
                  <c:v>5.1179799999999966</c:v>
                </c:pt>
                <c:pt idx="345">
                  <c:v>5.137979999999998</c:v>
                </c:pt>
                <c:pt idx="346">
                  <c:v>5.1579799999999976</c:v>
                </c:pt>
                <c:pt idx="347">
                  <c:v>5.177979999999998</c:v>
                </c:pt>
                <c:pt idx="348">
                  <c:v>5.1979799999999976</c:v>
                </c:pt>
                <c:pt idx="349">
                  <c:v>5.2179799999999981</c:v>
                </c:pt>
                <c:pt idx="350">
                  <c:v>5.2379799999999985</c:v>
                </c:pt>
                <c:pt idx="351">
                  <c:v>5.2579799999999981</c:v>
                </c:pt>
                <c:pt idx="352">
                  <c:v>5.2779799999999986</c:v>
                </c:pt>
                <c:pt idx="353">
                  <c:v>5.2979799999999981</c:v>
                </c:pt>
                <c:pt idx="354">
                  <c:v>5.3179799999999977</c:v>
                </c:pt>
                <c:pt idx="355">
                  <c:v>5.3379799999999982</c:v>
                </c:pt>
                <c:pt idx="356">
                  <c:v>5.3579799999999977</c:v>
                </c:pt>
                <c:pt idx="357">
                  <c:v>5.3779799999999982</c:v>
                </c:pt>
                <c:pt idx="358">
                  <c:v>5.3979799999999978</c:v>
                </c:pt>
                <c:pt idx="359">
                  <c:v>5.4179799999999982</c:v>
                </c:pt>
                <c:pt idx="360">
                  <c:v>5.4379799999999996</c:v>
                </c:pt>
                <c:pt idx="361">
                  <c:v>5.4579799999999983</c:v>
                </c:pt>
                <c:pt idx="362">
                  <c:v>5.4779799999999996</c:v>
                </c:pt>
                <c:pt idx="363">
                  <c:v>5.4979799999999983</c:v>
                </c:pt>
                <c:pt idx="364">
                  <c:v>5.5179799999999979</c:v>
                </c:pt>
                <c:pt idx="365">
                  <c:v>5.5379799999999983</c:v>
                </c:pt>
                <c:pt idx="366">
                  <c:v>5.5579799999999979</c:v>
                </c:pt>
                <c:pt idx="367">
                  <c:v>5.5779799999999984</c:v>
                </c:pt>
                <c:pt idx="368">
                  <c:v>5.597979999999998</c:v>
                </c:pt>
                <c:pt idx="369">
                  <c:v>5.6179799999999966</c:v>
                </c:pt>
                <c:pt idx="370">
                  <c:v>5.637979999999998</c:v>
                </c:pt>
                <c:pt idx="371">
                  <c:v>5.6579799999999976</c:v>
                </c:pt>
                <c:pt idx="372">
                  <c:v>5.677979999999998</c:v>
                </c:pt>
                <c:pt idx="373">
                  <c:v>5.6979799999999976</c:v>
                </c:pt>
                <c:pt idx="374">
                  <c:v>5.7179799999999981</c:v>
                </c:pt>
                <c:pt idx="375">
                  <c:v>5.7379799999999985</c:v>
                </c:pt>
                <c:pt idx="376">
                  <c:v>5.7579799999999981</c:v>
                </c:pt>
                <c:pt idx="377">
                  <c:v>5.7779799999999986</c:v>
                </c:pt>
                <c:pt idx="378">
                  <c:v>5.7979799999999981</c:v>
                </c:pt>
                <c:pt idx="379">
                  <c:v>5.8179799999999977</c:v>
                </c:pt>
                <c:pt idx="380">
                  <c:v>5.8379799999999982</c:v>
                </c:pt>
                <c:pt idx="381">
                  <c:v>5.8579799999999977</c:v>
                </c:pt>
                <c:pt idx="382">
                  <c:v>5.8779799999999982</c:v>
                </c:pt>
                <c:pt idx="383">
                  <c:v>5.8979799999999978</c:v>
                </c:pt>
                <c:pt idx="384">
                  <c:v>5.9179799999999982</c:v>
                </c:pt>
                <c:pt idx="385">
                  <c:v>5.9379799999999996</c:v>
                </c:pt>
                <c:pt idx="386">
                  <c:v>5.9579799999999983</c:v>
                </c:pt>
                <c:pt idx="387">
                  <c:v>5.9779799999999996</c:v>
                </c:pt>
                <c:pt idx="388">
                  <c:v>5.9979799999999983</c:v>
                </c:pt>
                <c:pt idx="389">
                  <c:v>6.0179799999999979</c:v>
                </c:pt>
                <c:pt idx="390">
                  <c:v>6.0379799999999983</c:v>
                </c:pt>
                <c:pt idx="391">
                  <c:v>6.0579799999999979</c:v>
                </c:pt>
                <c:pt idx="392">
                  <c:v>6.0779799999999984</c:v>
                </c:pt>
                <c:pt idx="393">
                  <c:v>6.097979999999998</c:v>
                </c:pt>
                <c:pt idx="394">
                  <c:v>6.1179799999999966</c:v>
                </c:pt>
                <c:pt idx="395">
                  <c:v>6.137979999999998</c:v>
                </c:pt>
                <c:pt idx="396">
                  <c:v>6.1579799999999976</c:v>
                </c:pt>
                <c:pt idx="397">
                  <c:v>6.177979999999998</c:v>
                </c:pt>
                <c:pt idx="398">
                  <c:v>6.1979799999999976</c:v>
                </c:pt>
                <c:pt idx="399">
                  <c:v>6.2179799999999981</c:v>
                </c:pt>
                <c:pt idx="400">
                  <c:v>6.2379799999999985</c:v>
                </c:pt>
                <c:pt idx="401">
                  <c:v>6.2579799999999981</c:v>
                </c:pt>
                <c:pt idx="402">
                  <c:v>6.2779799999999986</c:v>
                </c:pt>
                <c:pt idx="403">
                  <c:v>6.2979799999999981</c:v>
                </c:pt>
                <c:pt idx="404">
                  <c:v>6.3179799999999977</c:v>
                </c:pt>
                <c:pt idx="405">
                  <c:v>6.3379799999999982</c:v>
                </c:pt>
                <c:pt idx="406">
                  <c:v>6.3579799999999977</c:v>
                </c:pt>
                <c:pt idx="407">
                  <c:v>6.3779799999999982</c:v>
                </c:pt>
                <c:pt idx="408">
                  <c:v>6.3979799999999978</c:v>
                </c:pt>
                <c:pt idx="409">
                  <c:v>6.4179799999999982</c:v>
                </c:pt>
                <c:pt idx="410">
                  <c:v>6.4379799999999996</c:v>
                </c:pt>
                <c:pt idx="411">
                  <c:v>6.4579799999999983</c:v>
                </c:pt>
                <c:pt idx="412">
                  <c:v>6.4779799999999996</c:v>
                </c:pt>
                <c:pt idx="413">
                  <c:v>6.4979799999999983</c:v>
                </c:pt>
                <c:pt idx="414">
                  <c:v>6.5179799999999979</c:v>
                </c:pt>
                <c:pt idx="415">
                  <c:v>6.5379799999999983</c:v>
                </c:pt>
                <c:pt idx="416">
                  <c:v>6.5579799999999979</c:v>
                </c:pt>
                <c:pt idx="417">
                  <c:v>6.5779799999999984</c:v>
                </c:pt>
                <c:pt idx="418">
                  <c:v>6.597979999999998</c:v>
                </c:pt>
                <c:pt idx="419">
                  <c:v>6.6179799999999966</c:v>
                </c:pt>
                <c:pt idx="420">
                  <c:v>6.637979999999998</c:v>
                </c:pt>
                <c:pt idx="421">
                  <c:v>6.6579799999999976</c:v>
                </c:pt>
                <c:pt idx="422">
                  <c:v>6.677979999999998</c:v>
                </c:pt>
                <c:pt idx="423">
                  <c:v>6.6979799999999976</c:v>
                </c:pt>
                <c:pt idx="424">
                  <c:v>6.7179799999999981</c:v>
                </c:pt>
                <c:pt idx="425">
                  <c:v>6.7379799999999985</c:v>
                </c:pt>
                <c:pt idx="426">
                  <c:v>6.7579799999999981</c:v>
                </c:pt>
                <c:pt idx="427">
                  <c:v>6.7779799999999986</c:v>
                </c:pt>
                <c:pt idx="428">
                  <c:v>6.7979799999999981</c:v>
                </c:pt>
                <c:pt idx="429">
                  <c:v>6.8179799999999977</c:v>
                </c:pt>
                <c:pt idx="430">
                  <c:v>6.8379799999999982</c:v>
                </c:pt>
                <c:pt idx="431">
                  <c:v>6.8579799999999977</c:v>
                </c:pt>
                <c:pt idx="432">
                  <c:v>6.8779799999999982</c:v>
                </c:pt>
                <c:pt idx="433">
                  <c:v>6.8979799999999978</c:v>
                </c:pt>
                <c:pt idx="434">
                  <c:v>6.9179799999999982</c:v>
                </c:pt>
                <c:pt idx="435">
                  <c:v>6.9379799999999996</c:v>
                </c:pt>
                <c:pt idx="436">
                  <c:v>6.9579799999999983</c:v>
                </c:pt>
                <c:pt idx="437">
                  <c:v>6.9779799999999996</c:v>
                </c:pt>
                <c:pt idx="438">
                  <c:v>6.9979799999999983</c:v>
                </c:pt>
                <c:pt idx="439">
                  <c:v>7</c:v>
                </c:pt>
              </c:numCache>
            </c:numRef>
          </c:xVal>
          <c:yVal>
            <c:numRef>
              <c:f>'kal_χ=0.4'!$BY$11:$BY$450</c:f>
              <c:numCache>
                <c:formatCode>0.00E+00</c:formatCode>
                <c:ptCount val="440"/>
                <c:pt idx="0">
                  <c:v>2.6042500000000038E-16</c:v>
                </c:pt>
                <c:pt idx="1">
                  <c:v>2.604260000000005E-16</c:v>
                </c:pt>
                <c:pt idx="2">
                  <c:v>2.604260000000005E-16</c:v>
                </c:pt>
                <c:pt idx="3">
                  <c:v>2.6042700000000046E-16</c:v>
                </c:pt>
                <c:pt idx="4">
                  <c:v>2.6042700000000046E-16</c:v>
                </c:pt>
                <c:pt idx="5">
                  <c:v>2.6043000000000057E-16</c:v>
                </c:pt>
                <c:pt idx="6">
                  <c:v>2.6042400000000046E-16</c:v>
                </c:pt>
                <c:pt idx="7">
                  <c:v>2.6027600000000039E-16</c:v>
                </c:pt>
                <c:pt idx="8">
                  <c:v>2.6020100000000038E-16</c:v>
                </c:pt>
                <c:pt idx="9">
                  <c:v>2.6084200000000049E-16</c:v>
                </c:pt>
                <c:pt idx="10">
                  <c:v>2.6143300000000053E-16</c:v>
                </c:pt>
                <c:pt idx="11">
                  <c:v>2.6147300000000043E-16</c:v>
                </c:pt>
                <c:pt idx="12">
                  <c:v>2.6136100000000043E-16</c:v>
                </c:pt>
                <c:pt idx="13">
                  <c:v>2.6135400000000046E-16</c:v>
                </c:pt>
                <c:pt idx="14">
                  <c:v>2.615920000000005E-16</c:v>
                </c:pt>
                <c:pt idx="15">
                  <c:v>2.6146000000000046E-16</c:v>
                </c:pt>
                <c:pt idx="16">
                  <c:v>2.6111200000000049E-16</c:v>
                </c:pt>
                <c:pt idx="17">
                  <c:v>2.6162900000000045E-16</c:v>
                </c:pt>
                <c:pt idx="18">
                  <c:v>2.6344700000000046E-16</c:v>
                </c:pt>
                <c:pt idx="19">
                  <c:v>2.6487000000000055E-16</c:v>
                </c:pt>
                <c:pt idx="20">
                  <c:v>2.6625300000000053E-16</c:v>
                </c:pt>
                <c:pt idx="21">
                  <c:v>2.6993000000000042E-16</c:v>
                </c:pt>
                <c:pt idx="22">
                  <c:v>2.7605600000000061E-16</c:v>
                </c:pt>
                <c:pt idx="23">
                  <c:v>2.8858800000000043E-16</c:v>
                </c:pt>
                <c:pt idx="24">
                  <c:v>3.053120000000006E-16</c:v>
                </c:pt>
                <c:pt idx="25">
                  <c:v>3.3512500000000049E-16</c:v>
                </c:pt>
                <c:pt idx="26">
                  <c:v>3.9003300000000079E-16</c:v>
                </c:pt>
                <c:pt idx="27">
                  <c:v>4.3184500000000061E-16</c:v>
                </c:pt>
                <c:pt idx="28">
                  <c:v>4.9919400000000099E-16</c:v>
                </c:pt>
                <c:pt idx="29">
                  <c:v>7.212260000000014E-16</c:v>
                </c:pt>
                <c:pt idx="30">
                  <c:v>1.1268500000000021E-15</c:v>
                </c:pt>
                <c:pt idx="31">
                  <c:v>1.8499100000000029E-15</c:v>
                </c:pt>
                <c:pt idx="32">
                  <c:v>3.2269500000000056E-15</c:v>
                </c:pt>
                <c:pt idx="33">
                  <c:v>5.8501100000000078E-15</c:v>
                </c:pt>
                <c:pt idx="34">
                  <c:v>9.6087500000000132E-15</c:v>
                </c:pt>
                <c:pt idx="35">
                  <c:v>1.6076200000000021E-14</c:v>
                </c:pt>
                <c:pt idx="36">
                  <c:v>2.726710000000004E-14</c:v>
                </c:pt>
                <c:pt idx="37">
                  <c:v>4.6599900000000048E-14</c:v>
                </c:pt>
                <c:pt idx="38">
                  <c:v>7.9912200000000157E-14</c:v>
                </c:pt>
                <c:pt idx="39">
                  <c:v>1.3736600000000016E-13</c:v>
                </c:pt>
                <c:pt idx="40">
                  <c:v>2.3593400000000022E-13</c:v>
                </c:pt>
                <c:pt idx="41">
                  <c:v>4.0097300000000058E-13</c:v>
                </c:pt>
                <c:pt idx="42">
                  <c:v>6.7077800000000096E-13</c:v>
                </c:pt>
                <c:pt idx="43">
                  <c:v>1.1100800000000019E-12</c:v>
                </c:pt>
                <c:pt idx="44">
                  <c:v>1.6641400000000026E-12</c:v>
                </c:pt>
                <c:pt idx="45">
                  <c:v>2.5148800000000023E-12</c:v>
                </c:pt>
                <c:pt idx="46">
                  <c:v>3.8279500000000045E-12</c:v>
                </c:pt>
                <c:pt idx="47">
                  <c:v>5.8597800000000076E-12</c:v>
                </c:pt>
                <c:pt idx="48">
                  <c:v>9.0072800000000113E-12</c:v>
                </c:pt>
                <c:pt idx="49">
                  <c:v>1.3894700000000017E-11</c:v>
                </c:pt>
                <c:pt idx="50">
                  <c:v>2.1490900000000027E-11</c:v>
                </c:pt>
                <c:pt idx="51">
                  <c:v>3.3312200000000041E-11</c:v>
                </c:pt>
                <c:pt idx="52">
                  <c:v>5.1724300000000043E-11</c:v>
                </c:pt>
                <c:pt idx="53">
                  <c:v>7.4177900000000076E-11</c:v>
                </c:pt>
                <c:pt idx="54">
                  <c:v>1.079330000000001E-10</c:v>
                </c:pt>
                <c:pt idx="55">
                  <c:v>1.5902000000000019E-10</c:v>
                </c:pt>
                <c:pt idx="56">
                  <c:v>2.3679000000000022E-10</c:v>
                </c:pt>
                <c:pt idx="57">
                  <c:v>3.5576100000000034E-10</c:v>
                </c:pt>
                <c:pt idx="58">
                  <c:v>5.3852400000000057E-10</c:v>
                </c:pt>
                <c:pt idx="59">
                  <c:v>8.2027200000000074E-10</c:v>
                </c:pt>
                <c:pt idx="60">
                  <c:v>1.2559100000000009E-9</c:v>
                </c:pt>
                <c:pt idx="61">
                  <c:v>1.931180000000002E-9</c:v>
                </c:pt>
                <c:pt idx="62">
                  <c:v>2.9801700000000034E-9</c:v>
                </c:pt>
                <c:pt idx="63">
                  <c:v>4.2575600000000036E-9</c:v>
                </c:pt>
                <c:pt idx="64">
                  <c:v>6.1767200000000055E-9</c:v>
                </c:pt>
                <c:pt idx="65">
                  <c:v>9.0815400000000104E-9</c:v>
                </c:pt>
                <c:pt idx="66">
                  <c:v>1.3506800000000014E-8</c:v>
                </c:pt>
                <c:pt idx="67">
                  <c:v>2.0286400000000012E-8</c:v>
                </c:pt>
                <c:pt idx="68">
                  <c:v>3.0723600000000022E-8</c:v>
                </c:pt>
                <c:pt idx="69">
                  <c:v>4.6860100000000036E-8</c:v>
                </c:pt>
                <c:pt idx="70">
                  <c:v>6.645650000000005E-8</c:v>
                </c:pt>
                <c:pt idx="71">
                  <c:v>9.5861200000000091E-8</c:v>
                </c:pt>
                <c:pt idx="72">
                  <c:v>1.4034700000000006E-7</c:v>
                </c:pt>
                <c:pt idx="73">
                  <c:v>2.0818100000000016E-7</c:v>
                </c:pt>
                <c:pt idx="74">
                  <c:v>3.1273600000000029E-7</c:v>
                </c:pt>
                <c:pt idx="75">
                  <c:v>4.7481000000000037E-7</c:v>
                </c:pt>
                <c:pt idx="76">
                  <c:v>6.7152100000000042E-7</c:v>
                </c:pt>
                <c:pt idx="77">
                  <c:v>9.6777200000000057E-7</c:v>
                </c:pt>
                <c:pt idx="78">
                  <c:v>1.4189500000000008E-6</c:v>
                </c:pt>
                <c:pt idx="79">
                  <c:v>2.1094600000000009E-6</c:v>
                </c:pt>
                <c:pt idx="80">
                  <c:v>2.9393800000000017E-6</c:v>
                </c:pt>
                <c:pt idx="81">
                  <c:v>4.1642599999999998E-6</c:v>
                </c:pt>
                <c:pt idx="82">
                  <c:v>5.5853300000000035E-6</c:v>
                </c:pt>
                <c:pt idx="83">
                  <c:v>7.615470000000004E-6</c:v>
                </c:pt>
                <c:pt idx="84">
                  <c:v>1.0482300000000005E-5</c:v>
                </c:pt>
                <c:pt idx="85">
                  <c:v>1.4399999999999999E-5</c:v>
                </c:pt>
                <c:pt idx="86">
                  <c:v>1.8522300000000011E-5</c:v>
                </c:pt>
                <c:pt idx="87">
                  <c:v>2.3838700000000009E-5</c:v>
                </c:pt>
                <c:pt idx="88">
                  <c:v>2.9424599999999999E-5</c:v>
                </c:pt>
                <c:pt idx="89">
                  <c:v>3.6853700000000023E-5</c:v>
                </c:pt>
                <c:pt idx="90">
                  <c:v>4.4531300000000019E-5</c:v>
                </c:pt>
                <c:pt idx="91">
                  <c:v>5.32408E-5</c:v>
                </c:pt>
                <c:pt idx="92">
                  <c:v>6.0518800000000021E-5</c:v>
                </c:pt>
                <c:pt idx="93">
                  <c:v>6.6450900000000025E-5</c:v>
                </c:pt>
                <c:pt idx="94">
                  <c:v>7.0280300000000033E-5</c:v>
                </c:pt>
                <c:pt idx="95">
                  <c:v>6.8749000000000029E-5</c:v>
                </c:pt>
                <c:pt idx="96">
                  <c:v>6.2973900000000031E-5</c:v>
                </c:pt>
                <c:pt idx="97">
                  <c:v>5.8582000000000036E-5</c:v>
                </c:pt>
                <c:pt idx="98">
                  <c:v>5.5705300000000024E-5</c:v>
                </c:pt>
                <c:pt idx="99">
                  <c:v>4.8539100000000004E-5</c:v>
                </c:pt>
                <c:pt idx="100">
                  <c:v>3.7963900000000018E-5</c:v>
                </c:pt>
                <c:pt idx="101">
                  <c:v>2.9983700000000009E-5</c:v>
                </c:pt>
                <c:pt idx="102">
                  <c:v>2.3443500000000014E-5</c:v>
                </c:pt>
                <c:pt idx="103">
                  <c:v>1.579180000000001E-5</c:v>
                </c:pt>
                <c:pt idx="104">
                  <c:v>9.9736700000000071E-6</c:v>
                </c:pt>
                <c:pt idx="105">
                  <c:v>8.1660100000000069E-6</c:v>
                </c:pt>
                <c:pt idx="106">
                  <c:v>7.6434400000000049E-6</c:v>
                </c:pt>
                <c:pt idx="107">
                  <c:v>2.0230500000000017E-6</c:v>
                </c:pt>
                <c:pt idx="108">
                  <c:v>-1.0454000000000004E-5</c:v>
                </c:pt>
                <c:pt idx="109">
                  <c:v>-2.264300000000002E-5</c:v>
                </c:pt>
                <c:pt idx="110">
                  <c:v>-2.6262900000000009E-5</c:v>
                </c:pt>
                <c:pt idx="111">
                  <c:v>-1.6741600000000013E-5</c:v>
                </c:pt>
                <c:pt idx="112">
                  <c:v>1.0778400000000003E-6</c:v>
                </c:pt>
                <c:pt idx="113">
                  <c:v>1.3571300000000005E-5</c:v>
                </c:pt>
                <c:pt idx="114">
                  <c:v>1.8857400000000007E-5</c:v>
                </c:pt>
                <c:pt idx="115">
                  <c:v>2.8733600000000006E-5</c:v>
                </c:pt>
                <c:pt idx="116">
                  <c:v>4.1942500000000014E-5</c:v>
                </c:pt>
                <c:pt idx="117">
                  <c:v>4.4776800000000035E-5</c:v>
                </c:pt>
                <c:pt idx="118">
                  <c:v>3.1329300000000012E-5</c:v>
                </c:pt>
                <c:pt idx="119">
                  <c:v>1.802770000000001E-5</c:v>
                </c:pt>
                <c:pt idx="120">
                  <c:v>1.9030600000000011E-5</c:v>
                </c:pt>
                <c:pt idx="121">
                  <c:v>1.5310100000000008E-5</c:v>
                </c:pt>
                <c:pt idx="122">
                  <c:v>-5.9278000000000028E-6</c:v>
                </c:pt>
                <c:pt idx="123">
                  <c:v>-2.4851800000000018E-5</c:v>
                </c:pt>
                <c:pt idx="124">
                  <c:v>-2.5751300000000012E-5</c:v>
                </c:pt>
                <c:pt idx="125">
                  <c:v>-2.037300000000001E-5</c:v>
                </c:pt>
                <c:pt idx="126">
                  <c:v>-2.3326499999999994E-5</c:v>
                </c:pt>
                <c:pt idx="127">
                  <c:v>-2.4838700000000017E-5</c:v>
                </c:pt>
                <c:pt idx="128">
                  <c:v>-1.2359400000000004E-5</c:v>
                </c:pt>
                <c:pt idx="129">
                  <c:v>5.3103600000000031E-6</c:v>
                </c:pt>
                <c:pt idx="130">
                  <c:v>2.215150000000001E-5</c:v>
                </c:pt>
                <c:pt idx="131">
                  <c:v>4.129320000000002E-5</c:v>
                </c:pt>
                <c:pt idx="132">
                  <c:v>4.6431400000000011E-5</c:v>
                </c:pt>
                <c:pt idx="133">
                  <c:v>1.9448500000000012E-5</c:v>
                </c:pt>
                <c:pt idx="134">
                  <c:v>-1.2795000000000004E-5</c:v>
                </c:pt>
                <c:pt idx="135">
                  <c:v>-1.9755500000000014E-5</c:v>
                </c:pt>
                <c:pt idx="136">
                  <c:v>-3.4746300000000017E-5</c:v>
                </c:pt>
                <c:pt idx="137">
                  <c:v>-8.1791700000000025E-5</c:v>
                </c:pt>
                <c:pt idx="138">
                  <c:v>-1.0575100000000004E-4</c:v>
                </c:pt>
                <c:pt idx="139">
                  <c:v>-7.1566000000000026E-5</c:v>
                </c:pt>
                <c:pt idx="140">
                  <c:v>-2.6546700000000011E-5</c:v>
                </c:pt>
                <c:pt idx="141">
                  <c:v>-1.1634200000000005E-5</c:v>
                </c:pt>
                <c:pt idx="142">
                  <c:v>-1.4227300000000004E-6</c:v>
                </c:pt>
                <c:pt idx="143">
                  <c:v>3.3201400000000017E-5</c:v>
                </c:pt>
                <c:pt idx="144">
                  <c:v>5.7942700000000037E-5</c:v>
                </c:pt>
                <c:pt idx="145">
                  <c:v>4.1694399999999998E-5</c:v>
                </c:pt>
                <c:pt idx="146">
                  <c:v>2.2703400000000017E-5</c:v>
                </c:pt>
                <c:pt idx="147">
                  <c:v>1.8462200000000008E-5</c:v>
                </c:pt>
                <c:pt idx="148">
                  <c:v>-1.1619800000000009E-5</c:v>
                </c:pt>
                <c:pt idx="149">
                  <c:v>-5.4901200000000036E-5</c:v>
                </c:pt>
                <c:pt idx="150">
                  <c:v>-4.4269600000000021E-5</c:v>
                </c:pt>
                <c:pt idx="151">
                  <c:v>1.4681300000000008E-6</c:v>
                </c:pt>
                <c:pt idx="152">
                  <c:v>-1.1375900000000004E-5</c:v>
                </c:pt>
                <c:pt idx="153">
                  <c:v>-8.1433400000000005E-5</c:v>
                </c:pt>
                <c:pt idx="154">
                  <c:v>-1.0339500000000001E-4</c:v>
                </c:pt>
                <c:pt idx="155">
                  <c:v>-6.0736800000000038E-5</c:v>
                </c:pt>
                <c:pt idx="156">
                  <c:v>-6.2278600000000031E-5</c:v>
                </c:pt>
                <c:pt idx="157">
                  <c:v>-1.1398000000000004E-4</c:v>
                </c:pt>
                <c:pt idx="158">
                  <c:v>-8.6122800000000056E-5</c:v>
                </c:pt>
                <c:pt idx="159">
                  <c:v>-2.8317900000000005E-5</c:v>
                </c:pt>
                <c:pt idx="160">
                  <c:v>-7.5642600000000047E-5</c:v>
                </c:pt>
                <c:pt idx="161">
                  <c:v>-1.6450300000000006E-4</c:v>
                </c:pt>
                <c:pt idx="162">
                  <c:v>-1.6708000000000006E-4</c:v>
                </c:pt>
                <c:pt idx="163">
                  <c:v>-1.1588500000000009E-4</c:v>
                </c:pt>
                <c:pt idx="164">
                  <c:v>-1.1225300000000005E-4</c:v>
                </c:pt>
                <c:pt idx="165">
                  <c:v>-1.1409500000000008E-4</c:v>
                </c:pt>
                <c:pt idx="166">
                  <c:v>-4.690090000000001E-5</c:v>
                </c:pt>
                <c:pt idx="167">
                  <c:v>4.0622100000000012E-5</c:v>
                </c:pt>
                <c:pt idx="168">
                  <c:v>7.6882700000000036E-5</c:v>
                </c:pt>
                <c:pt idx="169">
                  <c:v>8.9578400000000071E-5</c:v>
                </c:pt>
                <c:pt idx="170">
                  <c:v>1.2002500000000006E-4</c:v>
                </c:pt>
                <c:pt idx="171">
                  <c:v>1.3165000000000006E-4</c:v>
                </c:pt>
                <c:pt idx="172">
                  <c:v>9.6818600000000049E-5</c:v>
                </c:pt>
                <c:pt idx="173">
                  <c:v>4.9536400000000043E-5</c:v>
                </c:pt>
                <c:pt idx="174">
                  <c:v>1.4943500000000009E-5</c:v>
                </c:pt>
                <c:pt idx="175">
                  <c:v>-2.6152300000000017E-5</c:v>
                </c:pt>
                <c:pt idx="176">
                  <c:v>-9.4111100000000028E-5</c:v>
                </c:pt>
                <c:pt idx="177">
                  <c:v>-1.6486100000000011E-4</c:v>
                </c:pt>
                <c:pt idx="178">
                  <c:v>-2.0276300000000012E-4</c:v>
                </c:pt>
                <c:pt idx="179">
                  <c:v>-2.1008400000000008E-4</c:v>
                </c:pt>
                <c:pt idx="180">
                  <c:v>-2.4254900000000008E-4</c:v>
                </c:pt>
                <c:pt idx="181">
                  <c:v>-3.2806200000000017E-4</c:v>
                </c:pt>
                <c:pt idx="182">
                  <c:v>-3.9691700000000016E-4</c:v>
                </c:pt>
                <c:pt idx="183">
                  <c:v>-4.0861100000000013E-4</c:v>
                </c:pt>
                <c:pt idx="184">
                  <c:v>-4.1821200000000011E-4</c:v>
                </c:pt>
                <c:pt idx="185">
                  <c:v>-4.6220600000000011E-4</c:v>
                </c:pt>
                <c:pt idx="186">
                  <c:v>-4.7077700000000019E-4</c:v>
                </c:pt>
                <c:pt idx="187">
                  <c:v>-3.7991600000000016E-4</c:v>
                </c:pt>
                <c:pt idx="188">
                  <c:v>-2.3408000000000006E-4</c:v>
                </c:pt>
                <c:pt idx="189">
                  <c:v>-8.0358200000000047E-5</c:v>
                </c:pt>
                <c:pt idx="190">
                  <c:v>9.3905800000000073E-5</c:v>
                </c:pt>
                <c:pt idx="191">
                  <c:v>2.6395400000000005E-4</c:v>
                </c:pt>
                <c:pt idx="192">
                  <c:v>3.9068200000000011E-4</c:v>
                </c:pt>
                <c:pt idx="193">
                  <c:v>4.1446600000000016E-4</c:v>
                </c:pt>
                <c:pt idx="194">
                  <c:v>3.5689500000000014E-4</c:v>
                </c:pt>
                <c:pt idx="195">
                  <c:v>2.5707200000000012E-4</c:v>
                </c:pt>
                <c:pt idx="196">
                  <c:v>6.3527200000000031E-5</c:v>
                </c:pt>
                <c:pt idx="197">
                  <c:v>-2.0315599999999999E-4</c:v>
                </c:pt>
                <c:pt idx="198">
                  <c:v>-4.9238800000000018E-4</c:v>
                </c:pt>
                <c:pt idx="199">
                  <c:v>-6.8317900000000045E-4</c:v>
                </c:pt>
                <c:pt idx="200">
                  <c:v>-6.9180200000000037E-4</c:v>
                </c:pt>
                <c:pt idx="201">
                  <c:v>-5.560290000000002E-4</c:v>
                </c:pt>
                <c:pt idx="202">
                  <c:v>-3.105640000000001E-4</c:v>
                </c:pt>
                <c:pt idx="203">
                  <c:v>5.2329700000000029E-5</c:v>
                </c:pt>
                <c:pt idx="204">
                  <c:v>5.6944899999999998E-4</c:v>
                </c:pt>
                <c:pt idx="205">
                  <c:v>1.2086200000000001E-3</c:v>
                </c:pt>
                <c:pt idx="206">
                  <c:v>1.9215600000000005E-3</c:v>
                </c:pt>
                <c:pt idx="207">
                  <c:v>2.5654300000000009E-3</c:v>
                </c:pt>
                <c:pt idx="208">
                  <c:v>2.8196800000000002E-3</c:v>
                </c:pt>
                <c:pt idx="209">
                  <c:v>2.693940000000001E-3</c:v>
                </c:pt>
                <c:pt idx="210">
                  <c:v>2.3256599999999989E-3</c:v>
                </c:pt>
                <c:pt idx="211">
                  <c:v>1.7242400000000004E-3</c:v>
                </c:pt>
                <c:pt idx="212">
                  <c:v>9.0461700000000003E-4</c:v>
                </c:pt>
                <c:pt idx="213">
                  <c:v>-6.9695500000000038E-5</c:v>
                </c:pt>
                <c:pt idx="214">
                  <c:v>-1.0541299999999999E-3</c:v>
                </c:pt>
                <c:pt idx="215">
                  <c:v>-2.0194900000000001E-3</c:v>
                </c:pt>
                <c:pt idx="216">
                  <c:v>-2.9380999999999999E-3</c:v>
                </c:pt>
                <c:pt idx="217">
                  <c:v>-3.7332900000000007E-3</c:v>
                </c:pt>
                <c:pt idx="218">
                  <c:v>-4.2950800000000015E-3</c:v>
                </c:pt>
                <c:pt idx="219">
                  <c:v>-4.6252200000000002E-3</c:v>
                </c:pt>
                <c:pt idx="220">
                  <c:v>-4.8128499999999996E-3</c:v>
                </c:pt>
                <c:pt idx="221">
                  <c:v>-4.7423900000000017E-3</c:v>
                </c:pt>
                <c:pt idx="222">
                  <c:v>-4.3524799999999997E-3</c:v>
                </c:pt>
                <c:pt idx="223">
                  <c:v>-3.6978300000000018E-3</c:v>
                </c:pt>
                <c:pt idx="224">
                  <c:v>-2.7471200000000026E-3</c:v>
                </c:pt>
                <c:pt idx="225">
                  <c:v>-1.5482000000000004E-3</c:v>
                </c:pt>
                <c:pt idx="226">
                  <c:v>-2.6407800000000016E-4</c:v>
                </c:pt>
                <c:pt idx="227">
                  <c:v>9.5704700000000037E-4</c:v>
                </c:pt>
                <c:pt idx="228">
                  <c:v>2.0647800000000009E-3</c:v>
                </c:pt>
                <c:pt idx="229">
                  <c:v>2.9759700000000001E-3</c:v>
                </c:pt>
                <c:pt idx="230">
                  <c:v>3.6495700000000017E-3</c:v>
                </c:pt>
                <c:pt idx="231">
                  <c:v>4.1626399999999996E-3</c:v>
                </c:pt>
                <c:pt idx="232">
                  <c:v>4.518300000000002E-3</c:v>
                </c:pt>
                <c:pt idx="233">
                  <c:v>4.6861700000000017E-3</c:v>
                </c:pt>
                <c:pt idx="234">
                  <c:v>4.7002100000000015E-3</c:v>
                </c:pt>
                <c:pt idx="235">
                  <c:v>4.608260000000002E-3</c:v>
                </c:pt>
                <c:pt idx="236">
                  <c:v>4.3885399999999998E-3</c:v>
                </c:pt>
                <c:pt idx="237">
                  <c:v>4.0242300000000002E-3</c:v>
                </c:pt>
                <c:pt idx="238">
                  <c:v>3.5379100000000017E-3</c:v>
                </c:pt>
                <c:pt idx="239">
                  <c:v>2.8814900000000009E-3</c:v>
                </c:pt>
                <c:pt idx="240">
                  <c:v>2.0208700000000001E-3</c:v>
                </c:pt>
                <c:pt idx="241">
                  <c:v>1.0215999999999999E-3</c:v>
                </c:pt>
                <c:pt idx="242">
                  <c:v>-4.9375400000000036E-5</c:v>
                </c:pt>
                <c:pt idx="243">
                  <c:v>-1.1173000000000001E-3</c:v>
                </c:pt>
                <c:pt idx="244">
                  <c:v>-2.0771300000000012E-3</c:v>
                </c:pt>
                <c:pt idx="245">
                  <c:v>-2.9321899999999999E-3</c:v>
                </c:pt>
                <c:pt idx="246">
                  <c:v>-3.7230100000000019E-3</c:v>
                </c:pt>
                <c:pt idx="247">
                  <c:v>-4.3601600000000001E-3</c:v>
                </c:pt>
                <c:pt idx="248">
                  <c:v>-4.8381400000000021E-3</c:v>
                </c:pt>
                <c:pt idx="249">
                  <c:v>-5.2275999999999998E-3</c:v>
                </c:pt>
                <c:pt idx="250">
                  <c:v>-5.478700000000003E-3</c:v>
                </c:pt>
                <c:pt idx="251">
                  <c:v>-5.5534300000000016E-3</c:v>
                </c:pt>
                <c:pt idx="252">
                  <c:v>-5.4287400000000022E-3</c:v>
                </c:pt>
                <c:pt idx="253">
                  <c:v>-5.1041599999999982E-3</c:v>
                </c:pt>
                <c:pt idx="254">
                  <c:v>-4.4769200000000023E-3</c:v>
                </c:pt>
                <c:pt idx="255">
                  <c:v>-3.5282900000000012E-3</c:v>
                </c:pt>
                <c:pt idx="256">
                  <c:v>-2.3200299999999998E-3</c:v>
                </c:pt>
                <c:pt idx="257">
                  <c:v>-9.2506000000000044E-4</c:v>
                </c:pt>
                <c:pt idx="258">
                  <c:v>4.7362800000000035E-4</c:v>
                </c:pt>
                <c:pt idx="259">
                  <c:v>1.8261600000000005E-3</c:v>
                </c:pt>
                <c:pt idx="260">
                  <c:v>3.1104499999999998E-3</c:v>
                </c:pt>
                <c:pt idx="261">
                  <c:v>4.2947799999999998E-3</c:v>
                </c:pt>
                <c:pt idx="262">
                  <c:v>5.4407900000000035E-3</c:v>
                </c:pt>
                <c:pt idx="263">
                  <c:v>6.7542500000000016E-3</c:v>
                </c:pt>
                <c:pt idx="264">
                  <c:v>8.1223400000000005E-3</c:v>
                </c:pt>
                <c:pt idx="265">
                  <c:v>8.6775800000000042E-3</c:v>
                </c:pt>
                <c:pt idx="266">
                  <c:v>8.7142500000000015E-3</c:v>
                </c:pt>
                <c:pt idx="267">
                  <c:v>9.0980500000000034E-3</c:v>
                </c:pt>
                <c:pt idx="268">
                  <c:v>9.7483799999999992E-3</c:v>
                </c:pt>
                <c:pt idx="269">
                  <c:v>1.06134E-2</c:v>
                </c:pt>
                <c:pt idx="270">
                  <c:v>1.1250100000000004E-2</c:v>
                </c:pt>
                <c:pt idx="271">
                  <c:v>1.1634800000000004E-2</c:v>
                </c:pt>
                <c:pt idx="272">
                  <c:v>1.2081500000000004E-2</c:v>
                </c:pt>
                <c:pt idx="273">
                  <c:v>1.2497899999999999E-2</c:v>
                </c:pt>
                <c:pt idx="274">
                  <c:v>1.2305200000000001E-2</c:v>
                </c:pt>
                <c:pt idx="275">
                  <c:v>1.1787700000000005E-2</c:v>
                </c:pt>
                <c:pt idx="276">
                  <c:v>1.1650700000000003E-2</c:v>
                </c:pt>
                <c:pt idx="277">
                  <c:v>1.1554399999999999E-2</c:v>
                </c:pt>
                <c:pt idx="278">
                  <c:v>1.0878000000000001E-2</c:v>
                </c:pt>
                <c:pt idx="279">
                  <c:v>9.7191900000000008E-3</c:v>
                </c:pt>
                <c:pt idx="280">
                  <c:v>8.6503500000000028E-3</c:v>
                </c:pt>
                <c:pt idx="281">
                  <c:v>7.9951199999999997E-3</c:v>
                </c:pt>
                <c:pt idx="282">
                  <c:v>7.0409700000000014E-3</c:v>
                </c:pt>
                <c:pt idx="283">
                  <c:v>5.8594800000000002E-3</c:v>
                </c:pt>
                <c:pt idx="284">
                  <c:v>4.1882899999999999E-3</c:v>
                </c:pt>
                <c:pt idx="285">
                  <c:v>2.5247100000000012E-3</c:v>
                </c:pt>
                <c:pt idx="286">
                  <c:v>1.0038199999999999E-3</c:v>
                </c:pt>
                <c:pt idx="287">
                  <c:v>-7.2212500000000033E-4</c:v>
                </c:pt>
                <c:pt idx="288">
                  <c:v>-2.5000000000000009E-3</c:v>
                </c:pt>
                <c:pt idx="289">
                  <c:v>-4.2146900000000018E-3</c:v>
                </c:pt>
                <c:pt idx="290">
                  <c:v>-5.66951E-3</c:v>
                </c:pt>
                <c:pt idx="291">
                  <c:v>-6.9761200000000041E-3</c:v>
                </c:pt>
                <c:pt idx="292">
                  <c:v>-8.0363000000000014E-3</c:v>
                </c:pt>
                <c:pt idx="293">
                  <c:v>-8.7973900000000004E-3</c:v>
                </c:pt>
                <c:pt idx="294">
                  <c:v>-9.3439600000000001E-3</c:v>
                </c:pt>
                <c:pt idx="295">
                  <c:v>-9.8230800000000066E-3</c:v>
                </c:pt>
                <c:pt idx="296">
                  <c:v>-1.0097999999999998E-2</c:v>
                </c:pt>
                <c:pt idx="297">
                  <c:v>-1.0090399999999998E-2</c:v>
                </c:pt>
                <c:pt idx="298">
                  <c:v>-1.0005E-2</c:v>
                </c:pt>
                <c:pt idx="299">
                  <c:v>-9.9214400000000053E-3</c:v>
                </c:pt>
                <c:pt idx="300">
                  <c:v>-9.7507100000000027E-3</c:v>
                </c:pt>
                <c:pt idx="301">
                  <c:v>-9.4973000000000002E-3</c:v>
                </c:pt>
                <c:pt idx="302">
                  <c:v>-9.27067E-3</c:v>
                </c:pt>
                <c:pt idx="303">
                  <c:v>-9.1637800000000068E-3</c:v>
                </c:pt>
                <c:pt idx="304">
                  <c:v>-9.0397700000000008E-3</c:v>
                </c:pt>
                <c:pt idx="305">
                  <c:v>-8.7965400000000037E-3</c:v>
                </c:pt>
                <c:pt idx="306">
                  <c:v>-8.5772900000000048E-3</c:v>
                </c:pt>
                <c:pt idx="307">
                  <c:v>-8.4862600000000007E-3</c:v>
                </c:pt>
                <c:pt idx="308">
                  <c:v>-8.4338400000000049E-3</c:v>
                </c:pt>
                <c:pt idx="309">
                  <c:v>-8.2963300000000028E-3</c:v>
                </c:pt>
                <c:pt idx="310">
                  <c:v>-8.0982000000000016E-3</c:v>
                </c:pt>
                <c:pt idx="311">
                  <c:v>-7.8017800000000021E-3</c:v>
                </c:pt>
                <c:pt idx="312">
                  <c:v>-7.3560200000000013E-3</c:v>
                </c:pt>
                <c:pt idx="313">
                  <c:v>-6.6167600000000019E-3</c:v>
                </c:pt>
                <c:pt idx="314">
                  <c:v>-5.5952300000000014E-3</c:v>
                </c:pt>
                <c:pt idx="315">
                  <c:v>-4.5020600000000013E-3</c:v>
                </c:pt>
                <c:pt idx="316">
                  <c:v>-3.270480000000001E-3</c:v>
                </c:pt>
                <c:pt idx="317">
                  <c:v>-1.9623300000000008E-3</c:v>
                </c:pt>
                <c:pt idx="318">
                  <c:v>-7.6625700000000001E-4</c:v>
                </c:pt>
                <c:pt idx="319">
                  <c:v>2.7935200000000024E-4</c:v>
                </c:pt>
                <c:pt idx="320">
                  <c:v>1.24187E-3</c:v>
                </c:pt>
                <c:pt idx="321">
                  <c:v>2.283250000000001E-3</c:v>
                </c:pt>
                <c:pt idx="322">
                  <c:v>3.3414100000000008E-3</c:v>
                </c:pt>
                <c:pt idx="323">
                  <c:v>4.2948400000000003E-3</c:v>
                </c:pt>
                <c:pt idx="324">
                  <c:v>5.204440000000002E-3</c:v>
                </c:pt>
                <c:pt idx="325">
                  <c:v>5.8801000000000018E-3</c:v>
                </c:pt>
                <c:pt idx="326">
                  <c:v>6.1835300000000004E-3</c:v>
                </c:pt>
                <c:pt idx="327">
                  <c:v>6.263300000000002E-3</c:v>
                </c:pt>
                <c:pt idx="328">
                  <c:v>6.2587100000000015E-3</c:v>
                </c:pt>
                <c:pt idx="329">
                  <c:v>6.1267800000000001E-3</c:v>
                </c:pt>
                <c:pt idx="330">
                  <c:v>5.8445700000000003E-3</c:v>
                </c:pt>
                <c:pt idx="331">
                  <c:v>5.5633800000000014E-3</c:v>
                </c:pt>
                <c:pt idx="332">
                  <c:v>5.3354300000000004E-3</c:v>
                </c:pt>
                <c:pt idx="333">
                  <c:v>4.985520000000002E-3</c:v>
                </c:pt>
                <c:pt idx="334">
                  <c:v>4.4906300000000024E-3</c:v>
                </c:pt>
                <c:pt idx="335">
                  <c:v>4.0228199999999981E-3</c:v>
                </c:pt>
                <c:pt idx="336">
                  <c:v>3.6085400000000017E-3</c:v>
                </c:pt>
                <c:pt idx="337">
                  <c:v>3.1455600000000012E-3</c:v>
                </c:pt>
                <c:pt idx="338">
                  <c:v>2.620620000000001E-3</c:v>
                </c:pt>
                <c:pt idx="339">
                  <c:v>2.11494E-3</c:v>
                </c:pt>
                <c:pt idx="340">
                  <c:v>1.5498100000000004E-3</c:v>
                </c:pt>
                <c:pt idx="341">
                  <c:v>8.7951000000000034E-4</c:v>
                </c:pt>
                <c:pt idx="342">
                  <c:v>1.5617800000000006E-4</c:v>
                </c:pt>
                <c:pt idx="343">
                  <c:v>-5.9551200000000019E-4</c:v>
                </c:pt>
                <c:pt idx="344">
                  <c:v>-1.3618300000000001E-3</c:v>
                </c:pt>
                <c:pt idx="345">
                  <c:v>-2.124560000000001E-3</c:v>
                </c:pt>
                <c:pt idx="346">
                  <c:v>-2.8458799999999999E-3</c:v>
                </c:pt>
                <c:pt idx="347">
                  <c:v>-3.4597500000000002E-3</c:v>
                </c:pt>
                <c:pt idx="348">
                  <c:v>-3.9030499999999999E-3</c:v>
                </c:pt>
                <c:pt idx="349">
                  <c:v>-4.1654600000000002E-3</c:v>
                </c:pt>
                <c:pt idx="350">
                  <c:v>-4.2666800000000019E-3</c:v>
                </c:pt>
                <c:pt idx="351">
                  <c:v>-4.231270000000004E-3</c:v>
                </c:pt>
                <c:pt idx="352">
                  <c:v>-4.0578300000000001E-3</c:v>
                </c:pt>
                <c:pt idx="353">
                  <c:v>-3.7490100000000018E-3</c:v>
                </c:pt>
                <c:pt idx="354">
                  <c:v>-3.3272700000000007E-3</c:v>
                </c:pt>
                <c:pt idx="355">
                  <c:v>-2.791210000000001E-3</c:v>
                </c:pt>
                <c:pt idx="356">
                  <c:v>-2.1433000000000012E-3</c:v>
                </c:pt>
                <c:pt idx="357">
                  <c:v>-1.42931E-3</c:v>
                </c:pt>
                <c:pt idx="358">
                  <c:v>-6.9945500000000019E-4</c:v>
                </c:pt>
                <c:pt idx="359">
                  <c:v>9.3931400000000095E-6</c:v>
                </c:pt>
                <c:pt idx="360">
                  <c:v>6.6981800000000008E-4</c:v>
                </c:pt>
                <c:pt idx="361">
                  <c:v>1.2627500000000004E-3</c:v>
                </c:pt>
                <c:pt idx="362">
                  <c:v>1.7739800000000001E-3</c:v>
                </c:pt>
                <c:pt idx="363">
                  <c:v>2.1831800000000016E-3</c:v>
                </c:pt>
                <c:pt idx="364">
                  <c:v>2.4514599999999991E-3</c:v>
                </c:pt>
                <c:pt idx="365">
                  <c:v>2.5977100000000009E-3</c:v>
                </c:pt>
                <c:pt idx="366">
                  <c:v>2.6662000000000009E-3</c:v>
                </c:pt>
                <c:pt idx="367">
                  <c:v>2.649610000000001E-3</c:v>
                </c:pt>
                <c:pt idx="368">
                  <c:v>2.5075200000000018E-3</c:v>
                </c:pt>
                <c:pt idx="369">
                  <c:v>2.2472700000000017E-3</c:v>
                </c:pt>
                <c:pt idx="370">
                  <c:v>1.9044000000000005E-3</c:v>
                </c:pt>
                <c:pt idx="371">
                  <c:v>1.4842700000000004E-3</c:v>
                </c:pt>
                <c:pt idx="372">
                  <c:v>9.7025100000000075E-4</c:v>
                </c:pt>
                <c:pt idx="373">
                  <c:v>3.8638700000000019E-4</c:v>
                </c:pt>
                <c:pt idx="374">
                  <c:v>-1.8466100000000008E-4</c:v>
                </c:pt>
                <c:pt idx="375">
                  <c:v>-7.0067500000000032E-4</c:v>
                </c:pt>
                <c:pt idx="376">
                  <c:v>-1.1547000000000005E-3</c:v>
                </c:pt>
                <c:pt idx="377">
                  <c:v>-1.4824000000000005E-3</c:v>
                </c:pt>
                <c:pt idx="378">
                  <c:v>-1.6576800000000004E-3</c:v>
                </c:pt>
                <c:pt idx="379">
                  <c:v>-1.71492E-3</c:v>
                </c:pt>
                <c:pt idx="380">
                  <c:v>-1.6762100000000009E-3</c:v>
                </c:pt>
                <c:pt idx="381">
                  <c:v>-1.5325800000000008E-3</c:v>
                </c:pt>
                <c:pt idx="382">
                  <c:v>-1.2421699999999999E-3</c:v>
                </c:pt>
                <c:pt idx="383">
                  <c:v>-8.4432400000000035E-4</c:v>
                </c:pt>
                <c:pt idx="384">
                  <c:v>-3.8470600000000018E-4</c:v>
                </c:pt>
                <c:pt idx="385">
                  <c:v>1.3751300000000005E-4</c:v>
                </c:pt>
                <c:pt idx="386">
                  <c:v>7.0031400000000027E-4</c:v>
                </c:pt>
                <c:pt idx="387">
                  <c:v>1.2464100000000005E-3</c:v>
                </c:pt>
                <c:pt idx="388">
                  <c:v>1.7140000000000005E-3</c:v>
                </c:pt>
                <c:pt idx="389">
                  <c:v>2.1308500000000001E-3</c:v>
                </c:pt>
                <c:pt idx="390">
                  <c:v>2.5336400000000002E-3</c:v>
                </c:pt>
                <c:pt idx="391">
                  <c:v>2.8568499999999993E-3</c:v>
                </c:pt>
                <c:pt idx="392">
                  <c:v>3.0936499999999999E-3</c:v>
                </c:pt>
                <c:pt idx="393">
                  <c:v>3.2838100000000012E-3</c:v>
                </c:pt>
                <c:pt idx="394">
                  <c:v>3.3864799999999999E-3</c:v>
                </c:pt>
                <c:pt idx="395">
                  <c:v>3.3328699999999991E-3</c:v>
                </c:pt>
                <c:pt idx="396">
                  <c:v>3.1412599999999999E-3</c:v>
                </c:pt>
                <c:pt idx="397">
                  <c:v>2.8709700000000009E-3</c:v>
                </c:pt>
                <c:pt idx="398">
                  <c:v>2.5035100000000018E-3</c:v>
                </c:pt>
                <c:pt idx="399">
                  <c:v>2.0246900000000009E-3</c:v>
                </c:pt>
                <c:pt idx="400">
                  <c:v>1.45082E-3</c:v>
                </c:pt>
                <c:pt idx="401">
                  <c:v>8.1110700000000015E-4</c:v>
                </c:pt>
                <c:pt idx="402">
                  <c:v>1.3796200000000005E-4</c:v>
                </c:pt>
                <c:pt idx="403">
                  <c:v>-5.4458900000000038E-4</c:v>
                </c:pt>
                <c:pt idx="404">
                  <c:v>-1.1939299999999999E-3</c:v>
                </c:pt>
                <c:pt idx="405">
                  <c:v>-1.7794400000000004E-3</c:v>
                </c:pt>
                <c:pt idx="406">
                  <c:v>-2.2969700000000002E-3</c:v>
                </c:pt>
                <c:pt idx="407">
                  <c:v>-2.7541900000000018E-3</c:v>
                </c:pt>
                <c:pt idx="408">
                  <c:v>-3.1414900000000011E-3</c:v>
                </c:pt>
                <c:pt idx="409">
                  <c:v>-3.4614699999999999E-3</c:v>
                </c:pt>
                <c:pt idx="410">
                  <c:v>-3.7357300000000018E-3</c:v>
                </c:pt>
                <c:pt idx="411">
                  <c:v>-3.9668799999999999E-3</c:v>
                </c:pt>
                <c:pt idx="412">
                  <c:v>-4.1505099999999996E-3</c:v>
                </c:pt>
                <c:pt idx="413">
                  <c:v>-4.2745200000000004E-3</c:v>
                </c:pt>
                <c:pt idx="414">
                  <c:v>-4.3404000000000003E-3</c:v>
                </c:pt>
                <c:pt idx="415">
                  <c:v>-4.3332800000000019E-3</c:v>
                </c:pt>
                <c:pt idx="416">
                  <c:v>-4.2352700000000028E-3</c:v>
                </c:pt>
                <c:pt idx="417">
                  <c:v>-4.0285399999999997E-3</c:v>
                </c:pt>
                <c:pt idx="418">
                  <c:v>-3.6783700000000011E-3</c:v>
                </c:pt>
                <c:pt idx="419">
                  <c:v>-3.2029599999999999E-3</c:v>
                </c:pt>
                <c:pt idx="420">
                  <c:v>-2.6132700000000009E-3</c:v>
                </c:pt>
                <c:pt idx="421">
                  <c:v>-1.9385800000000009E-3</c:v>
                </c:pt>
                <c:pt idx="422">
                  <c:v>-1.2138699999999995E-3</c:v>
                </c:pt>
                <c:pt idx="423">
                  <c:v>-4.4427100000000021E-4</c:v>
                </c:pt>
                <c:pt idx="424">
                  <c:v>3.2679800000000021E-4</c:v>
                </c:pt>
                <c:pt idx="425">
                  <c:v>1.0574899999999999E-3</c:v>
                </c:pt>
                <c:pt idx="426">
                  <c:v>1.7145999999999999E-3</c:v>
                </c:pt>
                <c:pt idx="427">
                  <c:v>2.2497500000000009E-3</c:v>
                </c:pt>
                <c:pt idx="428">
                  <c:v>2.6475900000000017E-3</c:v>
                </c:pt>
                <c:pt idx="429">
                  <c:v>2.912549999999999E-3</c:v>
                </c:pt>
                <c:pt idx="430">
                  <c:v>3.0611200000000018E-3</c:v>
                </c:pt>
                <c:pt idx="431">
                  <c:v>3.1156199999999999E-3</c:v>
                </c:pt>
                <c:pt idx="432">
                  <c:v>3.0807900000000012E-3</c:v>
                </c:pt>
                <c:pt idx="433">
                  <c:v>2.9553200000000009E-3</c:v>
                </c:pt>
                <c:pt idx="434">
                  <c:v>2.7325800000000009E-3</c:v>
                </c:pt>
                <c:pt idx="435">
                  <c:v>2.4234500000000002E-3</c:v>
                </c:pt>
                <c:pt idx="436">
                  <c:v>2.03981E-3</c:v>
                </c:pt>
                <c:pt idx="437">
                  <c:v>1.5664000000000003E-3</c:v>
                </c:pt>
                <c:pt idx="438">
                  <c:v>1.0380800000000005E-3</c:v>
                </c:pt>
                <c:pt idx="439">
                  <c:v>9.841110000000004E-4</c:v>
                </c:pt>
              </c:numCache>
            </c:numRef>
          </c:yVal>
          <c:smooth val="1"/>
        </c:ser>
        <c:axId val="110477312"/>
        <c:axId val="110702976"/>
      </c:scatterChart>
      <c:valAx>
        <c:axId val="110477312"/>
        <c:scaling>
          <c:orientation val="minMax"/>
          <c:max val="8"/>
          <c:min val="0"/>
        </c:scaling>
        <c:axPos val="b"/>
        <c:numFmt formatCode="General" sourceLinked="0"/>
        <c:tickLblPos val="nextTo"/>
        <c:crossAx val="110702976"/>
        <c:crossesAt val="-3.0000000000000002E-2"/>
        <c:crossBetween val="midCat"/>
        <c:majorUnit val="2"/>
      </c:valAx>
      <c:valAx>
        <c:axId val="110702976"/>
        <c:scaling>
          <c:orientation val="minMax"/>
          <c:max val="3.0000000000000013E-2"/>
          <c:min val="-3.0000000000000013E-2"/>
        </c:scaling>
        <c:axPos val="l"/>
        <c:numFmt formatCode="General" sourceLinked="0"/>
        <c:tickLblPos val="nextTo"/>
        <c:crossAx val="110477312"/>
        <c:crossesAt val="0"/>
        <c:crossBetween val="midCat"/>
        <c:majorUnit val="1.5000000000000006E-2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2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1681944444444445"/>
          <c:y val="4.4181944444444503E-2"/>
          <c:w val="0.84591833333333644"/>
          <c:h val="0.8488189814814816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yar_χ=0.5'!$B$14:$B$964</c:f>
              <c:numCache>
                <c:formatCode>0.00</c:formatCode>
                <c:ptCount val="951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167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167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322</c:v>
                </c:pt>
                <c:pt idx="32">
                  <c:v>0.64000000000000368</c:v>
                </c:pt>
                <c:pt idx="33">
                  <c:v>0.66000000000000414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332</c:v>
                </c:pt>
                <c:pt idx="38">
                  <c:v>0.76000000000000323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64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891</c:v>
                </c:pt>
                <c:pt idx="64">
                  <c:v>1.2799999999999907</c:v>
                </c:pt>
                <c:pt idx="65">
                  <c:v>1.2999999999999909</c:v>
                </c:pt>
                <c:pt idx="66">
                  <c:v>1.3199999999999918</c:v>
                </c:pt>
                <c:pt idx="67">
                  <c:v>1.3399999999999921</c:v>
                </c:pt>
                <c:pt idx="68">
                  <c:v>1.3599999999999921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64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891</c:v>
                </c:pt>
                <c:pt idx="89">
                  <c:v>1.7799999999999907</c:v>
                </c:pt>
                <c:pt idx="90">
                  <c:v>1.7999999999999909</c:v>
                </c:pt>
                <c:pt idx="91">
                  <c:v>1.8199999999999918</c:v>
                </c:pt>
                <c:pt idx="92">
                  <c:v>1.8399999999999921</c:v>
                </c:pt>
                <c:pt idx="93">
                  <c:v>1.8599999999999921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62</c:v>
                </c:pt>
                <c:pt idx="98">
                  <c:v>1.9600000000000062</c:v>
                </c:pt>
                <c:pt idx="99">
                  <c:v>1.9800000000000069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4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4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4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4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4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4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4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4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2</c:v>
                </c:pt>
                <c:pt idx="537">
                  <c:v>10.74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4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4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2</c:v>
                </c:pt>
                <c:pt idx="562">
                  <c:v>11.24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4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4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2</c:v>
                </c:pt>
                <c:pt idx="587">
                  <c:v>11.74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4</c:v>
                </c:pt>
                <c:pt idx="594">
                  <c:v>11.88</c:v>
                </c:pt>
                <c:pt idx="595">
                  <c:v>11.9</c:v>
                </c:pt>
                <c:pt idx="596">
                  <c:v>11.92</c:v>
                </c:pt>
                <c:pt idx="597">
                  <c:v>11.94</c:v>
                </c:pt>
                <c:pt idx="598">
                  <c:v>11.96</c:v>
                </c:pt>
                <c:pt idx="599">
                  <c:v>11.98</c:v>
                </c:pt>
                <c:pt idx="600">
                  <c:v>12</c:v>
                </c:pt>
                <c:pt idx="601">
                  <c:v>12.02</c:v>
                </c:pt>
                <c:pt idx="602">
                  <c:v>12.04</c:v>
                </c:pt>
                <c:pt idx="603">
                  <c:v>12.06</c:v>
                </c:pt>
                <c:pt idx="604">
                  <c:v>12.08</c:v>
                </c:pt>
                <c:pt idx="605">
                  <c:v>12.1</c:v>
                </c:pt>
                <c:pt idx="606">
                  <c:v>12.12</c:v>
                </c:pt>
                <c:pt idx="607">
                  <c:v>12.14</c:v>
                </c:pt>
                <c:pt idx="608">
                  <c:v>12.16</c:v>
                </c:pt>
                <c:pt idx="609">
                  <c:v>12.18</c:v>
                </c:pt>
                <c:pt idx="610">
                  <c:v>12.2</c:v>
                </c:pt>
                <c:pt idx="611">
                  <c:v>12.22</c:v>
                </c:pt>
                <c:pt idx="612">
                  <c:v>12.24</c:v>
                </c:pt>
                <c:pt idx="613">
                  <c:v>12.26</c:v>
                </c:pt>
                <c:pt idx="614">
                  <c:v>12.28</c:v>
                </c:pt>
                <c:pt idx="615">
                  <c:v>12.3</c:v>
                </c:pt>
                <c:pt idx="616">
                  <c:v>12.32</c:v>
                </c:pt>
                <c:pt idx="617">
                  <c:v>12.34</c:v>
                </c:pt>
                <c:pt idx="618">
                  <c:v>12.360000000000024</c:v>
                </c:pt>
                <c:pt idx="619">
                  <c:v>12.38</c:v>
                </c:pt>
                <c:pt idx="620">
                  <c:v>12.4</c:v>
                </c:pt>
                <c:pt idx="621">
                  <c:v>12.42</c:v>
                </c:pt>
                <c:pt idx="622">
                  <c:v>12.44</c:v>
                </c:pt>
                <c:pt idx="623">
                  <c:v>12.46</c:v>
                </c:pt>
                <c:pt idx="624">
                  <c:v>12.48</c:v>
                </c:pt>
                <c:pt idx="625">
                  <c:v>12.5</c:v>
                </c:pt>
                <c:pt idx="626">
                  <c:v>12.52</c:v>
                </c:pt>
                <c:pt idx="627">
                  <c:v>12.54</c:v>
                </c:pt>
                <c:pt idx="628">
                  <c:v>12.56</c:v>
                </c:pt>
                <c:pt idx="629">
                  <c:v>12.58</c:v>
                </c:pt>
                <c:pt idx="630">
                  <c:v>12.6</c:v>
                </c:pt>
                <c:pt idx="631">
                  <c:v>12.62</c:v>
                </c:pt>
                <c:pt idx="632">
                  <c:v>12.64</c:v>
                </c:pt>
                <c:pt idx="633">
                  <c:v>12.66</c:v>
                </c:pt>
                <c:pt idx="634">
                  <c:v>12.68</c:v>
                </c:pt>
                <c:pt idx="635">
                  <c:v>12.7</c:v>
                </c:pt>
                <c:pt idx="636">
                  <c:v>12.72</c:v>
                </c:pt>
                <c:pt idx="637">
                  <c:v>12.74</c:v>
                </c:pt>
                <c:pt idx="638">
                  <c:v>12.76</c:v>
                </c:pt>
                <c:pt idx="639">
                  <c:v>12.78</c:v>
                </c:pt>
                <c:pt idx="640">
                  <c:v>12.8</c:v>
                </c:pt>
                <c:pt idx="641">
                  <c:v>12.82</c:v>
                </c:pt>
                <c:pt idx="642">
                  <c:v>12.84</c:v>
                </c:pt>
                <c:pt idx="643">
                  <c:v>12.860000000000024</c:v>
                </c:pt>
                <c:pt idx="644">
                  <c:v>12.88</c:v>
                </c:pt>
                <c:pt idx="645">
                  <c:v>12.9</c:v>
                </c:pt>
                <c:pt idx="646">
                  <c:v>12.92</c:v>
                </c:pt>
                <c:pt idx="647">
                  <c:v>12.94</c:v>
                </c:pt>
                <c:pt idx="648">
                  <c:v>12.96</c:v>
                </c:pt>
                <c:pt idx="649">
                  <c:v>12.98</c:v>
                </c:pt>
                <c:pt idx="650">
                  <c:v>13</c:v>
                </c:pt>
                <c:pt idx="651">
                  <c:v>13.02</c:v>
                </c:pt>
                <c:pt idx="652">
                  <c:v>13.04</c:v>
                </c:pt>
                <c:pt idx="653">
                  <c:v>13.06</c:v>
                </c:pt>
                <c:pt idx="654">
                  <c:v>13.08</c:v>
                </c:pt>
                <c:pt idx="655">
                  <c:v>13.1</c:v>
                </c:pt>
                <c:pt idx="656">
                  <c:v>13.12</c:v>
                </c:pt>
                <c:pt idx="657">
                  <c:v>13.14</c:v>
                </c:pt>
                <c:pt idx="658">
                  <c:v>13.16</c:v>
                </c:pt>
                <c:pt idx="659">
                  <c:v>13.18</c:v>
                </c:pt>
                <c:pt idx="660">
                  <c:v>13.2</c:v>
                </c:pt>
                <c:pt idx="661">
                  <c:v>13.22</c:v>
                </c:pt>
                <c:pt idx="662">
                  <c:v>13.24</c:v>
                </c:pt>
                <c:pt idx="663">
                  <c:v>13.26</c:v>
                </c:pt>
                <c:pt idx="664">
                  <c:v>13.28</c:v>
                </c:pt>
                <c:pt idx="665">
                  <c:v>13.3</c:v>
                </c:pt>
                <c:pt idx="666">
                  <c:v>13.32</c:v>
                </c:pt>
                <c:pt idx="667">
                  <c:v>13.34</c:v>
                </c:pt>
                <c:pt idx="668">
                  <c:v>13.360000000000024</c:v>
                </c:pt>
                <c:pt idx="669">
                  <c:v>13.38</c:v>
                </c:pt>
                <c:pt idx="670">
                  <c:v>13.4</c:v>
                </c:pt>
                <c:pt idx="671">
                  <c:v>13.42</c:v>
                </c:pt>
                <c:pt idx="672">
                  <c:v>13.44</c:v>
                </c:pt>
                <c:pt idx="673">
                  <c:v>13.46</c:v>
                </c:pt>
                <c:pt idx="674">
                  <c:v>13.48</c:v>
                </c:pt>
                <c:pt idx="675">
                  <c:v>13.5</c:v>
                </c:pt>
                <c:pt idx="676">
                  <c:v>13.52</c:v>
                </c:pt>
                <c:pt idx="677">
                  <c:v>13.54</c:v>
                </c:pt>
                <c:pt idx="678">
                  <c:v>13.56</c:v>
                </c:pt>
                <c:pt idx="679">
                  <c:v>13.58</c:v>
                </c:pt>
                <c:pt idx="680">
                  <c:v>13.6</c:v>
                </c:pt>
                <c:pt idx="681">
                  <c:v>13.62</c:v>
                </c:pt>
                <c:pt idx="682">
                  <c:v>13.64</c:v>
                </c:pt>
                <c:pt idx="683">
                  <c:v>13.66</c:v>
                </c:pt>
                <c:pt idx="684">
                  <c:v>13.68</c:v>
                </c:pt>
                <c:pt idx="685">
                  <c:v>13.7</c:v>
                </c:pt>
                <c:pt idx="686">
                  <c:v>13.72</c:v>
                </c:pt>
                <c:pt idx="687">
                  <c:v>13.74</c:v>
                </c:pt>
                <c:pt idx="688">
                  <c:v>13.76</c:v>
                </c:pt>
                <c:pt idx="689">
                  <c:v>13.78</c:v>
                </c:pt>
                <c:pt idx="690">
                  <c:v>13.8</c:v>
                </c:pt>
                <c:pt idx="691">
                  <c:v>13.82</c:v>
                </c:pt>
                <c:pt idx="692">
                  <c:v>13.84</c:v>
                </c:pt>
                <c:pt idx="693">
                  <c:v>13.860000000000024</c:v>
                </c:pt>
                <c:pt idx="694">
                  <c:v>13.88</c:v>
                </c:pt>
                <c:pt idx="695">
                  <c:v>13.9</c:v>
                </c:pt>
                <c:pt idx="696">
                  <c:v>13.92</c:v>
                </c:pt>
                <c:pt idx="697">
                  <c:v>13.94</c:v>
                </c:pt>
                <c:pt idx="698">
                  <c:v>13.96</c:v>
                </c:pt>
                <c:pt idx="699">
                  <c:v>13.98</c:v>
                </c:pt>
                <c:pt idx="700">
                  <c:v>14</c:v>
                </c:pt>
                <c:pt idx="701">
                  <c:v>14.02</c:v>
                </c:pt>
                <c:pt idx="702">
                  <c:v>14.04</c:v>
                </c:pt>
                <c:pt idx="703">
                  <c:v>14.060000000000002</c:v>
                </c:pt>
                <c:pt idx="704">
                  <c:v>14.080000000000002</c:v>
                </c:pt>
                <c:pt idx="705">
                  <c:v>14.100000000000001</c:v>
                </c:pt>
                <c:pt idx="706">
                  <c:v>14.120000000000001</c:v>
                </c:pt>
                <c:pt idx="707">
                  <c:v>14.14</c:v>
                </c:pt>
                <c:pt idx="708">
                  <c:v>14.16</c:v>
                </c:pt>
                <c:pt idx="709">
                  <c:v>14.18</c:v>
                </c:pt>
                <c:pt idx="710">
                  <c:v>14.2</c:v>
                </c:pt>
                <c:pt idx="711">
                  <c:v>14.219999999999999</c:v>
                </c:pt>
                <c:pt idx="712">
                  <c:v>14.239999999999998</c:v>
                </c:pt>
                <c:pt idx="713">
                  <c:v>14.260000000000002</c:v>
                </c:pt>
                <c:pt idx="714">
                  <c:v>14.280000000000001</c:v>
                </c:pt>
                <c:pt idx="715">
                  <c:v>14.3</c:v>
                </c:pt>
                <c:pt idx="716">
                  <c:v>14.32</c:v>
                </c:pt>
                <c:pt idx="717">
                  <c:v>14.34</c:v>
                </c:pt>
                <c:pt idx="718">
                  <c:v>14.360000000000024</c:v>
                </c:pt>
                <c:pt idx="719">
                  <c:v>14.380000000000004</c:v>
                </c:pt>
                <c:pt idx="720">
                  <c:v>14.400000000000002</c:v>
                </c:pt>
                <c:pt idx="721">
                  <c:v>14.420000000000002</c:v>
                </c:pt>
                <c:pt idx="722">
                  <c:v>14.440000000000001</c:v>
                </c:pt>
                <c:pt idx="723">
                  <c:v>14.46</c:v>
                </c:pt>
                <c:pt idx="724">
                  <c:v>14.48</c:v>
                </c:pt>
                <c:pt idx="725">
                  <c:v>14.5</c:v>
                </c:pt>
                <c:pt idx="726">
                  <c:v>14.52</c:v>
                </c:pt>
                <c:pt idx="727">
                  <c:v>14.54</c:v>
                </c:pt>
                <c:pt idx="728">
                  <c:v>14.560000000000002</c:v>
                </c:pt>
                <c:pt idx="729">
                  <c:v>14.580000000000002</c:v>
                </c:pt>
                <c:pt idx="730">
                  <c:v>14.600000000000001</c:v>
                </c:pt>
                <c:pt idx="731">
                  <c:v>14.620000000000001</c:v>
                </c:pt>
                <c:pt idx="732">
                  <c:v>14.64</c:v>
                </c:pt>
                <c:pt idx="733">
                  <c:v>14.66</c:v>
                </c:pt>
                <c:pt idx="734">
                  <c:v>14.68</c:v>
                </c:pt>
                <c:pt idx="735">
                  <c:v>14.7</c:v>
                </c:pt>
                <c:pt idx="736">
                  <c:v>14.719999999999999</c:v>
                </c:pt>
                <c:pt idx="737">
                  <c:v>14.739999999999998</c:v>
                </c:pt>
                <c:pt idx="738">
                  <c:v>14.760000000000002</c:v>
                </c:pt>
                <c:pt idx="739">
                  <c:v>14.780000000000001</c:v>
                </c:pt>
                <c:pt idx="740">
                  <c:v>14.8</c:v>
                </c:pt>
                <c:pt idx="741">
                  <c:v>14.82</c:v>
                </c:pt>
                <c:pt idx="742">
                  <c:v>14.84</c:v>
                </c:pt>
                <c:pt idx="743">
                  <c:v>14.860000000000024</c:v>
                </c:pt>
                <c:pt idx="744">
                  <c:v>14.880000000000004</c:v>
                </c:pt>
                <c:pt idx="745">
                  <c:v>14.900000000000002</c:v>
                </c:pt>
                <c:pt idx="746">
                  <c:v>14.920000000000002</c:v>
                </c:pt>
                <c:pt idx="747">
                  <c:v>14.940000000000001</c:v>
                </c:pt>
                <c:pt idx="748">
                  <c:v>14.96</c:v>
                </c:pt>
                <c:pt idx="749">
                  <c:v>14.98</c:v>
                </c:pt>
                <c:pt idx="750">
                  <c:v>15</c:v>
                </c:pt>
                <c:pt idx="751">
                  <c:v>15.02</c:v>
                </c:pt>
                <c:pt idx="752">
                  <c:v>15.04</c:v>
                </c:pt>
                <c:pt idx="753">
                  <c:v>15.060000000000002</c:v>
                </c:pt>
                <c:pt idx="754">
                  <c:v>15.080000000000002</c:v>
                </c:pt>
                <c:pt idx="755">
                  <c:v>15.100000000000001</c:v>
                </c:pt>
                <c:pt idx="756">
                  <c:v>15.120000000000001</c:v>
                </c:pt>
                <c:pt idx="757">
                  <c:v>15.14</c:v>
                </c:pt>
                <c:pt idx="758">
                  <c:v>15.16</c:v>
                </c:pt>
                <c:pt idx="759">
                  <c:v>15.18</c:v>
                </c:pt>
                <c:pt idx="760">
                  <c:v>15.2</c:v>
                </c:pt>
                <c:pt idx="761">
                  <c:v>15.219999999999999</c:v>
                </c:pt>
                <c:pt idx="762">
                  <c:v>15.239999999999998</c:v>
                </c:pt>
                <c:pt idx="763">
                  <c:v>15.260000000000002</c:v>
                </c:pt>
                <c:pt idx="764">
                  <c:v>15.280000000000001</c:v>
                </c:pt>
                <c:pt idx="765">
                  <c:v>15.3</c:v>
                </c:pt>
                <c:pt idx="766">
                  <c:v>15.32</c:v>
                </c:pt>
                <c:pt idx="767">
                  <c:v>15.34</c:v>
                </c:pt>
                <c:pt idx="768">
                  <c:v>15.360000000000024</c:v>
                </c:pt>
                <c:pt idx="769">
                  <c:v>15.380000000000004</c:v>
                </c:pt>
                <c:pt idx="770">
                  <c:v>15.400000000000002</c:v>
                </c:pt>
                <c:pt idx="771">
                  <c:v>15.420000000000002</c:v>
                </c:pt>
                <c:pt idx="772">
                  <c:v>15.440000000000001</c:v>
                </c:pt>
                <c:pt idx="773">
                  <c:v>15.46</c:v>
                </c:pt>
                <c:pt idx="774">
                  <c:v>15.48</c:v>
                </c:pt>
                <c:pt idx="775">
                  <c:v>15.5</c:v>
                </c:pt>
                <c:pt idx="776">
                  <c:v>15.52</c:v>
                </c:pt>
                <c:pt idx="777">
                  <c:v>15.54</c:v>
                </c:pt>
                <c:pt idx="778">
                  <c:v>15.560000000000002</c:v>
                </c:pt>
                <c:pt idx="779">
                  <c:v>15.580000000000002</c:v>
                </c:pt>
                <c:pt idx="780">
                  <c:v>15.600000000000001</c:v>
                </c:pt>
                <c:pt idx="781">
                  <c:v>15.620000000000001</c:v>
                </c:pt>
                <c:pt idx="782">
                  <c:v>15.64</c:v>
                </c:pt>
                <c:pt idx="783">
                  <c:v>15.66</c:v>
                </c:pt>
                <c:pt idx="784">
                  <c:v>15.68</c:v>
                </c:pt>
                <c:pt idx="785">
                  <c:v>15.7</c:v>
                </c:pt>
                <c:pt idx="786">
                  <c:v>15.719999999999999</c:v>
                </c:pt>
                <c:pt idx="787">
                  <c:v>15.739999999999998</c:v>
                </c:pt>
                <c:pt idx="788">
                  <c:v>15.760000000000002</c:v>
                </c:pt>
                <c:pt idx="789">
                  <c:v>15.780000000000001</c:v>
                </c:pt>
                <c:pt idx="790">
                  <c:v>15.8</c:v>
                </c:pt>
                <c:pt idx="791">
                  <c:v>15.82</c:v>
                </c:pt>
                <c:pt idx="792">
                  <c:v>15.84</c:v>
                </c:pt>
                <c:pt idx="793">
                  <c:v>15.860000000000024</c:v>
                </c:pt>
                <c:pt idx="794">
                  <c:v>15.880000000000004</c:v>
                </c:pt>
                <c:pt idx="795">
                  <c:v>15.900000000000002</c:v>
                </c:pt>
                <c:pt idx="796">
                  <c:v>15.920000000000002</c:v>
                </c:pt>
                <c:pt idx="797">
                  <c:v>15.940000000000001</c:v>
                </c:pt>
                <c:pt idx="798">
                  <c:v>15.96</c:v>
                </c:pt>
                <c:pt idx="799">
                  <c:v>15.98</c:v>
                </c:pt>
                <c:pt idx="800">
                  <c:v>16</c:v>
                </c:pt>
                <c:pt idx="801">
                  <c:v>16.02</c:v>
                </c:pt>
                <c:pt idx="802">
                  <c:v>16.04</c:v>
                </c:pt>
                <c:pt idx="803">
                  <c:v>16.059999999999999</c:v>
                </c:pt>
                <c:pt idx="804">
                  <c:v>16.079999999999988</c:v>
                </c:pt>
                <c:pt idx="805">
                  <c:v>16.100000000000001</c:v>
                </c:pt>
                <c:pt idx="806">
                  <c:v>16.12</c:v>
                </c:pt>
                <c:pt idx="807">
                  <c:v>16.14</c:v>
                </c:pt>
                <c:pt idx="808">
                  <c:v>16.16</c:v>
                </c:pt>
                <c:pt idx="809">
                  <c:v>16.18</c:v>
                </c:pt>
                <c:pt idx="810">
                  <c:v>16.2</c:v>
                </c:pt>
                <c:pt idx="811">
                  <c:v>16.22</c:v>
                </c:pt>
                <c:pt idx="812">
                  <c:v>16.239999999999988</c:v>
                </c:pt>
                <c:pt idx="813">
                  <c:v>16.260000000000002</c:v>
                </c:pt>
                <c:pt idx="814">
                  <c:v>16.279999999999987</c:v>
                </c:pt>
                <c:pt idx="815">
                  <c:v>16.3</c:v>
                </c:pt>
                <c:pt idx="816">
                  <c:v>16.32</c:v>
                </c:pt>
                <c:pt idx="817">
                  <c:v>16.34</c:v>
                </c:pt>
                <c:pt idx="818">
                  <c:v>16.36</c:v>
                </c:pt>
                <c:pt idx="819">
                  <c:v>16.38</c:v>
                </c:pt>
                <c:pt idx="820">
                  <c:v>16.399999999999999</c:v>
                </c:pt>
                <c:pt idx="821">
                  <c:v>16.420000000000002</c:v>
                </c:pt>
                <c:pt idx="822">
                  <c:v>16.439999999999987</c:v>
                </c:pt>
                <c:pt idx="823">
                  <c:v>16.459999999999987</c:v>
                </c:pt>
                <c:pt idx="824">
                  <c:v>16.479999999999986</c:v>
                </c:pt>
                <c:pt idx="825">
                  <c:v>16.5</c:v>
                </c:pt>
                <c:pt idx="826">
                  <c:v>16.52</c:v>
                </c:pt>
                <c:pt idx="827">
                  <c:v>16.54</c:v>
                </c:pt>
                <c:pt idx="828">
                  <c:v>16.559999999999999</c:v>
                </c:pt>
                <c:pt idx="829">
                  <c:v>16.579999999999988</c:v>
                </c:pt>
                <c:pt idx="830">
                  <c:v>16.600000000000001</c:v>
                </c:pt>
                <c:pt idx="831">
                  <c:v>16.62</c:v>
                </c:pt>
                <c:pt idx="832">
                  <c:v>16.64</c:v>
                </c:pt>
                <c:pt idx="833">
                  <c:v>16.66</c:v>
                </c:pt>
                <c:pt idx="834">
                  <c:v>16.68</c:v>
                </c:pt>
                <c:pt idx="835">
                  <c:v>16.7</c:v>
                </c:pt>
                <c:pt idx="836">
                  <c:v>16.72</c:v>
                </c:pt>
                <c:pt idx="837">
                  <c:v>16.739999999999988</c:v>
                </c:pt>
                <c:pt idx="838">
                  <c:v>16.760000000000002</c:v>
                </c:pt>
                <c:pt idx="839">
                  <c:v>16.779999999999987</c:v>
                </c:pt>
                <c:pt idx="840">
                  <c:v>16.8</c:v>
                </c:pt>
                <c:pt idx="841">
                  <c:v>16.82</c:v>
                </c:pt>
                <c:pt idx="842">
                  <c:v>16.84</c:v>
                </c:pt>
                <c:pt idx="843">
                  <c:v>16.86</c:v>
                </c:pt>
                <c:pt idx="844">
                  <c:v>16.88</c:v>
                </c:pt>
                <c:pt idx="845">
                  <c:v>16.899999999999999</c:v>
                </c:pt>
                <c:pt idx="846">
                  <c:v>16.920000000000002</c:v>
                </c:pt>
                <c:pt idx="847">
                  <c:v>16.939999999999987</c:v>
                </c:pt>
                <c:pt idx="848">
                  <c:v>16.959999999999987</c:v>
                </c:pt>
                <c:pt idx="849">
                  <c:v>16.979999999999986</c:v>
                </c:pt>
                <c:pt idx="850">
                  <c:v>17</c:v>
                </c:pt>
                <c:pt idx="851">
                  <c:v>17.02</c:v>
                </c:pt>
                <c:pt idx="852">
                  <c:v>17.04</c:v>
                </c:pt>
                <c:pt idx="853">
                  <c:v>17.059999999999999</c:v>
                </c:pt>
                <c:pt idx="854">
                  <c:v>17.079999999999988</c:v>
                </c:pt>
                <c:pt idx="855">
                  <c:v>17.100000000000001</c:v>
                </c:pt>
                <c:pt idx="856">
                  <c:v>17.12</c:v>
                </c:pt>
                <c:pt idx="857">
                  <c:v>17.14</c:v>
                </c:pt>
                <c:pt idx="858">
                  <c:v>17.16</c:v>
                </c:pt>
                <c:pt idx="859">
                  <c:v>17.18</c:v>
                </c:pt>
                <c:pt idx="860">
                  <c:v>17.2</c:v>
                </c:pt>
                <c:pt idx="861">
                  <c:v>17.22</c:v>
                </c:pt>
                <c:pt idx="862">
                  <c:v>17.239999999999988</c:v>
                </c:pt>
                <c:pt idx="863">
                  <c:v>17.260000000000002</c:v>
                </c:pt>
                <c:pt idx="864">
                  <c:v>17.279999999999987</c:v>
                </c:pt>
                <c:pt idx="865">
                  <c:v>17.3</c:v>
                </c:pt>
                <c:pt idx="866">
                  <c:v>17.32</c:v>
                </c:pt>
                <c:pt idx="867">
                  <c:v>17.34</c:v>
                </c:pt>
                <c:pt idx="868">
                  <c:v>17.36</c:v>
                </c:pt>
                <c:pt idx="869">
                  <c:v>17.38</c:v>
                </c:pt>
                <c:pt idx="870">
                  <c:v>17.399999999999999</c:v>
                </c:pt>
                <c:pt idx="871">
                  <c:v>17.420000000000002</c:v>
                </c:pt>
                <c:pt idx="872">
                  <c:v>17.439999999999987</c:v>
                </c:pt>
                <c:pt idx="873">
                  <c:v>17.459999999999987</c:v>
                </c:pt>
                <c:pt idx="874">
                  <c:v>17.479999999999986</c:v>
                </c:pt>
                <c:pt idx="875">
                  <c:v>17.5</c:v>
                </c:pt>
                <c:pt idx="876">
                  <c:v>17.52</c:v>
                </c:pt>
                <c:pt idx="877">
                  <c:v>17.54</c:v>
                </c:pt>
                <c:pt idx="878">
                  <c:v>17.559999999999999</c:v>
                </c:pt>
                <c:pt idx="879">
                  <c:v>17.579999999999988</c:v>
                </c:pt>
                <c:pt idx="880">
                  <c:v>17.600000000000001</c:v>
                </c:pt>
                <c:pt idx="881">
                  <c:v>17.62</c:v>
                </c:pt>
                <c:pt idx="882">
                  <c:v>17.64</c:v>
                </c:pt>
                <c:pt idx="883">
                  <c:v>17.66</c:v>
                </c:pt>
                <c:pt idx="884">
                  <c:v>17.68</c:v>
                </c:pt>
                <c:pt idx="885">
                  <c:v>17.7</c:v>
                </c:pt>
                <c:pt idx="886">
                  <c:v>17.72</c:v>
                </c:pt>
                <c:pt idx="887">
                  <c:v>17.739999999999988</c:v>
                </c:pt>
                <c:pt idx="888">
                  <c:v>17.760000000000002</c:v>
                </c:pt>
                <c:pt idx="889">
                  <c:v>17.779999999999987</c:v>
                </c:pt>
                <c:pt idx="890">
                  <c:v>17.8</c:v>
                </c:pt>
                <c:pt idx="891">
                  <c:v>17.82</c:v>
                </c:pt>
                <c:pt idx="892">
                  <c:v>17.84</c:v>
                </c:pt>
                <c:pt idx="893">
                  <c:v>17.86</c:v>
                </c:pt>
                <c:pt idx="894">
                  <c:v>17.88</c:v>
                </c:pt>
                <c:pt idx="895">
                  <c:v>17.899999999999999</c:v>
                </c:pt>
                <c:pt idx="896">
                  <c:v>17.920000000000002</c:v>
                </c:pt>
                <c:pt idx="897">
                  <c:v>17.939999999999987</c:v>
                </c:pt>
                <c:pt idx="898">
                  <c:v>17.959999999999987</c:v>
                </c:pt>
                <c:pt idx="899">
                  <c:v>17.979999999999986</c:v>
                </c:pt>
                <c:pt idx="900">
                  <c:v>18</c:v>
                </c:pt>
                <c:pt idx="901">
                  <c:v>18.02</c:v>
                </c:pt>
                <c:pt idx="902">
                  <c:v>18.04</c:v>
                </c:pt>
                <c:pt idx="903">
                  <c:v>18.059999999999999</c:v>
                </c:pt>
                <c:pt idx="904">
                  <c:v>18.079999999999988</c:v>
                </c:pt>
                <c:pt idx="905">
                  <c:v>18.100000000000001</c:v>
                </c:pt>
                <c:pt idx="906">
                  <c:v>18.12</c:v>
                </c:pt>
                <c:pt idx="907">
                  <c:v>18.14</c:v>
                </c:pt>
                <c:pt idx="908">
                  <c:v>18.16</c:v>
                </c:pt>
                <c:pt idx="909">
                  <c:v>18.18</c:v>
                </c:pt>
                <c:pt idx="910">
                  <c:v>18.2</c:v>
                </c:pt>
                <c:pt idx="911">
                  <c:v>18.22</c:v>
                </c:pt>
                <c:pt idx="912">
                  <c:v>18.239999999999988</c:v>
                </c:pt>
                <c:pt idx="913">
                  <c:v>18.260000000000002</c:v>
                </c:pt>
                <c:pt idx="914">
                  <c:v>18.279999999999987</c:v>
                </c:pt>
                <c:pt idx="915">
                  <c:v>18.3</c:v>
                </c:pt>
                <c:pt idx="916">
                  <c:v>18.32</c:v>
                </c:pt>
                <c:pt idx="917">
                  <c:v>18.34</c:v>
                </c:pt>
                <c:pt idx="918">
                  <c:v>18.36</c:v>
                </c:pt>
                <c:pt idx="919">
                  <c:v>18.38</c:v>
                </c:pt>
                <c:pt idx="920">
                  <c:v>18.399999999999999</c:v>
                </c:pt>
                <c:pt idx="921">
                  <c:v>18.420000000000002</c:v>
                </c:pt>
                <c:pt idx="922">
                  <c:v>18.439999999999987</c:v>
                </c:pt>
                <c:pt idx="923">
                  <c:v>18.459999999999987</c:v>
                </c:pt>
                <c:pt idx="924">
                  <c:v>18.479999999999986</c:v>
                </c:pt>
                <c:pt idx="925">
                  <c:v>18.5</c:v>
                </c:pt>
                <c:pt idx="926">
                  <c:v>18.52</c:v>
                </c:pt>
                <c:pt idx="927">
                  <c:v>18.54</c:v>
                </c:pt>
                <c:pt idx="928">
                  <c:v>18.559999999999999</c:v>
                </c:pt>
                <c:pt idx="929">
                  <c:v>18.579999999999988</c:v>
                </c:pt>
                <c:pt idx="930">
                  <c:v>18.600000000000001</c:v>
                </c:pt>
                <c:pt idx="931">
                  <c:v>18.62</c:v>
                </c:pt>
                <c:pt idx="932">
                  <c:v>18.64</c:v>
                </c:pt>
                <c:pt idx="933">
                  <c:v>18.66</c:v>
                </c:pt>
                <c:pt idx="934">
                  <c:v>18.68</c:v>
                </c:pt>
                <c:pt idx="935">
                  <c:v>18.7</c:v>
                </c:pt>
                <c:pt idx="936">
                  <c:v>18.72</c:v>
                </c:pt>
                <c:pt idx="937">
                  <c:v>18.739999999999988</c:v>
                </c:pt>
                <c:pt idx="938">
                  <c:v>18.760000000000002</c:v>
                </c:pt>
                <c:pt idx="939">
                  <c:v>18.779999999999987</c:v>
                </c:pt>
                <c:pt idx="940">
                  <c:v>18.8</c:v>
                </c:pt>
                <c:pt idx="941">
                  <c:v>18.82</c:v>
                </c:pt>
                <c:pt idx="942">
                  <c:v>18.84</c:v>
                </c:pt>
                <c:pt idx="943">
                  <c:v>18.86</c:v>
                </c:pt>
                <c:pt idx="944">
                  <c:v>18.88</c:v>
                </c:pt>
                <c:pt idx="945">
                  <c:v>18.899999999999999</c:v>
                </c:pt>
                <c:pt idx="946">
                  <c:v>18.920000000000002</c:v>
                </c:pt>
                <c:pt idx="947">
                  <c:v>18.939999999999987</c:v>
                </c:pt>
                <c:pt idx="948">
                  <c:v>18.959999999999987</c:v>
                </c:pt>
                <c:pt idx="949">
                  <c:v>18.979999999999986</c:v>
                </c:pt>
                <c:pt idx="950">
                  <c:v>19</c:v>
                </c:pt>
              </c:numCache>
            </c:numRef>
          </c:xVal>
          <c:yVal>
            <c:numRef>
              <c:f>'yar_χ=0.5'!$R$14:$R$964</c:f>
              <c:numCache>
                <c:formatCode>0.00E+00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-9.9999999999408022E-9</c:v>
                </c:pt>
                <c:pt idx="4">
                  <c:v>-2.999999999982214E-8</c:v>
                </c:pt>
                <c:pt idx="5">
                  <c:v>-4.9999999999920827E-8</c:v>
                </c:pt>
                <c:pt idx="6">
                  <c:v>-6.4999999999832009E-8</c:v>
                </c:pt>
                <c:pt idx="7">
                  <c:v>-9.4999999999871308E-8</c:v>
                </c:pt>
                <c:pt idx="8">
                  <c:v>-1.2999999999987972E-7</c:v>
                </c:pt>
                <c:pt idx="9">
                  <c:v>-1.5499999999994687E-7</c:v>
                </c:pt>
                <c:pt idx="10">
                  <c:v>-1.8000000000001712E-7</c:v>
                </c:pt>
                <c:pt idx="11">
                  <c:v>-2.1500000000002605E-7</c:v>
                </c:pt>
                <c:pt idx="12">
                  <c:v>-2.7999999999985745E-7</c:v>
                </c:pt>
                <c:pt idx="13">
                  <c:v>-3.4499999999990564E-7</c:v>
                </c:pt>
                <c:pt idx="14">
                  <c:v>-3.5999999999981598E-7</c:v>
                </c:pt>
                <c:pt idx="15">
                  <c:v>-3.299999999999952E-7</c:v>
                </c:pt>
                <c:pt idx="16">
                  <c:v>-2.9999999999995515E-7</c:v>
                </c:pt>
                <c:pt idx="17">
                  <c:v>-3.0499999999992582E-7</c:v>
                </c:pt>
                <c:pt idx="18">
                  <c:v>-3.349999999999645E-7</c:v>
                </c:pt>
                <c:pt idx="19">
                  <c:v>-3.4999999999987489E-7</c:v>
                </c:pt>
                <c:pt idx="20">
                  <c:v>-3.349999999999645E-7</c:v>
                </c:pt>
                <c:pt idx="21">
                  <c:v>-3.1499999999986659E-7</c:v>
                </c:pt>
                <c:pt idx="22">
                  <c:v>-3.1999999999983722E-7</c:v>
                </c:pt>
                <c:pt idx="23">
                  <c:v>-3.4999999999987489E-7</c:v>
                </c:pt>
                <c:pt idx="24">
                  <c:v>-3.7999999999991499E-7</c:v>
                </c:pt>
                <c:pt idx="25">
                  <c:v>-3.8999999999985481E-7</c:v>
                </c:pt>
                <c:pt idx="26">
                  <c:v>-3.6999999999997401E-7</c:v>
                </c:pt>
                <c:pt idx="27">
                  <c:v>-3.4999999999987489E-7</c:v>
                </c:pt>
                <c:pt idx="28">
                  <c:v>-3.5999999999981598E-7</c:v>
                </c:pt>
                <c:pt idx="29">
                  <c:v>-3.8499999999988435E-7</c:v>
                </c:pt>
                <c:pt idx="30">
                  <c:v>-3.9499999999982533E-7</c:v>
                </c:pt>
                <c:pt idx="31">
                  <c:v>-3.7999999999991499E-7</c:v>
                </c:pt>
                <c:pt idx="32">
                  <c:v>-3.5499999999984662E-7</c:v>
                </c:pt>
                <c:pt idx="33">
                  <c:v>-3.4999999999987489E-7</c:v>
                </c:pt>
                <c:pt idx="34">
                  <c:v>-3.6999999999997401E-7</c:v>
                </c:pt>
                <c:pt idx="35">
                  <c:v>-3.8999999999985481E-7</c:v>
                </c:pt>
                <c:pt idx="36">
                  <c:v>-4.0499999999998707E-7</c:v>
                </c:pt>
                <c:pt idx="37">
                  <c:v>-4.299999999998386E-7</c:v>
                </c:pt>
                <c:pt idx="38">
                  <c:v>-4.7999999999997539E-7</c:v>
                </c:pt>
                <c:pt idx="39">
                  <c:v>-5.3000000000011065E-7</c:v>
                </c:pt>
                <c:pt idx="40">
                  <c:v>-5.7499999999984531E-7</c:v>
                </c:pt>
                <c:pt idx="41">
                  <c:v>-6.3499999999992383E-7</c:v>
                </c:pt>
                <c:pt idx="42">
                  <c:v>-7.300000000000091E-7</c:v>
                </c:pt>
                <c:pt idx="43">
                  <c:v>-8.4499999999998037E-7</c:v>
                </c:pt>
                <c:pt idx="44">
                  <c:v>-9.2499999999993778E-7</c:v>
                </c:pt>
                <c:pt idx="45">
                  <c:v>-9.149999999999977E-7</c:v>
                </c:pt>
                <c:pt idx="46">
                  <c:v>-8.4999999999995205E-7</c:v>
                </c:pt>
                <c:pt idx="47">
                  <c:v>-8.0999999999997329E-7</c:v>
                </c:pt>
                <c:pt idx="48">
                  <c:v>-8.4499999999998037E-7</c:v>
                </c:pt>
                <c:pt idx="49">
                  <c:v>-9.2499999999993778E-7</c:v>
                </c:pt>
                <c:pt idx="50">
                  <c:v>-9.6499999999991686E-7</c:v>
                </c:pt>
                <c:pt idx="51">
                  <c:v>-9.6499999999991686E-7</c:v>
                </c:pt>
                <c:pt idx="52">
                  <c:v>-1.049999999999836E-6</c:v>
                </c:pt>
                <c:pt idx="53">
                  <c:v>-1.3049999999998475E-6</c:v>
                </c:pt>
                <c:pt idx="54">
                  <c:v>-1.6599999999999089E-6</c:v>
                </c:pt>
                <c:pt idx="55">
                  <c:v>-1.9049999999999765E-6</c:v>
                </c:pt>
                <c:pt idx="56">
                  <c:v>-1.8799999999999053E-6</c:v>
                </c:pt>
                <c:pt idx="57">
                  <c:v>-1.6699999999998521E-6</c:v>
                </c:pt>
                <c:pt idx="58">
                  <c:v>-1.5449999999999403E-6</c:v>
                </c:pt>
                <c:pt idx="59">
                  <c:v>-1.6599999999999089E-6</c:v>
                </c:pt>
                <c:pt idx="60">
                  <c:v>-1.9949999999998809E-6</c:v>
                </c:pt>
                <c:pt idx="61">
                  <c:v>-2.5200000000000216E-6</c:v>
                </c:pt>
                <c:pt idx="62">
                  <c:v>-3.1750000000000374E-6</c:v>
                </c:pt>
                <c:pt idx="63">
                  <c:v>-3.8149999999998991E-6</c:v>
                </c:pt>
                <c:pt idx="64">
                  <c:v>-4.3100000000000104E-6</c:v>
                </c:pt>
                <c:pt idx="65">
                  <c:v>-4.6350000000000522E-6</c:v>
                </c:pt>
                <c:pt idx="66">
                  <c:v>-4.8799999999999236E-6</c:v>
                </c:pt>
                <c:pt idx="67">
                  <c:v>-5.1749999999998895E-6</c:v>
                </c:pt>
                <c:pt idx="68">
                  <c:v>-5.5299999999999504E-6</c:v>
                </c:pt>
                <c:pt idx="69">
                  <c:v>-5.8500000000000075E-6</c:v>
                </c:pt>
                <c:pt idx="70">
                  <c:v>-6.000000000000001E-6</c:v>
                </c:pt>
                <c:pt idx="71">
                  <c:v>-5.934999999999944E-6</c:v>
                </c:pt>
                <c:pt idx="72">
                  <c:v>-5.7899999999999505E-6</c:v>
                </c:pt>
                <c:pt idx="73">
                  <c:v>-5.7650000000000702E-6</c:v>
                </c:pt>
                <c:pt idx="74">
                  <c:v>-5.9099999999999019E-6</c:v>
                </c:pt>
                <c:pt idx="75">
                  <c:v>-6.1099999999999839E-6</c:v>
                </c:pt>
                <c:pt idx="76">
                  <c:v>-6.2100000000000447E-6</c:v>
                </c:pt>
                <c:pt idx="77">
                  <c:v>-6.1999999999998941E-6</c:v>
                </c:pt>
                <c:pt idx="78">
                  <c:v>-6.1849999999999526E-6</c:v>
                </c:pt>
                <c:pt idx="79">
                  <c:v>-6.2349999999999047E-6</c:v>
                </c:pt>
                <c:pt idx="80">
                  <c:v>-6.2999999999999549E-6</c:v>
                </c:pt>
                <c:pt idx="81">
                  <c:v>-6.2949999999999592E-6</c:v>
                </c:pt>
                <c:pt idx="82">
                  <c:v>-6.2450000000000512E-6</c:v>
                </c:pt>
                <c:pt idx="83">
                  <c:v>-6.2299999999999302E-6</c:v>
                </c:pt>
                <c:pt idx="84">
                  <c:v>-6.5599999999999313E-6</c:v>
                </c:pt>
                <c:pt idx="85">
                  <c:v>-7.8349999999999377E-6</c:v>
                </c:pt>
                <c:pt idx="86">
                  <c:v>-1.0199999999999919E-5</c:v>
                </c:pt>
                <c:pt idx="87">
                  <c:v>-1.2954999999999824E-5</c:v>
                </c:pt>
                <c:pt idx="88">
                  <c:v>-1.5164999999999945E-5</c:v>
                </c:pt>
                <c:pt idx="89">
                  <c:v>-1.6424999999999915E-5</c:v>
                </c:pt>
                <c:pt idx="90">
                  <c:v>-1.7004999999999841E-5</c:v>
                </c:pt>
                <c:pt idx="91">
                  <c:v>-1.7359999999999902E-5</c:v>
                </c:pt>
                <c:pt idx="92">
                  <c:v>-1.7799999999999891E-5</c:v>
                </c:pt>
                <c:pt idx="93">
                  <c:v>-1.8345000000000005E-5</c:v>
                </c:pt>
                <c:pt idx="94">
                  <c:v>-1.8785000000000007E-5</c:v>
                </c:pt>
                <c:pt idx="95">
                  <c:v>-1.8869999999999926E-5</c:v>
                </c:pt>
                <c:pt idx="96">
                  <c:v>-1.8609999999999901E-5</c:v>
                </c:pt>
                <c:pt idx="97">
                  <c:v>-1.8365000000000184E-5</c:v>
                </c:pt>
                <c:pt idx="98">
                  <c:v>-1.8435000000000155E-5</c:v>
                </c:pt>
                <c:pt idx="99">
                  <c:v>-1.8730000000000182E-5</c:v>
                </c:pt>
                <c:pt idx="100">
                  <c:v>-1.8879999999999985E-5</c:v>
                </c:pt>
                <c:pt idx="101">
                  <c:v>-1.8740000000000342E-5</c:v>
                </c:pt>
                <c:pt idx="102">
                  <c:v>-1.8519999999999951E-5</c:v>
                </c:pt>
                <c:pt idx="103">
                  <c:v>-1.8519999999999951E-5</c:v>
                </c:pt>
                <c:pt idx="104">
                  <c:v>-1.8749999999999981E-5</c:v>
                </c:pt>
                <c:pt idx="105">
                  <c:v>-1.8944999999999931E-5</c:v>
                </c:pt>
                <c:pt idx="106">
                  <c:v>-1.8890000000000031E-5</c:v>
                </c:pt>
                <c:pt idx="107">
                  <c:v>-1.8679999999999902E-5</c:v>
                </c:pt>
                <c:pt idx="108">
                  <c:v>-1.8585000000000175E-5</c:v>
                </c:pt>
                <c:pt idx="109">
                  <c:v>-1.8714999999999881E-5</c:v>
                </c:pt>
                <c:pt idx="110">
                  <c:v>-1.8899999999999863E-5</c:v>
                </c:pt>
                <c:pt idx="111">
                  <c:v>-1.8904999999999952E-5</c:v>
                </c:pt>
                <c:pt idx="112">
                  <c:v>-1.8735000000000101E-5</c:v>
                </c:pt>
                <c:pt idx="113">
                  <c:v>-1.8609999999999901E-5</c:v>
                </c:pt>
                <c:pt idx="114">
                  <c:v>-1.869999999999998E-5</c:v>
                </c:pt>
                <c:pt idx="115">
                  <c:v>-1.8999999999999923E-5</c:v>
                </c:pt>
                <c:pt idx="116">
                  <c:v>-1.9814999999999965E-5</c:v>
                </c:pt>
                <c:pt idx="117">
                  <c:v>-2.1644999999999987E-5</c:v>
                </c:pt>
                <c:pt idx="118">
                  <c:v>-2.4334999999999895E-5</c:v>
                </c:pt>
                <c:pt idx="119">
                  <c:v>-2.7255000000000175E-5</c:v>
                </c:pt>
                <c:pt idx="120">
                  <c:v>-3.0155000000000239E-5</c:v>
                </c:pt>
                <c:pt idx="121">
                  <c:v>-3.3024999999999895E-5</c:v>
                </c:pt>
                <c:pt idx="122">
                  <c:v>-3.5480000000000202E-5</c:v>
                </c:pt>
                <c:pt idx="123">
                  <c:v>-3.6895000000000249E-5</c:v>
                </c:pt>
                <c:pt idx="124">
                  <c:v>-3.7105000000000289E-5</c:v>
                </c:pt>
                <c:pt idx="125">
                  <c:v>-3.6675000000000288E-5</c:v>
                </c:pt>
                <c:pt idx="126">
                  <c:v>-3.6405000000000598E-5</c:v>
                </c:pt>
                <c:pt idx="127">
                  <c:v>-3.6655000000000394E-5</c:v>
                </c:pt>
                <c:pt idx="128">
                  <c:v>-3.7124999999999852E-5</c:v>
                </c:pt>
                <c:pt idx="129">
                  <c:v>-3.7275000000000459E-5</c:v>
                </c:pt>
                <c:pt idx="130">
                  <c:v>-3.697000000000017E-5</c:v>
                </c:pt>
                <c:pt idx="131">
                  <c:v>-3.6660000000000269E-5</c:v>
                </c:pt>
                <c:pt idx="132">
                  <c:v>-3.6760000000000061E-5</c:v>
                </c:pt>
                <c:pt idx="133">
                  <c:v>-3.7170000000000344E-5</c:v>
                </c:pt>
                <c:pt idx="134">
                  <c:v>-3.7485000000000235E-5</c:v>
                </c:pt>
                <c:pt idx="135">
                  <c:v>-3.7535000000000372E-5</c:v>
                </c:pt>
                <c:pt idx="136">
                  <c:v>-3.8260000000000044E-5</c:v>
                </c:pt>
                <c:pt idx="137">
                  <c:v>-4.1159999999999938E-5</c:v>
                </c:pt>
                <c:pt idx="138">
                  <c:v>-4.6169999999999912E-5</c:v>
                </c:pt>
                <c:pt idx="139">
                  <c:v>-5.1855000000000024E-5</c:v>
                </c:pt>
                <c:pt idx="140">
                  <c:v>-5.6539999999999923E-5</c:v>
                </c:pt>
                <c:pt idx="141">
                  <c:v>-5.8790000000000547E-5</c:v>
                </c:pt>
                <c:pt idx="142">
                  <c:v>-5.9085000000000462E-5</c:v>
                </c:pt>
                <c:pt idx="143">
                  <c:v>-6.0965000000000329E-5</c:v>
                </c:pt>
                <c:pt idx="144">
                  <c:v>-6.8159999999999984E-5</c:v>
                </c:pt>
                <c:pt idx="145">
                  <c:v>-8.0415000000000063E-5</c:v>
                </c:pt>
                <c:pt idx="146">
                  <c:v>-9.3825000000001224E-5</c:v>
                </c:pt>
                <c:pt idx="147">
                  <c:v>-1.046150000000011E-4</c:v>
                </c:pt>
                <c:pt idx="148">
                  <c:v>-1.1134499999999989E-4</c:v>
                </c:pt>
                <c:pt idx="149">
                  <c:v>-1.1463500000000109E-4</c:v>
                </c:pt>
                <c:pt idx="150">
                  <c:v>-1.1681000000000122E-4</c:v>
                </c:pt>
                <c:pt idx="151">
                  <c:v>-1.2058999999999978E-4</c:v>
                </c:pt>
                <c:pt idx="152">
                  <c:v>-1.2559499999999983E-4</c:v>
                </c:pt>
                <c:pt idx="153">
                  <c:v>-1.2808999999999997E-4</c:v>
                </c:pt>
                <c:pt idx="154">
                  <c:v>-1.2605999999999989E-4</c:v>
                </c:pt>
                <c:pt idx="155">
                  <c:v>-1.2242500000000101E-4</c:v>
                </c:pt>
                <c:pt idx="156">
                  <c:v>-1.2186499999999989E-4</c:v>
                </c:pt>
                <c:pt idx="157">
                  <c:v>-1.2514999999999984E-4</c:v>
                </c:pt>
                <c:pt idx="158">
                  <c:v>-1.283699999999998E-4</c:v>
                </c:pt>
                <c:pt idx="159">
                  <c:v>-1.2826500000000113E-4</c:v>
                </c:pt>
                <c:pt idx="160">
                  <c:v>-1.2622000000000086E-4</c:v>
                </c:pt>
                <c:pt idx="161">
                  <c:v>-1.2594999999999989E-4</c:v>
                </c:pt>
                <c:pt idx="162">
                  <c:v>-1.2861000000000079E-4</c:v>
                </c:pt>
                <c:pt idx="163">
                  <c:v>-1.3141999999999993E-4</c:v>
                </c:pt>
                <c:pt idx="164">
                  <c:v>-1.3122500000000128E-4</c:v>
                </c:pt>
                <c:pt idx="165">
                  <c:v>-1.2850999999999987E-4</c:v>
                </c:pt>
                <c:pt idx="166">
                  <c:v>-1.2674499999999999E-4</c:v>
                </c:pt>
                <c:pt idx="167">
                  <c:v>-1.2967999999999986E-4</c:v>
                </c:pt>
                <c:pt idx="168">
                  <c:v>-1.4045499999999983E-4</c:v>
                </c:pt>
                <c:pt idx="169">
                  <c:v>-1.5863000000000099E-4</c:v>
                </c:pt>
                <c:pt idx="170">
                  <c:v>-1.7813499999999989E-4</c:v>
                </c:pt>
                <c:pt idx="171">
                  <c:v>-1.9226500000000155E-4</c:v>
                </c:pt>
                <c:pt idx="172">
                  <c:v>-1.9920500000000188E-4</c:v>
                </c:pt>
                <c:pt idx="173">
                  <c:v>-2.024049999999999E-4</c:v>
                </c:pt>
                <c:pt idx="174">
                  <c:v>-2.0654000000000012E-4</c:v>
                </c:pt>
                <c:pt idx="175">
                  <c:v>-2.1160499999999983E-4</c:v>
                </c:pt>
                <c:pt idx="176">
                  <c:v>-2.1352000000000006E-4</c:v>
                </c:pt>
                <c:pt idx="177">
                  <c:v>-2.1071500000000248E-4</c:v>
                </c:pt>
                <c:pt idx="178">
                  <c:v>-2.0700499999999988E-4</c:v>
                </c:pt>
                <c:pt idx="179">
                  <c:v>-2.0743999999999992E-4</c:v>
                </c:pt>
                <c:pt idx="180">
                  <c:v>-2.1191500000000016E-4</c:v>
                </c:pt>
                <c:pt idx="181">
                  <c:v>-2.1572000000000155E-4</c:v>
                </c:pt>
                <c:pt idx="182">
                  <c:v>-2.1575000000000221E-4</c:v>
                </c:pt>
                <c:pt idx="183">
                  <c:v>-2.1347499999999986E-4</c:v>
                </c:pt>
                <c:pt idx="184">
                  <c:v>-2.1268500000000005E-4</c:v>
                </c:pt>
                <c:pt idx="185">
                  <c:v>-2.1540000000000052E-4</c:v>
                </c:pt>
                <c:pt idx="186">
                  <c:v>-2.1972499999999982E-4</c:v>
                </c:pt>
                <c:pt idx="187">
                  <c:v>-2.2167999999999992E-4</c:v>
                </c:pt>
                <c:pt idx="188">
                  <c:v>-2.1971000000000222E-4</c:v>
                </c:pt>
                <c:pt idx="189">
                  <c:v>-2.1667499999999999E-4</c:v>
                </c:pt>
                <c:pt idx="190">
                  <c:v>-2.1641500000000222E-4</c:v>
                </c:pt>
                <c:pt idx="191">
                  <c:v>-2.1911500000000052E-4</c:v>
                </c:pt>
                <c:pt idx="192">
                  <c:v>-2.2127499999999994E-4</c:v>
                </c:pt>
                <c:pt idx="193">
                  <c:v>-2.2154499999999983E-4</c:v>
                </c:pt>
                <c:pt idx="194">
                  <c:v>-2.2692500000000157E-4</c:v>
                </c:pt>
                <c:pt idx="195">
                  <c:v>-2.4460999999999992E-4</c:v>
                </c:pt>
                <c:pt idx="196">
                  <c:v>-2.6867000000000226E-4</c:v>
                </c:pt>
                <c:pt idx="197">
                  <c:v>-2.8403000000000212E-4</c:v>
                </c:pt>
                <c:pt idx="198">
                  <c:v>-2.8118999999999996E-4</c:v>
                </c:pt>
                <c:pt idx="199">
                  <c:v>-2.6760499999999997E-4</c:v>
                </c:pt>
                <c:pt idx="200">
                  <c:v>-2.6108000000000001E-4</c:v>
                </c:pt>
                <c:pt idx="201">
                  <c:v>-2.691800000000001E-4</c:v>
                </c:pt>
                <c:pt idx="202">
                  <c:v>-2.8158000000000002E-4</c:v>
                </c:pt>
                <c:pt idx="203">
                  <c:v>-2.8365499999999984E-4</c:v>
                </c:pt>
                <c:pt idx="204">
                  <c:v>-2.7538000000000204E-4</c:v>
                </c:pt>
                <c:pt idx="205">
                  <c:v>-2.7261000000000245E-4</c:v>
                </c:pt>
                <c:pt idx="206">
                  <c:v>-2.8922499999999989E-4</c:v>
                </c:pt>
                <c:pt idx="207">
                  <c:v>-3.2189500000000205E-4</c:v>
                </c:pt>
                <c:pt idx="208">
                  <c:v>-3.5144499999999993E-4</c:v>
                </c:pt>
                <c:pt idx="209">
                  <c:v>-3.593600000000022E-4</c:v>
                </c:pt>
                <c:pt idx="210">
                  <c:v>-3.4599000000000012E-4</c:v>
                </c:pt>
                <c:pt idx="211">
                  <c:v>-3.3110999999999991E-4</c:v>
                </c:pt>
                <c:pt idx="212">
                  <c:v>-3.3332499999999998E-4</c:v>
                </c:pt>
                <c:pt idx="213">
                  <c:v>-3.4936499999999992E-4</c:v>
                </c:pt>
                <c:pt idx="214">
                  <c:v>-3.5925499999999995E-4</c:v>
                </c:pt>
                <c:pt idx="215">
                  <c:v>-3.5192999999999986E-4</c:v>
                </c:pt>
                <c:pt idx="216">
                  <c:v>-3.3802000000000192E-4</c:v>
                </c:pt>
                <c:pt idx="217">
                  <c:v>-3.3542000000000001E-4</c:v>
                </c:pt>
                <c:pt idx="218">
                  <c:v>-3.4693499999999982E-4</c:v>
                </c:pt>
                <c:pt idx="219">
                  <c:v>-3.5774000000000206E-4</c:v>
                </c:pt>
                <c:pt idx="220">
                  <c:v>-3.5468499999999998E-4</c:v>
                </c:pt>
                <c:pt idx="221">
                  <c:v>-3.4237000000000265E-4</c:v>
                </c:pt>
                <c:pt idx="222">
                  <c:v>-3.3655499999999999E-4</c:v>
                </c:pt>
                <c:pt idx="223">
                  <c:v>-3.4402500000000176E-4</c:v>
                </c:pt>
                <c:pt idx="224">
                  <c:v>-3.5474000000000269E-4</c:v>
                </c:pt>
                <c:pt idx="225">
                  <c:v>-3.5527000000000052E-4</c:v>
                </c:pt>
                <c:pt idx="226">
                  <c:v>-3.4540500000000002E-4</c:v>
                </c:pt>
                <c:pt idx="227">
                  <c:v>-3.4180499999999993E-4</c:v>
                </c:pt>
                <c:pt idx="228">
                  <c:v>-3.6300000000000205E-4</c:v>
                </c:pt>
                <c:pt idx="229">
                  <c:v>-4.0619000000000012E-4</c:v>
                </c:pt>
                <c:pt idx="230">
                  <c:v>-4.4562500000000472E-4</c:v>
                </c:pt>
                <c:pt idx="231">
                  <c:v>-4.5713500000000505E-4</c:v>
                </c:pt>
                <c:pt idx="232">
                  <c:v>-4.4124500000000032E-4</c:v>
                </c:pt>
                <c:pt idx="233">
                  <c:v>-4.2333000000000485E-4</c:v>
                </c:pt>
                <c:pt idx="234">
                  <c:v>-4.2992500000000445E-4</c:v>
                </c:pt>
                <c:pt idx="235">
                  <c:v>-4.6387500000000123E-4</c:v>
                </c:pt>
                <c:pt idx="236">
                  <c:v>-5.0179000000000001E-4</c:v>
                </c:pt>
                <c:pt idx="237">
                  <c:v>-5.140800000000002E-4</c:v>
                </c:pt>
                <c:pt idx="238">
                  <c:v>-4.9490500000000501E-4</c:v>
                </c:pt>
                <c:pt idx="239">
                  <c:v>-4.7091500000000323E-4</c:v>
                </c:pt>
                <c:pt idx="240">
                  <c:v>-4.7167500000000359E-4</c:v>
                </c:pt>
                <c:pt idx="241">
                  <c:v>-4.9541000000000027E-4</c:v>
                </c:pt>
                <c:pt idx="242">
                  <c:v>-5.1220499999999995E-4</c:v>
                </c:pt>
                <c:pt idx="243">
                  <c:v>-5.0192500000000441E-4</c:v>
                </c:pt>
                <c:pt idx="244">
                  <c:v>-4.7882000000000507E-4</c:v>
                </c:pt>
                <c:pt idx="245">
                  <c:v>-4.7207000000000114E-4</c:v>
                </c:pt>
                <c:pt idx="246">
                  <c:v>-4.8912000000000413E-4</c:v>
                </c:pt>
                <c:pt idx="247">
                  <c:v>-5.0768000000000449E-4</c:v>
                </c:pt>
                <c:pt idx="248">
                  <c:v>-5.0470000000000083E-4</c:v>
                </c:pt>
                <c:pt idx="249">
                  <c:v>-4.8454000000000032E-4</c:v>
                </c:pt>
                <c:pt idx="250">
                  <c:v>-4.7237500000000122E-4</c:v>
                </c:pt>
                <c:pt idx="251">
                  <c:v>-4.8888500000000021E-4</c:v>
                </c:pt>
                <c:pt idx="252">
                  <c:v>-5.3598000000000122E-4</c:v>
                </c:pt>
                <c:pt idx="253">
                  <c:v>-5.9847000000000134E-4</c:v>
                </c:pt>
                <c:pt idx="254">
                  <c:v>-6.5686500000000344E-4</c:v>
                </c:pt>
                <c:pt idx="255">
                  <c:v>-7.0092000000000678E-4</c:v>
                </c:pt>
                <c:pt idx="256">
                  <c:v>-7.3351000000000134E-4</c:v>
                </c:pt>
                <c:pt idx="257">
                  <c:v>-7.657800000000003E-4</c:v>
                </c:pt>
                <c:pt idx="258">
                  <c:v>-8.0815500000000246E-4</c:v>
                </c:pt>
                <c:pt idx="259">
                  <c:v>-8.6371500000000025E-4</c:v>
                </c:pt>
                <c:pt idx="260">
                  <c:v>-9.2807500000000064E-4</c:v>
                </c:pt>
                <c:pt idx="261">
                  <c:v>-9.9239000000000098E-4</c:v>
                </c:pt>
                <c:pt idx="262">
                  <c:v>-1.04922E-3</c:v>
                </c:pt>
                <c:pt idx="263">
                  <c:v>-1.0974649999999999E-3</c:v>
                </c:pt>
                <c:pt idx="264">
                  <c:v>-1.1419350000000021E-3</c:v>
                </c:pt>
                <c:pt idx="265">
                  <c:v>-1.1895650000000061E-3</c:v>
                </c:pt>
                <c:pt idx="266">
                  <c:v>-1.2450450000000021E-3</c:v>
                </c:pt>
                <c:pt idx="267">
                  <c:v>-1.3073350000000021E-3</c:v>
                </c:pt>
                <c:pt idx="268">
                  <c:v>-1.3696349999999999E-3</c:v>
                </c:pt>
                <c:pt idx="269">
                  <c:v>-1.4232800000000001E-3</c:v>
                </c:pt>
                <c:pt idx="270">
                  <c:v>-1.4622850000000089E-3</c:v>
                </c:pt>
                <c:pt idx="271">
                  <c:v>-1.4861450000000095E-3</c:v>
                </c:pt>
                <c:pt idx="272">
                  <c:v>-1.4991799999999999E-3</c:v>
                </c:pt>
                <c:pt idx="273">
                  <c:v>-1.5078799999999999E-3</c:v>
                </c:pt>
                <c:pt idx="274">
                  <c:v>-1.5183950000000061E-3</c:v>
                </c:pt>
                <c:pt idx="275">
                  <c:v>-1.5340100000000099E-3</c:v>
                </c:pt>
                <c:pt idx="276">
                  <c:v>-1.5529949999999999E-3</c:v>
                </c:pt>
                <c:pt idx="277">
                  <c:v>-1.5691850000000087E-3</c:v>
                </c:pt>
                <c:pt idx="278">
                  <c:v>-1.5817600000000021E-3</c:v>
                </c:pt>
                <c:pt idx="279">
                  <c:v>-1.6054800000000085E-3</c:v>
                </c:pt>
                <c:pt idx="280">
                  <c:v>-1.6616250000000001E-3</c:v>
                </c:pt>
                <c:pt idx="281">
                  <c:v>-1.7556350000000021E-3</c:v>
                </c:pt>
                <c:pt idx="282">
                  <c:v>-1.8786800000000126E-3</c:v>
                </c:pt>
                <c:pt idx="283">
                  <c:v>-2.0105000000000001E-3</c:v>
                </c:pt>
                <c:pt idx="284">
                  <c:v>-2.1194200000000012E-3</c:v>
                </c:pt>
                <c:pt idx="285">
                  <c:v>-2.1864950000000001E-3</c:v>
                </c:pt>
                <c:pt idx="286">
                  <c:v>-2.2038250000000156E-3</c:v>
                </c:pt>
                <c:pt idx="287">
                  <c:v>-2.1850150000000002E-3</c:v>
                </c:pt>
                <c:pt idx="288">
                  <c:v>-2.1699400000000052E-3</c:v>
                </c:pt>
                <c:pt idx="289">
                  <c:v>-2.1975750000000002E-3</c:v>
                </c:pt>
                <c:pt idx="290">
                  <c:v>-2.2812300000000217E-3</c:v>
                </c:pt>
                <c:pt idx="291">
                  <c:v>-2.4013799999999998E-3</c:v>
                </c:pt>
                <c:pt idx="292">
                  <c:v>-2.521835E-3</c:v>
                </c:pt>
                <c:pt idx="293">
                  <c:v>-2.6117950000000001E-3</c:v>
                </c:pt>
                <c:pt idx="294">
                  <c:v>-2.6584749999999996E-3</c:v>
                </c:pt>
                <c:pt idx="295">
                  <c:v>-2.6684050000000052E-3</c:v>
                </c:pt>
                <c:pt idx="296">
                  <c:v>-2.6604000000000159E-3</c:v>
                </c:pt>
                <c:pt idx="297">
                  <c:v>-2.6549300000000206E-3</c:v>
                </c:pt>
                <c:pt idx="298">
                  <c:v>-2.6631300000000339E-3</c:v>
                </c:pt>
                <c:pt idx="299">
                  <c:v>-2.6828499999999988E-3</c:v>
                </c:pt>
                <c:pt idx="300">
                  <c:v>-2.704565000000019E-3</c:v>
                </c:pt>
                <c:pt idx="301">
                  <c:v>-2.7185950000000172E-3</c:v>
                </c:pt>
                <c:pt idx="302">
                  <c:v>-2.7201850000000221E-3</c:v>
                </c:pt>
                <c:pt idx="303">
                  <c:v>-2.7138550000000011E-3</c:v>
                </c:pt>
                <c:pt idx="304">
                  <c:v>-2.7106850000000052E-3</c:v>
                </c:pt>
                <c:pt idx="305">
                  <c:v>-2.7191450000000001E-3</c:v>
                </c:pt>
                <c:pt idx="306">
                  <c:v>-2.7397150000000002E-3</c:v>
                </c:pt>
                <c:pt idx="307">
                  <c:v>-2.7658400000000012E-3</c:v>
                </c:pt>
                <c:pt idx="308">
                  <c:v>-2.7874000000000228E-3</c:v>
                </c:pt>
                <c:pt idx="309">
                  <c:v>-2.8038400000000002E-3</c:v>
                </c:pt>
                <c:pt idx="310">
                  <c:v>-2.8382699999999978E-3</c:v>
                </c:pt>
                <c:pt idx="311">
                  <c:v>-2.9280499999999998E-3</c:v>
                </c:pt>
                <c:pt idx="312">
                  <c:v>-3.0927250000000002E-3</c:v>
                </c:pt>
                <c:pt idx="313">
                  <c:v>-3.2891400000000207E-3</c:v>
                </c:pt>
                <c:pt idx="314">
                  <c:v>-3.46284E-3</c:v>
                </c:pt>
                <c:pt idx="315">
                  <c:v>-3.5673600000000255E-3</c:v>
                </c:pt>
                <c:pt idx="316">
                  <c:v>-3.6000900000000241E-3</c:v>
                </c:pt>
                <c:pt idx="317">
                  <c:v>-3.5780400000000002E-3</c:v>
                </c:pt>
                <c:pt idx="318">
                  <c:v>-3.5388150000000011E-3</c:v>
                </c:pt>
                <c:pt idx="319">
                  <c:v>-3.5085200000000271E-3</c:v>
                </c:pt>
                <c:pt idx="320">
                  <c:v>-3.4998899999999994E-3</c:v>
                </c:pt>
                <c:pt idx="321">
                  <c:v>-3.5158250000000002E-3</c:v>
                </c:pt>
                <c:pt idx="322">
                  <c:v>-3.5538999999999996E-3</c:v>
                </c:pt>
                <c:pt idx="323">
                  <c:v>-3.6098900000000179E-3</c:v>
                </c:pt>
                <c:pt idx="324">
                  <c:v>-3.6758400000000001E-3</c:v>
                </c:pt>
                <c:pt idx="325">
                  <c:v>-3.72959000000003E-3</c:v>
                </c:pt>
                <c:pt idx="326">
                  <c:v>-3.7434400000000219E-3</c:v>
                </c:pt>
                <c:pt idx="327">
                  <c:v>-3.7004900000000276E-3</c:v>
                </c:pt>
                <c:pt idx="328">
                  <c:v>-3.6168399999999996E-3</c:v>
                </c:pt>
                <c:pt idx="329">
                  <c:v>-3.5435900000000326E-3</c:v>
                </c:pt>
                <c:pt idx="330">
                  <c:v>-3.5238750000000092E-3</c:v>
                </c:pt>
                <c:pt idx="331">
                  <c:v>-3.5653350000000215E-3</c:v>
                </c:pt>
                <c:pt idx="332">
                  <c:v>-3.6484400000000136E-3</c:v>
                </c:pt>
                <c:pt idx="333">
                  <c:v>-3.7450900000000247E-3</c:v>
                </c:pt>
                <c:pt idx="334">
                  <c:v>-3.8347400000000001E-3</c:v>
                </c:pt>
                <c:pt idx="335">
                  <c:v>-3.9042900000000203E-3</c:v>
                </c:pt>
                <c:pt idx="336">
                  <c:v>-3.9514899999999993E-3</c:v>
                </c:pt>
                <c:pt idx="337">
                  <c:v>-3.9805400000000012E-3</c:v>
                </c:pt>
                <c:pt idx="338">
                  <c:v>-3.9970900000000052E-3</c:v>
                </c:pt>
                <c:pt idx="339">
                  <c:v>-4.0065400000000124E-3</c:v>
                </c:pt>
                <c:pt idx="340">
                  <c:v>-4.0142399999999996E-3</c:v>
                </c:pt>
                <c:pt idx="341">
                  <c:v>-4.0249399999999855E-3</c:v>
                </c:pt>
                <c:pt idx="342">
                  <c:v>-4.0412900000000454E-3</c:v>
                </c:pt>
                <c:pt idx="343">
                  <c:v>-4.0636399999999994E-3</c:v>
                </c:pt>
                <c:pt idx="344">
                  <c:v>-4.0907899999999995E-3</c:v>
                </c:pt>
                <c:pt idx="345">
                  <c:v>-4.1199899999999996E-3</c:v>
                </c:pt>
                <c:pt idx="346">
                  <c:v>-4.1479400000000001E-3</c:v>
                </c:pt>
                <c:pt idx="347">
                  <c:v>-4.1721399999999995E-3</c:v>
                </c:pt>
                <c:pt idx="348">
                  <c:v>-4.1920899999999955E-3</c:v>
                </c:pt>
                <c:pt idx="349">
                  <c:v>-4.2091400000000365E-3</c:v>
                </c:pt>
                <c:pt idx="350">
                  <c:v>-4.2255399999999999E-3</c:v>
                </c:pt>
                <c:pt idx="351">
                  <c:v>-4.2438899999999993E-3</c:v>
                </c:pt>
                <c:pt idx="352">
                  <c:v>-4.2665899999999998E-3</c:v>
                </c:pt>
                <c:pt idx="353">
                  <c:v>-4.2939900000000114E-3</c:v>
                </c:pt>
                <c:pt idx="354">
                  <c:v>-4.3232899999999996E-3</c:v>
                </c:pt>
                <c:pt idx="355">
                  <c:v>-4.3507399999999996E-3</c:v>
                </c:pt>
                <c:pt idx="356">
                  <c:v>-4.3733400000000354E-3</c:v>
                </c:pt>
                <c:pt idx="357">
                  <c:v>-4.3888399999999998E-3</c:v>
                </c:pt>
                <c:pt idx="358">
                  <c:v>-4.3970399999999996E-3</c:v>
                </c:pt>
                <c:pt idx="359">
                  <c:v>-4.4010900000000406E-3</c:v>
                </c:pt>
                <c:pt idx="360">
                  <c:v>-4.4075399999999997E-3</c:v>
                </c:pt>
                <c:pt idx="361">
                  <c:v>-4.4238400000000113E-3</c:v>
                </c:pt>
                <c:pt idx="362">
                  <c:v>-4.4604400000000134E-3</c:v>
                </c:pt>
                <c:pt idx="363">
                  <c:v>-4.5298900000000034E-3</c:v>
                </c:pt>
                <c:pt idx="364">
                  <c:v>-4.6370399999999985E-3</c:v>
                </c:pt>
                <c:pt idx="365">
                  <c:v>-4.7724399999999993E-3</c:v>
                </c:pt>
                <c:pt idx="366">
                  <c:v>-4.9190900000000426E-3</c:v>
                </c:pt>
                <c:pt idx="367">
                  <c:v>-5.0638400000000104E-3</c:v>
                </c:pt>
                <c:pt idx="368">
                  <c:v>-5.2035900000000114E-3</c:v>
                </c:pt>
                <c:pt idx="369">
                  <c:v>-5.3392900000000494E-3</c:v>
                </c:pt>
                <c:pt idx="370">
                  <c:v>-5.4542400000000347E-3</c:v>
                </c:pt>
                <c:pt idx="371">
                  <c:v>-5.5405400000000113E-3</c:v>
                </c:pt>
                <c:pt idx="372">
                  <c:v>-5.6210899999999996E-3</c:v>
                </c:pt>
                <c:pt idx="373">
                  <c:v>-5.7335899999999993E-3</c:v>
                </c:pt>
                <c:pt idx="374">
                  <c:v>-5.9044900000000114E-3</c:v>
                </c:pt>
                <c:pt idx="375">
                  <c:v>-6.1311399999999993E-3</c:v>
                </c:pt>
                <c:pt idx="376">
                  <c:v>-6.3815900000000134E-3</c:v>
                </c:pt>
                <c:pt idx="377">
                  <c:v>-6.5772900000000429E-3</c:v>
                </c:pt>
                <c:pt idx="378">
                  <c:v>-6.6790400000000423E-3</c:v>
                </c:pt>
                <c:pt idx="379">
                  <c:v>-6.7429899999999991E-3</c:v>
                </c:pt>
                <c:pt idx="380">
                  <c:v>-6.8585899999999995E-3</c:v>
                </c:pt>
                <c:pt idx="381">
                  <c:v>-7.0513400000000491E-3</c:v>
                </c:pt>
                <c:pt idx="382">
                  <c:v>-7.245140000000031E-3</c:v>
                </c:pt>
                <c:pt idx="383">
                  <c:v>-7.3844399999999991E-3</c:v>
                </c:pt>
                <c:pt idx="384">
                  <c:v>-7.4384900000000536E-3</c:v>
                </c:pt>
                <c:pt idx="385">
                  <c:v>-7.3949899999999989E-3</c:v>
                </c:pt>
                <c:pt idx="386">
                  <c:v>-7.309040000000047E-3</c:v>
                </c:pt>
                <c:pt idx="387">
                  <c:v>-7.2157400000000434E-3</c:v>
                </c:pt>
                <c:pt idx="388">
                  <c:v>-7.1538399999999999E-3</c:v>
                </c:pt>
                <c:pt idx="389">
                  <c:v>-7.1590400000000358E-3</c:v>
                </c:pt>
                <c:pt idx="390">
                  <c:v>-7.2271899999999997E-3</c:v>
                </c:pt>
                <c:pt idx="391">
                  <c:v>-7.3288899999999985E-3</c:v>
                </c:pt>
                <c:pt idx="392">
                  <c:v>-7.4331900000000513E-3</c:v>
                </c:pt>
                <c:pt idx="393">
                  <c:v>-7.5097400000000546E-3</c:v>
                </c:pt>
                <c:pt idx="394">
                  <c:v>-7.5407900000000454E-3</c:v>
                </c:pt>
                <c:pt idx="395">
                  <c:v>-7.5694400000000401E-3</c:v>
                </c:pt>
                <c:pt idx="396">
                  <c:v>-7.6918400000000383E-3</c:v>
                </c:pt>
                <c:pt idx="397">
                  <c:v>-7.9531900000000474E-3</c:v>
                </c:pt>
                <c:pt idx="398">
                  <c:v>-8.2744400000000027E-3</c:v>
                </c:pt>
                <c:pt idx="399">
                  <c:v>-8.5109900000000047E-3</c:v>
                </c:pt>
                <c:pt idx="400">
                  <c:v>-8.6065900000000268E-3</c:v>
                </c:pt>
                <c:pt idx="401">
                  <c:v>-8.5946400000000266E-3</c:v>
                </c:pt>
                <c:pt idx="402">
                  <c:v>-8.5733400000000248E-3</c:v>
                </c:pt>
                <c:pt idx="403">
                  <c:v>-8.5886400000000068E-3</c:v>
                </c:pt>
                <c:pt idx="404">
                  <c:v>-8.6138900000000025E-3</c:v>
                </c:pt>
                <c:pt idx="405">
                  <c:v>-8.6249400000000011E-3</c:v>
                </c:pt>
                <c:pt idx="406">
                  <c:v>-8.60439E-3</c:v>
                </c:pt>
                <c:pt idx="407">
                  <c:v>-8.5454900000000548E-3</c:v>
                </c:pt>
                <c:pt idx="408">
                  <c:v>-8.4715400000000655E-3</c:v>
                </c:pt>
                <c:pt idx="409">
                  <c:v>-8.4231400000000026E-3</c:v>
                </c:pt>
                <c:pt idx="410">
                  <c:v>-8.422690000000066E-3</c:v>
                </c:pt>
                <c:pt idx="411">
                  <c:v>-8.4601400000000673E-3</c:v>
                </c:pt>
                <c:pt idx="412">
                  <c:v>-8.5056900000000761E-3</c:v>
                </c:pt>
                <c:pt idx="413">
                  <c:v>-8.5290900000000048E-3</c:v>
                </c:pt>
                <c:pt idx="414">
                  <c:v>-8.5182400000000016E-3</c:v>
                </c:pt>
                <c:pt idx="415">
                  <c:v>-8.4889900000000001E-3</c:v>
                </c:pt>
                <c:pt idx="416">
                  <c:v>-8.4757400000000892E-3</c:v>
                </c:pt>
                <c:pt idx="417">
                  <c:v>-8.5018900000000067E-3</c:v>
                </c:pt>
                <c:pt idx="418">
                  <c:v>-8.5593900000000226E-3</c:v>
                </c:pt>
                <c:pt idx="419">
                  <c:v>-8.6223900000000041E-3</c:v>
                </c:pt>
                <c:pt idx="420">
                  <c:v>-8.67829E-3</c:v>
                </c:pt>
                <c:pt idx="421">
                  <c:v>-8.7376400000000014E-3</c:v>
                </c:pt>
                <c:pt idx="422">
                  <c:v>-8.8157400000000892E-3</c:v>
                </c:pt>
                <c:pt idx="423">
                  <c:v>-8.9163900000000067E-3</c:v>
                </c:pt>
                <c:pt idx="424">
                  <c:v>-9.0239900000000026E-3</c:v>
                </c:pt>
                <c:pt idx="425">
                  <c:v>-9.1105400000000246E-3</c:v>
                </c:pt>
                <c:pt idx="426">
                  <c:v>-9.1475900000000006E-3</c:v>
                </c:pt>
                <c:pt idx="427">
                  <c:v>-9.1123400000000208E-3</c:v>
                </c:pt>
                <c:pt idx="428">
                  <c:v>-9.0164400000000682E-3</c:v>
                </c:pt>
                <c:pt idx="429">
                  <c:v>-8.8948900000000268E-3</c:v>
                </c:pt>
                <c:pt idx="430">
                  <c:v>-8.8040400000000268E-3</c:v>
                </c:pt>
                <c:pt idx="431">
                  <c:v>-8.7822900000000068E-3</c:v>
                </c:pt>
                <c:pt idx="432">
                  <c:v>-8.8256900000000804E-3</c:v>
                </c:pt>
                <c:pt idx="433">
                  <c:v>-8.9062900000000268E-3</c:v>
                </c:pt>
                <c:pt idx="434">
                  <c:v>-8.9898900000000247E-3</c:v>
                </c:pt>
                <c:pt idx="435">
                  <c:v>-9.0518400000000228E-3</c:v>
                </c:pt>
                <c:pt idx="436">
                  <c:v>-9.0819900000000068E-3</c:v>
                </c:pt>
                <c:pt idx="437">
                  <c:v>-9.0832400000000028E-3</c:v>
                </c:pt>
                <c:pt idx="438">
                  <c:v>-9.0667900000000728E-3</c:v>
                </c:pt>
                <c:pt idx="439">
                  <c:v>-9.0467900000000025E-3</c:v>
                </c:pt>
                <c:pt idx="440">
                  <c:v>-9.0361900000000047E-3</c:v>
                </c:pt>
                <c:pt idx="441">
                  <c:v>-9.0421900000000228E-3</c:v>
                </c:pt>
                <c:pt idx="442">
                  <c:v>-9.0636900000000756E-3</c:v>
                </c:pt>
                <c:pt idx="443">
                  <c:v>-9.0924900000000815E-3</c:v>
                </c:pt>
                <c:pt idx="444">
                  <c:v>-9.1185900000000028E-3</c:v>
                </c:pt>
                <c:pt idx="445">
                  <c:v>-9.1349900000000026E-3</c:v>
                </c:pt>
                <c:pt idx="446">
                  <c:v>-9.1392400000000068E-3</c:v>
                </c:pt>
                <c:pt idx="447">
                  <c:v>-9.1349400000000011E-3</c:v>
                </c:pt>
                <c:pt idx="448">
                  <c:v>-9.1323400000000027E-3</c:v>
                </c:pt>
                <c:pt idx="449">
                  <c:v>-9.1413400000000013E-3</c:v>
                </c:pt>
                <c:pt idx="450">
                  <c:v>-9.1638900000000547E-3</c:v>
                </c:pt>
                <c:pt idx="451">
                  <c:v>-9.1954400000000772E-3</c:v>
                </c:pt>
                <c:pt idx="452">
                  <c:v>-9.2338900000000015E-3</c:v>
                </c:pt>
                <c:pt idx="453">
                  <c:v>-9.2851400000000268E-3</c:v>
                </c:pt>
                <c:pt idx="454">
                  <c:v>-9.3553900000000884E-3</c:v>
                </c:pt>
                <c:pt idx="455">
                  <c:v>-9.4373900000000004E-3</c:v>
                </c:pt>
                <c:pt idx="456">
                  <c:v>-9.5112400000000041E-3</c:v>
                </c:pt>
                <c:pt idx="457">
                  <c:v>-9.5610400000000068E-3</c:v>
                </c:pt>
                <c:pt idx="458">
                  <c:v>-9.5907400000000247E-3</c:v>
                </c:pt>
                <c:pt idx="459">
                  <c:v>-9.6222400000000041E-3</c:v>
                </c:pt>
                <c:pt idx="460">
                  <c:v>-9.6783900000000003E-3</c:v>
                </c:pt>
                <c:pt idx="461">
                  <c:v>-9.7664900000000738E-3</c:v>
                </c:pt>
                <c:pt idx="462">
                  <c:v>-9.8758900000000885E-3</c:v>
                </c:pt>
                <c:pt idx="463">
                  <c:v>-9.973440000000092E-3</c:v>
                </c:pt>
                <c:pt idx="464">
                  <c:v>-1.003449E-2</c:v>
                </c:pt>
                <c:pt idx="465">
                  <c:v>-1.0071190000000001E-2</c:v>
                </c:pt>
                <c:pt idx="466">
                  <c:v>-1.0119639999999996E-2</c:v>
                </c:pt>
                <c:pt idx="467">
                  <c:v>-1.0198539999999999E-2</c:v>
                </c:pt>
                <c:pt idx="468">
                  <c:v>-1.0303390000000001E-2</c:v>
                </c:pt>
                <c:pt idx="469">
                  <c:v>-1.038714E-2</c:v>
                </c:pt>
                <c:pt idx="470">
                  <c:v>-1.040549E-2</c:v>
                </c:pt>
                <c:pt idx="471">
                  <c:v>-1.036569E-2</c:v>
                </c:pt>
                <c:pt idx="472">
                  <c:v>-1.0317689999999999E-2</c:v>
                </c:pt>
                <c:pt idx="473">
                  <c:v>-1.031119E-2</c:v>
                </c:pt>
                <c:pt idx="474">
                  <c:v>-1.0343390000000001E-2</c:v>
                </c:pt>
                <c:pt idx="475">
                  <c:v>-1.0362390000000001E-2</c:v>
                </c:pt>
                <c:pt idx="476">
                  <c:v>-1.032539E-2</c:v>
                </c:pt>
                <c:pt idx="477">
                  <c:v>-1.0243540000000001E-2</c:v>
                </c:pt>
                <c:pt idx="478">
                  <c:v>-1.0166939999999999E-2</c:v>
                </c:pt>
                <c:pt idx="479">
                  <c:v>-1.0133239999999998E-2</c:v>
                </c:pt>
                <c:pt idx="480">
                  <c:v>-1.0135189999999999E-2</c:v>
                </c:pt>
                <c:pt idx="481">
                  <c:v>-1.0135689999999998E-2</c:v>
                </c:pt>
                <c:pt idx="482">
                  <c:v>-1.010689E-2</c:v>
                </c:pt>
                <c:pt idx="483">
                  <c:v>-1.0053989999999999E-2</c:v>
                </c:pt>
                <c:pt idx="484">
                  <c:v>-1.0005939999999998E-2</c:v>
                </c:pt>
                <c:pt idx="485">
                  <c:v>-9.9890400000000774E-3</c:v>
                </c:pt>
                <c:pt idx="486">
                  <c:v>-1.0008939999999999E-2</c:v>
                </c:pt>
                <c:pt idx="487">
                  <c:v>-1.0057239999999978E-2</c:v>
                </c:pt>
                <c:pt idx="488">
                  <c:v>-1.0129639999999999E-2</c:v>
                </c:pt>
                <c:pt idx="489">
                  <c:v>-1.0232439999999999E-2</c:v>
                </c:pt>
                <c:pt idx="490">
                  <c:v>-1.0373639999999998E-2</c:v>
                </c:pt>
                <c:pt idx="491">
                  <c:v>-1.0523890000000001E-2</c:v>
                </c:pt>
                <c:pt idx="492">
                  <c:v>-1.0629239999999998E-2</c:v>
                </c:pt>
                <c:pt idx="493">
                  <c:v>-1.0651989999999998E-2</c:v>
                </c:pt>
                <c:pt idx="494">
                  <c:v>-1.059154E-2</c:v>
                </c:pt>
                <c:pt idx="495">
                  <c:v>-1.050094E-2</c:v>
                </c:pt>
                <c:pt idx="496">
                  <c:v>-1.0431590000000001E-2</c:v>
                </c:pt>
                <c:pt idx="497">
                  <c:v>-1.040814E-2</c:v>
                </c:pt>
                <c:pt idx="498">
                  <c:v>-1.0427239999999999E-2</c:v>
                </c:pt>
                <c:pt idx="499">
                  <c:v>-1.0462939999999999E-2</c:v>
                </c:pt>
                <c:pt idx="500">
                  <c:v>-1.048779E-2</c:v>
                </c:pt>
                <c:pt idx="501">
                  <c:v>-1.0509039999999999E-2</c:v>
                </c:pt>
                <c:pt idx="502">
                  <c:v>-1.0562540000000007E-2</c:v>
                </c:pt>
                <c:pt idx="503">
                  <c:v>-1.0656839999999999E-2</c:v>
                </c:pt>
                <c:pt idx="504">
                  <c:v>-1.0761840000000003E-2</c:v>
                </c:pt>
                <c:pt idx="505">
                  <c:v>-1.083519E-2</c:v>
                </c:pt>
                <c:pt idx="506">
                  <c:v>-1.0857239999999999E-2</c:v>
                </c:pt>
                <c:pt idx="507">
                  <c:v>-1.084534E-2</c:v>
                </c:pt>
                <c:pt idx="508">
                  <c:v>-1.084224E-2</c:v>
                </c:pt>
                <c:pt idx="509">
                  <c:v>-1.0848190000000001E-2</c:v>
                </c:pt>
                <c:pt idx="510">
                  <c:v>-1.0820990000000001E-2</c:v>
                </c:pt>
                <c:pt idx="511">
                  <c:v>-1.073374E-2</c:v>
                </c:pt>
                <c:pt idx="512">
                  <c:v>-1.0624989999999999E-2</c:v>
                </c:pt>
                <c:pt idx="513">
                  <c:v>-1.055359E-2</c:v>
                </c:pt>
                <c:pt idx="514">
                  <c:v>-1.0542890000000001E-2</c:v>
                </c:pt>
                <c:pt idx="515">
                  <c:v>-1.0584939999999999E-2</c:v>
                </c:pt>
                <c:pt idx="516">
                  <c:v>-1.0649939999999998E-2</c:v>
                </c:pt>
                <c:pt idx="517">
                  <c:v>-1.070719E-2</c:v>
                </c:pt>
                <c:pt idx="518">
                  <c:v>-1.0738439999999998E-2</c:v>
                </c:pt>
                <c:pt idx="519">
                  <c:v>-1.074024E-2</c:v>
                </c:pt>
                <c:pt idx="520">
                  <c:v>-1.0721639999999999E-2</c:v>
                </c:pt>
                <c:pt idx="521">
                  <c:v>-1.0705289999999999E-2</c:v>
                </c:pt>
                <c:pt idx="522">
                  <c:v>-1.0727840000000001E-2</c:v>
                </c:pt>
                <c:pt idx="523">
                  <c:v>-1.082024E-2</c:v>
                </c:pt>
                <c:pt idx="524">
                  <c:v>-1.0981340000000001E-2</c:v>
                </c:pt>
                <c:pt idx="525">
                  <c:v>-1.1156689999999999E-2</c:v>
                </c:pt>
                <c:pt idx="526">
                  <c:v>-1.1307140000000005E-2</c:v>
                </c:pt>
                <c:pt idx="527">
                  <c:v>-1.142369E-2</c:v>
                </c:pt>
                <c:pt idx="528">
                  <c:v>-1.1520390000000005E-2</c:v>
                </c:pt>
                <c:pt idx="529">
                  <c:v>-1.1612490000000001E-2</c:v>
                </c:pt>
                <c:pt idx="530">
                  <c:v>-1.1687890000000071E-2</c:v>
                </c:pt>
                <c:pt idx="531">
                  <c:v>-1.1715390000000001E-2</c:v>
                </c:pt>
                <c:pt idx="532">
                  <c:v>-1.167529E-2</c:v>
                </c:pt>
                <c:pt idx="533">
                  <c:v>-1.1581790000000041E-2</c:v>
                </c:pt>
                <c:pt idx="534">
                  <c:v>-1.1467990000000001E-2</c:v>
                </c:pt>
                <c:pt idx="535">
                  <c:v>-1.138394E-2</c:v>
                </c:pt>
                <c:pt idx="536">
                  <c:v>-1.1359239999999998E-2</c:v>
                </c:pt>
                <c:pt idx="537">
                  <c:v>-1.139394E-2</c:v>
                </c:pt>
                <c:pt idx="538">
                  <c:v>-1.1461190000000078E-2</c:v>
                </c:pt>
                <c:pt idx="539">
                  <c:v>-1.1526840000000003E-2</c:v>
                </c:pt>
                <c:pt idx="540">
                  <c:v>-1.1566140000000001E-2</c:v>
                </c:pt>
                <c:pt idx="541">
                  <c:v>-1.1570040000000002E-2</c:v>
                </c:pt>
                <c:pt idx="542">
                  <c:v>-1.1544490000000001E-2</c:v>
                </c:pt>
                <c:pt idx="543">
                  <c:v>-1.1505690000000001E-2</c:v>
                </c:pt>
                <c:pt idx="544">
                  <c:v>-1.1473590000000007E-2</c:v>
                </c:pt>
                <c:pt idx="545">
                  <c:v>-1.1463190000000041E-2</c:v>
                </c:pt>
                <c:pt idx="546">
                  <c:v>-1.1477540000000001E-2</c:v>
                </c:pt>
                <c:pt idx="547">
                  <c:v>-1.1507590000000041E-2</c:v>
                </c:pt>
                <c:pt idx="548">
                  <c:v>-1.1537639999999998E-2</c:v>
                </c:pt>
                <c:pt idx="549">
                  <c:v>-1.1554890000000003E-2</c:v>
                </c:pt>
                <c:pt idx="550">
                  <c:v>-1.155604E-2</c:v>
                </c:pt>
                <c:pt idx="551">
                  <c:v>-1.154734E-2</c:v>
                </c:pt>
                <c:pt idx="552">
                  <c:v>-1.1540390000000001E-2</c:v>
                </c:pt>
                <c:pt idx="553">
                  <c:v>-1.154634E-2</c:v>
                </c:pt>
                <c:pt idx="554">
                  <c:v>-1.1569390000000001E-2</c:v>
                </c:pt>
                <c:pt idx="555">
                  <c:v>-1.1620540000000082E-2</c:v>
                </c:pt>
                <c:pt idx="556">
                  <c:v>-1.173534E-2</c:v>
                </c:pt>
                <c:pt idx="557">
                  <c:v>-1.195819E-2</c:v>
                </c:pt>
                <c:pt idx="558">
                  <c:v>-1.230204E-2</c:v>
                </c:pt>
                <c:pt idx="559">
                  <c:v>-1.2682289999999999E-2</c:v>
                </c:pt>
                <c:pt idx="560">
                  <c:v>-1.3017289999999999E-2</c:v>
                </c:pt>
                <c:pt idx="561">
                  <c:v>-1.3259439999999999E-2</c:v>
                </c:pt>
                <c:pt idx="562">
                  <c:v>-1.3412790000000001E-2</c:v>
                </c:pt>
                <c:pt idx="563">
                  <c:v>-1.350259000000008E-2</c:v>
                </c:pt>
                <c:pt idx="564">
                  <c:v>-1.3538689999999999E-2</c:v>
                </c:pt>
                <c:pt idx="565">
                  <c:v>-1.3508190000000003E-2</c:v>
                </c:pt>
                <c:pt idx="566">
                  <c:v>-1.340969E-2</c:v>
                </c:pt>
                <c:pt idx="567">
                  <c:v>-1.3264090000000001E-2</c:v>
                </c:pt>
                <c:pt idx="568">
                  <c:v>-1.3137639999999999E-2</c:v>
                </c:pt>
                <c:pt idx="569">
                  <c:v>-1.308899E-2</c:v>
                </c:pt>
                <c:pt idx="570">
                  <c:v>-1.3120040000000001E-2</c:v>
                </c:pt>
                <c:pt idx="571">
                  <c:v>-1.320469E-2</c:v>
                </c:pt>
                <c:pt idx="572">
                  <c:v>-1.3308490000000001E-2</c:v>
                </c:pt>
                <c:pt idx="573">
                  <c:v>-1.3400690000000003E-2</c:v>
                </c:pt>
                <c:pt idx="574">
                  <c:v>-1.3500840000000071E-2</c:v>
                </c:pt>
                <c:pt idx="575">
                  <c:v>-1.365034E-2</c:v>
                </c:pt>
                <c:pt idx="576">
                  <c:v>-1.3877490000000001E-2</c:v>
                </c:pt>
                <c:pt idx="577">
                  <c:v>-1.4114689999999996E-2</c:v>
                </c:pt>
                <c:pt idx="578">
                  <c:v>-1.4269489999999999E-2</c:v>
                </c:pt>
                <c:pt idx="579">
                  <c:v>-1.4292539999999999E-2</c:v>
                </c:pt>
                <c:pt idx="580">
                  <c:v>-1.420104E-2</c:v>
                </c:pt>
                <c:pt idx="581">
                  <c:v>-1.4064739999999999E-2</c:v>
                </c:pt>
                <c:pt idx="582">
                  <c:v>-1.3949990000000001E-2</c:v>
                </c:pt>
                <c:pt idx="583">
                  <c:v>-1.389949E-2</c:v>
                </c:pt>
                <c:pt idx="584">
                  <c:v>-1.3924490000000001E-2</c:v>
                </c:pt>
                <c:pt idx="585">
                  <c:v>-1.3996140000000001E-2</c:v>
                </c:pt>
                <c:pt idx="586">
                  <c:v>-1.4074389999999996E-2</c:v>
                </c:pt>
                <c:pt idx="587">
                  <c:v>-1.4165039999999999E-2</c:v>
                </c:pt>
                <c:pt idx="588">
                  <c:v>-1.4301090000000001E-2</c:v>
                </c:pt>
                <c:pt idx="589">
                  <c:v>-1.447619E-2</c:v>
                </c:pt>
                <c:pt idx="590">
                  <c:v>-1.4621739999999999E-2</c:v>
                </c:pt>
                <c:pt idx="591">
                  <c:v>-1.4616689999999998E-2</c:v>
                </c:pt>
                <c:pt idx="592">
                  <c:v>-1.4437989999999998E-2</c:v>
                </c:pt>
                <c:pt idx="593">
                  <c:v>-1.4196039999999998E-2</c:v>
                </c:pt>
                <c:pt idx="594">
                  <c:v>-1.4036339999999998E-2</c:v>
                </c:pt>
                <c:pt idx="595">
                  <c:v>-1.4013589999999999E-2</c:v>
                </c:pt>
                <c:pt idx="596">
                  <c:v>-1.4096689999999999E-2</c:v>
                </c:pt>
                <c:pt idx="597">
                  <c:v>-1.4211639999999998E-2</c:v>
                </c:pt>
                <c:pt idx="598">
                  <c:v>-1.430814E-2</c:v>
                </c:pt>
                <c:pt idx="599">
                  <c:v>-1.4355439999999999E-2</c:v>
                </c:pt>
                <c:pt idx="600">
                  <c:v>-1.4347540000000001E-2</c:v>
                </c:pt>
                <c:pt idx="601">
                  <c:v>-1.4302239999999999E-2</c:v>
                </c:pt>
                <c:pt idx="602">
                  <c:v>-1.4252989999999998E-2</c:v>
                </c:pt>
                <c:pt idx="603">
                  <c:v>-1.4232289999999998E-2</c:v>
                </c:pt>
                <c:pt idx="604">
                  <c:v>-1.4256389999999999E-2</c:v>
                </c:pt>
                <c:pt idx="605">
                  <c:v>-1.432784E-2</c:v>
                </c:pt>
                <c:pt idx="606">
                  <c:v>-1.4450639999999999E-2</c:v>
                </c:pt>
                <c:pt idx="607">
                  <c:v>-1.463389E-2</c:v>
                </c:pt>
                <c:pt idx="608">
                  <c:v>-1.486969E-2</c:v>
                </c:pt>
                <c:pt idx="609">
                  <c:v>-1.5136139999999999E-2</c:v>
                </c:pt>
                <c:pt idx="610">
                  <c:v>-1.540794E-2</c:v>
                </c:pt>
                <c:pt idx="611">
                  <c:v>-1.5633040000000001E-2</c:v>
                </c:pt>
                <c:pt idx="612">
                  <c:v>-1.5746590000000001E-2</c:v>
                </c:pt>
                <c:pt idx="613">
                  <c:v>-1.5693289999999999E-2</c:v>
                </c:pt>
                <c:pt idx="614">
                  <c:v>-1.5476490000000001E-2</c:v>
                </c:pt>
                <c:pt idx="615">
                  <c:v>-1.5215590000000001E-2</c:v>
                </c:pt>
                <c:pt idx="616">
                  <c:v>-1.5046289999999999E-2</c:v>
                </c:pt>
                <c:pt idx="617">
                  <c:v>-1.501659E-2</c:v>
                </c:pt>
                <c:pt idx="618">
                  <c:v>-1.510674E-2</c:v>
                </c:pt>
                <c:pt idx="619">
                  <c:v>-1.5244290000000001E-2</c:v>
                </c:pt>
                <c:pt idx="620">
                  <c:v>-1.5360090000000003E-2</c:v>
                </c:pt>
                <c:pt idx="621">
                  <c:v>-1.5414840000000001E-2</c:v>
                </c:pt>
                <c:pt idx="622">
                  <c:v>-1.5406990000000001E-2</c:v>
                </c:pt>
                <c:pt idx="623">
                  <c:v>-1.538024E-2</c:v>
                </c:pt>
                <c:pt idx="624">
                  <c:v>-1.5430890000000001E-2</c:v>
                </c:pt>
                <c:pt idx="625">
                  <c:v>-1.5615190000000001E-2</c:v>
                </c:pt>
                <c:pt idx="626">
                  <c:v>-1.5892739999999999E-2</c:v>
                </c:pt>
                <c:pt idx="627">
                  <c:v>-1.6163090000000001E-2</c:v>
                </c:pt>
                <c:pt idx="628">
                  <c:v>-1.6357389999999999E-2</c:v>
                </c:pt>
                <c:pt idx="629">
                  <c:v>-1.6507940000000002E-2</c:v>
                </c:pt>
                <c:pt idx="630">
                  <c:v>-1.6651740000000002E-2</c:v>
                </c:pt>
                <c:pt idx="631">
                  <c:v>-1.6802340000000002E-2</c:v>
                </c:pt>
                <c:pt idx="632">
                  <c:v>-1.6929940000000001E-2</c:v>
                </c:pt>
                <c:pt idx="633">
                  <c:v>-1.6984140000000043E-2</c:v>
                </c:pt>
                <c:pt idx="634">
                  <c:v>-1.695634E-2</c:v>
                </c:pt>
                <c:pt idx="635">
                  <c:v>-1.6865140000000063E-2</c:v>
                </c:pt>
                <c:pt idx="636">
                  <c:v>-1.675944E-2</c:v>
                </c:pt>
                <c:pt idx="637">
                  <c:v>-1.665929E-2</c:v>
                </c:pt>
                <c:pt idx="638">
                  <c:v>-1.657954E-2</c:v>
                </c:pt>
                <c:pt idx="639">
                  <c:v>-1.6536639999999998E-2</c:v>
                </c:pt>
                <c:pt idx="640">
                  <c:v>-1.652814E-2</c:v>
                </c:pt>
                <c:pt idx="641">
                  <c:v>-1.6539390000000001E-2</c:v>
                </c:pt>
                <c:pt idx="642">
                  <c:v>-1.655479E-2</c:v>
                </c:pt>
                <c:pt idx="643">
                  <c:v>-1.6563140000000007E-2</c:v>
                </c:pt>
                <c:pt idx="644">
                  <c:v>-1.655819E-2</c:v>
                </c:pt>
                <c:pt idx="645">
                  <c:v>-1.6541940000000005E-2</c:v>
                </c:pt>
                <c:pt idx="646">
                  <c:v>-1.6523190000000083E-2</c:v>
                </c:pt>
                <c:pt idx="647">
                  <c:v>-1.651294E-2</c:v>
                </c:pt>
                <c:pt idx="648">
                  <c:v>-1.6518339999999999E-2</c:v>
                </c:pt>
                <c:pt idx="649">
                  <c:v>-1.6538790000000001E-2</c:v>
                </c:pt>
                <c:pt idx="650">
                  <c:v>-1.6567090000000003E-2</c:v>
                </c:pt>
                <c:pt idx="651">
                  <c:v>-1.6599539999999999E-2</c:v>
                </c:pt>
                <c:pt idx="652">
                  <c:v>-1.665554E-2</c:v>
                </c:pt>
                <c:pt idx="653">
                  <c:v>-1.677969E-2</c:v>
                </c:pt>
                <c:pt idx="654">
                  <c:v>-1.701339E-2</c:v>
                </c:pt>
                <c:pt idx="655">
                  <c:v>-1.733844E-2</c:v>
                </c:pt>
                <c:pt idx="656">
                  <c:v>-1.7669590000000002E-2</c:v>
                </c:pt>
                <c:pt idx="657">
                  <c:v>-1.793384E-2</c:v>
                </c:pt>
                <c:pt idx="658">
                  <c:v>-1.8099440000000001E-2</c:v>
                </c:pt>
                <c:pt idx="659">
                  <c:v>-1.8174140000000002E-2</c:v>
                </c:pt>
                <c:pt idx="660">
                  <c:v>-1.8174539999999999E-2</c:v>
                </c:pt>
                <c:pt idx="661">
                  <c:v>-1.8094289999999999E-2</c:v>
                </c:pt>
                <c:pt idx="662">
                  <c:v>-1.7930289999999998E-2</c:v>
                </c:pt>
                <c:pt idx="663">
                  <c:v>-1.7731440000000001E-2</c:v>
                </c:pt>
                <c:pt idx="664">
                  <c:v>-1.757829E-2</c:v>
                </c:pt>
                <c:pt idx="665">
                  <c:v>-1.7519089999999998E-2</c:v>
                </c:pt>
                <c:pt idx="666">
                  <c:v>-1.7550639999999999E-2</c:v>
                </c:pt>
                <c:pt idx="667">
                  <c:v>-1.7626639999999999E-2</c:v>
                </c:pt>
                <c:pt idx="668">
                  <c:v>-1.768989E-2</c:v>
                </c:pt>
                <c:pt idx="669">
                  <c:v>-1.7704840000000003E-2</c:v>
                </c:pt>
                <c:pt idx="670">
                  <c:v>-1.7672689999999998E-2</c:v>
                </c:pt>
                <c:pt idx="671">
                  <c:v>-1.7624339999999999E-2</c:v>
                </c:pt>
                <c:pt idx="672">
                  <c:v>-1.7597639999999998E-2</c:v>
                </c:pt>
                <c:pt idx="673">
                  <c:v>-1.7607190000000002E-2</c:v>
                </c:pt>
                <c:pt idx="674">
                  <c:v>-1.7644440000000001E-2</c:v>
                </c:pt>
                <c:pt idx="675">
                  <c:v>-1.768894E-2</c:v>
                </c:pt>
                <c:pt idx="676">
                  <c:v>-1.7720639999999999E-2</c:v>
                </c:pt>
                <c:pt idx="677">
                  <c:v>-1.7730140000000002E-2</c:v>
                </c:pt>
                <c:pt idx="678">
                  <c:v>-1.7721690000000002E-2</c:v>
                </c:pt>
                <c:pt idx="679">
                  <c:v>-1.7709389999999998E-2</c:v>
                </c:pt>
                <c:pt idx="680">
                  <c:v>-1.7707939999999998E-2</c:v>
                </c:pt>
                <c:pt idx="681">
                  <c:v>-1.7723390000000002E-2</c:v>
                </c:pt>
                <c:pt idx="682">
                  <c:v>-1.7749689999999999E-2</c:v>
                </c:pt>
                <c:pt idx="683">
                  <c:v>-1.777434E-2</c:v>
                </c:pt>
                <c:pt idx="684">
                  <c:v>-1.7787290000000001E-2</c:v>
                </c:pt>
                <c:pt idx="685">
                  <c:v>-1.7786440000000001E-2</c:v>
                </c:pt>
                <c:pt idx="686">
                  <c:v>-1.7777689999999999E-2</c:v>
                </c:pt>
                <c:pt idx="687">
                  <c:v>-1.7770639999999997E-2</c:v>
                </c:pt>
                <c:pt idx="688">
                  <c:v>-1.7773290000000001E-2</c:v>
                </c:pt>
                <c:pt idx="689">
                  <c:v>-1.778799E-2</c:v>
                </c:pt>
                <c:pt idx="690">
                  <c:v>-1.7810140000000002E-2</c:v>
                </c:pt>
                <c:pt idx="691">
                  <c:v>-1.783879E-2</c:v>
                </c:pt>
                <c:pt idx="692">
                  <c:v>-1.7887190000000001E-2</c:v>
                </c:pt>
                <c:pt idx="693">
                  <c:v>-1.7976989999999998E-2</c:v>
                </c:pt>
                <c:pt idx="694">
                  <c:v>-1.8121090000000003E-2</c:v>
                </c:pt>
                <c:pt idx="695">
                  <c:v>-1.8314739999999999E-2</c:v>
                </c:pt>
                <c:pt idx="696">
                  <c:v>-1.8544440000000009E-2</c:v>
                </c:pt>
                <c:pt idx="697">
                  <c:v>-1.8803840000000061E-2</c:v>
                </c:pt>
                <c:pt idx="698">
                  <c:v>-1.9098440000000001E-2</c:v>
                </c:pt>
                <c:pt idx="699">
                  <c:v>-1.9414490000000003E-2</c:v>
                </c:pt>
                <c:pt idx="700">
                  <c:v>-1.9685490000000097E-2</c:v>
                </c:pt>
                <c:pt idx="701">
                  <c:v>-1.9884140000000106E-2</c:v>
                </c:pt>
                <c:pt idx="702">
                  <c:v>-2.0064889999999988E-2</c:v>
                </c:pt>
                <c:pt idx="703">
                  <c:v>-2.0277040000000211E-2</c:v>
                </c:pt>
                <c:pt idx="704">
                  <c:v>-2.050099E-2</c:v>
                </c:pt>
                <c:pt idx="705">
                  <c:v>-2.0669139999999999E-2</c:v>
                </c:pt>
                <c:pt idx="706">
                  <c:v>-2.0770190000000001E-2</c:v>
                </c:pt>
                <c:pt idx="707">
                  <c:v>-2.0854240000000052E-2</c:v>
                </c:pt>
                <c:pt idx="708">
                  <c:v>-2.0946090000000001E-2</c:v>
                </c:pt>
                <c:pt idx="709">
                  <c:v>-2.1015240000000206E-2</c:v>
                </c:pt>
                <c:pt idx="710">
                  <c:v>-2.1037290000000205E-2</c:v>
                </c:pt>
                <c:pt idx="711">
                  <c:v>-2.1031990000000219E-2</c:v>
                </c:pt>
                <c:pt idx="712">
                  <c:v>-2.1042640000000012E-2</c:v>
                </c:pt>
                <c:pt idx="713">
                  <c:v>-2.1078840000000165E-2</c:v>
                </c:pt>
                <c:pt idx="714">
                  <c:v>-2.1110489999999968E-2</c:v>
                </c:pt>
                <c:pt idx="715">
                  <c:v>-2.1110089999999988E-2</c:v>
                </c:pt>
                <c:pt idx="716">
                  <c:v>-2.1077340000000274E-2</c:v>
                </c:pt>
                <c:pt idx="717">
                  <c:v>-2.1036289999999999E-2</c:v>
                </c:pt>
                <c:pt idx="718">
                  <c:v>-2.1018390000000001E-2</c:v>
                </c:pt>
                <c:pt idx="719">
                  <c:v>-2.1039890000000182E-2</c:v>
                </c:pt>
                <c:pt idx="720">
                  <c:v>-2.1089040000000191E-2</c:v>
                </c:pt>
                <c:pt idx="721">
                  <c:v>-2.1136240000000056E-2</c:v>
                </c:pt>
                <c:pt idx="722">
                  <c:v>-2.1158589999999967E-2</c:v>
                </c:pt>
                <c:pt idx="723">
                  <c:v>-2.1158839999999998E-2</c:v>
                </c:pt>
                <c:pt idx="724">
                  <c:v>-2.1162689999999967E-2</c:v>
                </c:pt>
                <c:pt idx="725">
                  <c:v>-2.1195140000000012E-2</c:v>
                </c:pt>
                <c:pt idx="726">
                  <c:v>-2.1260890000000001E-2</c:v>
                </c:pt>
                <c:pt idx="727">
                  <c:v>-2.1331440000000052E-2</c:v>
                </c:pt>
                <c:pt idx="728">
                  <c:v>-2.1367239999999999E-2</c:v>
                </c:pt>
                <c:pt idx="729">
                  <c:v>-2.1363190000000001E-2</c:v>
                </c:pt>
                <c:pt idx="730">
                  <c:v>-2.1343790000000001E-2</c:v>
                </c:pt>
                <c:pt idx="731">
                  <c:v>-2.1344340000000052E-2</c:v>
                </c:pt>
                <c:pt idx="732">
                  <c:v>-2.1375940000000208E-2</c:v>
                </c:pt>
                <c:pt idx="733">
                  <c:v>-2.1412239999999999E-2</c:v>
                </c:pt>
                <c:pt idx="734">
                  <c:v>-2.1399439999999988E-2</c:v>
                </c:pt>
                <c:pt idx="735">
                  <c:v>-2.1335040000000166E-2</c:v>
                </c:pt>
                <c:pt idx="736">
                  <c:v>-2.125289000000001E-2</c:v>
                </c:pt>
                <c:pt idx="737">
                  <c:v>-2.119474E-2</c:v>
                </c:pt>
                <c:pt idx="738">
                  <c:v>-2.1164840000000001E-2</c:v>
                </c:pt>
                <c:pt idx="739">
                  <c:v>-2.1147389999999999E-2</c:v>
                </c:pt>
                <c:pt idx="740">
                  <c:v>-2.1120839999999988E-2</c:v>
                </c:pt>
                <c:pt idx="741">
                  <c:v>-2.1086940000000162E-2</c:v>
                </c:pt>
                <c:pt idx="742">
                  <c:v>-2.1060289999999999E-2</c:v>
                </c:pt>
                <c:pt idx="743">
                  <c:v>-2.1058790000000001E-2</c:v>
                </c:pt>
                <c:pt idx="744">
                  <c:v>-2.1091340000000229E-2</c:v>
                </c:pt>
                <c:pt idx="745">
                  <c:v>-2.115214000000001E-2</c:v>
                </c:pt>
                <c:pt idx="746">
                  <c:v>-2.1225990000000052E-2</c:v>
                </c:pt>
                <c:pt idx="747">
                  <c:v>-2.1301990000000052E-2</c:v>
                </c:pt>
                <c:pt idx="748">
                  <c:v>-2.1380139999999999E-2</c:v>
                </c:pt>
                <c:pt idx="749">
                  <c:v>-2.1462189999999989E-2</c:v>
                </c:pt>
                <c:pt idx="750">
                  <c:v>-2.1544489999999968E-2</c:v>
                </c:pt>
                <c:pt idx="751">
                  <c:v>-2.1617240000000208E-2</c:v>
                </c:pt>
                <c:pt idx="752">
                  <c:v>-2.1668040000000006E-2</c:v>
                </c:pt>
                <c:pt idx="753">
                  <c:v>-2.1691390000000189E-2</c:v>
                </c:pt>
                <c:pt idx="754">
                  <c:v>-2.1698439999999989E-2</c:v>
                </c:pt>
                <c:pt idx="755">
                  <c:v>-2.1702039999999999E-2</c:v>
                </c:pt>
                <c:pt idx="756">
                  <c:v>-2.1701539999999995E-2</c:v>
                </c:pt>
                <c:pt idx="757">
                  <c:v>-2.1694840000000052E-2</c:v>
                </c:pt>
                <c:pt idx="758">
                  <c:v>-2.1683840000000242E-2</c:v>
                </c:pt>
                <c:pt idx="759">
                  <c:v>-2.1673490000000052E-2</c:v>
                </c:pt>
                <c:pt idx="760">
                  <c:v>-2.166949E-2</c:v>
                </c:pt>
                <c:pt idx="761">
                  <c:v>-2.1673640000000237E-2</c:v>
                </c:pt>
                <c:pt idx="762">
                  <c:v>-2.1682890000000052E-2</c:v>
                </c:pt>
                <c:pt idx="763">
                  <c:v>-2.1694240000000052E-2</c:v>
                </c:pt>
                <c:pt idx="764">
                  <c:v>-2.1709240000000164E-2</c:v>
                </c:pt>
                <c:pt idx="765">
                  <c:v>-2.173129000000017E-2</c:v>
                </c:pt>
                <c:pt idx="766">
                  <c:v>-2.1758689999999987E-2</c:v>
                </c:pt>
                <c:pt idx="767">
                  <c:v>-2.1782940000000056E-2</c:v>
                </c:pt>
                <c:pt idx="768">
                  <c:v>-2.1797140000000052E-2</c:v>
                </c:pt>
                <c:pt idx="769">
                  <c:v>-2.1803290000000208E-2</c:v>
                </c:pt>
                <c:pt idx="770">
                  <c:v>-2.1807240000000245E-2</c:v>
                </c:pt>
                <c:pt idx="771">
                  <c:v>-2.1809990000000189E-2</c:v>
                </c:pt>
                <c:pt idx="772">
                  <c:v>-2.1808540000000012E-2</c:v>
                </c:pt>
                <c:pt idx="773">
                  <c:v>-2.1802090000000041E-2</c:v>
                </c:pt>
                <c:pt idx="774">
                  <c:v>-2.179559E-2</c:v>
                </c:pt>
                <c:pt idx="775">
                  <c:v>-2.1794789999999988E-2</c:v>
                </c:pt>
                <c:pt idx="776">
                  <c:v>-2.1800039999999996E-2</c:v>
                </c:pt>
                <c:pt idx="777">
                  <c:v>-2.1806389999999998E-2</c:v>
                </c:pt>
                <c:pt idx="778">
                  <c:v>-2.1809439999999999E-2</c:v>
                </c:pt>
                <c:pt idx="779">
                  <c:v>-2.1809940000000246E-2</c:v>
                </c:pt>
                <c:pt idx="780">
                  <c:v>-2.1811589999999999E-2</c:v>
                </c:pt>
                <c:pt idx="781">
                  <c:v>-2.1815340000000242E-2</c:v>
                </c:pt>
                <c:pt idx="782">
                  <c:v>-2.1817890000000052E-2</c:v>
                </c:pt>
                <c:pt idx="783">
                  <c:v>-2.1815390000000188E-2</c:v>
                </c:pt>
                <c:pt idx="784">
                  <c:v>-2.180754000000017E-2</c:v>
                </c:pt>
                <c:pt idx="785">
                  <c:v>-2.1797689999999998E-2</c:v>
                </c:pt>
                <c:pt idx="786">
                  <c:v>-2.1789340000000199E-2</c:v>
                </c:pt>
                <c:pt idx="787">
                  <c:v>-2.1783890000000052E-2</c:v>
                </c:pt>
                <c:pt idx="788">
                  <c:v>-2.1780540000000001E-2</c:v>
                </c:pt>
                <c:pt idx="789">
                  <c:v>-2.177809E-2</c:v>
                </c:pt>
                <c:pt idx="790">
                  <c:v>-2.1776239999999999E-2</c:v>
                </c:pt>
                <c:pt idx="791">
                  <c:v>-2.1775790000000052E-2</c:v>
                </c:pt>
                <c:pt idx="792">
                  <c:v>-2.1778889999999999E-2</c:v>
                </c:pt>
                <c:pt idx="793">
                  <c:v>-2.1787540000000011E-2</c:v>
                </c:pt>
                <c:pt idx="794">
                  <c:v>-2.1800290000000052E-2</c:v>
                </c:pt>
                <c:pt idx="795">
                  <c:v>-2.1812640000000012E-2</c:v>
                </c:pt>
                <c:pt idx="796">
                  <c:v>-2.1821340000000217E-2</c:v>
                </c:pt>
                <c:pt idx="797">
                  <c:v>-2.1826189999999988E-2</c:v>
                </c:pt>
                <c:pt idx="798">
                  <c:v>-2.1827889999999999E-2</c:v>
                </c:pt>
                <c:pt idx="799">
                  <c:v>-2.1826740000000001E-2</c:v>
                </c:pt>
                <c:pt idx="800">
                  <c:v>-2.1823490000000001E-2</c:v>
                </c:pt>
                <c:pt idx="801">
                  <c:v>-2.1819940000000208E-2</c:v>
                </c:pt>
                <c:pt idx="802">
                  <c:v>-2.1818689999999988E-2</c:v>
                </c:pt>
                <c:pt idx="803">
                  <c:v>-2.1821090000000012E-2</c:v>
                </c:pt>
                <c:pt idx="804">
                  <c:v>-2.1826340000000052E-2</c:v>
                </c:pt>
                <c:pt idx="805">
                  <c:v>-2.1831790000000212E-2</c:v>
                </c:pt>
                <c:pt idx="806">
                  <c:v>-2.1833390000000258E-2</c:v>
                </c:pt>
                <c:pt idx="807">
                  <c:v>-2.1827590000000001E-2</c:v>
                </c:pt>
                <c:pt idx="808">
                  <c:v>-2.1812689999999989E-2</c:v>
                </c:pt>
                <c:pt idx="809">
                  <c:v>-2.1792389999999998E-2</c:v>
                </c:pt>
                <c:pt idx="810">
                  <c:v>-2.1776489999999978E-2</c:v>
                </c:pt>
                <c:pt idx="811">
                  <c:v>-2.1770290000000012E-2</c:v>
                </c:pt>
                <c:pt idx="812">
                  <c:v>-2.1769989999999993E-2</c:v>
                </c:pt>
                <c:pt idx="813">
                  <c:v>-2.176904000000001E-2</c:v>
                </c:pt>
                <c:pt idx="814">
                  <c:v>-2.1764889999999978E-2</c:v>
                </c:pt>
                <c:pt idx="815">
                  <c:v>-2.1760189999999978E-2</c:v>
                </c:pt>
                <c:pt idx="816">
                  <c:v>-2.1760040000000001E-2</c:v>
                </c:pt>
                <c:pt idx="817">
                  <c:v>-2.1769589999999978E-2</c:v>
                </c:pt>
                <c:pt idx="818">
                  <c:v>-2.1791539999999998E-2</c:v>
                </c:pt>
                <c:pt idx="819">
                  <c:v>-2.1822939999999999E-2</c:v>
                </c:pt>
                <c:pt idx="820">
                  <c:v>-2.1856540000000001E-2</c:v>
                </c:pt>
                <c:pt idx="821">
                  <c:v>-2.1883890000000204E-2</c:v>
                </c:pt>
                <c:pt idx="822">
                  <c:v>-2.1901640000000052E-2</c:v>
                </c:pt>
                <c:pt idx="823">
                  <c:v>-2.1912089999999988E-2</c:v>
                </c:pt>
                <c:pt idx="824">
                  <c:v>-2.191684000000001E-2</c:v>
                </c:pt>
                <c:pt idx="825">
                  <c:v>-2.1914640000000006E-2</c:v>
                </c:pt>
                <c:pt idx="826">
                  <c:v>-2.1902840000000052E-2</c:v>
                </c:pt>
                <c:pt idx="827">
                  <c:v>-2.1878840000000205E-2</c:v>
                </c:pt>
                <c:pt idx="828">
                  <c:v>-2.1842640000000052E-2</c:v>
                </c:pt>
                <c:pt idx="829">
                  <c:v>-2.1801690000000012E-2</c:v>
                </c:pt>
                <c:pt idx="830">
                  <c:v>-2.176699E-2</c:v>
                </c:pt>
                <c:pt idx="831">
                  <c:v>-2.1747539999999999E-2</c:v>
                </c:pt>
                <c:pt idx="832">
                  <c:v>-2.1741440000000011E-2</c:v>
                </c:pt>
                <c:pt idx="833">
                  <c:v>-2.1742589999999978E-2</c:v>
                </c:pt>
                <c:pt idx="834">
                  <c:v>-2.1744989999999999E-2</c:v>
                </c:pt>
                <c:pt idx="835">
                  <c:v>-2.1749940000000169E-2</c:v>
                </c:pt>
                <c:pt idx="836">
                  <c:v>-2.1767489999999987E-2</c:v>
                </c:pt>
                <c:pt idx="837">
                  <c:v>-2.1805290000000178E-2</c:v>
                </c:pt>
                <c:pt idx="838">
                  <c:v>-2.1857840000000205E-2</c:v>
                </c:pt>
                <c:pt idx="839">
                  <c:v>-2.191044E-2</c:v>
                </c:pt>
                <c:pt idx="840">
                  <c:v>-2.195014000000001E-2</c:v>
                </c:pt>
                <c:pt idx="841">
                  <c:v>-2.1974640000000011E-2</c:v>
                </c:pt>
                <c:pt idx="842">
                  <c:v>-2.1992890000000001E-2</c:v>
                </c:pt>
                <c:pt idx="843">
                  <c:v>-2.2011590000000011E-2</c:v>
                </c:pt>
                <c:pt idx="844">
                  <c:v>-2.2025289999999999E-2</c:v>
                </c:pt>
                <c:pt idx="845">
                  <c:v>-2.2025540000000052E-2</c:v>
                </c:pt>
                <c:pt idx="846">
                  <c:v>-2.2014140000000012E-2</c:v>
                </c:pt>
                <c:pt idx="847">
                  <c:v>-2.2004340000000219E-2</c:v>
                </c:pt>
                <c:pt idx="848">
                  <c:v>-2.2006640000000056E-2</c:v>
                </c:pt>
                <c:pt idx="849">
                  <c:v>-2.201844E-2</c:v>
                </c:pt>
                <c:pt idx="850">
                  <c:v>-2.2028889999999988E-2</c:v>
                </c:pt>
                <c:pt idx="851">
                  <c:v>-2.2030340000000256E-2</c:v>
                </c:pt>
                <c:pt idx="852">
                  <c:v>-2.2024840000000011E-2</c:v>
                </c:pt>
                <c:pt idx="853">
                  <c:v>-2.2017990000000164E-2</c:v>
                </c:pt>
                <c:pt idx="854">
                  <c:v>-2.2005890000000205E-2</c:v>
                </c:pt>
                <c:pt idx="855">
                  <c:v>-2.1982140000000011E-2</c:v>
                </c:pt>
                <c:pt idx="856">
                  <c:v>-2.1952389999999999E-2</c:v>
                </c:pt>
                <c:pt idx="857">
                  <c:v>-2.1928239999999998E-2</c:v>
                </c:pt>
                <c:pt idx="858">
                  <c:v>-2.191659E-2</c:v>
                </c:pt>
                <c:pt idx="859">
                  <c:v>-2.1914589999999977E-2</c:v>
                </c:pt>
                <c:pt idx="860">
                  <c:v>-2.1914239999999998E-2</c:v>
                </c:pt>
                <c:pt idx="861">
                  <c:v>-2.191019E-2</c:v>
                </c:pt>
                <c:pt idx="862">
                  <c:v>-2.1904690000000001E-2</c:v>
                </c:pt>
                <c:pt idx="863">
                  <c:v>-2.1904839999999998E-2</c:v>
                </c:pt>
                <c:pt idx="864">
                  <c:v>-2.1914690000000001E-2</c:v>
                </c:pt>
                <c:pt idx="865">
                  <c:v>-2.1929839999999999E-2</c:v>
                </c:pt>
                <c:pt idx="866">
                  <c:v>-2.1942039999999999E-2</c:v>
                </c:pt>
                <c:pt idx="867">
                  <c:v>-2.1948039999999999E-2</c:v>
                </c:pt>
                <c:pt idx="868">
                  <c:v>-2.1953640000000052E-2</c:v>
                </c:pt>
                <c:pt idx="869">
                  <c:v>-2.1967440000000001E-2</c:v>
                </c:pt>
                <c:pt idx="870">
                  <c:v>-2.1990989999999998E-2</c:v>
                </c:pt>
                <c:pt idx="871">
                  <c:v>-2.2016890000000011E-2</c:v>
                </c:pt>
                <c:pt idx="872">
                  <c:v>-2.2036240000000217E-2</c:v>
                </c:pt>
                <c:pt idx="873">
                  <c:v>-2.2044689999999999E-2</c:v>
                </c:pt>
                <c:pt idx="874">
                  <c:v>-2.2044089999999999E-2</c:v>
                </c:pt>
                <c:pt idx="875">
                  <c:v>-2.2040890000000056E-2</c:v>
                </c:pt>
                <c:pt idx="876">
                  <c:v>-2.2041490000000052E-2</c:v>
                </c:pt>
                <c:pt idx="877">
                  <c:v>-2.2046790000000011E-2</c:v>
                </c:pt>
                <c:pt idx="878">
                  <c:v>-2.2050040000000052E-2</c:v>
                </c:pt>
                <c:pt idx="879">
                  <c:v>-2.2047040000000215E-2</c:v>
                </c:pt>
                <c:pt idx="880">
                  <c:v>-2.2040890000000056E-2</c:v>
                </c:pt>
                <c:pt idx="881">
                  <c:v>-2.2038640000000165E-2</c:v>
                </c:pt>
                <c:pt idx="882">
                  <c:v>-2.2046940000000206E-2</c:v>
                </c:pt>
                <c:pt idx="883">
                  <c:v>-2.2064239999999999E-2</c:v>
                </c:pt>
                <c:pt idx="884">
                  <c:v>-2.2078990000000166E-2</c:v>
                </c:pt>
                <c:pt idx="885">
                  <c:v>-2.2080740000000165E-2</c:v>
                </c:pt>
                <c:pt idx="886">
                  <c:v>-2.2071090000000217E-2</c:v>
                </c:pt>
                <c:pt idx="887">
                  <c:v>-2.2059340000000229E-2</c:v>
                </c:pt>
                <c:pt idx="888">
                  <c:v>-2.2050840000000092E-2</c:v>
                </c:pt>
                <c:pt idx="889">
                  <c:v>-2.2043740000000242E-2</c:v>
                </c:pt>
                <c:pt idx="890">
                  <c:v>-2.2035090000000205E-2</c:v>
                </c:pt>
                <c:pt idx="891">
                  <c:v>-2.2026640000000011E-2</c:v>
                </c:pt>
                <c:pt idx="892">
                  <c:v>-2.2023040000000171E-2</c:v>
                </c:pt>
                <c:pt idx="893">
                  <c:v>-2.2027940000000197E-2</c:v>
                </c:pt>
                <c:pt idx="894">
                  <c:v>-2.2040689999999998E-2</c:v>
                </c:pt>
                <c:pt idx="895">
                  <c:v>-2.2055840000000219E-2</c:v>
                </c:pt>
                <c:pt idx="896">
                  <c:v>-2.206609E-2</c:v>
                </c:pt>
                <c:pt idx="897">
                  <c:v>-2.2068790000000001E-2</c:v>
                </c:pt>
                <c:pt idx="898">
                  <c:v>-2.2067790000000011E-2</c:v>
                </c:pt>
                <c:pt idx="899">
                  <c:v>-2.2068589999999978E-2</c:v>
                </c:pt>
                <c:pt idx="900">
                  <c:v>-2.2072340000000249E-2</c:v>
                </c:pt>
                <c:pt idx="901">
                  <c:v>-2.2075390000000257E-2</c:v>
                </c:pt>
                <c:pt idx="902">
                  <c:v>-2.2074589999999998E-2</c:v>
                </c:pt>
                <c:pt idx="903">
                  <c:v>-2.2071240000000297E-2</c:v>
                </c:pt>
                <c:pt idx="904">
                  <c:v>-2.2069740000000056E-2</c:v>
                </c:pt>
                <c:pt idx="905">
                  <c:v>-2.2072540000000165E-2</c:v>
                </c:pt>
                <c:pt idx="906">
                  <c:v>-2.2076290000000165E-2</c:v>
                </c:pt>
                <c:pt idx="907">
                  <c:v>-2.2075240000000298E-2</c:v>
                </c:pt>
                <c:pt idx="908">
                  <c:v>-2.2068439999999988E-2</c:v>
                </c:pt>
                <c:pt idx="909">
                  <c:v>-2.2061290000000164E-2</c:v>
                </c:pt>
                <c:pt idx="910">
                  <c:v>-2.2059189999999999E-2</c:v>
                </c:pt>
                <c:pt idx="911">
                  <c:v>-2.206079E-2</c:v>
                </c:pt>
                <c:pt idx="912">
                  <c:v>-2.2059740000000189E-2</c:v>
                </c:pt>
                <c:pt idx="913">
                  <c:v>-2.2052840000000164E-2</c:v>
                </c:pt>
                <c:pt idx="914">
                  <c:v>-2.2043790000000171E-2</c:v>
                </c:pt>
                <c:pt idx="915">
                  <c:v>-2.2038690000000052E-2</c:v>
                </c:pt>
                <c:pt idx="916">
                  <c:v>-2.2038990000000157E-2</c:v>
                </c:pt>
                <c:pt idx="917">
                  <c:v>-2.2040890000000056E-2</c:v>
                </c:pt>
                <c:pt idx="918">
                  <c:v>-2.2040489999999989E-2</c:v>
                </c:pt>
                <c:pt idx="919">
                  <c:v>-2.2038840000000216E-2</c:v>
                </c:pt>
                <c:pt idx="920">
                  <c:v>-2.2040790000000011E-2</c:v>
                </c:pt>
                <c:pt idx="921">
                  <c:v>-2.2049040000000221E-2</c:v>
                </c:pt>
                <c:pt idx="922">
                  <c:v>-2.2060040000000006E-2</c:v>
                </c:pt>
                <c:pt idx="923">
                  <c:v>-2.2067040000000145E-2</c:v>
                </c:pt>
                <c:pt idx="924">
                  <c:v>-2.2066889999999999E-2</c:v>
                </c:pt>
                <c:pt idx="925">
                  <c:v>-2.2063639999999999E-2</c:v>
                </c:pt>
                <c:pt idx="926">
                  <c:v>-2.2063740000000165E-2</c:v>
                </c:pt>
                <c:pt idx="927">
                  <c:v>-2.206849E-2</c:v>
                </c:pt>
                <c:pt idx="928">
                  <c:v>-2.2072490000000011E-2</c:v>
                </c:pt>
                <c:pt idx="929">
                  <c:v>-2.2071190000000237E-2</c:v>
                </c:pt>
                <c:pt idx="930">
                  <c:v>-2.2066740000000001E-2</c:v>
                </c:pt>
                <c:pt idx="931">
                  <c:v>-2.2065189999999998E-2</c:v>
                </c:pt>
                <c:pt idx="932">
                  <c:v>-2.2068540000000001E-2</c:v>
                </c:pt>
                <c:pt idx="933">
                  <c:v>-2.2072790000000012E-2</c:v>
                </c:pt>
                <c:pt idx="934">
                  <c:v>-2.2073490000000143E-2</c:v>
                </c:pt>
                <c:pt idx="935">
                  <c:v>-2.2070740000000203E-2</c:v>
                </c:pt>
                <c:pt idx="936">
                  <c:v>-2.2068290000000001E-2</c:v>
                </c:pt>
                <c:pt idx="937">
                  <c:v>-2.206864E-2</c:v>
                </c:pt>
                <c:pt idx="938">
                  <c:v>-2.20706400000002E-2</c:v>
                </c:pt>
                <c:pt idx="939">
                  <c:v>-2.20706400000002E-2</c:v>
                </c:pt>
                <c:pt idx="940">
                  <c:v>-2.2066740000000001E-2</c:v>
                </c:pt>
                <c:pt idx="941">
                  <c:v>-2.2060989999999999E-2</c:v>
                </c:pt>
                <c:pt idx="942">
                  <c:v>-2.2056539999999999E-2</c:v>
                </c:pt>
                <c:pt idx="943">
                  <c:v>-2.2053740000000203E-2</c:v>
                </c:pt>
                <c:pt idx="944">
                  <c:v>-2.2049990000000189E-2</c:v>
                </c:pt>
                <c:pt idx="945">
                  <c:v>-2.2043589999999998E-2</c:v>
                </c:pt>
                <c:pt idx="946">
                  <c:v>-2.2036790000000056E-2</c:v>
                </c:pt>
                <c:pt idx="947">
                  <c:v>-2.2033590000000162E-2</c:v>
                </c:pt>
                <c:pt idx="948">
                  <c:v>-2.2035390000000259E-2</c:v>
                </c:pt>
                <c:pt idx="949">
                  <c:v>-2.2039990000000235E-2</c:v>
                </c:pt>
                <c:pt idx="950">
                  <c:v>-2.2044189999999998E-2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yar_χ=0.5'!$BI$13:$BI$71</c:f>
              <c:numCache>
                <c:formatCode>General</c:formatCode>
                <c:ptCount val="59"/>
                <c:pt idx="0">
                  <c:v>0.28212000000000031</c:v>
                </c:pt>
                <c:pt idx="1">
                  <c:v>0.56211999999999951</c:v>
                </c:pt>
                <c:pt idx="2">
                  <c:v>0.84211999999999998</c:v>
                </c:pt>
                <c:pt idx="3">
                  <c:v>1.14212</c:v>
                </c:pt>
                <c:pt idx="4">
                  <c:v>1.4021199999999998</c:v>
                </c:pt>
                <c:pt idx="5">
                  <c:v>1.8021199999999999</c:v>
                </c:pt>
                <c:pt idx="6">
                  <c:v>1.9221200000000001</c:v>
                </c:pt>
                <c:pt idx="7">
                  <c:v>1.9621200000000001</c:v>
                </c:pt>
                <c:pt idx="8">
                  <c:v>2.0421200000000002</c:v>
                </c:pt>
                <c:pt idx="9">
                  <c:v>2.2421199999999999</c:v>
                </c:pt>
                <c:pt idx="10">
                  <c:v>2.2821199999999999</c:v>
                </c:pt>
                <c:pt idx="11">
                  <c:v>2.4821200000000001</c:v>
                </c:pt>
                <c:pt idx="12">
                  <c:v>2.5221200000000001</c:v>
                </c:pt>
                <c:pt idx="13">
                  <c:v>2.5621200000000002</c:v>
                </c:pt>
                <c:pt idx="14">
                  <c:v>2.6021200000000002</c:v>
                </c:pt>
                <c:pt idx="15">
                  <c:v>2.6421199999999998</c:v>
                </c:pt>
                <c:pt idx="16">
                  <c:v>2.6821199999999998</c:v>
                </c:pt>
                <c:pt idx="17">
                  <c:v>3.0221200000000001</c:v>
                </c:pt>
                <c:pt idx="18">
                  <c:v>3.0821199999999997</c:v>
                </c:pt>
                <c:pt idx="19">
                  <c:v>3.1021200000000002</c:v>
                </c:pt>
                <c:pt idx="20">
                  <c:v>3.2421199999999999</c:v>
                </c:pt>
                <c:pt idx="21">
                  <c:v>3.5021199999999997</c:v>
                </c:pt>
                <c:pt idx="22">
                  <c:v>3.8021200000000004</c:v>
                </c:pt>
                <c:pt idx="23">
                  <c:v>4.0221199999999708</c:v>
                </c:pt>
                <c:pt idx="24">
                  <c:v>4.3221199999999671</c:v>
                </c:pt>
                <c:pt idx="25">
                  <c:v>4.3421199999999756</c:v>
                </c:pt>
                <c:pt idx="26">
                  <c:v>4.3821199999999845</c:v>
                </c:pt>
                <c:pt idx="27">
                  <c:v>4.4221199999999845</c:v>
                </c:pt>
                <c:pt idx="28">
                  <c:v>4.4421200000000001</c:v>
                </c:pt>
                <c:pt idx="29">
                  <c:v>4.5221199999999708</c:v>
                </c:pt>
                <c:pt idx="30">
                  <c:v>4.5621199999999718</c:v>
                </c:pt>
                <c:pt idx="31">
                  <c:v>4.6421199999999745</c:v>
                </c:pt>
                <c:pt idx="32">
                  <c:v>5.4821200000000001</c:v>
                </c:pt>
                <c:pt idx="33">
                  <c:v>6.1621199999999643</c:v>
                </c:pt>
                <c:pt idx="34">
                  <c:v>6.5421199999999855</c:v>
                </c:pt>
                <c:pt idx="35">
                  <c:v>7.1221199999999651</c:v>
                </c:pt>
                <c:pt idx="36">
                  <c:v>7.8021199999999755</c:v>
                </c:pt>
                <c:pt idx="37">
                  <c:v>8.3421200000000013</c:v>
                </c:pt>
                <c:pt idx="38">
                  <c:v>9.1621000000000006</c:v>
                </c:pt>
                <c:pt idx="39">
                  <c:v>9.9421000000000035</c:v>
                </c:pt>
                <c:pt idx="40">
                  <c:v>10.4421</c:v>
                </c:pt>
                <c:pt idx="41">
                  <c:v>11.1021</c:v>
                </c:pt>
                <c:pt idx="42">
                  <c:v>11.9221</c:v>
                </c:pt>
                <c:pt idx="43">
                  <c:v>12.4221</c:v>
                </c:pt>
                <c:pt idx="44">
                  <c:v>13.0221</c:v>
                </c:pt>
                <c:pt idx="45">
                  <c:v>13.822100000000002</c:v>
                </c:pt>
                <c:pt idx="46">
                  <c:v>14.582100000000002</c:v>
                </c:pt>
                <c:pt idx="47">
                  <c:v>15.082100000000002</c:v>
                </c:pt>
                <c:pt idx="48">
                  <c:v>15.6021</c:v>
                </c:pt>
                <c:pt idx="49">
                  <c:v>16.04209999999987</c:v>
                </c:pt>
                <c:pt idx="50">
                  <c:v>16.38209999999987</c:v>
                </c:pt>
                <c:pt idx="51">
                  <c:v>16.782099999999826</c:v>
                </c:pt>
                <c:pt idx="52">
                  <c:v>17.182099999999878</c:v>
                </c:pt>
                <c:pt idx="53">
                  <c:v>17.462099999999818</c:v>
                </c:pt>
                <c:pt idx="54">
                  <c:v>17.822099999999892</c:v>
                </c:pt>
                <c:pt idx="55">
                  <c:v>18.142099999999989</c:v>
                </c:pt>
                <c:pt idx="56">
                  <c:v>18.462099999999818</c:v>
                </c:pt>
                <c:pt idx="57">
                  <c:v>18.682099999999878</c:v>
                </c:pt>
                <c:pt idx="58">
                  <c:v>18.942099999999833</c:v>
                </c:pt>
              </c:numCache>
            </c:numRef>
          </c:xVal>
          <c:yVal>
            <c:numRef>
              <c:f>'yar_χ=0.5'!$BL$13:$BL$71</c:f>
              <c:numCache>
                <c:formatCode>0.000000</c:formatCode>
                <c:ptCount val="59"/>
                <c:pt idx="0">
                  <c:v>-2.9316524999999998E-5</c:v>
                </c:pt>
                <c:pt idx="1">
                  <c:v>-2.9316524999999998E-5</c:v>
                </c:pt>
                <c:pt idx="2">
                  <c:v>-2.9316524999999998E-5</c:v>
                </c:pt>
                <c:pt idx="3">
                  <c:v>-2.9316524999999998E-5</c:v>
                </c:pt>
                <c:pt idx="4">
                  <c:v>-2.9316524999999998E-5</c:v>
                </c:pt>
                <c:pt idx="5">
                  <c:v>-2.9316524999999998E-5</c:v>
                </c:pt>
                <c:pt idx="6">
                  <c:v>-2.9316524999999998E-5</c:v>
                </c:pt>
                <c:pt idx="7">
                  <c:v>-2.9316524999999998E-5</c:v>
                </c:pt>
                <c:pt idx="8">
                  <c:v>-2.9316524999999998E-5</c:v>
                </c:pt>
                <c:pt idx="9">
                  <c:v>-2.9316524999999998E-5</c:v>
                </c:pt>
                <c:pt idx="10">
                  <c:v>-2.9316524999999998E-5</c:v>
                </c:pt>
                <c:pt idx="11">
                  <c:v>-2.9316524999999998E-5</c:v>
                </c:pt>
                <c:pt idx="12">
                  <c:v>-2.9316524999999998E-5</c:v>
                </c:pt>
                <c:pt idx="13">
                  <c:v>-2.9316524999999998E-5</c:v>
                </c:pt>
                <c:pt idx="14">
                  <c:v>-2.9316524999999998E-5</c:v>
                </c:pt>
                <c:pt idx="15">
                  <c:v>-2.9316524999999998E-5</c:v>
                </c:pt>
                <c:pt idx="16">
                  <c:v>-2.9316524999999998E-5</c:v>
                </c:pt>
                <c:pt idx="17">
                  <c:v>-2.9316524999999998E-5</c:v>
                </c:pt>
                <c:pt idx="18">
                  <c:v>-2.9316524999999998E-5</c:v>
                </c:pt>
                <c:pt idx="19">
                  <c:v>-2.9316524999999998E-5</c:v>
                </c:pt>
                <c:pt idx="20">
                  <c:v>-2.9316524999999998E-5</c:v>
                </c:pt>
                <c:pt idx="21">
                  <c:v>-1.0587832500000001E-4</c:v>
                </c:pt>
                <c:pt idx="22">
                  <c:v>-1.122204825000011E-4</c:v>
                </c:pt>
                <c:pt idx="23">
                  <c:v>-1.8270540750000105E-4</c:v>
                </c:pt>
                <c:pt idx="24">
                  <c:v>-1.8270540750000105E-4</c:v>
                </c:pt>
                <c:pt idx="25">
                  <c:v>-1.8270540750000105E-4</c:v>
                </c:pt>
                <c:pt idx="26">
                  <c:v>-1.8270540750000105E-4</c:v>
                </c:pt>
                <c:pt idx="27">
                  <c:v>-1.8270540750000105E-4</c:v>
                </c:pt>
                <c:pt idx="28">
                  <c:v>-1.8270540750000105E-4</c:v>
                </c:pt>
                <c:pt idx="29">
                  <c:v>-1.8270540750000105E-4</c:v>
                </c:pt>
                <c:pt idx="30">
                  <c:v>-1.8270540750000105E-4</c:v>
                </c:pt>
                <c:pt idx="31">
                  <c:v>-1.8270540750000105E-4</c:v>
                </c:pt>
                <c:pt idx="32">
                  <c:v>-8.8828020750001205E-4</c:v>
                </c:pt>
                <c:pt idx="33">
                  <c:v>-1.9935312074999996E-3</c:v>
                </c:pt>
                <c:pt idx="34">
                  <c:v>-2.0599706924999996E-3</c:v>
                </c:pt>
                <c:pt idx="35">
                  <c:v>-3.3848816925000167E-3</c:v>
                </c:pt>
                <c:pt idx="36">
                  <c:v>-4.5301481925000605E-3</c:v>
                </c:pt>
                <c:pt idx="37">
                  <c:v>-5.3476624425000457E-3</c:v>
                </c:pt>
                <c:pt idx="38">
                  <c:v>-7.0657249424999997E-3</c:v>
                </c:pt>
                <c:pt idx="39">
                  <c:v>-7.9024205925000476E-3</c:v>
                </c:pt>
                <c:pt idx="40">
                  <c:v>-9.1616435925000548E-3</c:v>
                </c:pt>
                <c:pt idx="41">
                  <c:v>-1.1474709592500071E-2</c:v>
                </c:pt>
                <c:pt idx="42">
                  <c:v>-1.2469361992500001E-2</c:v>
                </c:pt>
                <c:pt idx="43">
                  <c:v>-1.3927013992500001E-2</c:v>
                </c:pt>
                <c:pt idx="44">
                  <c:v>-1.5692504992500005E-2</c:v>
                </c:pt>
                <c:pt idx="45">
                  <c:v>-1.8470626492500003E-2</c:v>
                </c:pt>
                <c:pt idx="46">
                  <c:v>-1.9697162992500003E-2</c:v>
                </c:pt>
                <c:pt idx="47">
                  <c:v>-2.0499050092499999E-2</c:v>
                </c:pt>
                <c:pt idx="48">
                  <c:v>-2.1289781992500003E-2</c:v>
                </c:pt>
                <c:pt idx="49">
                  <c:v>-2.1575267542500234E-2</c:v>
                </c:pt>
                <c:pt idx="50">
                  <c:v>-2.2098839542500002E-2</c:v>
                </c:pt>
                <c:pt idx="51">
                  <c:v>-2.2551716092500011E-2</c:v>
                </c:pt>
                <c:pt idx="52">
                  <c:v>-2.2710360592500006E-2</c:v>
                </c:pt>
                <c:pt idx="53">
                  <c:v>-2.2982022892500002E-2</c:v>
                </c:pt>
                <c:pt idx="54">
                  <c:v>-2.3198982292499983E-2</c:v>
                </c:pt>
                <c:pt idx="55">
                  <c:v>-2.3382438292499978E-2</c:v>
                </c:pt>
                <c:pt idx="56">
                  <c:v>-2.347116497250001E-2</c:v>
                </c:pt>
                <c:pt idx="57">
                  <c:v>-2.3527497892499988E-2</c:v>
                </c:pt>
                <c:pt idx="58">
                  <c:v>-2.3537361067500002E-2</c:v>
                </c:pt>
              </c:numCache>
            </c:numRef>
          </c:yVal>
          <c:smooth val="1"/>
        </c:ser>
        <c:axId val="110774144"/>
        <c:axId val="110775680"/>
      </c:scatterChart>
      <c:valAx>
        <c:axId val="110774144"/>
        <c:scaling>
          <c:orientation val="minMax"/>
          <c:max val="20"/>
          <c:min val="0"/>
        </c:scaling>
        <c:axPos val="b"/>
        <c:numFmt formatCode="General" sourceLinked="0"/>
        <c:tickLblPos val="nextTo"/>
        <c:crossAx val="110775680"/>
        <c:crossesAt val="-3.0000000000000002E-2"/>
        <c:crossBetween val="midCat"/>
        <c:majorUnit val="5"/>
      </c:valAx>
      <c:valAx>
        <c:axId val="110775680"/>
        <c:scaling>
          <c:orientation val="minMax"/>
          <c:max val="0"/>
          <c:min val="-3.0000000000000002E-2"/>
        </c:scaling>
        <c:axPos val="l"/>
        <c:numFmt formatCode="General" sourceLinked="0"/>
        <c:tickLblPos val="nextTo"/>
        <c:crossAx val="110774144"/>
        <c:crosses val="autoZero"/>
        <c:crossBetween val="midCat"/>
        <c:majorUnit val="1.5000000000000013E-2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2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0708573928259253"/>
          <c:y val="3.8752777777777851E-2"/>
          <c:w val="0.8376529411764706"/>
          <c:h val="0.83284833333333863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yar_χ=0.5'!$B$14:$B$964</c:f>
              <c:numCache>
                <c:formatCode>0.00</c:formatCode>
                <c:ptCount val="951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234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228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433</c:v>
                </c:pt>
                <c:pt idx="32">
                  <c:v>0.6400000000000049</c:v>
                </c:pt>
                <c:pt idx="33">
                  <c:v>0.66000000000000558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365</c:v>
                </c:pt>
                <c:pt idx="38">
                  <c:v>0.76000000000000445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86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856</c:v>
                </c:pt>
                <c:pt idx="64">
                  <c:v>1.2799999999999874</c:v>
                </c:pt>
                <c:pt idx="65">
                  <c:v>1.2999999999999874</c:v>
                </c:pt>
                <c:pt idx="66">
                  <c:v>1.3199999999999892</c:v>
                </c:pt>
                <c:pt idx="67">
                  <c:v>1.3399999999999892</c:v>
                </c:pt>
                <c:pt idx="68">
                  <c:v>1.3599999999999892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86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856</c:v>
                </c:pt>
                <c:pt idx="89">
                  <c:v>1.7799999999999874</c:v>
                </c:pt>
                <c:pt idx="90">
                  <c:v>1.7999999999999874</c:v>
                </c:pt>
                <c:pt idx="91">
                  <c:v>1.8199999999999892</c:v>
                </c:pt>
                <c:pt idx="92">
                  <c:v>1.8399999999999892</c:v>
                </c:pt>
                <c:pt idx="93">
                  <c:v>1.8599999999999892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84</c:v>
                </c:pt>
                <c:pt idx="98">
                  <c:v>1.9600000000000084</c:v>
                </c:pt>
                <c:pt idx="99">
                  <c:v>1.9800000000000093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4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200000000000024</c:v>
                </c:pt>
                <c:pt idx="412">
                  <c:v>8.2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4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200000000000024</c:v>
                </c:pt>
                <c:pt idx="437">
                  <c:v>8.7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4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200000000000024</c:v>
                </c:pt>
                <c:pt idx="462">
                  <c:v>9.2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4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200000000000024</c:v>
                </c:pt>
                <c:pt idx="487">
                  <c:v>9.7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4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4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4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4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2</c:v>
                </c:pt>
                <c:pt idx="537">
                  <c:v>10.74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4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4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2</c:v>
                </c:pt>
                <c:pt idx="562">
                  <c:v>11.24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4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4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2</c:v>
                </c:pt>
                <c:pt idx="587">
                  <c:v>11.74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4</c:v>
                </c:pt>
                <c:pt idx="594">
                  <c:v>11.88</c:v>
                </c:pt>
                <c:pt idx="595">
                  <c:v>11.9</c:v>
                </c:pt>
                <c:pt idx="596">
                  <c:v>11.92</c:v>
                </c:pt>
                <c:pt idx="597">
                  <c:v>11.94</c:v>
                </c:pt>
                <c:pt idx="598">
                  <c:v>11.96</c:v>
                </c:pt>
                <c:pt idx="599">
                  <c:v>11.98</c:v>
                </c:pt>
                <c:pt idx="600">
                  <c:v>12</c:v>
                </c:pt>
                <c:pt idx="601">
                  <c:v>12.02</c:v>
                </c:pt>
                <c:pt idx="602">
                  <c:v>12.04</c:v>
                </c:pt>
                <c:pt idx="603">
                  <c:v>12.06</c:v>
                </c:pt>
                <c:pt idx="604">
                  <c:v>12.08</c:v>
                </c:pt>
                <c:pt idx="605">
                  <c:v>12.1</c:v>
                </c:pt>
                <c:pt idx="606">
                  <c:v>12.12</c:v>
                </c:pt>
                <c:pt idx="607">
                  <c:v>12.14</c:v>
                </c:pt>
                <c:pt idx="608">
                  <c:v>12.16</c:v>
                </c:pt>
                <c:pt idx="609">
                  <c:v>12.18</c:v>
                </c:pt>
                <c:pt idx="610">
                  <c:v>12.2</c:v>
                </c:pt>
                <c:pt idx="611">
                  <c:v>12.22</c:v>
                </c:pt>
                <c:pt idx="612">
                  <c:v>12.24</c:v>
                </c:pt>
                <c:pt idx="613">
                  <c:v>12.26</c:v>
                </c:pt>
                <c:pt idx="614">
                  <c:v>12.28</c:v>
                </c:pt>
                <c:pt idx="615">
                  <c:v>12.3</c:v>
                </c:pt>
                <c:pt idx="616">
                  <c:v>12.32</c:v>
                </c:pt>
                <c:pt idx="617">
                  <c:v>12.34</c:v>
                </c:pt>
                <c:pt idx="618">
                  <c:v>12.360000000000024</c:v>
                </c:pt>
                <c:pt idx="619">
                  <c:v>12.38</c:v>
                </c:pt>
                <c:pt idx="620">
                  <c:v>12.4</c:v>
                </c:pt>
                <c:pt idx="621">
                  <c:v>12.42</c:v>
                </c:pt>
                <c:pt idx="622">
                  <c:v>12.44</c:v>
                </c:pt>
                <c:pt idx="623">
                  <c:v>12.46</c:v>
                </c:pt>
                <c:pt idx="624">
                  <c:v>12.48</c:v>
                </c:pt>
                <c:pt idx="625">
                  <c:v>12.5</c:v>
                </c:pt>
                <c:pt idx="626">
                  <c:v>12.52</c:v>
                </c:pt>
                <c:pt idx="627">
                  <c:v>12.54</c:v>
                </c:pt>
                <c:pt idx="628">
                  <c:v>12.56</c:v>
                </c:pt>
                <c:pt idx="629">
                  <c:v>12.58</c:v>
                </c:pt>
                <c:pt idx="630">
                  <c:v>12.6</c:v>
                </c:pt>
                <c:pt idx="631">
                  <c:v>12.62</c:v>
                </c:pt>
                <c:pt idx="632">
                  <c:v>12.64</c:v>
                </c:pt>
                <c:pt idx="633">
                  <c:v>12.66</c:v>
                </c:pt>
                <c:pt idx="634">
                  <c:v>12.68</c:v>
                </c:pt>
                <c:pt idx="635">
                  <c:v>12.7</c:v>
                </c:pt>
                <c:pt idx="636">
                  <c:v>12.72</c:v>
                </c:pt>
                <c:pt idx="637">
                  <c:v>12.74</c:v>
                </c:pt>
                <c:pt idx="638">
                  <c:v>12.76</c:v>
                </c:pt>
                <c:pt idx="639">
                  <c:v>12.78</c:v>
                </c:pt>
                <c:pt idx="640">
                  <c:v>12.8</c:v>
                </c:pt>
                <c:pt idx="641">
                  <c:v>12.82</c:v>
                </c:pt>
                <c:pt idx="642">
                  <c:v>12.84</c:v>
                </c:pt>
                <c:pt idx="643">
                  <c:v>12.860000000000024</c:v>
                </c:pt>
                <c:pt idx="644">
                  <c:v>12.88</c:v>
                </c:pt>
                <c:pt idx="645">
                  <c:v>12.9</c:v>
                </c:pt>
                <c:pt idx="646">
                  <c:v>12.92</c:v>
                </c:pt>
                <c:pt idx="647">
                  <c:v>12.94</c:v>
                </c:pt>
                <c:pt idx="648">
                  <c:v>12.96</c:v>
                </c:pt>
                <c:pt idx="649">
                  <c:v>12.98</c:v>
                </c:pt>
                <c:pt idx="650">
                  <c:v>13</c:v>
                </c:pt>
                <c:pt idx="651">
                  <c:v>13.02</c:v>
                </c:pt>
                <c:pt idx="652">
                  <c:v>13.04</c:v>
                </c:pt>
                <c:pt idx="653">
                  <c:v>13.06</c:v>
                </c:pt>
                <c:pt idx="654">
                  <c:v>13.08</c:v>
                </c:pt>
                <c:pt idx="655">
                  <c:v>13.1</c:v>
                </c:pt>
                <c:pt idx="656">
                  <c:v>13.12</c:v>
                </c:pt>
                <c:pt idx="657">
                  <c:v>13.14</c:v>
                </c:pt>
                <c:pt idx="658">
                  <c:v>13.16</c:v>
                </c:pt>
                <c:pt idx="659">
                  <c:v>13.18</c:v>
                </c:pt>
                <c:pt idx="660">
                  <c:v>13.2</c:v>
                </c:pt>
                <c:pt idx="661">
                  <c:v>13.22</c:v>
                </c:pt>
                <c:pt idx="662">
                  <c:v>13.24</c:v>
                </c:pt>
                <c:pt idx="663">
                  <c:v>13.26</c:v>
                </c:pt>
                <c:pt idx="664">
                  <c:v>13.28</c:v>
                </c:pt>
                <c:pt idx="665">
                  <c:v>13.3</c:v>
                </c:pt>
                <c:pt idx="666">
                  <c:v>13.32</c:v>
                </c:pt>
                <c:pt idx="667">
                  <c:v>13.34</c:v>
                </c:pt>
                <c:pt idx="668">
                  <c:v>13.360000000000024</c:v>
                </c:pt>
                <c:pt idx="669">
                  <c:v>13.38</c:v>
                </c:pt>
                <c:pt idx="670">
                  <c:v>13.4</c:v>
                </c:pt>
                <c:pt idx="671">
                  <c:v>13.42</c:v>
                </c:pt>
                <c:pt idx="672">
                  <c:v>13.44</c:v>
                </c:pt>
                <c:pt idx="673">
                  <c:v>13.46</c:v>
                </c:pt>
                <c:pt idx="674">
                  <c:v>13.48</c:v>
                </c:pt>
                <c:pt idx="675">
                  <c:v>13.5</c:v>
                </c:pt>
                <c:pt idx="676">
                  <c:v>13.52</c:v>
                </c:pt>
                <c:pt idx="677">
                  <c:v>13.54</c:v>
                </c:pt>
                <c:pt idx="678">
                  <c:v>13.56</c:v>
                </c:pt>
                <c:pt idx="679">
                  <c:v>13.58</c:v>
                </c:pt>
                <c:pt idx="680">
                  <c:v>13.6</c:v>
                </c:pt>
                <c:pt idx="681">
                  <c:v>13.62</c:v>
                </c:pt>
                <c:pt idx="682">
                  <c:v>13.64</c:v>
                </c:pt>
                <c:pt idx="683">
                  <c:v>13.66</c:v>
                </c:pt>
                <c:pt idx="684">
                  <c:v>13.68</c:v>
                </c:pt>
                <c:pt idx="685">
                  <c:v>13.7</c:v>
                </c:pt>
                <c:pt idx="686">
                  <c:v>13.72</c:v>
                </c:pt>
                <c:pt idx="687">
                  <c:v>13.74</c:v>
                </c:pt>
                <c:pt idx="688">
                  <c:v>13.76</c:v>
                </c:pt>
                <c:pt idx="689">
                  <c:v>13.78</c:v>
                </c:pt>
                <c:pt idx="690">
                  <c:v>13.8</c:v>
                </c:pt>
                <c:pt idx="691">
                  <c:v>13.82</c:v>
                </c:pt>
                <c:pt idx="692">
                  <c:v>13.84</c:v>
                </c:pt>
                <c:pt idx="693">
                  <c:v>13.860000000000024</c:v>
                </c:pt>
                <c:pt idx="694">
                  <c:v>13.88</c:v>
                </c:pt>
                <c:pt idx="695">
                  <c:v>13.9</c:v>
                </c:pt>
                <c:pt idx="696">
                  <c:v>13.92</c:v>
                </c:pt>
                <c:pt idx="697">
                  <c:v>13.94</c:v>
                </c:pt>
                <c:pt idx="698">
                  <c:v>13.96</c:v>
                </c:pt>
                <c:pt idx="699">
                  <c:v>13.98</c:v>
                </c:pt>
                <c:pt idx="700">
                  <c:v>14</c:v>
                </c:pt>
                <c:pt idx="701">
                  <c:v>14.02</c:v>
                </c:pt>
                <c:pt idx="702">
                  <c:v>14.04</c:v>
                </c:pt>
                <c:pt idx="703">
                  <c:v>14.060000000000002</c:v>
                </c:pt>
                <c:pt idx="704">
                  <c:v>14.080000000000002</c:v>
                </c:pt>
                <c:pt idx="705">
                  <c:v>14.100000000000001</c:v>
                </c:pt>
                <c:pt idx="706">
                  <c:v>14.120000000000001</c:v>
                </c:pt>
                <c:pt idx="707">
                  <c:v>14.14</c:v>
                </c:pt>
                <c:pt idx="708">
                  <c:v>14.16</c:v>
                </c:pt>
                <c:pt idx="709">
                  <c:v>14.18</c:v>
                </c:pt>
                <c:pt idx="710">
                  <c:v>14.2</c:v>
                </c:pt>
                <c:pt idx="711">
                  <c:v>14.219999999999999</c:v>
                </c:pt>
                <c:pt idx="712">
                  <c:v>14.239999999999998</c:v>
                </c:pt>
                <c:pt idx="713">
                  <c:v>14.260000000000002</c:v>
                </c:pt>
                <c:pt idx="714">
                  <c:v>14.280000000000001</c:v>
                </c:pt>
                <c:pt idx="715">
                  <c:v>14.3</c:v>
                </c:pt>
                <c:pt idx="716">
                  <c:v>14.32</c:v>
                </c:pt>
                <c:pt idx="717">
                  <c:v>14.34</c:v>
                </c:pt>
                <c:pt idx="718">
                  <c:v>14.360000000000024</c:v>
                </c:pt>
                <c:pt idx="719">
                  <c:v>14.380000000000004</c:v>
                </c:pt>
                <c:pt idx="720">
                  <c:v>14.400000000000002</c:v>
                </c:pt>
                <c:pt idx="721">
                  <c:v>14.420000000000002</c:v>
                </c:pt>
                <c:pt idx="722">
                  <c:v>14.440000000000001</c:v>
                </c:pt>
                <c:pt idx="723">
                  <c:v>14.46</c:v>
                </c:pt>
                <c:pt idx="724">
                  <c:v>14.48</c:v>
                </c:pt>
                <c:pt idx="725">
                  <c:v>14.5</c:v>
                </c:pt>
                <c:pt idx="726">
                  <c:v>14.52</c:v>
                </c:pt>
                <c:pt idx="727">
                  <c:v>14.54</c:v>
                </c:pt>
                <c:pt idx="728">
                  <c:v>14.560000000000002</c:v>
                </c:pt>
                <c:pt idx="729">
                  <c:v>14.580000000000002</c:v>
                </c:pt>
                <c:pt idx="730">
                  <c:v>14.600000000000001</c:v>
                </c:pt>
                <c:pt idx="731">
                  <c:v>14.620000000000001</c:v>
                </c:pt>
                <c:pt idx="732">
                  <c:v>14.64</c:v>
                </c:pt>
                <c:pt idx="733">
                  <c:v>14.66</c:v>
                </c:pt>
                <c:pt idx="734">
                  <c:v>14.68</c:v>
                </c:pt>
                <c:pt idx="735">
                  <c:v>14.7</c:v>
                </c:pt>
                <c:pt idx="736">
                  <c:v>14.719999999999999</c:v>
                </c:pt>
                <c:pt idx="737">
                  <c:v>14.739999999999998</c:v>
                </c:pt>
                <c:pt idx="738">
                  <c:v>14.760000000000002</c:v>
                </c:pt>
                <c:pt idx="739">
                  <c:v>14.780000000000001</c:v>
                </c:pt>
                <c:pt idx="740">
                  <c:v>14.8</c:v>
                </c:pt>
                <c:pt idx="741">
                  <c:v>14.82</c:v>
                </c:pt>
                <c:pt idx="742">
                  <c:v>14.84</c:v>
                </c:pt>
                <c:pt idx="743">
                  <c:v>14.860000000000024</c:v>
                </c:pt>
                <c:pt idx="744">
                  <c:v>14.880000000000004</c:v>
                </c:pt>
                <c:pt idx="745">
                  <c:v>14.900000000000002</c:v>
                </c:pt>
                <c:pt idx="746">
                  <c:v>14.920000000000002</c:v>
                </c:pt>
                <c:pt idx="747">
                  <c:v>14.940000000000001</c:v>
                </c:pt>
                <c:pt idx="748">
                  <c:v>14.96</c:v>
                </c:pt>
                <c:pt idx="749">
                  <c:v>14.98</c:v>
                </c:pt>
                <c:pt idx="750">
                  <c:v>15</c:v>
                </c:pt>
                <c:pt idx="751">
                  <c:v>15.02</c:v>
                </c:pt>
                <c:pt idx="752">
                  <c:v>15.04</c:v>
                </c:pt>
                <c:pt idx="753">
                  <c:v>15.060000000000002</c:v>
                </c:pt>
                <c:pt idx="754">
                  <c:v>15.080000000000002</c:v>
                </c:pt>
                <c:pt idx="755">
                  <c:v>15.100000000000001</c:v>
                </c:pt>
                <c:pt idx="756">
                  <c:v>15.120000000000001</c:v>
                </c:pt>
                <c:pt idx="757">
                  <c:v>15.14</c:v>
                </c:pt>
                <c:pt idx="758">
                  <c:v>15.16</c:v>
                </c:pt>
                <c:pt idx="759">
                  <c:v>15.18</c:v>
                </c:pt>
                <c:pt idx="760">
                  <c:v>15.2</c:v>
                </c:pt>
                <c:pt idx="761">
                  <c:v>15.219999999999999</c:v>
                </c:pt>
                <c:pt idx="762">
                  <c:v>15.239999999999998</c:v>
                </c:pt>
                <c:pt idx="763">
                  <c:v>15.260000000000002</c:v>
                </c:pt>
                <c:pt idx="764">
                  <c:v>15.280000000000001</c:v>
                </c:pt>
                <c:pt idx="765">
                  <c:v>15.3</c:v>
                </c:pt>
                <c:pt idx="766">
                  <c:v>15.32</c:v>
                </c:pt>
                <c:pt idx="767">
                  <c:v>15.34</c:v>
                </c:pt>
                <c:pt idx="768">
                  <c:v>15.360000000000024</c:v>
                </c:pt>
                <c:pt idx="769">
                  <c:v>15.380000000000004</c:v>
                </c:pt>
                <c:pt idx="770">
                  <c:v>15.400000000000002</c:v>
                </c:pt>
                <c:pt idx="771">
                  <c:v>15.420000000000002</c:v>
                </c:pt>
                <c:pt idx="772">
                  <c:v>15.440000000000001</c:v>
                </c:pt>
                <c:pt idx="773">
                  <c:v>15.46</c:v>
                </c:pt>
                <c:pt idx="774">
                  <c:v>15.48</c:v>
                </c:pt>
                <c:pt idx="775">
                  <c:v>15.5</c:v>
                </c:pt>
                <c:pt idx="776">
                  <c:v>15.52</c:v>
                </c:pt>
                <c:pt idx="777">
                  <c:v>15.54</c:v>
                </c:pt>
                <c:pt idx="778">
                  <c:v>15.560000000000002</c:v>
                </c:pt>
                <c:pt idx="779">
                  <c:v>15.580000000000002</c:v>
                </c:pt>
                <c:pt idx="780">
                  <c:v>15.600000000000001</c:v>
                </c:pt>
                <c:pt idx="781">
                  <c:v>15.620000000000001</c:v>
                </c:pt>
                <c:pt idx="782">
                  <c:v>15.64</c:v>
                </c:pt>
                <c:pt idx="783">
                  <c:v>15.66</c:v>
                </c:pt>
                <c:pt idx="784">
                  <c:v>15.68</c:v>
                </c:pt>
                <c:pt idx="785">
                  <c:v>15.7</c:v>
                </c:pt>
                <c:pt idx="786">
                  <c:v>15.719999999999999</c:v>
                </c:pt>
                <c:pt idx="787">
                  <c:v>15.739999999999998</c:v>
                </c:pt>
                <c:pt idx="788">
                  <c:v>15.760000000000002</c:v>
                </c:pt>
                <c:pt idx="789">
                  <c:v>15.780000000000001</c:v>
                </c:pt>
                <c:pt idx="790">
                  <c:v>15.8</c:v>
                </c:pt>
                <c:pt idx="791">
                  <c:v>15.82</c:v>
                </c:pt>
                <c:pt idx="792">
                  <c:v>15.84</c:v>
                </c:pt>
                <c:pt idx="793">
                  <c:v>15.860000000000024</c:v>
                </c:pt>
                <c:pt idx="794">
                  <c:v>15.880000000000004</c:v>
                </c:pt>
                <c:pt idx="795">
                  <c:v>15.900000000000002</c:v>
                </c:pt>
                <c:pt idx="796">
                  <c:v>15.920000000000002</c:v>
                </c:pt>
                <c:pt idx="797">
                  <c:v>15.940000000000001</c:v>
                </c:pt>
                <c:pt idx="798">
                  <c:v>15.96</c:v>
                </c:pt>
                <c:pt idx="799">
                  <c:v>15.98</c:v>
                </c:pt>
                <c:pt idx="800">
                  <c:v>16</c:v>
                </c:pt>
                <c:pt idx="801">
                  <c:v>16.02</c:v>
                </c:pt>
                <c:pt idx="802">
                  <c:v>16.04</c:v>
                </c:pt>
                <c:pt idx="803">
                  <c:v>16.059999999999999</c:v>
                </c:pt>
                <c:pt idx="804">
                  <c:v>16.079999999999988</c:v>
                </c:pt>
                <c:pt idx="805">
                  <c:v>16.100000000000001</c:v>
                </c:pt>
                <c:pt idx="806">
                  <c:v>16.12</c:v>
                </c:pt>
                <c:pt idx="807">
                  <c:v>16.14</c:v>
                </c:pt>
                <c:pt idx="808">
                  <c:v>16.16</c:v>
                </c:pt>
                <c:pt idx="809">
                  <c:v>16.18</c:v>
                </c:pt>
                <c:pt idx="810">
                  <c:v>16.2</c:v>
                </c:pt>
                <c:pt idx="811">
                  <c:v>16.22</c:v>
                </c:pt>
                <c:pt idx="812">
                  <c:v>16.239999999999988</c:v>
                </c:pt>
                <c:pt idx="813">
                  <c:v>16.260000000000002</c:v>
                </c:pt>
                <c:pt idx="814">
                  <c:v>16.279999999999987</c:v>
                </c:pt>
                <c:pt idx="815">
                  <c:v>16.3</c:v>
                </c:pt>
                <c:pt idx="816">
                  <c:v>16.32</c:v>
                </c:pt>
                <c:pt idx="817">
                  <c:v>16.34</c:v>
                </c:pt>
                <c:pt idx="818">
                  <c:v>16.36</c:v>
                </c:pt>
                <c:pt idx="819">
                  <c:v>16.38</c:v>
                </c:pt>
                <c:pt idx="820">
                  <c:v>16.399999999999999</c:v>
                </c:pt>
                <c:pt idx="821">
                  <c:v>16.420000000000002</c:v>
                </c:pt>
                <c:pt idx="822">
                  <c:v>16.439999999999987</c:v>
                </c:pt>
                <c:pt idx="823">
                  <c:v>16.459999999999987</c:v>
                </c:pt>
                <c:pt idx="824">
                  <c:v>16.479999999999986</c:v>
                </c:pt>
                <c:pt idx="825">
                  <c:v>16.5</c:v>
                </c:pt>
                <c:pt idx="826">
                  <c:v>16.52</c:v>
                </c:pt>
                <c:pt idx="827">
                  <c:v>16.54</c:v>
                </c:pt>
                <c:pt idx="828">
                  <c:v>16.559999999999999</c:v>
                </c:pt>
                <c:pt idx="829">
                  <c:v>16.579999999999988</c:v>
                </c:pt>
                <c:pt idx="830">
                  <c:v>16.600000000000001</c:v>
                </c:pt>
                <c:pt idx="831">
                  <c:v>16.62</c:v>
                </c:pt>
                <c:pt idx="832">
                  <c:v>16.64</c:v>
                </c:pt>
                <c:pt idx="833">
                  <c:v>16.66</c:v>
                </c:pt>
                <c:pt idx="834">
                  <c:v>16.68</c:v>
                </c:pt>
                <c:pt idx="835">
                  <c:v>16.7</c:v>
                </c:pt>
                <c:pt idx="836">
                  <c:v>16.72</c:v>
                </c:pt>
                <c:pt idx="837">
                  <c:v>16.739999999999988</c:v>
                </c:pt>
                <c:pt idx="838">
                  <c:v>16.760000000000002</c:v>
                </c:pt>
                <c:pt idx="839">
                  <c:v>16.779999999999987</c:v>
                </c:pt>
                <c:pt idx="840">
                  <c:v>16.8</c:v>
                </c:pt>
                <c:pt idx="841">
                  <c:v>16.82</c:v>
                </c:pt>
                <c:pt idx="842">
                  <c:v>16.84</c:v>
                </c:pt>
                <c:pt idx="843">
                  <c:v>16.86</c:v>
                </c:pt>
                <c:pt idx="844">
                  <c:v>16.88</c:v>
                </c:pt>
                <c:pt idx="845">
                  <c:v>16.899999999999999</c:v>
                </c:pt>
                <c:pt idx="846">
                  <c:v>16.920000000000002</c:v>
                </c:pt>
                <c:pt idx="847">
                  <c:v>16.939999999999987</c:v>
                </c:pt>
                <c:pt idx="848">
                  <c:v>16.959999999999987</c:v>
                </c:pt>
                <c:pt idx="849">
                  <c:v>16.979999999999986</c:v>
                </c:pt>
                <c:pt idx="850">
                  <c:v>17</c:v>
                </c:pt>
                <c:pt idx="851">
                  <c:v>17.02</c:v>
                </c:pt>
                <c:pt idx="852">
                  <c:v>17.04</c:v>
                </c:pt>
                <c:pt idx="853">
                  <c:v>17.059999999999999</c:v>
                </c:pt>
                <c:pt idx="854">
                  <c:v>17.079999999999988</c:v>
                </c:pt>
                <c:pt idx="855">
                  <c:v>17.100000000000001</c:v>
                </c:pt>
                <c:pt idx="856">
                  <c:v>17.12</c:v>
                </c:pt>
                <c:pt idx="857">
                  <c:v>17.14</c:v>
                </c:pt>
                <c:pt idx="858">
                  <c:v>17.16</c:v>
                </c:pt>
                <c:pt idx="859">
                  <c:v>17.18</c:v>
                </c:pt>
                <c:pt idx="860">
                  <c:v>17.2</c:v>
                </c:pt>
                <c:pt idx="861">
                  <c:v>17.22</c:v>
                </c:pt>
                <c:pt idx="862">
                  <c:v>17.239999999999988</c:v>
                </c:pt>
                <c:pt idx="863">
                  <c:v>17.260000000000002</c:v>
                </c:pt>
                <c:pt idx="864">
                  <c:v>17.279999999999987</c:v>
                </c:pt>
                <c:pt idx="865">
                  <c:v>17.3</c:v>
                </c:pt>
                <c:pt idx="866">
                  <c:v>17.32</c:v>
                </c:pt>
                <c:pt idx="867">
                  <c:v>17.34</c:v>
                </c:pt>
                <c:pt idx="868">
                  <c:v>17.36</c:v>
                </c:pt>
                <c:pt idx="869">
                  <c:v>17.38</c:v>
                </c:pt>
                <c:pt idx="870">
                  <c:v>17.399999999999999</c:v>
                </c:pt>
                <c:pt idx="871">
                  <c:v>17.420000000000002</c:v>
                </c:pt>
                <c:pt idx="872">
                  <c:v>17.439999999999987</c:v>
                </c:pt>
                <c:pt idx="873">
                  <c:v>17.459999999999987</c:v>
                </c:pt>
                <c:pt idx="874">
                  <c:v>17.479999999999986</c:v>
                </c:pt>
                <c:pt idx="875">
                  <c:v>17.5</c:v>
                </c:pt>
                <c:pt idx="876">
                  <c:v>17.52</c:v>
                </c:pt>
                <c:pt idx="877">
                  <c:v>17.54</c:v>
                </c:pt>
                <c:pt idx="878">
                  <c:v>17.559999999999999</c:v>
                </c:pt>
                <c:pt idx="879">
                  <c:v>17.579999999999988</c:v>
                </c:pt>
                <c:pt idx="880">
                  <c:v>17.600000000000001</c:v>
                </c:pt>
                <c:pt idx="881">
                  <c:v>17.62</c:v>
                </c:pt>
                <c:pt idx="882">
                  <c:v>17.64</c:v>
                </c:pt>
                <c:pt idx="883">
                  <c:v>17.66</c:v>
                </c:pt>
                <c:pt idx="884">
                  <c:v>17.68</c:v>
                </c:pt>
                <c:pt idx="885">
                  <c:v>17.7</c:v>
                </c:pt>
                <c:pt idx="886">
                  <c:v>17.72</c:v>
                </c:pt>
                <c:pt idx="887">
                  <c:v>17.739999999999988</c:v>
                </c:pt>
                <c:pt idx="888">
                  <c:v>17.760000000000002</c:v>
                </c:pt>
                <c:pt idx="889">
                  <c:v>17.779999999999987</c:v>
                </c:pt>
                <c:pt idx="890">
                  <c:v>17.8</c:v>
                </c:pt>
                <c:pt idx="891">
                  <c:v>17.82</c:v>
                </c:pt>
                <c:pt idx="892">
                  <c:v>17.84</c:v>
                </c:pt>
                <c:pt idx="893">
                  <c:v>17.86</c:v>
                </c:pt>
                <c:pt idx="894">
                  <c:v>17.88</c:v>
                </c:pt>
                <c:pt idx="895">
                  <c:v>17.899999999999999</c:v>
                </c:pt>
                <c:pt idx="896">
                  <c:v>17.920000000000002</c:v>
                </c:pt>
                <c:pt idx="897">
                  <c:v>17.939999999999987</c:v>
                </c:pt>
                <c:pt idx="898">
                  <c:v>17.959999999999987</c:v>
                </c:pt>
                <c:pt idx="899">
                  <c:v>17.979999999999986</c:v>
                </c:pt>
                <c:pt idx="900">
                  <c:v>18</c:v>
                </c:pt>
                <c:pt idx="901">
                  <c:v>18.02</c:v>
                </c:pt>
                <c:pt idx="902">
                  <c:v>18.04</c:v>
                </c:pt>
                <c:pt idx="903">
                  <c:v>18.059999999999999</c:v>
                </c:pt>
                <c:pt idx="904">
                  <c:v>18.079999999999988</c:v>
                </c:pt>
                <c:pt idx="905">
                  <c:v>18.100000000000001</c:v>
                </c:pt>
                <c:pt idx="906">
                  <c:v>18.12</c:v>
                </c:pt>
                <c:pt idx="907">
                  <c:v>18.14</c:v>
                </c:pt>
                <c:pt idx="908">
                  <c:v>18.16</c:v>
                </c:pt>
                <c:pt idx="909">
                  <c:v>18.18</c:v>
                </c:pt>
                <c:pt idx="910">
                  <c:v>18.2</c:v>
                </c:pt>
                <c:pt idx="911">
                  <c:v>18.22</c:v>
                </c:pt>
                <c:pt idx="912">
                  <c:v>18.239999999999988</c:v>
                </c:pt>
                <c:pt idx="913">
                  <c:v>18.260000000000002</c:v>
                </c:pt>
                <c:pt idx="914">
                  <c:v>18.279999999999987</c:v>
                </c:pt>
                <c:pt idx="915">
                  <c:v>18.3</c:v>
                </c:pt>
                <c:pt idx="916">
                  <c:v>18.32</c:v>
                </c:pt>
                <c:pt idx="917">
                  <c:v>18.34</c:v>
                </c:pt>
                <c:pt idx="918">
                  <c:v>18.36</c:v>
                </c:pt>
                <c:pt idx="919">
                  <c:v>18.38</c:v>
                </c:pt>
                <c:pt idx="920">
                  <c:v>18.399999999999999</c:v>
                </c:pt>
                <c:pt idx="921">
                  <c:v>18.420000000000002</c:v>
                </c:pt>
                <c:pt idx="922">
                  <c:v>18.439999999999987</c:v>
                </c:pt>
                <c:pt idx="923">
                  <c:v>18.459999999999987</c:v>
                </c:pt>
                <c:pt idx="924">
                  <c:v>18.479999999999986</c:v>
                </c:pt>
                <c:pt idx="925">
                  <c:v>18.5</c:v>
                </c:pt>
                <c:pt idx="926">
                  <c:v>18.52</c:v>
                </c:pt>
                <c:pt idx="927">
                  <c:v>18.54</c:v>
                </c:pt>
                <c:pt idx="928">
                  <c:v>18.559999999999999</c:v>
                </c:pt>
                <c:pt idx="929">
                  <c:v>18.579999999999988</c:v>
                </c:pt>
                <c:pt idx="930">
                  <c:v>18.600000000000001</c:v>
                </c:pt>
                <c:pt idx="931">
                  <c:v>18.62</c:v>
                </c:pt>
                <c:pt idx="932">
                  <c:v>18.64</c:v>
                </c:pt>
                <c:pt idx="933">
                  <c:v>18.66</c:v>
                </c:pt>
                <c:pt idx="934">
                  <c:v>18.68</c:v>
                </c:pt>
                <c:pt idx="935">
                  <c:v>18.7</c:v>
                </c:pt>
                <c:pt idx="936">
                  <c:v>18.72</c:v>
                </c:pt>
                <c:pt idx="937">
                  <c:v>18.739999999999988</c:v>
                </c:pt>
                <c:pt idx="938">
                  <c:v>18.760000000000002</c:v>
                </c:pt>
                <c:pt idx="939">
                  <c:v>18.779999999999987</c:v>
                </c:pt>
                <c:pt idx="940">
                  <c:v>18.8</c:v>
                </c:pt>
                <c:pt idx="941">
                  <c:v>18.82</c:v>
                </c:pt>
                <c:pt idx="942">
                  <c:v>18.84</c:v>
                </c:pt>
                <c:pt idx="943">
                  <c:v>18.86</c:v>
                </c:pt>
                <c:pt idx="944">
                  <c:v>18.88</c:v>
                </c:pt>
                <c:pt idx="945">
                  <c:v>18.899999999999999</c:v>
                </c:pt>
                <c:pt idx="946">
                  <c:v>18.920000000000002</c:v>
                </c:pt>
                <c:pt idx="947">
                  <c:v>18.939999999999987</c:v>
                </c:pt>
                <c:pt idx="948">
                  <c:v>18.959999999999987</c:v>
                </c:pt>
                <c:pt idx="949">
                  <c:v>18.979999999999986</c:v>
                </c:pt>
                <c:pt idx="950">
                  <c:v>19</c:v>
                </c:pt>
              </c:numCache>
            </c:numRef>
          </c:xVal>
          <c:yVal>
            <c:numRef>
              <c:f>'yar_χ=0.5'!$I$14:$I$964</c:f>
              <c:numCache>
                <c:formatCode>0.00E+00</c:formatCode>
                <c:ptCount val="951"/>
                <c:pt idx="0">
                  <c:v>0</c:v>
                </c:pt>
                <c:pt idx="1">
                  <c:v>0</c:v>
                </c:pt>
                <c:pt idx="2">
                  <c:v>-1.5000000000128016E-8</c:v>
                </c:pt>
                <c:pt idx="3">
                  <c:v>-1.1499999999996761E-7</c:v>
                </c:pt>
                <c:pt idx="4">
                  <c:v>-1.7500000000004724E-7</c:v>
                </c:pt>
                <c:pt idx="5">
                  <c:v>4.9999999999704383E-9</c:v>
                </c:pt>
                <c:pt idx="6">
                  <c:v>2.7499999999988752E-7</c:v>
                </c:pt>
                <c:pt idx="7">
                  <c:v>4.5499999999990914E-7</c:v>
                </c:pt>
                <c:pt idx="8">
                  <c:v>5.4000000000005497E-7</c:v>
                </c:pt>
                <c:pt idx="9">
                  <c:v>6.7499999999990661E-7</c:v>
                </c:pt>
                <c:pt idx="10">
                  <c:v>9.4499999999982589E-7</c:v>
                </c:pt>
                <c:pt idx="11">
                  <c:v>1.2750000000000301E-6</c:v>
                </c:pt>
                <c:pt idx="12">
                  <c:v>1.5250000000000657E-6</c:v>
                </c:pt>
                <c:pt idx="13">
                  <c:v>1.6099999999999801E-6</c:v>
                </c:pt>
                <c:pt idx="14">
                  <c:v>1.5799999999999421E-6</c:v>
                </c:pt>
                <c:pt idx="15">
                  <c:v>1.6149999999999634E-6</c:v>
                </c:pt>
                <c:pt idx="16">
                  <c:v>1.6899999999999508E-6</c:v>
                </c:pt>
                <c:pt idx="17">
                  <c:v>1.6399999999998172E-6</c:v>
                </c:pt>
                <c:pt idx="18">
                  <c:v>1.4049999999998961E-6</c:v>
                </c:pt>
                <c:pt idx="19">
                  <c:v>1.1049999999999441E-6</c:v>
                </c:pt>
                <c:pt idx="20">
                  <c:v>9.5999999999995439E-7</c:v>
                </c:pt>
                <c:pt idx="21">
                  <c:v>9.5000000000001187E-7</c:v>
                </c:pt>
                <c:pt idx="22">
                  <c:v>8.549999999999231E-7</c:v>
                </c:pt>
                <c:pt idx="23">
                  <c:v>6.1500000000004102E-7</c:v>
                </c:pt>
                <c:pt idx="24">
                  <c:v>3.7999999999991626E-7</c:v>
                </c:pt>
                <c:pt idx="25">
                  <c:v>3.2999999999999647E-7</c:v>
                </c:pt>
                <c:pt idx="26">
                  <c:v>4.6500000000006241E-7</c:v>
                </c:pt>
                <c:pt idx="27">
                  <c:v>5.8000000000003256E-7</c:v>
                </c:pt>
                <c:pt idx="28">
                  <c:v>5.5499999999996853E-7</c:v>
                </c:pt>
                <c:pt idx="29">
                  <c:v>5.1499999999998639E-7</c:v>
                </c:pt>
                <c:pt idx="30">
                  <c:v>6.9000000000003395E-7</c:v>
                </c:pt>
                <c:pt idx="31">
                  <c:v>1.0299999999999546E-6</c:v>
                </c:pt>
                <c:pt idx="32">
                  <c:v>1.2799999999999877E-6</c:v>
                </c:pt>
                <c:pt idx="33">
                  <c:v>1.3249999999999441E-6</c:v>
                </c:pt>
                <c:pt idx="34">
                  <c:v>1.3349999999998896E-6</c:v>
                </c:pt>
                <c:pt idx="35">
                  <c:v>1.5700000000000237E-6</c:v>
                </c:pt>
                <c:pt idx="36">
                  <c:v>1.9499999999999288E-6</c:v>
                </c:pt>
                <c:pt idx="37">
                  <c:v>2.1849999999998292E-6</c:v>
                </c:pt>
                <c:pt idx="38">
                  <c:v>2.2300000000000151E-6</c:v>
                </c:pt>
                <c:pt idx="39">
                  <c:v>2.3599999999998622E-6</c:v>
                </c:pt>
                <c:pt idx="40">
                  <c:v>2.8000000000000998E-6</c:v>
                </c:pt>
                <c:pt idx="41">
                  <c:v>3.4150000000001295E-6</c:v>
                </c:pt>
                <c:pt idx="42">
                  <c:v>3.9199999999999574E-6</c:v>
                </c:pt>
                <c:pt idx="43">
                  <c:v>4.2449999999999534E-6</c:v>
                </c:pt>
                <c:pt idx="44">
                  <c:v>4.3949999999999198E-6</c:v>
                </c:pt>
                <c:pt idx="45">
                  <c:v>4.2750000000000387E-6</c:v>
                </c:pt>
                <c:pt idx="46">
                  <c:v>3.910000000000021E-6</c:v>
                </c:pt>
                <c:pt idx="47">
                  <c:v>3.5199999999999468E-6</c:v>
                </c:pt>
                <c:pt idx="48">
                  <c:v>3.0500000000001317E-6</c:v>
                </c:pt>
                <c:pt idx="49">
                  <c:v>2.2350000000001937E-6</c:v>
                </c:pt>
                <c:pt idx="50">
                  <c:v>1.305000000000069E-6</c:v>
                </c:pt>
                <c:pt idx="51">
                  <c:v>5.2499999999992848E-7</c:v>
                </c:pt>
                <c:pt idx="52">
                  <c:v>-5.3000000000011309E-7</c:v>
                </c:pt>
                <c:pt idx="53">
                  <c:v>-1.8799999999999089E-6</c:v>
                </c:pt>
                <c:pt idx="54">
                  <c:v>-2.8599999999999442E-6</c:v>
                </c:pt>
                <c:pt idx="55">
                  <c:v>-3.1250000000001297E-6</c:v>
                </c:pt>
                <c:pt idx="56">
                  <c:v>-2.7000000000000559E-6</c:v>
                </c:pt>
                <c:pt idx="57">
                  <c:v>-1.7050000000000804E-6</c:v>
                </c:pt>
                <c:pt idx="58">
                  <c:v>-7.9999999999960098E-8</c:v>
                </c:pt>
                <c:pt idx="59">
                  <c:v>2.2600000000000631E-6</c:v>
                </c:pt>
                <c:pt idx="60">
                  <c:v>5.0000000000000733E-6</c:v>
                </c:pt>
                <c:pt idx="61">
                  <c:v>8.0750000000001065E-6</c:v>
                </c:pt>
                <c:pt idx="62">
                  <c:v>1.1229999999999881E-5</c:v>
                </c:pt>
                <c:pt idx="63">
                  <c:v>1.4080000000000212E-5</c:v>
                </c:pt>
                <c:pt idx="64">
                  <c:v>1.6795000000000204E-5</c:v>
                </c:pt>
                <c:pt idx="65">
                  <c:v>1.9210000000000204E-5</c:v>
                </c:pt>
                <c:pt idx="66">
                  <c:v>2.1265000000000438E-5</c:v>
                </c:pt>
                <c:pt idx="67">
                  <c:v>2.3180000000000032E-5</c:v>
                </c:pt>
                <c:pt idx="68">
                  <c:v>2.4645000000000351E-5</c:v>
                </c:pt>
                <c:pt idx="69">
                  <c:v>2.5615000000000452E-5</c:v>
                </c:pt>
                <c:pt idx="70">
                  <c:v>2.6120000000000251E-5</c:v>
                </c:pt>
                <c:pt idx="71">
                  <c:v>2.5235000000000398E-5</c:v>
                </c:pt>
                <c:pt idx="72">
                  <c:v>2.2110000000000315E-5</c:v>
                </c:pt>
                <c:pt idx="73">
                  <c:v>1.7594999999999807E-5</c:v>
                </c:pt>
                <c:pt idx="74">
                  <c:v>1.3525000000000297E-5</c:v>
                </c:pt>
                <c:pt idx="75">
                  <c:v>1.0479999999999995E-5</c:v>
                </c:pt>
                <c:pt idx="76">
                  <c:v>7.8649999999999594E-6</c:v>
                </c:pt>
                <c:pt idx="77">
                  <c:v>5.6600000000000034E-6</c:v>
                </c:pt>
                <c:pt idx="78">
                  <c:v>4.7300000000001876E-6</c:v>
                </c:pt>
                <c:pt idx="79">
                  <c:v>5.230000000000016E-6</c:v>
                </c:pt>
                <c:pt idx="80">
                  <c:v>6.584999999999992E-6</c:v>
                </c:pt>
                <c:pt idx="81">
                  <c:v>9.5650000000001685E-6</c:v>
                </c:pt>
                <c:pt idx="82">
                  <c:v>1.525500000000016E-5</c:v>
                </c:pt>
                <c:pt idx="83">
                  <c:v>2.304000000000021E-5</c:v>
                </c:pt>
                <c:pt idx="84">
                  <c:v>3.1990000000000295E-5</c:v>
                </c:pt>
                <c:pt idx="85">
                  <c:v>4.1595000000000004E-5</c:v>
                </c:pt>
                <c:pt idx="86">
                  <c:v>5.1395000000000615E-5</c:v>
                </c:pt>
                <c:pt idx="87">
                  <c:v>6.1350000000000746E-5</c:v>
                </c:pt>
                <c:pt idx="88">
                  <c:v>7.1770000000000134E-5</c:v>
                </c:pt>
                <c:pt idx="89">
                  <c:v>8.1095000000001107E-5</c:v>
                </c:pt>
                <c:pt idx="90">
                  <c:v>8.656000000000115E-5</c:v>
                </c:pt>
                <c:pt idx="91">
                  <c:v>8.9015000000001071E-5</c:v>
                </c:pt>
                <c:pt idx="92">
                  <c:v>9.1600000000001075E-5</c:v>
                </c:pt>
                <c:pt idx="93">
                  <c:v>9.4230000000001E-5</c:v>
                </c:pt>
                <c:pt idx="94">
                  <c:v>9.479500000000148E-5</c:v>
                </c:pt>
                <c:pt idx="95">
                  <c:v>9.3285000000001042E-5</c:v>
                </c:pt>
                <c:pt idx="96">
                  <c:v>9.2330000000000168E-5</c:v>
                </c:pt>
                <c:pt idx="97">
                  <c:v>9.2960000000000248E-5</c:v>
                </c:pt>
                <c:pt idx="98">
                  <c:v>9.2910000000000098E-5</c:v>
                </c:pt>
                <c:pt idx="99">
                  <c:v>9.0560000000001356E-5</c:v>
                </c:pt>
                <c:pt idx="100">
                  <c:v>8.5800000000000961E-5</c:v>
                </c:pt>
                <c:pt idx="101">
                  <c:v>7.9525000000000754E-5</c:v>
                </c:pt>
                <c:pt idx="102">
                  <c:v>7.4720000000000924E-5</c:v>
                </c:pt>
                <c:pt idx="103">
                  <c:v>7.3410000000000722E-5</c:v>
                </c:pt>
                <c:pt idx="104">
                  <c:v>7.3289999999999984E-5</c:v>
                </c:pt>
                <c:pt idx="105">
                  <c:v>7.1100000000000034E-5</c:v>
                </c:pt>
                <c:pt idx="106">
                  <c:v>6.9155000000000662E-5</c:v>
                </c:pt>
                <c:pt idx="107">
                  <c:v>7.2470000000000802E-5</c:v>
                </c:pt>
                <c:pt idx="108">
                  <c:v>7.9185000000000916E-5</c:v>
                </c:pt>
                <c:pt idx="109">
                  <c:v>8.2970000000000027E-5</c:v>
                </c:pt>
                <c:pt idx="110">
                  <c:v>8.4110000000000264E-5</c:v>
                </c:pt>
                <c:pt idx="111">
                  <c:v>8.7495000000000246E-5</c:v>
                </c:pt>
                <c:pt idx="112">
                  <c:v>9.1565000000001459E-5</c:v>
                </c:pt>
                <c:pt idx="113">
                  <c:v>9.1415000000000045E-5</c:v>
                </c:pt>
                <c:pt idx="114">
                  <c:v>9.012500000000131E-5</c:v>
                </c:pt>
                <c:pt idx="115">
                  <c:v>9.5485000000000066E-5</c:v>
                </c:pt>
                <c:pt idx="116">
                  <c:v>1.0726499999999983E-4</c:v>
                </c:pt>
                <c:pt idx="117">
                  <c:v>1.1759500000000148E-4</c:v>
                </c:pt>
                <c:pt idx="118">
                  <c:v>1.2582000000000101E-4</c:v>
                </c:pt>
                <c:pt idx="119">
                  <c:v>1.405899999999999E-4</c:v>
                </c:pt>
                <c:pt idx="120">
                  <c:v>1.6077500000000143E-4</c:v>
                </c:pt>
                <c:pt idx="121">
                  <c:v>1.7417999999999991E-4</c:v>
                </c:pt>
                <c:pt idx="122">
                  <c:v>1.8044500000000211E-4</c:v>
                </c:pt>
                <c:pt idx="123">
                  <c:v>1.8787000000000201E-4</c:v>
                </c:pt>
                <c:pt idx="124">
                  <c:v>1.9198000000000161E-4</c:v>
                </c:pt>
                <c:pt idx="125">
                  <c:v>1.8606000000000186E-4</c:v>
                </c:pt>
                <c:pt idx="126">
                  <c:v>1.804300000000015E-4</c:v>
                </c:pt>
                <c:pt idx="127">
                  <c:v>1.8481500000000218E-4</c:v>
                </c:pt>
                <c:pt idx="128">
                  <c:v>1.866700000000019E-4</c:v>
                </c:pt>
                <c:pt idx="129">
                  <c:v>1.7572500000000163E-4</c:v>
                </c:pt>
                <c:pt idx="130">
                  <c:v>1.6867500000000246E-4</c:v>
                </c:pt>
                <c:pt idx="131">
                  <c:v>1.7941500000000218E-4</c:v>
                </c:pt>
                <c:pt idx="132">
                  <c:v>1.8837500000000185E-4</c:v>
                </c:pt>
                <c:pt idx="133">
                  <c:v>1.7614500000000141E-4</c:v>
                </c:pt>
                <c:pt idx="134">
                  <c:v>1.6836000000000143E-4</c:v>
                </c:pt>
                <c:pt idx="135">
                  <c:v>1.8976000000000149E-4</c:v>
                </c:pt>
                <c:pt idx="136">
                  <c:v>2.1431500000000314E-4</c:v>
                </c:pt>
                <c:pt idx="137">
                  <c:v>2.2452500000000222E-4</c:v>
                </c:pt>
                <c:pt idx="138">
                  <c:v>2.4167000000000006E-4</c:v>
                </c:pt>
                <c:pt idx="139">
                  <c:v>2.6990000000000011E-4</c:v>
                </c:pt>
                <c:pt idx="140">
                  <c:v>2.8637000000000318E-4</c:v>
                </c:pt>
                <c:pt idx="141">
                  <c:v>2.8914499999999998E-4</c:v>
                </c:pt>
                <c:pt idx="142">
                  <c:v>3.0625000000000286E-4</c:v>
                </c:pt>
                <c:pt idx="143">
                  <c:v>3.4526999999999995E-4</c:v>
                </c:pt>
                <c:pt idx="144">
                  <c:v>3.8278000000000286E-4</c:v>
                </c:pt>
                <c:pt idx="145">
                  <c:v>4.1752000000000445E-4</c:v>
                </c:pt>
                <c:pt idx="146">
                  <c:v>4.6643500000000007E-4</c:v>
                </c:pt>
                <c:pt idx="147">
                  <c:v>5.1611500000000026E-4</c:v>
                </c:pt>
                <c:pt idx="148">
                  <c:v>5.4622000000000134E-4</c:v>
                </c:pt>
                <c:pt idx="149">
                  <c:v>5.6742500000000139E-4</c:v>
                </c:pt>
                <c:pt idx="150">
                  <c:v>5.9482000000000816E-4</c:v>
                </c:pt>
                <c:pt idx="151">
                  <c:v>6.1810500000000518E-4</c:v>
                </c:pt>
                <c:pt idx="152">
                  <c:v>6.1468500000000023E-4</c:v>
                </c:pt>
                <c:pt idx="153">
                  <c:v>5.9174000000000032E-4</c:v>
                </c:pt>
                <c:pt idx="154">
                  <c:v>5.8538000000000112E-4</c:v>
                </c:pt>
                <c:pt idx="155">
                  <c:v>5.9465000000000657E-4</c:v>
                </c:pt>
                <c:pt idx="156">
                  <c:v>5.7585000000000112E-4</c:v>
                </c:pt>
                <c:pt idx="157">
                  <c:v>5.1891500000000022E-4</c:v>
                </c:pt>
                <c:pt idx="158">
                  <c:v>4.6558999999999994E-4</c:v>
                </c:pt>
                <c:pt idx="159">
                  <c:v>4.3577000000000004E-4</c:v>
                </c:pt>
                <c:pt idx="160">
                  <c:v>3.9876000000000375E-4</c:v>
                </c:pt>
                <c:pt idx="161">
                  <c:v>3.4309499999999986E-4</c:v>
                </c:pt>
                <c:pt idx="162">
                  <c:v>3.1205000000000398E-4</c:v>
                </c:pt>
                <c:pt idx="163">
                  <c:v>3.384100000000034E-4</c:v>
                </c:pt>
                <c:pt idx="164">
                  <c:v>3.9848500000000289E-4</c:v>
                </c:pt>
                <c:pt idx="165">
                  <c:v>4.6868000000000034E-4</c:v>
                </c:pt>
                <c:pt idx="166">
                  <c:v>5.5474000000000094E-4</c:v>
                </c:pt>
                <c:pt idx="167">
                  <c:v>6.4311000000000793E-4</c:v>
                </c:pt>
                <c:pt idx="168">
                  <c:v>7.0966000000000811E-4</c:v>
                </c:pt>
                <c:pt idx="169">
                  <c:v>7.6014000000000593E-4</c:v>
                </c:pt>
                <c:pt idx="170">
                  <c:v>8.1528500000000879E-4</c:v>
                </c:pt>
                <c:pt idx="171">
                  <c:v>8.7531000000000067E-4</c:v>
                </c:pt>
                <c:pt idx="172">
                  <c:v>9.2120000000000244E-4</c:v>
                </c:pt>
                <c:pt idx="173">
                  <c:v>9.5545000000001046E-4</c:v>
                </c:pt>
                <c:pt idx="174">
                  <c:v>9.8224000000001399E-4</c:v>
                </c:pt>
                <c:pt idx="175">
                  <c:v>9.7028500000000248E-4</c:v>
                </c:pt>
                <c:pt idx="176">
                  <c:v>9.0786500000000227E-4</c:v>
                </c:pt>
                <c:pt idx="177">
                  <c:v>8.2616000000000048E-4</c:v>
                </c:pt>
                <c:pt idx="178">
                  <c:v>7.4921000000000547E-4</c:v>
                </c:pt>
                <c:pt idx="179">
                  <c:v>6.82960000000006E-4</c:v>
                </c:pt>
                <c:pt idx="180">
                  <c:v>6.3776000000000577E-4</c:v>
                </c:pt>
                <c:pt idx="181">
                  <c:v>6.1307000000000538E-4</c:v>
                </c:pt>
                <c:pt idx="182">
                  <c:v>5.8394000000000609E-4</c:v>
                </c:pt>
                <c:pt idx="183">
                  <c:v>5.4532500000000698E-4</c:v>
                </c:pt>
                <c:pt idx="184">
                  <c:v>5.1994000000000031E-4</c:v>
                </c:pt>
                <c:pt idx="185">
                  <c:v>5.0777500000000024E-4</c:v>
                </c:pt>
                <c:pt idx="186">
                  <c:v>4.9080500000000518E-4</c:v>
                </c:pt>
                <c:pt idx="187">
                  <c:v>4.812000000000002E-4</c:v>
                </c:pt>
                <c:pt idx="188">
                  <c:v>5.0542500000000021E-4</c:v>
                </c:pt>
                <c:pt idx="189">
                  <c:v>5.5393000000000781E-4</c:v>
                </c:pt>
                <c:pt idx="190">
                  <c:v>6.0231000000000022E-4</c:v>
                </c:pt>
                <c:pt idx="191">
                  <c:v>6.7235000000000114E-4</c:v>
                </c:pt>
                <c:pt idx="192">
                  <c:v>8.0863500000000026E-4</c:v>
                </c:pt>
                <c:pt idx="193">
                  <c:v>9.7161000000000025E-4</c:v>
                </c:pt>
                <c:pt idx="194">
                  <c:v>1.0699699999999978E-3</c:v>
                </c:pt>
                <c:pt idx="195">
                  <c:v>1.1089450000000061E-3</c:v>
                </c:pt>
                <c:pt idx="196">
                  <c:v>1.1446500000000144E-3</c:v>
                </c:pt>
                <c:pt idx="197">
                  <c:v>1.1646950000000081E-3</c:v>
                </c:pt>
                <c:pt idx="198">
                  <c:v>1.1398850000000097E-3</c:v>
                </c:pt>
                <c:pt idx="199">
                  <c:v>1.0920750000000114E-3</c:v>
                </c:pt>
                <c:pt idx="200">
                  <c:v>1.05104E-3</c:v>
                </c:pt>
                <c:pt idx="201">
                  <c:v>9.8986000000000776E-4</c:v>
                </c:pt>
                <c:pt idx="202">
                  <c:v>8.6177000000000042E-4</c:v>
                </c:pt>
                <c:pt idx="203">
                  <c:v>6.9699500000000515E-4</c:v>
                </c:pt>
                <c:pt idx="204">
                  <c:v>5.6923999999999994E-4</c:v>
                </c:pt>
                <c:pt idx="205">
                  <c:v>4.7765000000000573E-4</c:v>
                </c:pt>
                <c:pt idx="206">
                  <c:v>3.6046499999999992E-4</c:v>
                </c:pt>
                <c:pt idx="207">
                  <c:v>2.3256000000000001E-4</c:v>
                </c:pt>
                <c:pt idx="208">
                  <c:v>1.7934500000000165E-4</c:v>
                </c:pt>
                <c:pt idx="209">
                  <c:v>1.8074000000000123E-4</c:v>
                </c:pt>
                <c:pt idx="210">
                  <c:v>1.4663500000000146E-4</c:v>
                </c:pt>
                <c:pt idx="211">
                  <c:v>1.0672500000000116E-4</c:v>
                </c:pt>
                <c:pt idx="212">
                  <c:v>1.3377500000000129E-4</c:v>
                </c:pt>
                <c:pt idx="213">
                  <c:v>1.7350000000000061E-4</c:v>
                </c:pt>
                <c:pt idx="214">
                  <c:v>1.4912999999999992E-4</c:v>
                </c:pt>
                <c:pt idx="215">
                  <c:v>1.2813999999999989E-4</c:v>
                </c:pt>
                <c:pt idx="216">
                  <c:v>2.0592000000000006E-4</c:v>
                </c:pt>
                <c:pt idx="217">
                  <c:v>3.2970500000000316E-4</c:v>
                </c:pt>
                <c:pt idx="218">
                  <c:v>4.0306500000000529E-4</c:v>
                </c:pt>
                <c:pt idx="219">
                  <c:v>4.4095500000000464E-4</c:v>
                </c:pt>
                <c:pt idx="220">
                  <c:v>4.8867500000000124E-4</c:v>
                </c:pt>
                <c:pt idx="221">
                  <c:v>5.0516500000000587E-4</c:v>
                </c:pt>
                <c:pt idx="222">
                  <c:v>4.4656000000000491E-4</c:v>
                </c:pt>
                <c:pt idx="223">
                  <c:v>3.7095000000000422E-4</c:v>
                </c:pt>
                <c:pt idx="224">
                  <c:v>3.3652500000000006E-4</c:v>
                </c:pt>
                <c:pt idx="225">
                  <c:v>2.9050999999999995E-4</c:v>
                </c:pt>
                <c:pt idx="226">
                  <c:v>1.6239500000000127E-4</c:v>
                </c:pt>
                <c:pt idx="227">
                  <c:v>-1.4380000000000179E-5</c:v>
                </c:pt>
                <c:pt idx="228">
                  <c:v>-1.506050000000019E-4</c:v>
                </c:pt>
                <c:pt idx="229">
                  <c:v>-2.2116499999999989E-4</c:v>
                </c:pt>
                <c:pt idx="230">
                  <c:v>-2.6971499999999996E-4</c:v>
                </c:pt>
                <c:pt idx="231">
                  <c:v>-3.1988500000000206E-4</c:v>
                </c:pt>
                <c:pt idx="232">
                  <c:v>-3.6184499999999996E-4</c:v>
                </c:pt>
                <c:pt idx="233">
                  <c:v>-4.1547999999999997E-4</c:v>
                </c:pt>
                <c:pt idx="234">
                  <c:v>-4.9892500000000856E-4</c:v>
                </c:pt>
                <c:pt idx="235">
                  <c:v>-5.6578500000000029E-4</c:v>
                </c:pt>
                <c:pt idx="236">
                  <c:v>-5.7594500000000533E-4</c:v>
                </c:pt>
                <c:pt idx="237">
                  <c:v>-5.6095000000000103E-4</c:v>
                </c:pt>
                <c:pt idx="238">
                  <c:v>-5.6036000000000475E-4</c:v>
                </c:pt>
                <c:pt idx="239">
                  <c:v>-5.6225000000000003E-4</c:v>
                </c:pt>
                <c:pt idx="240">
                  <c:v>-5.3669500000000001E-4</c:v>
                </c:pt>
                <c:pt idx="241">
                  <c:v>-4.9788500000000552E-4</c:v>
                </c:pt>
                <c:pt idx="242">
                  <c:v>-4.8387500000000134E-4</c:v>
                </c:pt>
                <c:pt idx="243">
                  <c:v>-4.9111000000000434E-4</c:v>
                </c:pt>
                <c:pt idx="244">
                  <c:v>-4.9142000000000434E-4</c:v>
                </c:pt>
                <c:pt idx="245">
                  <c:v>-4.8052000000000473E-4</c:v>
                </c:pt>
                <c:pt idx="246">
                  <c:v>-4.7816500000000739E-4</c:v>
                </c:pt>
                <c:pt idx="247">
                  <c:v>-4.9186500000000561E-4</c:v>
                </c:pt>
                <c:pt idx="248">
                  <c:v>-5.1673000000000018E-4</c:v>
                </c:pt>
                <c:pt idx="249">
                  <c:v>-5.6888000000000023E-4</c:v>
                </c:pt>
                <c:pt idx="250">
                  <c:v>-6.69255E-4</c:v>
                </c:pt>
                <c:pt idx="251">
                  <c:v>-8.1924000000001003E-4</c:v>
                </c:pt>
                <c:pt idx="252">
                  <c:v>-1.0004100000000021E-3</c:v>
                </c:pt>
                <c:pt idx="253">
                  <c:v>-1.201585E-3</c:v>
                </c:pt>
                <c:pt idx="254">
                  <c:v>-1.4321150000000105E-3</c:v>
                </c:pt>
                <c:pt idx="255">
                  <c:v>-1.6881600000000149E-3</c:v>
                </c:pt>
                <c:pt idx="256">
                  <c:v>-1.9596500000000176E-3</c:v>
                </c:pt>
                <c:pt idx="257">
                  <c:v>-2.2385250000000012E-3</c:v>
                </c:pt>
                <c:pt idx="258">
                  <c:v>-2.5201450000000001E-3</c:v>
                </c:pt>
                <c:pt idx="259">
                  <c:v>-2.8068800000000003E-3</c:v>
                </c:pt>
                <c:pt idx="260">
                  <c:v>-3.1221850000000052E-3</c:v>
                </c:pt>
                <c:pt idx="261">
                  <c:v>-3.4965449999999998E-3</c:v>
                </c:pt>
                <c:pt idx="262">
                  <c:v>-3.9110500000000001E-3</c:v>
                </c:pt>
                <c:pt idx="263">
                  <c:v>-4.3226825000000002E-3</c:v>
                </c:pt>
                <c:pt idx="264">
                  <c:v>-4.7156775000000003E-3</c:v>
                </c:pt>
                <c:pt idx="265">
                  <c:v>-5.1075569999999865E-3</c:v>
                </c:pt>
                <c:pt idx="266">
                  <c:v>-5.4967650000000649E-3</c:v>
                </c:pt>
                <c:pt idx="267">
                  <c:v>-5.8624130000000003E-3</c:v>
                </c:pt>
                <c:pt idx="268">
                  <c:v>-6.2024319999999999E-3</c:v>
                </c:pt>
                <c:pt idx="269">
                  <c:v>-6.5366145000000124E-3</c:v>
                </c:pt>
                <c:pt idx="270">
                  <c:v>-6.8673099999999997E-3</c:v>
                </c:pt>
                <c:pt idx="271">
                  <c:v>-7.1602000000000124E-3</c:v>
                </c:pt>
                <c:pt idx="272">
                  <c:v>-7.4040100000000034E-3</c:v>
                </c:pt>
                <c:pt idx="273">
                  <c:v>-7.6150949999999997E-3</c:v>
                </c:pt>
                <c:pt idx="274">
                  <c:v>-7.7902050000000578E-3</c:v>
                </c:pt>
                <c:pt idx="275">
                  <c:v>-7.9013900000000845E-3</c:v>
                </c:pt>
                <c:pt idx="276">
                  <c:v>-7.9373900000000754E-3</c:v>
                </c:pt>
                <c:pt idx="277">
                  <c:v>-7.9096150000000677E-3</c:v>
                </c:pt>
                <c:pt idx="278">
                  <c:v>-7.8014349999999998E-3</c:v>
                </c:pt>
                <c:pt idx="279">
                  <c:v>-7.5851000000000104E-3</c:v>
                </c:pt>
                <c:pt idx="280">
                  <c:v>-7.2546200000000493E-3</c:v>
                </c:pt>
                <c:pt idx="281">
                  <c:v>-6.802504E-3</c:v>
                </c:pt>
                <c:pt idx="282">
                  <c:v>-6.209810000000043E-3</c:v>
                </c:pt>
                <c:pt idx="283">
                  <c:v>-5.4997700000000618E-3</c:v>
                </c:pt>
                <c:pt idx="284">
                  <c:v>-4.7415450000000458E-3</c:v>
                </c:pt>
                <c:pt idx="285">
                  <c:v>-3.9565800000000012E-3</c:v>
                </c:pt>
                <c:pt idx="286">
                  <c:v>-3.1496550000000012E-3</c:v>
                </c:pt>
                <c:pt idx="287">
                  <c:v>-2.3506499999999967E-3</c:v>
                </c:pt>
                <c:pt idx="288">
                  <c:v>-1.5831999999999999E-3</c:v>
                </c:pt>
                <c:pt idx="289">
                  <c:v>-8.4960000000000764E-4</c:v>
                </c:pt>
                <c:pt idx="290">
                  <c:v>-1.0049999999999988E-4</c:v>
                </c:pt>
                <c:pt idx="291">
                  <c:v>6.8948999999999974E-4</c:v>
                </c:pt>
                <c:pt idx="292">
                  <c:v>1.4730099999999999E-3</c:v>
                </c:pt>
                <c:pt idx="293">
                  <c:v>2.1888050000000011E-3</c:v>
                </c:pt>
                <c:pt idx="294">
                  <c:v>2.7431450000000249E-3</c:v>
                </c:pt>
                <c:pt idx="295">
                  <c:v>3.0819500000000052E-3</c:v>
                </c:pt>
                <c:pt idx="296">
                  <c:v>3.2575850000000285E-3</c:v>
                </c:pt>
                <c:pt idx="297">
                  <c:v>3.358045E-3</c:v>
                </c:pt>
                <c:pt idx="298">
                  <c:v>3.4046200000000092E-3</c:v>
                </c:pt>
                <c:pt idx="299">
                  <c:v>3.3930750000000002E-3</c:v>
                </c:pt>
                <c:pt idx="300">
                  <c:v>3.39165E-3</c:v>
                </c:pt>
                <c:pt idx="301">
                  <c:v>3.4822950000000011E-3</c:v>
                </c:pt>
                <c:pt idx="302">
                  <c:v>3.6365850000000012E-3</c:v>
                </c:pt>
                <c:pt idx="303">
                  <c:v>3.7651750000000307E-3</c:v>
                </c:pt>
                <c:pt idx="304">
                  <c:v>3.8721150000000002E-3</c:v>
                </c:pt>
                <c:pt idx="305">
                  <c:v>4.0185799999999999E-3</c:v>
                </c:pt>
                <c:pt idx="306">
                  <c:v>4.1832650000000124E-3</c:v>
                </c:pt>
                <c:pt idx="307">
                  <c:v>4.2721749999999996E-3</c:v>
                </c:pt>
                <c:pt idx="308">
                  <c:v>4.2323600000000565E-3</c:v>
                </c:pt>
                <c:pt idx="309">
                  <c:v>4.0661000000000004E-3</c:v>
                </c:pt>
                <c:pt idx="310">
                  <c:v>3.7459350000000361E-3</c:v>
                </c:pt>
                <c:pt idx="311">
                  <c:v>3.2299700000000312E-3</c:v>
                </c:pt>
                <c:pt idx="312">
                  <c:v>2.5304049999999999E-3</c:v>
                </c:pt>
                <c:pt idx="313">
                  <c:v>1.7393949999999999E-3</c:v>
                </c:pt>
                <c:pt idx="314">
                  <c:v>9.0331500000000024E-4</c:v>
                </c:pt>
                <c:pt idx="315">
                  <c:v>6.4849999999997448E-6</c:v>
                </c:pt>
                <c:pt idx="316">
                  <c:v>-8.55205000000011E-4</c:v>
                </c:pt>
                <c:pt idx="317">
                  <c:v>-1.5985150000000156E-3</c:v>
                </c:pt>
                <c:pt idx="318">
                  <c:v>-2.1685500000000212E-3</c:v>
                </c:pt>
                <c:pt idx="319">
                  <c:v>-2.5276600000000205E-3</c:v>
                </c:pt>
                <c:pt idx="320">
                  <c:v>-2.6655800000000276E-3</c:v>
                </c:pt>
                <c:pt idx="321">
                  <c:v>-2.5990050000000002E-3</c:v>
                </c:pt>
                <c:pt idx="322">
                  <c:v>-2.3317500000000001E-3</c:v>
                </c:pt>
                <c:pt idx="323">
                  <c:v>-1.878835000000014E-3</c:v>
                </c:pt>
                <c:pt idx="324">
                  <c:v>-1.2808749999999999E-3</c:v>
                </c:pt>
                <c:pt idx="325">
                  <c:v>-5.8618000000000103E-4</c:v>
                </c:pt>
                <c:pt idx="326">
                  <c:v>1.7544999999999985E-4</c:v>
                </c:pt>
                <c:pt idx="327">
                  <c:v>1.0227750000000001E-3</c:v>
                </c:pt>
                <c:pt idx="328">
                  <c:v>1.9335150000000158E-3</c:v>
                </c:pt>
                <c:pt idx="329">
                  <c:v>2.8504300000000002E-3</c:v>
                </c:pt>
                <c:pt idx="330">
                  <c:v>3.7935050000000299E-3</c:v>
                </c:pt>
                <c:pt idx="331">
                  <c:v>4.7479200000000001E-3</c:v>
                </c:pt>
                <c:pt idx="332">
                  <c:v>5.6603500000000024E-3</c:v>
                </c:pt>
                <c:pt idx="333">
                  <c:v>6.5377850000000034E-3</c:v>
                </c:pt>
                <c:pt idx="334">
                  <c:v>7.3937399999999993E-3</c:v>
                </c:pt>
                <c:pt idx="335">
                  <c:v>8.2237850000000026E-3</c:v>
                </c:pt>
                <c:pt idx="336">
                  <c:v>9.0213250000000002E-3</c:v>
                </c:pt>
                <c:pt idx="337">
                  <c:v>9.8030300000001118E-3</c:v>
                </c:pt>
                <c:pt idx="338">
                  <c:v>1.0593931499999999E-2</c:v>
                </c:pt>
                <c:pt idx="339">
                  <c:v>1.1388005000000099E-2</c:v>
                </c:pt>
                <c:pt idx="340">
                  <c:v>1.2171389999999999E-2</c:v>
                </c:pt>
                <c:pt idx="341">
                  <c:v>1.2944830000000023E-2</c:v>
                </c:pt>
                <c:pt idx="342">
                  <c:v>1.3720510000000123E-2</c:v>
                </c:pt>
                <c:pt idx="343">
                  <c:v>1.4497639999999996E-2</c:v>
                </c:pt>
                <c:pt idx="344">
                  <c:v>1.5252004999999999E-2</c:v>
                </c:pt>
                <c:pt idx="345">
                  <c:v>1.5982410000000009E-2</c:v>
                </c:pt>
                <c:pt idx="346">
                  <c:v>1.6712814999999999E-2</c:v>
                </c:pt>
                <c:pt idx="347">
                  <c:v>1.7441959999999999E-2</c:v>
                </c:pt>
                <c:pt idx="348">
                  <c:v>1.8153680000000002E-2</c:v>
                </c:pt>
                <c:pt idx="349">
                  <c:v>1.8862245000000003E-2</c:v>
                </c:pt>
                <c:pt idx="350">
                  <c:v>1.9606680000000001E-2</c:v>
                </c:pt>
                <c:pt idx="351">
                  <c:v>2.0380659999999978E-2</c:v>
                </c:pt>
                <c:pt idx="352">
                  <c:v>2.1115834999999999E-2</c:v>
                </c:pt>
                <c:pt idx="353">
                  <c:v>2.1767749999999999E-2</c:v>
                </c:pt>
                <c:pt idx="354">
                  <c:v>2.2337250000000052E-2</c:v>
                </c:pt>
                <c:pt idx="355">
                  <c:v>2.2819050000000011E-2</c:v>
                </c:pt>
                <c:pt idx="356">
                  <c:v>2.3207400000000006E-2</c:v>
                </c:pt>
                <c:pt idx="357">
                  <c:v>2.35169E-2</c:v>
                </c:pt>
                <c:pt idx="358">
                  <c:v>2.3773550000000001E-2</c:v>
                </c:pt>
                <c:pt idx="359">
                  <c:v>2.3969899999999978E-2</c:v>
                </c:pt>
                <c:pt idx="360">
                  <c:v>2.4040350000000002E-2</c:v>
                </c:pt>
                <c:pt idx="361">
                  <c:v>2.3947549999999998E-2</c:v>
                </c:pt>
                <c:pt idx="362">
                  <c:v>2.373405E-2</c:v>
                </c:pt>
                <c:pt idx="363">
                  <c:v>2.3454249999999999E-2</c:v>
                </c:pt>
                <c:pt idx="364">
                  <c:v>2.3121349999999999E-2</c:v>
                </c:pt>
                <c:pt idx="365">
                  <c:v>2.2741350000000052E-2</c:v>
                </c:pt>
                <c:pt idx="366">
                  <c:v>2.2346299999999999E-2</c:v>
                </c:pt>
                <c:pt idx="367">
                  <c:v>2.1946025000000001E-2</c:v>
                </c:pt>
                <c:pt idx="368">
                  <c:v>2.1520499999999977E-2</c:v>
                </c:pt>
                <c:pt idx="369">
                  <c:v>2.1074920000000042E-2</c:v>
                </c:pt>
                <c:pt idx="370">
                  <c:v>2.0656285E-2</c:v>
                </c:pt>
                <c:pt idx="371">
                  <c:v>2.0238424999999987E-2</c:v>
                </c:pt>
                <c:pt idx="372">
                  <c:v>1.9746670000000154E-2</c:v>
                </c:pt>
                <c:pt idx="373">
                  <c:v>1.9161250000000001E-2</c:v>
                </c:pt>
                <c:pt idx="374">
                  <c:v>1.8527040000000005E-2</c:v>
                </c:pt>
                <c:pt idx="375">
                  <c:v>1.7878049999999999E-2</c:v>
                </c:pt>
                <c:pt idx="376">
                  <c:v>1.7184470000000021E-2</c:v>
                </c:pt>
                <c:pt idx="377">
                  <c:v>1.6387314E-2</c:v>
                </c:pt>
                <c:pt idx="378">
                  <c:v>1.5540078000000134E-2</c:v>
                </c:pt>
                <c:pt idx="379">
                  <c:v>1.4635059999999998E-2</c:v>
                </c:pt>
                <c:pt idx="380">
                  <c:v>1.363727E-2</c:v>
                </c:pt>
                <c:pt idx="381">
                  <c:v>1.2599325E-2</c:v>
                </c:pt>
                <c:pt idx="382">
                  <c:v>1.1548450000000108E-2</c:v>
                </c:pt>
                <c:pt idx="383">
                  <c:v>1.0400770000000108E-2</c:v>
                </c:pt>
                <c:pt idx="384">
                  <c:v>9.2168050000000015E-3</c:v>
                </c:pt>
                <c:pt idx="385">
                  <c:v>8.0461350000000046E-3</c:v>
                </c:pt>
                <c:pt idx="386">
                  <c:v>6.8675500000000009E-3</c:v>
                </c:pt>
                <c:pt idx="387">
                  <c:v>5.7448000000000004E-3</c:v>
                </c:pt>
                <c:pt idx="388">
                  <c:v>4.7404500000000124E-3</c:v>
                </c:pt>
                <c:pt idx="389">
                  <c:v>3.8900000000000002E-3</c:v>
                </c:pt>
                <c:pt idx="390">
                  <c:v>3.1779500000000223E-3</c:v>
                </c:pt>
                <c:pt idx="391">
                  <c:v>2.6766999999999997E-3</c:v>
                </c:pt>
                <c:pt idx="392">
                  <c:v>2.4248999999999998E-3</c:v>
                </c:pt>
                <c:pt idx="393">
                  <c:v>2.4046000000000002E-3</c:v>
                </c:pt>
                <c:pt idx="394">
                  <c:v>2.6348000000000005E-3</c:v>
                </c:pt>
                <c:pt idx="395">
                  <c:v>3.1613000000000301E-3</c:v>
                </c:pt>
                <c:pt idx="396">
                  <c:v>3.9489500000000092E-3</c:v>
                </c:pt>
                <c:pt idx="397">
                  <c:v>4.8965000000000024E-3</c:v>
                </c:pt>
                <c:pt idx="398">
                  <c:v>5.9055500000000033E-3</c:v>
                </c:pt>
                <c:pt idx="399">
                  <c:v>7.0020000000000134E-3</c:v>
                </c:pt>
                <c:pt idx="400">
                  <c:v>8.0562000000000047E-3</c:v>
                </c:pt>
                <c:pt idx="401">
                  <c:v>9.0163500000000028E-3</c:v>
                </c:pt>
                <c:pt idx="402">
                  <c:v>9.9034000000001038E-3</c:v>
                </c:pt>
                <c:pt idx="403">
                  <c:v>1.0711014999999999E-2</c:v>
                </c:pt>
                <c:pt idx="404">
                  <c:v>1.1376049999999999E-2</c:v>
                </c:pt>
                <c:pt idx="405">
                  <c:v>1.1947230000000001E-2</c:v>
                </c:pt>
                <c:pt idx="406">
                  <c:v>1.2479949999999899E-2</c:v>
                </c:pt>
                <c:pt idx="407">
                  <c:v>1.2929550000000001E-2</c:v>
                </c:pt>
                <c:pt idx="408">
                  <c:v>1.3288885000000117E-2</c:v>
                </c:pt>
                <c:pt idx="409">
                  <c:v>1.3591165000000021E-2</c:v>
                </c:pt>
                <c:pt idx="410">
                  <c:v>1.3820680000000101E-2</c:v>
                </c:pt>
                <c:pt idx="411">
                  <c:v>1.3967075000000146E-2</c:v>
                </c:pt>
                <c:pt idx="412">
                  <c:v>1.406141E-2</c:v>
                </c:pt>
                <c:pt idx="413">
                  <c:v>1.4132150000000001E-2</c:v>
                </c:pt>
                <c:pt idx="414">
                  <c:v>1.4166560000000003E-2</c:v>
                </c:pt>
                <c:pt idx="415">
                  <c:v>1.4152865000000001E-2</c:v>
                </c:pt>
                <c:pt idx="416">
                  <c:v>1.410516E-2</c:v>
                </c:pt>
                <c:pt idx="417">
                  <c:v>1.4016654999999998E-2</c:v>
                </c:pt>
                <c:pt idx="418">
                  <c:v>1.3852755000000111E-2</c:v>
                </c:pt>
                <c:pt idx="419">
                  <c:v>1.3595080000000001E-2</c:v>
                </c:pt>
                <c:pt idx="420">
                  <c:v>1.3259354999999999E-2</c:v>
                </c:pt>
                <c:pt idx="421">
                  <c:v>1.2854825000000106E-2</c:v>
                </c:pt>
                <c:pt idx="422">
                  <c:v>1.2350949999999998E-2</c:v>
                </c:pt>
                <c:pt idx="423">
                  <c:v>1.1709615000000001E-2</c:v>
                </c:pt>
                <c:pt idx="424">
                  <c:v>1.09359E-2</c:v>
                </c:pt>
                <c:pt idx="425">
                  <c:v>1.0072599999999999E-2</c:v>
                </c:pt>
                <c:pt idx="426">
                  <c:v>9.1450000000000004E-3</c:v>
                </c:pt>
                <c:pt idx="427">
                  <c:v>8.1472000000000003E-3</c:v>
                </c:pt>
                <c:pt idx="428">
                  <c:v>7.1132500000000024E-3</c:v>
                </c:pt>
                <c:pt idx="429">
                  <c:v>6.0909000000000024E-3</c:v>
                </c:pt>
                <c:pt idx="430">
                  <c:v>5.0665000000000024E-3</c:v>
                </c:pt>
                <c:pt idx="431">
                  <c:v>4.0404499999999993E-3</c:v>
                </c:pt>
                <c:pt idx="432">
                  <c:v>3.0527000000000002E-3</c:v>
                </c:pt>
                <c:pt idx="433">
                  <c:v>2.1423499999999995E-3</c:v>
                </c:pt>
                <c:pt idx="434">
                  <c:v>1.3275500000000098E-3</c:v>
                </c:pt>
                <c:pt idx="435">
                  <c:v>6.1810000000000521E-4</c:v>
                </c:pt>
                <c:pt idx="436">
                  <c:v>2.2899999999999638E-5</c:v>
                </c:pt>
                <c:pt idx="437">
                  <c:v>-4.6565000000000012E-4</c:v>
                </c:pt>
                <c:pt idx="438">
                  <c:v>-8.6930000000000048E-4</c:v>
                </c:pt>
                <c:pt idx="439">
                  <c:v>-1.1849000000000115E-3</c:v>
                </c:pt>
                <c:pt idx="440">
                  <c:v>-1.4099500000000001E-3</c:v>
                </c:pt>
                <c:pt idx="441">
                  <c:v>-1.5738500000000081E-3</c:v>
                </c:pt>
                <c:pt idx="442">
                  <c:v>-1.7052999999999999E-3</c:v>
                </c:pt>
                <c:pt idx="443">
                  <c:v>-1.8037000000000001E-3</c:v>
                </c:pt>
                <c:pt idx="444">
                  <c:v>-1.8525000000000143E-3</c:v>
                </c:pt>
                <c:pt idx="445">
                  <c:v>-1.8578500000000111E-3</c:v>
                </c:pt>
                <c:pt idx="446">
                  <c:v>-1.8442500000000197E-3</c:v>
                </c:pt>
                <c:pt idx="447">
                  <c:v>-1.8243500000000188E-3</c:v>
                </c:pt>
                <c:pt idx="448">
                  <c:v>-1.7958500000000103E-3</c:v>
                </c:pt>
                <c:pt idx="449">
                  <c:v>-1.7542000000000117E-3</c:v>
                </c:pt>
                <c:pt idx="450">
                  <c:v>-1.6930000000000137E-3</c:v>
                </c:pt>
                <c:pt idx="451">
                  <c:v>-1.5962500000000176E-3</c:v>
                </c:pt>
                <c:pt idx="452">
                  <c:v>-1.4418E-3</c:v>
                </c:pt>
                <c:pt idx="453">
                  <c:v>-1.2212999999999998E-3</c:v>
                </c:pt>
                <c:pt idx="454">
                  <c:v>-9.6045000000000266E-4</c:v>
                </c:pt>
                <c:pt idx="455">
                  <c:v>-6.9830000000000879E-4</c:v>
                </c:pt>
                <c:pt idx="456">
                  <c:v>-4.5510000000000439E-4</c:v>
                </c:pt>
                <c:pt idx="457">
                  <c:v>-2.3094999999999884E-4</c:v>
                </c:pt>
                <c:pt idx="458">
                  <c:v>-1.50999999999988E-5</c:v>
                </c:pt>
                <c:pt idx="459">
                  <c:v>2.1520000000000046E-4</c:v>
                </c:pt>
                <c:pt idx="460">
                  <c:v>4.7720000000000537E-4</c:v>
                </c:pt>
                <c:pt idx="461">
                  <c:v>7.7240000000000023E-4</c:v>
                </c:pt>
                <c:pt idx="462">
                  <c:v>1.1038500000000021E-3</c:v>
                </c:pt>
                <c:pt idx="463">
                  <c:v>1.4728999999999992E-3</c:v>
                </c:pt>
                <c:pt idx="464">
                  <c:v>1.8868000000000151E-3</c:v>
                </c:pt>
                <c:pt idx="465">
                  <c:v>2.3292499999999997E-3</c:v>
                </c:pt>
                <c:pt idx="466">
                  <c:v>2.771899999999999E-3</c:v>
                </c:pt>
                <c:pt idx="467">
                  <c:v>3.2013000000000297E-3</c:v>
                </c:pt>
                <c:pt idx="468">
                  <c:v>3.5893000000000318E-3</c:v>
                </c:pt>
                <c:pt idx="469">
                  <c:v>3.8758999999999998E-3</c:v>
                </c:pt>
                <c:pt idx="470">
                  <c:v>4.0318500000000104E-3</c:v>
                </c:pt>
                <c:pt idx="471">
                  <c:v>4.0778000000000012E-3</c:v>
                </c:pt>
                <c:pt idx="472">
                  <c:v>4.0185999999999989E-3</c:v>
                </c:pt>
                <c:pt idx="473">
                  <c:v>3.8502000000000002E-3</c:v>
                </c:pt>
                <c:pt idx="474">
                  <c:v>3.5905499999999996E-3</c:v>
                </c:pt>
                <c:pt idx="475">
                  <c:v>3.2738000000000263E-3</c:v>
                </c:pt>
                <c:pt idx="476">
                  <c:v>2.9325500000000008E-3</c:v>
                </c:pt>
                <c:pt idx="477">
                  <c:v>2.5912000000000001E-3</c:v>
                </c:pt>
                <c:pt idx="478">
                  <c:v>2.2634500000000232E-3</c:v>
                </c:pt>
                <c:pt idx="479">
                  <c:v>1.9442000000000192E-3</c:v>
                </c:pt>
                <c:pt idx="480">
                  <c:v>1.6364500000000195E-3</c:v>
                </c:pt>
                <c:pt idx="481">
                  <c:v>1.3564000000000113E-3</c:v>
                </c:pt>
                <c:pt idx="482">
                  <c:v>1.1123000000000105E-3</c:v>
                </c:pt>
                <c:pt idx="483">
                  <c:v>8.9855000000001357E-4</c:v>
                </c:pt>
                <c:pt idx="484">
                  <c:v>7.144000000000011E-4</c:v>
                </c:pt>
                <c:pt idx="485">
                  <c:v>6.0455000000000112E-4</c:v>
                </c:pt>
                <c:pt idx="486">
                  <c:v>6.3600000000000039E-4</c:v>
                </c:pt>
                <c:pt idx="487">
                  <c:v>8.7215000000000046E-4</c:v>
                </c:pt>
                <c:pt idx="488">
                  <c:v>1.363350000000011E-3</c:v>
                </c:pt>
                <c:pt idx="489">
                  <c:v>2.1343000000000052E-3</c:v>
                </c:pt>
                <c:pt idx="490">
                  <c:v>3.15585E-3</c:v>
                </c:pt>
                <c:pt idx="491">
                  <c:v>4.2704000000000474E-3</c:v>
                </c:pt>
                <c:pt idx="492">
                  <c:v>5.3723500000000014E-3</c:v>
                </c:pt>
                <c:pt idx="493">
                  <c:v>6.3552500000000024E-3</c:v>
                </c:pt>
                <c:pt idx="494">
                  <c:v>7.2110500000000539E-3</c:v>
                </c:pt>
                <c:pt idx="495">
                  <c:v>7.90675000000007E-3</c:v>
                </c:pt>
                <c:pt idx="496">
                  <c:v>8.4100500000000248E-3</c:v>
                </c:pt>
                <c:pt idx="497">
                  <c:v>8.7172000000000013E-3</c:v>
                </c:pt>
                <c:pt idx="498">
                  <c:v>8.8725500000001352E-3</c:v>
                </c:pt>
                <c:pt idx="499">
                  <c:v>8.8805000000001053E-3</c:v>
                </c:pt>
                <c:pt idx="500">
                  <c:v>8.7389000000000008E-3</c:v>
                </c:pt>
                <c:pt idx="501">
                  <c:v>8.4721000000000917E-3</c:v>
                </c:pt>
                <c:pt idx="502">
                  <c:v>8.0933000000000047E-3</c:v>
                </c:pt>
                <c:pt idx="503">
                  <c:v>7.6234500000000004E-3</c:v>
                </c:pt>
                <c:pt idx="504">
                  <c:v>7.1074999999999992E-3</c:v>
                </c:pt>
                <c:pt idx="505">
                  <c:v>6.5950000000000114E-3</c:v>
                </c:pt>
                <c:pt idx="506">
                  <c:v>6.0836500000000533E-3</c:v>
                </c:pt>
                <c:pt idx="507">
                  <c:v>5.5318500000000465E-3</c:v>
                </c:pt>
                <c:pt idx="508">
                  <c:v>4.8719500000000034E-3</c:v>
                </c:pt>
                <c:pt idx="509">
                  <c:v>4.1190499999999991E-3</c:v>
                </c:pt>
                <c:pt idx="510">
                  <c:v>3.3062000000000005E-3</c:v>
                </c:pt>
                <c:pt idx="511">
                  <c:v>2.4331500000000002E-3</c:v>
                </c:pt>
                <c:pt idx="512">
                  <c:v>1.5370500000000109E-3</c:v>
                </c:pt>
                <c:pt idx="513">
                  <c:v>6.5250000000000084E-4</c:v>
                </c:pt>
                <c:pt idx="514">
                  <c:v>-1.8510000000000214E-4</c:v>
                </c:pt>
                <c:pt idx="515">
                  <c:v>-9.5755000000001316E-4</c:v>
                </c:pt>
                <c:pt idx="516">
                  <c:v>-1.6237999999999999E-3</c:v>
                </c:pt>
                <c:pt idx="517">
                  <c:v>-2.1666500000000009E-3</c:v>
                </c:pt>
                <c:pt idx="518">
                  <c:v>-2.5857000000000224E-3</c:v>
                </c:pt>
                <c:pt idx="519">
                  <c:v>-2.8672500000000052E-3</c:v>
                </c:pt>
                <c:pt idx="520">
                  <c:v>-2.9994500000000007E-3</c:v>
                </c:pt>
                <c:pt idx="521">
                  <c:v>-2.9586000000000005E-3</c:v>
                </c:pt>
                <c:pt idx="522">
                  <c:v>-2.7300500000000012E-3</c:v>
                </c:pt>
                <c:pt idx="523">
                  <c:v>-2.3403000000000052E-3</c:v>
                </c:pt>
                <c:pt idx="524">
                  <c:v>-1.8327500000000151E-3</c:v>
                </c:pt>
                <c:pt idx="525">
                  <c:v>-1.2192499999999998E-3</c:v>
                </c:pt>
                <c:pt idx="526">
                  <c:v>-5.068500000000001E-4</c:v>
                </c:pt>
                <c:pt idx="527">
                  <c:v>2.5744999999999945E-4</c:v>
                </c:pt>
                <c:pt idx="528">
                  <c:v>1.0586000000000061E-3</c:v>
                </c:pt>
                <c:pt idx="529">
                  <c:v>1.8986500000000195E-3</c:v>
                </c:pt>
                <c:pt idx="530">
                  <c:v>2.7773000000000307E-3</c:v>
                </c:pt>
                <c:pt idx="531">
                  <c:v>3.6573500000000284E-3</c:v>
                </c:pt>
                <c:pt idx="532">
                  <c:v>4.5670499999999996E-3</c:v>
                </c:pt>
                <c:pt idx="533">
                  <c:v>5.5016000000000578E-3</c:v>
                </c:pt>
                <c:pt idx="534">
                  <c:v>6.4409000000000124E-3</c:v>
                </c:pt>
                <c:pt idx="535">
                  <c:v>7.3554999999999992E-3</c:v>
                </c:pt>
                <c:pt idx="536">
                  <c:v>8.2578000000000026E-3</c:v>
                </c:pt>
                <c:pt idx="537">
                  <c:v>9.1302000000000015E-3</c:v>
                </c:pt>
                <c:pt idx="538">
                  <c:v>9.9481500000000011E-3</c:v>
                </c:pt>
                <c:pt idx="539">
                  <c:v>1.071765E-2</c:v>
                </c:pt>
                <c:pt idx="540">
                  <c:v>1.1454499999999999E-2</c:v>
                </c:pt>
                <c:pt idx="541">
                  <c:v>1.2154450000000001E-2</c:v>
                </c:pt>
                <c:pt idx="542">
                  <c:v>1.2802400000000005E-2</c:v>
                </c:pt>
                <c:pt idx="543">
                  <c:v>1.3397549999999999E-2</c:v>
                </c:pt>
                <c:pt idx="544">
                  <c:v>1.3958350000000001E-2</c:v>
                </c:pt>
                <c:pt idx="545">
                  <c:v>1.4509400000000002E-2</c:v>
                </c:pt>
                <c:pt idx="546">
                  <c:v>1.50686E-2</c:v>
                </c:pt>
                <c:pt idx="547">
                  <c:v>1.5655449999999998E-2</c:v>
                </c:pt>
                <c:pt idx="548">
                  <c:v>1.6276955000000003E-2</c:v>
                </c:pt>
                <c:pt idx="549">
                  <c:v>1.688908500000014E-2</c:v>
                </c:pt>
                <c:pt idx="550">
                  <c:v>1.7423665000000001E-2</c:v>
                </c:pt>
                <c:pt idx="551">
                  <c:v>1.7852730000000001E-2</c:v>
                </c:pt>
                <c:pt idx="552">
                  <c:v>1.8167560000000041E-2</c:v>
                </c:pt>
                <c:pt idx="553">
                  <c:v>1.8326430000000001E-2</c:v>
                </c:pt>
                <c:pt idx="554">
                  <c:v>1.8270020000000001E-2</c:v>
                </c:pt>
                <c:pt idx="555">
                  <c:v>1.7954455000000001E-2</c:v>
                </c:pt>
                <c:pt idx="556">
                  <c:v>1.7351490000000001E-2</c:v>
                </c:pt>
                <c:pt idx="557">
                  <c:v>1.64767E-2</c:v>
                </c:pt>
                <c:pt idx="558">
                  <c:v>1.541525E-2</c:v>
                </c:pt>
                <c:pt idx="559">
                  <c:v>1.4223299999999998E-2</c:v>
                </c:pt>
                <c:pt idx="560">
                  <c:v>1.28743E-2</c:v>
                </c:pt>
                <c:pt idx="561">
                  <c:v>1.1461450000000125E-2</c:v>
                </c:pt>
                <c:pt idx="562">
                  <c:v>1.0034299999999998E-2</c:v>
                </c:pt>
                <c:pt idx="563">
                  <c:v>8.6009500000000048E-3</c:v>
                </c:pt>
                <c:pt idx="564">
                  <c:v>7.1897000000000523E-3</c:v>
                </c:pt>
                <c:pt idx="565">
                  <c:v>5.9357500000000564E-3</c:v>
                </c:pt>
                <c:pt idx="566">
                  <c:v>4.7967000000000435E-3</c:v>
                </c:pt>
                <c:pt idx="567">
                  <c:v>3.8048000000000092E-3</c:v>
                </c:pt>
                <c:pt idx="568">
                  <c:v>2.9582000000000002E-3</c:v>
                </c:pt>
                <c:pt idx="569">
                  <c:v>2.2793000000000223E-3</c:v>
                </c:pt>
                <c:pt idx="570">
                  <c:v>1.8364500000000179E-3</c:v>
                </c:pt>
                <c:pt idx="571">
                  <c:v>1.6996500000000165E-3</c:v>
                </c:pt>
                <c:pt idx="572">
                  <c:v>1.8949500000000148E-3</c:v>
                </c:pt>
                <c:pt idx="573">
                  <c:v>2.3334499999999978E-3</c:v>
                </c:pt>
                <c:pt idx="574">
                  <c:v>2.9847000000000259E-3</c:v>
                </c:pt>
                <c:pt idx="575">
                  <c:v>3.8439000000000264E-3</c:v>
                </c:pt>
                <c:pt idx="576">
                  <c:v>4.8712500000000552E-3</c:v>
                </c:pt>
                <c:pt idx="577">
                  <c:v>6.0506500000000124E-3</c:v>
                </c:pt>
                <c:pt idx="578">
                  <c:v>7.29305000000005E-3</c:v>
                </c:pt>
                <c:pt idx="579">
                  <c:v>8.5379500000000007E-3</c:v>
                </c:pt>
                <c:pt idx="580">
                  <c:v>9.6838500000000008E-3</c:v>
                </c:pt>
                <c:pt idx="581">
                  <c:v>1.0644300000000001E-2</c:v>
                </c:pt>
                <c:pt idx="582">
                  <c:v>1.1413699999999999E-2</c:v>
                </c:pt>
                <c:pt idx="583">
                  <c:v>1.1945200000000001E-2</c:v>
                </c:pt>
                <c:pt idx="584">
                  <c:v>1.2180650000000001E-2</c:v>
                </c:pt>
                <c:pt idx="585">
                  <c:v>1.2074949999999958E-2</c:v>
                </c:pt>
                <c:pt idx="586">
                  <c:v>1.1674200000000001E-2</c:v>
                </c:pt>
                <c:pt idx="587">
                  <c:v>1.1011500000000021E-2</c:v>
                </c:pt>
                <c:pt idx="588">
                  <c:v>1.001755E-2</c:v>
                </c:pt>
                <c:pt idx="589">
                  <c:v>8.7950000000000007E-3</c:v>
                </c:pt>
                <c:pt idx="590">
                  <c:v>7.5837500000000575E-3</c:v>
                </c:pt>
                <c:pt idx="591">
                  <c:v>6.3123500000000004E-3</c:v>
                </c:pt>
                <c:pt idx="592">
                  <c:v>4.9163500000000493E-3</c:v>
                </c:pt>
                <c:pt idx="593">
                  <c:v>3.5898000000000206E-3</c:v>
                </c:pt>
                <c:pt idx="594">
                  <c:v>2.3711500000000011E-3</c:v>
                </c:pt>
                <c:pt idx="595">
                  <c:v>1.1886500000000159E-3</c:v>
                </c:pt>
                <c:pt idx="596">
                  <c:v>1.6415000000000136E-4</c:v>
                </c:pt>
                <c:pt idx="597">
                  <c:v>-6.476500000000059E-4</c:v>
                </c:pt>
                <c:pt idx="598">
                  <c:v>-1.3240000000000118E-3</c:v>
                </c:pt>
                <c:pt idx="599">
                  <c:v>-1.915100000000012E-3</c:v>
                </c:pt>
                <c:pt idx="600">
                  <c:v>-2.3630500000000041E-3</c:v>
                </c:pt>
                <c:pt idx="601">
                  <c:v>-2.6310499999999976E-3</c:v>
                </c:pt>
                <c:pt idx="602">
                  <c:v>-2.7814000000000246E-3</c:v>
                </c:pt>
                <c:pt idx="603">
                  <c:v>-2.8487500000000184E-3</c:v>
                </c:pt>
                <c:pt idx="604">
                  <c:v>-2.7729499999999997E-3</c:v>
                </c:pt>
                <c:pt idx="605">
                  <c:v>-2.4847999999999992E-3</c:v>
                </c:pt>
                <c:pt idx="606">
                  <c:v>-1.9929999999999982E-3</c:v>
                </c:pt>
                <c:pt idx="607">
                  <c:v>-1.3187500000000118E-3</c:v>
                </c:pt>
                <c:pt idx="608">
                  <c:v>-3.9815000000000369E-4</c:v>
                </c:pt>
                <c:pt idx="609">
                  <c:v>7.9385000000000631E-4</c:v>
                </c:pt>
                <c:pt idx="610">
                  <c:v>2.1655500000000052E-3</c:v>
                </c:pt>
                <c:pt idx="611">
                  <c:v>3.7247500000000371E-3</c:v>
                </c:pt>
                <c:pt idx="612">
                  <c:v>5.4344500000000134E-3</c:v>
                </c:pt>
                <c:pt idx="613">
                  <c:v>7.1714500000000505E-3</c:v>
                </c:pt>
                <c:pt idx="614">
                  <c:v>8.8667500000001037E-3</c:v>
                </c:pt>
                <c:pt idx="615">
                  <c:v>1.05455500000001E-2</c:v>
                </c:pt>
                <c:pt idx="616">
                  <c:v>1.2111149999999999E-2</c:v>
                </c:pt>
                <c:pt idx="617">
                  <c:v>1.3482350000000021E-2</c:v>
                </c:pt>
                <c:pt idx="618">
                  <c:v>1.4655850000000003E-2</c:v>
                </c:pt>
                <c:pt idx="619">
                  <c:v>1.5538100000000001E-2</c:v>
                </c:pt>
                <c:pt idx="620">
                  <c:v>1.6120299999999997E-2</c:v>
                </c:pt>
                <c:pt idx="621">
                  <c:v>1.6452950000000001E-2</c:v>
                </c:pt>
                <c:pt idx="622">
                  <c:v>1.6500050000000144E-2</c:v>
                </c:pt>
                <c:pt idx="623">
                  <c:v>1.6271049999999999E-2</c:v>
                </c:pt>
                <c:pt idx="624">
                  <c:v>1.5875050000000005E-2</c:v>
                </c:pt>
                <c:pt idx="625">
                  <c:v>1.5341000000000021E-2</c:v>
                </c:pt>
                <c:pt idx="626">
                  <c:v>1.4628549999999999E-2</c:v>
                </c:pt>
                <c:pt idx="627">
                  <c:v>1.3787950000000005E-2</c:v>
                </c:pt>
                <c:pt idx="628">
                  <c:v>1.2852150000000001E-2</c:v>
                </c:pt>
                <c:pt idx="629">
                  <c:v>1.1820300000000115E-2</c:v>
                </c:pt>
                <c:pt idx="630">
                  <c:v>1.0736150000000003E-2</c:v>
                </c:pt>
                <c:pt idx="631">
                  <c:v>9.6930500000000207E-3</c:v>
                </c:pt>
                <c:pt idx="632">
                  <c:v>8.6914500000000068E-3</c:v>
                </c:pt>
                <c:pt idx="633">
                  <c:v>7.6927000000000124E-3</c:v>
                </c:pt>
                <c:pt idx="634">
                  <c:v>6.7174000000000114E-3</c:v>
                </c:pt>
                <c:pt idx="635">
                  <c:v>5.7600000000000012E-3</c:v>
                </c:pt>
                <c:pt idx="636">
                  <c:v>4.7957999999999994E-3</c:v>
                </c:pt>
                <c:pt idx="637">
                  <c:v>3.8955999999999991E-3</c:v>
                </c:pt>
                <c:pt idx="638">
                  <c:v>3.0270000000000262E-3</c:v>
                </c:pt>
                <c:pt idx="639">
                  <c:v>2.1751000000000092E-3</c:v>
                </c:pt>
                <c:pt idx="640">
                  <c:v>1.3760000000000163E-3</c:v>
                </c:pt>
                <c:pt idx="641">
                  <c:v>6.4860000000001099E-4</c:v>
                </c:pt>
                <c:pt idx="642">
                  <c:v>-5.0500000000002386E-5</c:v>
                </c:pt>
                <c:pt idx="643">
                  <c:v>-7.2525000000000139E-4</c:v>
                </c:pt>
                <c:pt idx="644">
                  <c:v>-1.3567500000000135E-3</c:v>
                </c:pt>
                <c:pt idx="645">
                  <c:v>-1.9324000000000121E-3</c:v>
                </c:pt>
                <c:pt idx="646">
                  <c:v>-2.4377499999999989E-3</c:v>
                </c:pt>
                <c:pt idx="647">
                  <c:v>-2.8412000000000042E-3</c:v>
                </c:pt>
                <c:pt idx="648">
                  <c:v>-3.112150000000001E-3</c:v>
                </c:pt>
                <c:pt idx="649">
                  <c:v>-3.2560499999999999E-3</c:v>
                </c:pt>
                <c:pt idx="650">
                  <c:v>-3.2737500000000245E-3</c:v>
                </c:pt>
                <c:pt idx="651">
                  <c:v>-3.1226999999999991E-3</c:v>
                </c:pt>
                <c:pt idx="652">
                  <c:v>-2.7560999999999992E-3</c:v>
                </c:pt>
                <c:pt idx="653">
                  <c:v>-2.1524499999999967E-3</c:v>
                </c:pt>
                <c:pt idx="654">
                  <c:v>-1.3135999999999979E-3</c:v>
                </c:pt>
                <c:pt idx="655">
                  <c:v>-2.7040000000000365E-4</c:v>
                </c:pt>
                <c:pt idx="656">
                  <c:v>9.5990000000000268E-4</c:v>
                </c:pt>
                <c:pt idx="657">
                  <c:v>2.3223500000000008E-3</c:v>
                </c:pt>
                <c:pt idx="658">
                  <c:v>3.7915500000000263E-3</c:v>
                </c:pt>
                <c:pt idx="659">
                  <c:v>5.3065000000000022E-3</c:v>
                </c:pt>
                <c:pt idx="660">
                  <c:v>6.8442500000000014E-3</c:v>
                </c:pt>
                <c:pt idx="661">
                  <c:v>8.3730000000000748E-3</c:v>
                </c:pt>
                <c:pt idx="662">
                  <c:v>9.8700500000000746E-3</c:v>
                </c:pt>
                <c:pt idx="663">
                  <c:v>1.1367800000000105E-2</c:v>
                </c:pt>
                <c:pt idx="664">
                  <c:v>1.2824299999999999E-2</c:v>
                </c:pt>
                <c:pt idx="665">
                  <c:v>1.4241850000000021E-2</c:v>
                </c:pt>
                <c:pt idx="666">
                  <c:v>1.5603500000000122E-2</c:v>
                </c:pt>
                <c:pt idx="667">
                  <c:v>1.6902900000000005E-2</c:v>
                </c:pt>
                <c:pt idx="668">
                  <c:v>1.8163350000000005E-2</c:v>
                </c:pt>
                <c:pt idx="669">
                  <c:v>1.9360850000000204E-2</c:v>
                </c:pt>
                <c:pt idx="670">
                  <c:v>2.0472250000000011E-2</c:v>
                </c:pt>
                <c:pt idx="671">
                  <c:v>2.1539250000000006E-2</c:v>
                </c:pt>
                <c:pt idx="672">
                  <c:v>2.2555099999999998E-2</c:v>
                </c:pt>
                <c:pt idx="673">
                  <c:v>2.34995E-2</c:v>
                </c:pt>
                <c:pt idx="674">
                  <c:v>2.4394749999999993E-2</c:v>
                </c:pt>
                <c:pt idx="675">
                  <c:v>2.5250550000000004E-2</c:v>
                </c:pt>
                <c:pt idx="676">
                  <c:v>2.6024149999999996E-2</c:v>
                </c:pt>
                <c:pt idx="677">
                  <c:v>2.6679500000000245E-2</c:v>
                </c:pt>
                <c:pt idx="678">
                  <c:v>2.7235500000000287E-2</c:v>
                </c:pt>
                <c:pt idx="679">
                  <c:v>2.7734000000000012E-2</c:v>
                </c:pt>
                <c:pt idx="680">
                  <c:v>2.8184149999999998E-2</c:v>
                </c:pt>
                <c:pt idx="681">
                  <c:v>2.8564309999999989E-2</c:v>
                </c:pt>
                <c:pt idx="682">
                  <c:v>2.8882894999999999E-2</c:v>
                </c:pt>
                <c:pt idx="683">
                  <c:v>2.9170755E-2</c:v>
                </c:pt>
                <c:pt idx="684">
                  <c:v>2.9428325000000005E-2</c:v>
                </c:pt>
                <c:pt idx="685">
                  <c:v>2.9633495000000051E-2</c:v>
                </c:pt>
                <c:pt idx="686">
                  <c:v>2.9789475000000006E-2</c:v>
                </c:pt>
                <c:pt idx="687">
                  <c:v>2.9927740000000001E-2</c:v>
                </c:pt>
                <c:pt idx="688">
                  <c:v>3.0042684999999993E-2</c:v>
                </c:pt>
                <c:pt idx="689">
                  <c:v>3.0083535000000012E-2</c:v>
                </c:pt>
                <c:pt idx="690">
                  <c:v>3.0021370000000255E-2</c:v>
                </c:pt>
                <c:pt idx="691">
                  <c:v>2.9861385000000011E-2</c:v>
                </c:pt>
                <c:pt idx="692">
                  <c:v>2.9598879999999998E-2</c:v>
                </c:pt>
                <c:pt idx="693">
                  <c:v>2.9211010000000242E-2</c:v>
                </c:pt>
                <c:pt idx="694">
                  <c:v>2.8702449999999997E-2</c:v>
                </c:pt>
                <c:pt idx="695">
                  <c:v>2.8107949999999996E-2</c:v>
                </c:pt>
                <c:pt idx="696">
                  <c:v>2.7426300000000056E-2</c:v>
                </c:pt>
                <c:pt idx="697">
                  <c:v>2.6622950000000006E-2</c:v>
                </c:pt>
                <c:pt idx="698">
                  <c:v>2.569565E-2</c:v>
                </c:pt>
                <c:pt idx="699">
                  <c:v>2.473875E-2</c:v>
                </c:pt>
                <c:pt idx="700">
                  <c:v>2.3776100000000001E-2</c:v>
                </c:pt>
                <c:pt idx="701">
                  <c:v>2.2793500000000001E-2</c:v>
                </c:pt>
                <c:pt idx="702">
                  <c:v>2.1807150000000042E-2</c:v>
                </c:pt>
                <c:pt idx="703">
                  <c:v>2.0838550000000001E-2</c:v>
                </c:pt>
                <c:pt idx="704">
                  <c:v>1.987825E-2</c:v>
                </c:pt>
                <c:pt idx="705">
                  <c:v>1.8924800000000151E-2</c:v>
                </c:pt>
                <c:pt idx="706">
                  <c:v>1.8023299999999999E-2</c:v>
                </c:pt>
                <c:pt idx="707">
                  <c:v>1.7171400000000003E-2</c:v>
                </c:pt>
                <c:pt idx="708">
                  <c:v>1.6349750000000003E-2</c:v>
                </c:pt>
                <c:pt idx="709">
                  <c:v>1.5580750000000114E-2</c:v>
                </c:pt>
                <c:pt idx="710">
                  <c:v>1.4885299999999999E-2</c:v>
                </c:pt>
                <c:pt idx="711">
                  <c:v>1.42439E-2</c:v>
                </c:pt>
                <c:pt idx="712">
                  <c:v>1.3680250000000001E-2</c:v>
                </c:pt>
                <c:pt idx="713">
                  <c:v>1.3236700000000001E-2</c:v>
                </c:pt>
                <c:pt idx="714">
                  <c:v>1.2890450000000001E-2</c:v>
                </c:pt>
                <c:pt idx="715">
                  <c:v>1.2628100000000001E-2</c:v>
                </c:pt>
                <c:pt idx="716">
                  <c:v>1.2456000000000002E-2</c:v>
                </c:pt>
                <c:pt idx="717">
                  <c:v>1.2365000000000001E-2</c:v>
                </c:pt>
                <c:pt idx="718">
                  <c:v>1.2354599999999997E-2</c:v>
                </c:pt>
                <c:pt idx="719">
                  <c:v>1.2436450000000002E-2</c:v>
                </c:pt>
                <c:pt idx="720">
                  <c:v>1.2600950000000001E-2</c:v>
                </c:pt>
                <c:pt idx="721">
                  <c:v>1.2801699999999999E-2</c:v>
                </c:pt>
                <c:pt idx="722">
                  <c:v>1.3005949999999999E-2</c:v>
                </c:pt>
                <c:pt idx="723">
                  <c:v>1.3234650000000001E-2</c:v>
                </c:pt>
                <c:pt idx="724">
                  <c:v>1.3520250000000001E-2</c:v>
                </c:pt>
                <c:pt idx="725">
                  <c:v>1.3858499999999999E-2</c:v>
                </c:pt>
                <c:pt idx="726">
                  <c:v>1.4222400000000001E-2</c:v>
                </c:pt>
                <c:pt idx="727">
                  <c:v>1.460465E-2</c:v>
                </c:pt>
                <c:pt idx="728">
                  <c:v>1.50276E-2</c:v>
                </c:pt>
                <c:pt idx="729">
                  <c:v>1.5489350000000001E-2</c:v>
                </c:pt>
                <c:pt idx="730">
                  <c:v>1.5987850000000001E-2</c:v>
                </c:pt>
                <c:pt idx="731">
                  <c:v>1.6527000000000003E-2</c:v>
                </c:pt>
                <c:pt idx="732">
                  <c:v>1.7089949999999996E-2</c:v>
                </c:pt>
                <c:pt idx="733">
                  <c:v>1.7664249999999999E-2</c:v>
                </c:pt>
                <c:pt idx="734">
                  <c:v>1.8253449999999997E-2</c:v>
                </c:pt>
                <c:pt idx="735">
                  <c:v>1.8839799999999997E-2</c:v>
                </c:pt>
                <c:pt idx="736">
                  <c:v>1.9392250000000003E-2</c:v>
                </c:pt>
                <c:pt idx="737">
                  <c:v>1.9898800000000133E-2</c:v>
                </c:pt>
                <c:pt idx="738">
                  <c:v>2.0366499999999767E-2</c:v>
                </c:pt>
                <c:pt idx="739">
                  <c:v>2.0777150000000001E-2</c:v>
                </c:pt>
                <c:pt idx="740">
                  <c:v>2.1085050000000011E-2</c:v>
                </c:pt>
                <c:pt idx="741">
                  <c:v>2.1283450000000002E-2</c:v>
                </c:pt>
                <c:pt idx="742">
                  <c:v>2.1370000000000011E-2</c:v>
                </c:pt>
                <c:pt idx="743">
                  <c:v>2.1339550000000002E-2</c:v>
                </c:pt>
                <c:pt idx="744">
                  <c:v>2.1205300000000302E-2</c:v>
                </c:pt>
                <c:pt idx="745">
                  <c:v>2.0980849999999999E-2</c:v>
                </c:pt>
                <c:pt idx="746">
                  <c:v>2.0667100000000011E-2</c:v>
                </c:pt>
                <c:pt idx="747">
                  <c:v>2.0263700000000006E-2</c:v>
                </c:pt>
                <c:pt idx="748">
                  <c:v>1.9786300000000142E-2</c:v>
                </c:pt>
                <c:pt idx="749">
                  <c:v>1.9265200000000003E-2</c:v>
                </c:pt>
                <c:pt idx="750">
                  <c:v>1.8714050000000003E-2</c:v>
                </c:pt>
                <c:pt idx="751">
                  <c:v>1.8135350000000001E-2</c:v>
                </c:pt>
                <c:pt idx="752">
                  <c:v>1.7556250000000002E-2</c:v>
                </c:pt>
                <c:pt idx="753">
                  <c:v>1.7005899999999997E-2</c:v>
                </c:pt>
                <c:pt idx="754">
                  <c:v>1.6493150000000043E-2</c:v>
                </c:pt>
                <c:pt idx="755">
                  <c:v>1.6019249999999999E-2</c:v>
                </c:pt>
                <c:pt idx="756">
                  <c:v>1.5598649999999999E-2</c:v>
                </c:pt>
                <c:pt idx="757">
                  <c:v>1.5244350000000005E-2</c:v>
                </c:pt>
                <c:pt idx="758">
                  <c:v>1.49567E-2</c:v>
                </c:pt>
                <c:pt idx="759">
                  <c:v>1.4736249999999998E-2</c:v>
                </c:pt>
                <c:pt idx="760">
                  <c:v>1.4588900000000002E-2</c:v>
                </c:pt>
                <c:pt idx="761">
                  <c:v>1.45325E-2</c:v>
                </c:pt>
                <c:pt idx="762">
                  <c:v>1.4574699999999998E-2</c:v>
                </c:pt>
                <c:pt idx="763">
                  <c:v>1.4698899999999999E-2</c:v>
                </c:pt>
                <c:pt idx="764">
                  <c:v>1.4886449999999999E-2</c:v>
                </c:pt>
                <c:pt idx="765">
                  <c:v>1.5125900000000001E-2</c:v>
                </c:pt>
                <c:pt idx="766">
                  <c:v>1.5400150000000125E-2</c:v>
                </c:pt>
                <c:pt idx="767">
                  <c:v>1.5689999999999999E-2</c:v>
                </c:pt>
                <c:pt idx="768">
                  <c:v>1.5989450000000023E-2</c:v>
                </c:pt>
                <c:pt idx="769">
                  <c:v>1.6290849999999999E-2</c:v>
                </c:pt>
                <c:pt idx="770">
                  <c:v>1.6568500000000142E-2</c:v>
                </c:pt>
                <c:pt idx="771">
                  <c:v>1.6794550000000141E-2</c:v>
                </c:pt>
                <c:pt idx="772">
                  <c:v>1.6960450000000186E-2</c:v>
                </c:pt>
                <c:pt idx="773">
                  <c:v>1.7074000000000002E-2</c:v>
                </c:pt>
                <c:pt idx="774">
                  <c:v>1.7138E-2</c:v>
                </c:pt>
                <c:pt idx="775">
                  <c:v>1.7149450000000007E-2</c:v>
                </c:pt>
                <c:pt idx="776">
                  <c:v>1.7117849999999997E-2</c:v>
                </c:pt>
                <c:pt idx="777">
                  <c:v>1.7059899999999999E-2</c:v>
                </c:pt>
                <c:pt idx="778">
                  <c:v>1.6979150000000005E-2</c:v>
                </c:pt>
                <c:pt idx="779">
                  <c:v>1.6867200000000009E-2</c:v>
                </c:pt>
                <c:pt idx="780">
                  <c:v>1.6728200000000002E-2</c:v>
                </c:pt>
                <c:pt idx="781">
                  <c:v>1.6579400000000001E-2</c:v>
                </c:pt>
                <c:pt idx="782">
                  <c:v>1.6424349999999997E-2</c:v>
                </c:pt>
                <c:pt idx="783">
                  <c:v>1.6255900000000004E-2</c:v>
                </c:pt>
                <c:pt idx="784">
                  <c:v>1.6074999999999999E-2</c:v>
                </c:pt>
                <c:pt idx="785">
                  <c:v>1.5890350000000001E-2</c:v>
                </c:pt>
                <c:pt idx="786">
                  <c:v>1.5709599999999997E-2</c:v>
                </c:pt>
                <c:pt idx="787">
                  <c:v>1.5540200000000001E-2</c:v>
                </c:pt>
                <c:pt idx="788">
                  <c:v>1.5396000000000002E-2</c:v>
                </c:pt>
                <c:pt idx="789">
                  <c:v>1.5291600000000001E-2</c:v>
                </c:pt>
                <c:pt idx="790">
                  <c:v>1.5239149999999998E-2</c:v>
                </c:pt>
                <c:pt idx="791">
                  <c:v>1.5248550000000107E-2</c:v>
                </c:pt>
                <c:pt idx="792">
                  <c:v>1.5320700000000001E-2</c:v>
                </c:pt>
                <c:pt idx="793">
                  <c:v>1.5441750000000106E-2</c:v>
                </c:pt>
                <c:pt idx="794">
                  <c:v>1.5593299999999999E-2</c:v>
                </c:pt>
                <c:pt idx="795">
                  <c:v>1.5771250000000001E-2</c:v>
                </c:pt>
                <c:pt idx="796">
                  <c:v>1.5981400000000041E-2</c:v>
                </c:pt>
                <c:pt idx="797">
                  <c:v>1.6216700000000001E-2</c:v>
                </c:pt>
                <c:pt idx="798">
                  <c:v>1.645365E-2</c:v>
                </c:pt>
                <c:pt idx="799">
                  <c:v>1.6670150000000081E-2</c:v>
                </c:pt>
                <c:pt idx="800">
                  <c:v>1.6849550000000151E-2</c:v>
                </c:pt>
                <c:pt idx="801">
                  <c:v>1.69739E-2</c:v>
                </c:pt>
                <c:pt idx="802">
                  <c:v>1.7020450000000003E-2</c:v>
                </c:pt>
                <c:pt idx="803">
                  <c:v>1.6976150000000061E-2</c:v>
                </c:pt>
                <c:pt idx="804">
                  <c:v>1.6845700000000081E-2</c:v>
                </c:pt>
                <c:pt idx="805">
                  <c:v>1.6641000000000142E-2</c:v>
                </c:pt>
                <c:pt idx="806">
                  <c:v>1.6369600000000005E-2</c:v>
                </c:pt>
                <c:pt idx="807">
                  <c:v>1.603835E-2</c:v>
                </c:pt>
                <c:pt idx="808">
                  <c:v>1.5666200000000002E-2</c:v>
                </c:pt>
                <c:pt idx="809">
                  <c:v>1.5284350000000021E-2</c:v>
                </c:pt>
                <c:pt idx="810">
                  <c:v>1.4924349999999999E-2</c:v>
                </c:pt>
                <c:pt idx="811">
                  <c:v>1.4605999999999996E-2</c:v>
                </c:pt>
                <c:pt idx="812">
                  <c:v>1.4337249999999881E-2</c:v>
                </c:pt>
                <c:pt idx="813">
                  <c:v>1.4123700000000003E-2</c:v>
                </c:pt>
                <c:pt idx="814">
                  <c:v>1.3979999999999998E-2</c:v>
                </c:pt>
                <c:pt idx="815">
                  <c:v>1.3921200000000003E-2</c:v>
                </c:pt>
                <c:pt idx="816">
                  <c:v>1.3946950000000001E-2</c:v>
                </c:pt>
                <c:pt idx="817">
                  <c:v>1.4046450000000005E-2</c:v>
                </c:pt>
                <c:pt idx="818">
                  <c:v>1.4214349999999978E-2</c:v>
                </c:pt>
                <c:pt idx="819">
                  <c:v>1.4454349999999998E-2</c:v>
                </c:pt>
                <c:pt idx="820">
                  <c:v>1.4757299999999998E-2</c:v>
                </c:pt>
                <c:pt idx="821">
                  <c:v>1.5101700000000023E-2</c:v>
                </c:pt>
                <c:pt idx="822">
                  <c:v>1.5481300000000003E-2</c:v>
                </c:pt>
                <c:pt idx="823">
                  <c:v>1.5899999999999997E-2</c:v>
                </c:pt>
                <c:pt idx="824">
                  <c:v>1.6352200000000004E-2</c:v>
                </c:pt>
                <c:pt idx="825">
                  <c:v>1.6824350000000134E-2</c:v>
                </c:pt>
                <c:pt idx="826">
                  <c:v>1.7288350000000001E-2</c:v>
                </c:pt>
                <c:pt idx="827">
                  <c:v>1.7722950000000001E-2</c:v>
                </c:pt>
                <c:pt idx="828">
                  <c:v>1.812735E-2</c:v>
                </c:pt>
                <c:pt idx="829">
                  <c:v>1.8489200000000001E-2</c:v>
                </c:pt>
                <c:pt idx="830">
                  <c:v>1.8799050000000005E-2</c:v>
                </c:pt>
                <c:pt idx="831">
                  <c:v>1.9041000000000145E-2</c:v>
                </c:pt>
                <c:pt idx="832">
                  <c:v>1.9204750000000145E-2</c:v>
                </c:pt>
                <c:pt idx="833">
                  <c:v>1.9289400000000081E-2</c:v>
                </c:pt>
                <c:pt idx="834">
                  <c:v>1.9294249999999999E-2</c:v>
                </c:pt>
                <c:pt idx="835">
                  <c:v>1.9214550000000143E-2</c:v>
                </c:pt>
                <c:pt idx="836">
                  <c:v>1.9053300000000009E-2</c:v>
                </c:pt>
                <c:pt idx="837">
                  <c:v>1.8827550000000155E-2</c:v>
                </c:pt>
                <c:pt idx="838">
                  <c:v>1.8554899999999999E-2</c:v>
                </c:pt>
                <c:pt idx="839">
                  <c:v>1.8237650000000001E-2</c:v>
                </c:pt>
                <c:pt idx="840">
                  <c:v>1.7881800000000041E-2</c:v>
                </c:pt>
                <c:pt idx="841">
                  <c:v>1.7508349999999999E-2</c:v>
                </c:pt>
                <c:pt idx="842">
                  <c:v>1.7143249999999999E-2</c:v>
                </c:pt>
                <c:pt idx="843">
                  <c:v>1.6802650000000061E-2</c:v>
                </c:pt>
                <c:pt idx="844">
                  <c:v>1.6499150000000021E-2</c:v>
                </c:pt>
                <c:pt idx="845">
                  <c:v>1.6249750000000021E-2</c:v>
                </c:pt>
                <c:pt idx="846">
                  <c:v>1.6073150000000001E-2</c:v>
                </c:pt>
                <c:pt idx="847">
                  <c:v>1.5978500000000003E-2</c:v>
                </c:pt>
                <c:pt idx="848">
                  <c:v>1.5967500000000134E-2</c:v>
                </c:pt>
                <c:pt idx="849">
                  <c:v>1.6051950000000002E-2</c:v>
                </c:pt>
                <c:pt idx="850">
                  <c:v>1.62384E-2</c:v>
                </c:pt>
                <c:pt idx="851">
                  <c:v>1.6500400000000144E-2</c:v>
                </c:pt>
                <c:pt idx="852">
                  <c:v>1.6793200000000001E-2</c:v>
                </c:pt>
                <c:pt idx="853">
                  <c:v>1.7093750000000001E-2</c:v>
                </c:pt>
                <c:pt idx="854">
                  <c:v>1.74039E-2</c:v>
                </c:pt>
                <c:pt idx="855">
                  <c:v>1.76983E-2</c:v>
                </c:pt>
                <c:pt idx="856">
                  <c:v>1.7952200000000001E-2</c:v>
                </c:pt>
                <c:pt idx="857">
                  <c:v>1.8162550000000152E-2</c:v>
                </c:pt>
                <c:pt idx="858">
                  <c:v>1.8331350000000003E-2</c:v>
                </c:pt>
                <c:pt idx="859">
                  <c:v>1.8449000000000007E-2</c:v>
                </c:pt>
                <c:pt idx="860">
                  <c:v>1.8511150000000021E-2</c:v>
                </c:pt>
                <c:pt idx="861">
                  <c:v>1.8532350000000003E-2</c:v>
                </c:pt>
                <c:pt idx="862">
                  <c:v>1.8529200000000003E-2</c:v>
                </c:pt>
                <c:pt idx="863">
                  <c:v>1.8502250000000001E-2</c:v>
                </c:pt>
                <c:pt idx="864">
                  <c:v>1.8452500000000021E-2</c:v>
                </c:pt>
                <c:pt idx="865">
                  <c:v>1.8392850000000061E-2</c:v>
                </c:pt>
                <c:pt idx="866">
                  <c:v>1.8327399999999997E-2</c:v>
                </c:pt>
                <c:pt idx="867">
                  <c:v>1.8242350000000001E-2</c:v>
                </c:pt>
                <c:pt idx="868">
                  <c:v>1.8122100000000137E-2</c:v>
                </c:pt>
                <c:pt idx="869">
                  <c:v>1.7963949999999999E-2</c:v>
                </c:pt>
                <c:pt idx="870">
                  <c:v>1.7773300000000002E-2</c:v>
                </c:pt>
                <c:pt idx="871">
                  <c:v>1.7548550000000003E-2</c:v>
                </c:pt>
                <c:pt idx="872">
                  <c:v>1.7286650000000001E-2</c:v>
                </c:pt>
                <c:pt idx="873">
                  <c:v>1.6998400000000007E-2</c:v>
                </c:pt>
                <c:pt idx="874">
                  <c:v>1.6700949999999999E-2</c:v>
                </c:pt>
                <c:pt idx="875">
                  <c:v>1.6411199999999997E-2</c:v>
                </c:pt>
                <c:pt idx="876">
                  <c:v>1.6148800000000081E-2</c:v>
                </c:pt>
                <c:pt idx="877">
                  <c:v>1.5928999999999999E-2</c:v>
                </c:pt>
                <c:pt idx="878">
                  <c:v>1.5750649999999998E-2</c:v>
                </c:pt>
                <c:pt idx="879">
                  <c:v>1.5623700000000061E-2</c:v>
                </c:pt>
                <c:pt idx="880">
                  <c:v>1.5572450000000003E-2</c:v>
                </c:pt>
                <c:pt idx="881">
                  <c:v>1.5613749999999999E-2</c:v>
                </c:pt>
                <c:pt idx="882">
                  <c:v>1.5741000000000043E-2</c:v>
                </c:pt>
                <c:pt idx="883">
                  <c:v>1.5930099999999999E-2</c:v>
                </c:pt>
                <c:pt idx="884">
                  <c:v>1.6161900000000003E-2</c:v>
                </c:pt>
                <c:pt idx="885">
                  <c:v>1.6426949999999999E-2</c:v>
                </c:pt>
                <c:pt idx="886">
                  <c:v>1.6709600000000005E-2</c:v>
                </c:pt>
                <c:pt idx="887">
                  <c:v>1.6978450000000023E-2</c:v>
                </c:pt>
                <c:pt idx="888">
                  <c:v>1.7206399999999997E-2</c:v>
                </c:pt>
                <c:pt idx="889">
                  <c:v>1.7385749999999998E-2</c:v>
                </c:pt>
                <c:pt idx="890">
                  <c:v>1.7513599999999997E-2</c:v>
                </c:pt>
                <c:pt idx="891">
                  <c:v>1.7582499999999997E-2</c:v>
                </c:pt>
                <c:pt idx="892">
                  <c:v>1.7589600000000004E-2</c:v>
                </c:pt>
                <c:pt idx="893">
                  <c:v>1.7538100000000001E-2</c:v>
                </c:pt>
                <c:pt idx="894">
                  <c:v>1.7428800000000001E-2</c:v>
                </c:pt>
                <c:pt idx="895">
                  <c:v>1.7270299999999999E-2</c:v>
                </c:pt>
                <c:pt idx="896">
                  <c:v>1.7092900000000001E-2</c:v>
                </c:pt>
                <c:pt idx="897">
                  <c:v>1.6920450000000184E-2</c:v>
                </c:pt>
                <c:pt idx="898">
                  <c:v>1.6754600000000001E-2</c:v>
                </c:pt>
                <c:pt idx="899">
                  <c:v>1.6603349999999999E-2</c:v>
                </c:pt>
                <c:pt idx="900">
                  <c:v>1.6488500000000145E-2</c:v>
                </c:pt>
                <c:pt idx="901">
                  <c:v>1.6422250000000003E-2</c:v>
                </c:pt>
                <c:pt idx="902">
                  <c:v>1.6398900000000001E-2</c:v>
                </c:pt>
                <c:pt idx="903">
                  <c:v>1.6414600000000001E-2</c:v>
                </c:pt>
                <c:pt idx="904">
                  <c:v>1.6471949999999999E-2</c:v>
                </c:pt>
                <c:pt idx="905">
                  <c:v>1.6563000000000001E-2</c:v>
                </c:pt>
                <c:pt idx="906">
                  <c:v>1.6667850000000147E-2</c:v>
                </c:pt>
                <c:pt idx="907">
                  <c:v>1.6770150000000136E-2</c:v>
                </c:pt>
                <c:pt idx="908">
                  <c:v>1.6865600000000001E-2</c:v>
                </c:pt>
                <c:pt idx="909">
                  <c:v>1.6954050000000005E-2</c:v>
                </c:pt>
                <c:pt idx="910">
                  <c:v>1.7031750000000005E-2</c:v>
                </c:pt>
                <c:pt idx="911">
                  <c:v>1.7102149999999997E-2</c:v>
                </c:pt>
                <c:pt idx="912">
                  <c:v>1.7177950000000004E-2</c:v>
                </c:pt>
                <c:pt idx="913">
                  <c:v>1.7261150000000041E-2</c:v>
                </c:pt>
                <c:pt idx="914">
                  <c:v>1.7335700000000002E-2</c:v>
                </c:pt>
                <c:pt idx="915">
                  <c:v>1.7390200000000001E-2</c:v>
                </c:pt>
                <c:pt idx="916">
                  <c:v>1.7432349999999999E-2</c:v>
                </c:pt>
                <c:pt idx="917">
                  <c:v>1.7465150000000023E-2</c:v>
                </c:pt>
                <c:pt idx="918">
                  <c:v>1.7470700000000002E-2</c:v>
                </c:pt>
                <c:pt idx="919">
                  <c:v>1.7437099999999997E-2</c:v>
                </c:pt>
                <c:pt idx="920">
                  <c:v>1.7373699999999999E-2</c:v>
                </c:pt>
                <c:pt idx="921">
                  <c:v>1.728565E-2</c:v>
                </c:pt>
                <c:pt idx="922">
                  <c:v>1.7167649999999996E-2</c:v>
                </c:pt>
                <c:pt idx="923">
                  <c:v>1.703615E-2</c:v>
                </c:pt>
                <c:pt idx="924">
                  <c:v>1.6932700000000005E-2</c:v>
                </c:pt>
                <c:pt idx="925">
                  <c:v>1.6876850000000061E-2</c:v>
                </c:pt>
                <c:pt idx="926">
                  <c:v>1.6846750000000139E-2</c:v>
                </c:pt>
                <c:pt idx="927">
                  <c:v>1.6817299999999997E-2</c:v>
                </c:pt>
                <c:pt idx="928">
                  <c:v>1.6796150000000041E-2</c:v>
                </c:pt>
                <c:pt idx="929">
                  <c:v>1.6799550000000003E-2</c:v>
                </c:pt>
                <c:pt idx="930">
                  <c:v>1.6810350000000005E-2</c:v>
                </c:pt>
                <c:pt idx="931">
                  <c:v>1.6797599999999999E-2</c:v>
                </c:pt>
                <c:pt idx="932">
                  <c:v>1.6763150000000161E-2</c:v>
                </c:pt>
                <c:pt idx="933">
                  <c:v>1.6729400000000123E-2</c:v>
                </c:pt>
                <c:pt idx="934">
                  <c:v>1.6700300000000133E-2</c:v>
                </c:pt>
                <c:pt idx="935">
                  <c:v>1.6670750000000043E-2</c:v>
                </c:pt>
                <c:pt idx="936">
                  <c:v>1.6656100000000021E-2</c:v>
                </c:pt>
                <c:pt idx="937">
                  <c:v>1.6680700000000142E-2</c:v>
                </c:pt>
                <c:pt idx="938">
                  <c:v>1.6745750000000142E-2</c:v>
                </c:pt>
                <c:pt idx="939">
                  <c:v>1.6829800000000138E-2</c:v>
                </c:pt>
                <c:pt idx="940">
                  <c:v>1.6917250000000002E-2</c:v>
                </c:pt>
                <c:pt idx="941">
                  <c:v>1.7011700000000001E-2</c:v>
                </c:pt>
                <c:pt idx="942">
                  <c:v>1.7117200000000003E-2</c:v>
                </c:pt>
                <c:pt idx="943">
                  <c:v>1.72251E-2</c:v>
                </c:pt>
                <c:pt idx="944">
                  <c:v>1.73256E-2</c:v>
                </c:pt>
                <c:pt idx="945">
                  <c:v>1.740825E-2</c:v>
                </c:pt>
                <c:pt idx="946">
                  <c:v>1.7459049999999997E-2</c:v>
                </c:pt>
                <c:pt idx="947">
                  <c:v>1.7478349999999997E-2</c:v>
                </c:pt>
                <c:pt idx="948">
                  <c:v>1.7477899999999998E-2</c:v>
                </c:pt>
                <c:pt idx="949">
                  <c:v>1.7459100000000002E-2</c:v>
                </c:pt>
                <c:pt idx="950">
                  <c:v>1.7412150000000001E-2</c:v>
                </c:pt>
              </c:numCache>
            </c:numRef>
          </c:yVal>
          <c:smooth val="1"/>
        </c:ser>
        <c:ser>
          <c:idx val="1"/>
          <c:order val="1"/>
          <c:tx>
            <c:v>CR=5200 elm</c:v>
          </c:tx>
          <c:spPr>
            <a:ln w="1905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yar_χ=0.5'!$AA$11:$AA$1044</c:f>
              <c:numCache>
                <c:formatCode>0.00</c:formatCode>
                <c:ptCount val="1034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1.000000000006568E-5</c:v>
                </c:pt>
                <c:pt idx="39">
                  <c:v>1.000000000006568E-5</c:v>
                </c:pt>
                <c:pt idx="40">
                  <c:v>1.000000000006568E-5</c:v>
                </c:pt>
                <c:pt idx="41">
                  <c:v>1.000000000006568E-5</c:v>
                </c:pt>
                <c:pt idx="42">
                  <c:v>1.000000000006568E-5</c:v>
                </c:pt>
                <c:pt idx="43">
                  <c:v>1.999999999990921E-5</c:v>
                </c:pt>
                <c:pt idx="44">
                  <c:v>1.999999999990921E-5</c:v>
                </c:pt>
                <c:pt idx="45">
                  <c:v>1.999999999990921E-5</c:v>
                </c:pt>
                <c:pt idx="46">
                  <c:v>2.9999999999974783E-5</c:v>
                </c:pt>
                <c:pt idx="47">
                  <c:v>4.0000000000040586E-5</c:v>
                </c:pt>
                <c:pt idx="48">
                  <c:v>4.0000000000040586E-5</c:v>
                </c:pt>
                <c:pt idx="49">
                  <c:v>5.0000000000106092E-5</c:v>
                </c:pt>
                <c:pt idx="50">
                  <c:v>5.9999999999950033E-5</c:v>
                </c:pt>
                <c:pt idx="51">
                  <c:v>8.0000000000081078E-5</c:v>
                </c:pt>
                <c:pt idx="52">
                  <c:v>9.9999999999990803E-5</c:v>
                </c:pt>
                <c:pt idx="53">
                  <c:v>1.1999999999989803E-4</c:v>
                </c:pt>
                <c:pt idx="54">
                  <c:v>1.5000000000009523E-4</c:v>
                </c:pt>
                <c:pt idx="55">
                  <c:v>1.8000000000007057E-4</c:v>
                </c:pt>
                <c:pt idx="56">
                  <c:v>2.2000000000011211E-4</c:v>
                </c:pt>
                <c:pt idx="57">
                  <c:v>2.599999999999269E-4</c:v>
                </c:pt>
                <c:pt idx="58">
                  <c:v>3.2000000000010216E-4</c:v>
                </c:pt>
                <c:pt idx="59">
                  <c:v>3.8999999999989054E-4</c:v>
                </c:pt>
                <c:pt idx="60">
                  <c:v>4.8000000000004013E-4</c:v>
                </c:pt>
                <c:pt idx="61">
                  <c:v>5.9000000000009533E-4</c:v>
                </c:pt>
                <c:pt idx="62">
                  <c:v>7.2999999999990542E-4</c:v>
                </c:pt>
                <c:pt idx="63">
                  <c:v>8.9999999999991443E-4</c:v>
                </c:pt>
                <c:pt idx="64">
                  <c:v>1.0699999999999044E-3</c:v>
                </c:pt>
                <c:pt idx="65">
                  <c:v>1.2900000000000181E-3</c:v>
                </c:pt>
                <c:pt idx="66">
                  <c:v>1.5600000000000173E-3</c:v>
                </c:pt>
                <c:pt idx="67">
                  <c:v>1.9000000000000304E-3</c:v>
                </c:pt>
                <c:pt idx="68">
                  <c:v>2.3299999999999432E-3</c:v>
                </c:pt>
                <c:pt idx="69">
                  <c:v>2.8500000000000192E-3</c:v>
                </c:pt>
                <c:pt idx="70">
                  <c:v>3.5199999999999676E-3</c:v>
                </c:pt>
                <c:pt idx="71">
                  <c:v>4.1800000000000734E-3</c:v>
                </c:pt>
                <c:pt idx="72">
                  <c:v>5.0100000000000014E-3</c:v>
                </c:pt>
                <c:pt idx="73">
                  <c:v>6.0400000000000514E-3</c:v>
                </c:pt>
                <c:pt idx="74">
                  <c:v>7.3300000000000934E-3</c:v>
                </c:pt>
                <c:pt idx="75">
                  <c:v>8.950000000000102E-3</c:v>
                </c:pt>
                <c:pt idx="76">
                  <c:v>1.0969999999999919E-2</c:v>
                </c:pt>
                <c:pt idx="77">
                  <c:v>1.2990000000000061E-2</c:v>
                </c:pt>
                <c:pt idx="78">
                  <c:v>1.5509999999999913E-2</c:v>
                </c:pt>
                <c:pt idx="79">
                  <c:v>1.8669999999999964E-2</c:v>
                </c:pt>
                <c:pt idx="80">
                  <c:v>2.2620000000000091E-2</c:v>
                </c:pt>
                <c:pt idx="81">
                  <c:v>2.6559999999999941E-2</c:v>
                </c:pt>
                <c:pt idx="82">
                  <c:v>3.1490000000000032E-2</c:v>
                </c:pt>
                <c:pt idx="83">
                  <c:v>3.6419999999999952E-2</c:v>
                </c:pt>
                <c:pt idx="84">
                  <c:v>4.2589999999999913E-2</c:v>
                </c:pt>
                <c:pt idx="85">
                  <c:v>5.0289999999999953E-2</c:v>
                </c:pt>
                <c:pt idx="86">
                  <c:v>5.9930000000000122E-2</c:v>
                </c:pt>
                <c:pt idx="87">
                  <c:v>6.9560000000000094E-2</c:v>
                </c:pt>
                <c:pt idx="88">
                  <c:v>8.1530000000000227E-2</c:v>
                </c:pt>
                <c:pt idx="89">
                  <c:v>9.3500000000000874E-2</c:v>
                </c:pt>
                <c:pt idx="90">
                  <c:v>0.10846000000000022</c:v>
                </c:pt>
                <c:pt idx="91">
                  <c:v>0.12342000000000022</c:v>
                </c:pt>
                <c:pt idx="92">
                  <c:v>0.14212000000000002</c:v>
                </c:pt>
                <c:pt idx="93">
                  <c:v>0.16211999999999999</c:v>
                </c:pt>
                <c:pt idx="94">
                  <c:v>0.18212000000000006</c:v>
                </c:pt>
                <c:pt idx="95">
                  <c:v>0.20212000000000008</c:v>
                </c:pt>
                <c:pt idx="96">
                  <c:v>0.2221200000000001</c:v>
                </c:pt>
                <c:pt idx="97">
                  <c:v>0.24212</c:v>
                </c:pt>
                <c:pt idx="98">
                  <c:v>0.26212000000000002</c:v>
                </c:pt>
                <c:pt idx="99">
                  <c:v>0.28212000000000031</c:v>
                </c:pt>
                <c:pt idx="100">
                  <c:v>0.30212000000000211</c:v>
                </c:pt>
                <c:pt idx="101">
                  <c:v>0.32212000000000274</c:v>
                </c:pt>
                <c:pt idx="102">
                  <c:v>0.34212000000000031</c:v>
                </c:pt>
                <c:pt idx="103">
                  <c:v>0.36212000000000188</c:v>
                </c:pt>
                <c:pt idx="104">
                  <c:v>0.38212000000000262</c:v>
                </c:pt>
                <c:pt idx="105">
                  <c:v>0.40212000000000031</c:v>
                </c:pt>
                <c:pt idx="106">
                  <c:v>0.42212000000000038</c:v>
                </c:pt>
                <c:pt idx="107">
                  <c:v>0.44212000000000007</c:v>
                </c:pt>
                <c:pt idx="108">
                  <c:v>0.46212000000000031</c:v>
                </c:pt>
                <c:pt idx="109">
                  <c:v>0.48212000000000038</c:v>
                </c:pt>
                <c:pt idx="110">
                  <c:v>0.50211999999999957</c:v>
                </c:pt>
                <c:pt idx="111">
                  <c:v>0.52211999999999958</c:v>
                </c:pt>
                <c:pt idx="112">
                  <c:v>0.54211999999999949</c:v>
                </c:pt>
                <c:pt idx="113">
                  <c:v>0.56211999999999951</c:v>
                </c:pt>
                <c:pt idx="114">
                  <c:v>0.5821199999999952</c:v>
                </c:pt>
                <c:pt idx="115">
                  <c:v>0.60211999999999999</c:v>
                </c:pt>
                <c:pt idx="116">
                  <c:v>0.62212000000000478</c:v>
                </c:pt>
                <c:pt idx="117">
                  <c:v>0.64212000000000513</c:v>
                </c:pt>
                <c:pt idx="118">
                  <c:v>0.66212000000000548</c:v>
                </c:pt>
                <c:pt idx="119">
                  <c:v>0.68212000000000061</c:v>
                </c:pt>
                <c:pt idx="120">
                  <c:v>0.70212000000000063</c:v>
                </c:pt>
                <c:pt idx="121">
                  <c:v>0.72212000000000065</c:v>
                </c:pt>
                <c:pt idx="122">
                  <c:v>0.74211999999999989</c:v>
                </c:pt>
                <c:pt idx="123">
                  <c:v>0.76211999999999991</c:v>
                </c:pt>
                <c:pt idx="124">
                  <c:v>0.78211999999999959</c:v>
                </c:pt>
                <c:pt idx="125">
                  <c:v>0.8021199999999995</c:v>
                </c:pt>
                <c:pt idx="126">
                  <c:v>0.82211999999999996</c:v>
                </c:pt>
                <c:pt idx="127">
                  <c:v>0.84211999999999998</c:v>
                </c:pt>
                <c:pt idx="128">
                  <c:v>0.86212000000000422</c:v>
                </c:pt>
                <c:pt idx="129">
                  <c:v>0.88212000000000002</c:v>
                </c:pt>
                <c:pt idx="130">
                  <c:v>0.90212000000000003</c:v>
                </c:pt>
                <c:pt idx="131">
                  <c:v>0.92212000000000005</c:v>
                </c:pt>
                <c:pt idx="132">
                  <c:v>0.94212000000000062</c:v>
                </c:pt>
                <c:pt idx="133">
                  <c:v>0.96212000000000064</c:v>
                </c:pt>
                <c:pt idx="134">
                  <c:v>0.9821200000000001</c:v>
                </c:pt>
                <c:pt idx="135">
                  <c:v>1.0021199999999999</c:v>
                </c:pt>
                <c:pt idx="136">
                  <c:v>1.0221199999999999</c:v>
                </c:pt>
                <c:pt idx="137">
                  <c:v>1.0421200000000002</c:v>
                </c:pt>
                <c:pt idx="138">
                  <c:v>1.0621200000000002</c:v>
                </c:pt>
                <c:pt idx="139">
                  <c:v>1.0821200000000002</c:v>
                </c:pt>
                <c:pt idx="140">
                  <c:v>1.1021200000000002</c:v>
                </c:pt>
                <c:pt idx="141">
                  <c:v>1.12212</c:v>
                </c:pt>
                <c:pt idx="142">
                  <c:v>1.14212</c:v>
                </c:pt>
                <c:pt idx="143">
                  <c:v>1.16212</c:v>
                </c:pt>
                <c:pt idx="144">
                  <c:v>1.1821200000000001</c:v>
                </c:pt>
                <c:pt idx="145">
                  <c:v>1.2021199999999999</c:v>
                </c:pt>
                <c:pt idx="146">
                  <c:v>1.2221199999999999</c:v>
                </c:pt>
                <c:pt idx="147">
                  <c:v>1.2421199999999999</c:v>
                </c:pt>
                <c:pt idx="148">
                  <c:v>1.2621199999999999</c:v>
                </c:pt>
                <c:pt idx="149">
                  <c:v>1.2821199999999999</c:v>
                </c:pt>
                <c:pt idx="150">
                  <c:v>1.3021199999999999</c:v>
                </c:pt>
                <c:pt idx="151">
                  <c:v>1.32212</c:v>
                </c:pt>
                <c:pt idx="152">
                  <c:v>1.34212</c:v>
                </c:pt>
                <c:pt idx="153">
                  <c:v>1.36212</c:v>
                </c:pt>
                <c:pt idx="154">
                  <c:v>1.38212</c:v>
                </c:pt>
                <c:pt idx="155">
                  <c:v>1.4021199999999998</c:v>
                </c:pt>
                <c:pt idx="156">
                  <c:v>1.4221199999999998</c:v>
                </c:pt>
                <c:pt idx="157">
                  <c:v>1.4421199999999998</c:v>
                </c:pt>
                <c:pt idx="158">
                  <c:v>1.4621199999999999</c:v>
                </c:pt>
                <c:pt idx="159">
                  <c:v>1.4821199999999999</c:v>
                </c:pt>
                <c:pt idx="160">
                  <c:v>1.5021199999999999</c:v>
                </c:pt>
                <c:pt idx="161">
                  <c:v>1.5221199999999999</c:v>
                </c:pt>
                <c:pt idx="162">
                  <c:v>1.5421200000000002</c:v>
                </c:pt>
                <c:pt idx="163">
                  <c:v>1.5621200000000002</c:v>
                </c:pt>
                <c:pt idx="164">
                  <c:v>1.5821200000000002</c:v>
                </c:pt>
                <c:pt idx="165">
                  <c:v>1.6021200000000002</c:v>
                </c:pt>
                <c:pt idx="166">
                  <c:v>1.62212</c:v>
                </c:pt>
                <c:pt idx="167">
                  <c:v>1.64212</c:v>
                </c:pt>
                <c:pt idx="168">
                  <c:v>1.66212</c:v>
                </c:pt>
                <c:pt idx="169">
                  <c:v>1.6821200000000001</c:v>
                </c:pt>
                <c:pt idx="170">
                  <c:v>1.7021199999999999</c:v>
                </c:pt>
                <c:pt idx="171">
                  <c:v>1.7221199999999999</c:v>
                </c:pt>
                <c:pt idx="172">
                  <c:v>1.7421199999999999</c:v>
                </c:pt>
                <c:pt idx="173">
                  <c:v>1.7621199999999999</c:v>
                </c:pt>
                <c:pt idx="174">
                  <c:v>1.7821199999999999</c:v>
                </c:pt>
                <c:pt idx="175">
                  <c:v>1.8021199999999999</c:v>
                </c:pt>
                <c:pt idx="176">
                  <c:v>1.82212</c:v>
                </c:pt>
                <c:pt idx="177">
                  <c:v>1.84212</c:v>
                </c:pt>
                <c:pt idx="178">
                  <c:v>1.86212</c:v>
                </c:pt>
                <c:pt idx="179">
                  <c:v>1.88212</c:v>
                </c:pt>
                <c:pt idx="180">
                  <c:v>1.90212</c:v>
                </c:pt>
                <c:pt idx="181">
                  <c:v>1.9221200000000001</c:v>
                </c:pt>
                <c:pt idx="182">
                  <c:v>1.9421200000000001</c:v>
                </c:pt>
                <c:pt idx="183">
                  <c:v>1.9621200000000001</c:v>
                </c:pt>
                <c:pt idx="184">
                  <c:v>1.9821200000000001</c:v>
                </c:pt>
                <c:pt idx="185">
                  <c:v>2.0021200000000001</c:v>
                </c:pt>
                <c:pt idx="186">
                  <c:v>2.0221200000000001</c:v>
                </c:pt>
                <c:pt idx="187">
                  <c:v>2.0421200000000002</c:v>
                </c:pt>
                <c:pt idx="188">
                  <c:v>2.0621200000000002</c:v>
                </c:pt>
                <c:pt idx="189">
                  <c:v>2.0821200000000002</c:v>
                </c:pt>
                <c:pt idx="190">
                  <c:v>2.1021200000000002</c:v>
                </c:pt>
                <c:pt idx="191">
                  <c:v>2.1221199999999998</c:v>
                </c:pt>
                <c:pt idx="192">
                  <c:v>2.1421199999999998</c:v>
                </c:pt>
                <c:pt idx="193">
                  <c:v>2.1621199999999998</c:v>
                </c:pt>
                <c:pt idx="194">
                  <c:v>2.1821199999999998</c:v>
                </c:pt>
                <c:pt idx="195">
                  <c:v>2.2021199999999999</c:v>
                </c:pt>
                <c:pt idx="196">
                  <c:v>2.2221199999999999</c:v>
                </c:pt>
                <c:pt idx="197">
                  <c:v>2.2421199999999999</c:v>
                </c:pt>
                <c:pt idx="198">
                  <c:v>2.2621199999999999</c:v>
                </c:pt>
                <c:pt idx="199">
                  <c:v>2.2821199999999999</c:v>
                </c:pt>
                <c:pt idx="200">
                  <c:v>2.3021199999999977</c:v>
                </c:pt>
                <c:pt idx="201">
                  <c:v>2.32212</c:v>
                </c:pt>
                <c:pt idx="202">
                  <c:v>2.34212</c:v>
                </c:pt>
                <c:pt idx="203">
                  <c:v>2.36212</c:v>
                </c:pt>
                <c:pt idx="204">
                  <c:v>2.38212</c:v>
                </c:pt>
                <c:pt idx="205">
                  <c:v>2.40212</c:v>
                </c:pt>
                <c:pt idx="206">
                  <c:v>2.4221200000000001</c:v>
                </c:pt>
                <c:pt idx="207">
                  <c:v>2.4421200000000001</c:v>
                </c:pt>
                <c:pt idx="208">
                  <c:v>2.4621200000000001</c:v>
                </c:pt>
                <c:pt idx="209">
                  <c:v>2.4821200000000001</c:v>
                </c:pt>
                <c:pt idx="210">
                  <c:v>2.5021200000000001</c:v>
                </c:pt>
                <c:pt idx="211">
                  <c:v>2.5221200000000001</c:v>
                </c:pt>
                <c:pt idx="212">
                  <c:v>2.5421200000000002</c:v>
                </c:pt>
                <c:pt idx="213">
                  <c:v>2.5621200000000002</c:v>
                </c:pt>
                <c:pt idx="214">
                  <c:v>2.5821200000000002</c:v>
                </c:pt>
                <c:pt idx="215">
                  <c:v>2.6021200000000002</c:v>
                </c:pt>
                <c:pt idx="216">
                  <c:v>2.6221199999999998</c:v>
                </c:pt>
                <c:pt idx="217">
                  <c:v>2.6421199999999998</c:v>
                </c:pt>
                <c:pt idx="218">
                  <c:v>2.6621199999999998</c:v>
                </c:pt>
                <c:pt idx="219">
                  <c:v>2.6821199999999998</c:v>
                </c:pt>
                <c:pt idx="220">
                  <c:v>2.7021199999999999</c:v>
                </c:pt>
                <c:pt idx="221">
                  <c:v>2.7221199999999999</c:v>
                </c:pt>
                <c:pt idx="222">
                  <c:v>2.7421199999999999</c:v>
                </c:pt>
                <c:pt idx="223">
                  <c:v>2.7621199999999999</c:v>
                </c:pt>
                <c:pt idx="224">
                  <c:v>2.7821199999999999</c:v>
                </c:pt>
                <c:pt idx="225">
                  <c:v>2.8021199999999977</c:v>
                </c:pt>
                <c:pt idx="226">
                  <c:v>2.82212</c:v>
                </c:pt>
                <c:pt idx="227">
                  <c:v>2.84212</c:v>
                </c:pt>
                <c:pt idx="228">
                  <c:v>2.86212</c:v>
                </c:pt>
                <c:pt idx="229">
                  <c:v>2.88212</c:v>
                </c:pt>
                <c:pt idx="230">
                  <c:v>2.90212</c:v>
                </c:pt>
                <c:pt idx="231">
                  <c:v>2.9221200000000001</c:v>
                </c:pt>
                <c:pt idx="232">
                  <c:v>2.9421200000000001</c:v>
                </c:pt>
                <c:pt idx="233">
                  <c:v>2.9621200000000001</c:v>
                </c:pt>
                <c:pt idx="234">
                  <c:v>2.9821200000000001</c:v>
                </c:pt>
                <c:pt idx="235">
                  <c:v>3.0021199999999997</c:v>
                </c:pt>
                <c:pt idx="236">
                  <c:v>3.0221200000000001</c:v>
                </c:pt>
                <c:pt idx="237">
                  <c:v>3.0421199999999997</c:v>
                </c:pt>
                <c:pt idx="238">
                  <c:v>3.0621200000000002</c:v>
                </c:pt>
                <c:pt idx="239">
                  <c:v>3.0821199999999997</c:v>
                </c:pt>
                <c:pt idx="240">
                  <c:v>3.1021200000000002</c:v>
                </c:pt>
                <c:pt idx="241">
                  <c:v>3.1221199999999998</c:v>
                </c:pt>
                <c:pt idx="242">
                  <c:v>3.1421200000000002</c:v>
                </c:pt>
                <c:pt idx="243">
                  <c:v>3.1621199999999998</c:v>
                </c:pt>
                <c:pt idx="244">
                  <c:v>3.1821200000000012</c:v>
                </c:pt>
                <c:pt idx="245">
                  <c:v>3.2021199999999999</c:v>
                </c:pt>
                <c:pt idx="246">
                  <c:v>3.2221200000000012</c:v>
                </c:pt>
                <c:pt idx="247">
                  <c:v>3.2421199999999999</c:v>
                </c:pt>
                <c:pt idx="248">
                  <c:v>3.2621200000000012</c:v>
                </c:pt>
                <c:pt idx="249">
                  <c:v>3.2821199999999999</c:v>
                </c:pt>
                <c:pt idx="250">
                  <c:v>3.3021200000000004</c:v>
                </c:pt>
                <c:pt idx="251">
                  <c:v>3.32212</c:v>
                </c:pt>
                <c:pt idx="252">
                  <c:v>3.3421200000000004</c:v>
                </c:pt>
                <c:pt idx="253">
                  <c:v>3.36212</c:v>
                </c:pt>
                <c:pt idx="254">
                  <c:v>3.3821199999999987</c:v>
                </c:pt>
                <c:pt idx="255">
                  <c:v>3.40212</c:v>
                </c:pt>
                <c:pt idx="256">
                  <c:v>3.4221199999999987</c:v>
                </c:pt>
                <c:pt idx="257">
                  <c:v>3.4421200000000001</c:v>
                </c:pt>
                <c:pt idx="258">
                  <c:v>3.4621199999999988</c:v>
                </c:pt>
                <c:pt idx="259">
                  <c:v>3.4821200000000001</c:v>
                </c:pt>
                <c:pt idx="260">
                  <c:v>3.5021199999999997</c:v>
                </c:pt>
                <c:pt idx="261">
                  <c:v>3.5221200000000001</c:v>
                </c:pt>
                <c:pt idx="262">
                  <c:v>3.5421199999999997</c:v>
                </c:pt>
                <c:pt idx="263">
                  <c:v>3.5621200000000002</c:v>
                </c:pt>
                <c:pt idx="264">
                  <c:v>3.5821199999999997</c:v>
                </c:pt>
                <c:pt idx="265">
                  <c:v>3.6021200000000002</c:v>
                </c:pt>
                <c:pt idx="266">
                  <c:v>3.6221199999999998</c:v>
                </c:pt>
                <c:pt idx="267">
                  <c:v>3.6421200000000002</c:v>
                </c:pt>
                <c:pt idx="268">
                  <c:v>3.6621199999999998</c:v>
                </c:pt>
                <c:pt idx="269">
                  <c:v>3.6821200000000012</c:v>
                </c:pt>
                <c:pt idx="270">
                  <c:v>3.7021199999999999</c:v>
                </c:pt>
                <c:pt idx="271">
                  <c:v>3.7221200000000012</c:v>
                </c:pt>
                <c:pt idx="272">
                  <c:v>3.7421199999999999</c:v>
                </c:pt>
                <c:pt idx="273">
                  <c:v>3.7621200000000012</c:v>
                </c:pt>
                <c:pt idx="274">
                  <c:v>3.7821199999999999</c:v>
                </c:pt>
                <c:pt idx="275">
                  <c:v>3.8021200000000004</c:v>
                </c:pt>
                <c:pt idx="276">
                  <c:v>3.82212</c:v>
                </c:pt>
                <c:pt idx="277">
                  <c:v>3.8421200000000004</c:v>
                </c:pt>
                <c:pt idx="278">
                  <c:v>3.86212</c:v>
                </c:pt>
                <c:pt idx="279">
                  <c:v>3.8821199999999987</c:v>
                </c:pt>
                <c:pt idx="280">
                  <c:v>3.90212</c:v>
                </c:pt>
                <c:pt idx="281">
                  <c:v>3.9221199999999987</c:v>
                </c:pt>
                <c:pt idx="282">
                  <c:v>3.9421200000000001</c:v>
                </c:pt>
                <c:pt idx="283">
                  <c:v>3.9621199999999988</c:v>
                </c:pt>
                <c:pt idx="284">
                  <c:v>3.9821200000000001</c:v>
                </c:pt>
                <c:pt idx="285">
                  <c:v>4.0021199999999855</c:v>
                </c:pt>
                <c:pt idx="286">
                  <c:v>4.0221199999999655</c:v>
                </c:pt>
                <c:pt idx="287">
                  <c:v>4.0421199999999855</c:v>
                </c:pt>
                <c:pt idx="288">
                  <c:v>4.0621199999999655</c:v>
                </c:pt>
                <c:pt idx="289">
                  <c:v>4.0821199999999855</c:v>
                </c:pt>
                <c:pt idx="290">
                  <c:v>4.1021199999999745</c:v>
                </c:pt>
                <c:pt idx="291">
                  <c:v>4.12211999999995</c:v>
                </c:pt>
                <c:pt idx="292">
                  <c:v>4.1421199999999745</c:v>
                </c:pt>
                <c:pt idx="293">
                  <c:v>4.1621199999999501</c:v>
                </c:pt>
                <c:pt idx="294">
                  <c:v>4.1821199999999745</c:v>
                </c:pt>
                <c:pt idx="295">
                  <c:v>4.2021199999999945</c:v>
                </c:pt>
                <c:pt idx="296">
                  <c:v>4.2221199999999746</c:v>
                </c:pt>
                <c:pt idx="297">
                  <c:v>4.2421199999999946</c:v>
                </c:pt>
                <c:pt idx="298">
                  <c:v>4.2621199999999755</c:v>
                </c:pt>
                <c:pt idx="299">
                  <c:v>4.2821199999999955</c:v>
                </c:pt>
                <c:pt idx="300">
                  <c:v>4.3021199999999755</c:v>
                </c:pt>
                <c:pt idx="301">
                  <c:v>4.3221199999999573</c:v>
                </c:pt>
                <c:pt idx="302">
                  <c:v>4.3421199999999756</c:v>
                </c:pt>
                <c:pt idx="303">
                  <c:v>4.3621199999999645</c:v>
                </c:pt>
                <c:pt idx="304">
                  <c:v>4.3821199999999845</c:v>
                </c:pt>
                <c:pt idx="305">
                  <c:v>4.40212</c:v>
                </c:pt>
                <c:pt idx="306">
                  <c:v>4.4221199999999845</c:v>
                </c:pt>
                <c:pt idx="307">
                  <c:v>4.4421200000000001</c:v>
                </c:pt>
                <c:pt idx="308">
                  <c:v>4.4621199999999845</c:v>
                </c:pt>
                <c:pt idx="309">
                  <c:v>4.4821200000000001</c:v>
                </c:pt>
                <c:pt idx="310">
                  <c:v>4.5021199999999855</c:v>
                </c:pt>
                <c:pt idx="311">
                  <c:v>4.5221199999999655</c:v>
                </c:pt>
                <c:pt idx="312">
                  <c:v>4.5421199999999855</c:v>
                </c:pt>
                <c:pt idx="313">
                  <c:v>4.5621199999999655</c:v>
                </c:pt>
                <c:pt idx="314">
                  <c:v>4.5821199999999855</c:v>
                </c:pt>
                <c:pt idx="315">
                  <c:v>4.6021199999999745</c:v>
                </c:pt>
                <c:pt idx="316">
                  <c:v>4.62211999999995</c:v>
                </c:pt>
                <c:pt idx="317">
                  <c:v>4.6421199999999745</c:v>
                </c:pt>
                <c:pt idx="318">
                  <c:v>4.6621199999999501</c:v>
                </c:pt>
                <c:pt idx="319">
                  <c:v>4.6821199999999745</c:v>
                </c:pt>
                <c:pt idx="320">
                  <c:v>4.7021199999999945</c:v>
                </c:pt>
                <c:pt idx="321">
                  <c:v>4.7221199999999746</c:v>
                </c:pt>
                <c:pt idx="322">
                  <c:v>4.7421199999999946</c:v>
                </c:pt>
                <c:pt idx="323">
                  <c:v>4.7621199999999755</c:v>
                </c:pt>
                <c:pt idx="324">
                  <c:v>4.7821199999999955</c:v>
                </c:pt>
                <c:pt idx="325">
                  <c:v>4.8021199999999755</c:v>
                </c:pt>
                <c:pt idx="326">
                  <c:v>4.8221199999999573</c:v>
                </c:pt>
                <c:pt idx="327">
                  <c:v>4.8421199999999756</c:v>
                </c:pt>
                <c:pt idx="328">
                  <c:v>4.8621199999999645</c:v>
                </c:pt>
                <c:pt idx="329">
                  <c:v>4.8821199999999845</c:v>
                </c:pt>
                <c:pt idx="330">
                  <c:v>4.90212</c:v>
                </c:pt>
                <c:pt idx="331">
                  <c:v>4.9221199999999845</c:v>
                </c:pt>
                <c:pt idx="332">
                  <c:v>4.9421200000000001</c:v>
                </c:pt>
                <c:pt idx="333">
                  <c:v>4.9621199999999845</c:v>
                </c:pt>
                <c:pt idx="334">
                  <c:v>4.9821200000000001</c:v>
                </c:pt>
                <c:pt idx="335">
                  <c:v>5.0021199999999855</c:v>
                </c:pt>
                <c:pt idx="336">
                  <c:v>5.0221199999999655</c:v>
                </c:pt>
                <c:pt idx="337">
                  <c:v>5.0421199999999855</c:v>
                </c:pt>
                <c:pt idx="338">
                  <c:v>5.0621199999999655</c:v>
                </c:pt>
                <c:pt idx="339">
                  <c:v>5.0821199999999855</c:v>
                </c:pt>
                <c:pt idx="340">
                  <c:v>5.1021199999999745</c:v>
                </c:pt>
                <c:pt idx="341">
                  <c:v>5.12211999999995</c:v>
                </c:pt>
                <c:pt idx="342">
                  <c:v>5.1421199999999745</c:v>
                </c:pt>
                <c:pt idx="343">
                  <c:v>5.1621199999999501</c:v>
                </c:pt>
                <c:pt idx="344">
                  <c:v>5.1821199999999745</c:v>
                </c:pt>
                <c:pt idx="345">
                  <c:v>5.2021199999999945</c:v>
                </c:pt>
                <c:pt idx="346">
                  <c:v>5.2221199999999746</c:v>
                </c:pt>
                <c:pt idx="347">
                  <c:v>5.2421199999999946</c:v>
                </c:pt>
                <c:pt idx="348">
                  <c:v>5.2621199999999755</c:v>
                </c:pt>
                <c:pt idx="349">
                  <c:v>5.2821199999999955</c:v>
                </c:pt>
                <c:pt idx="350">
                  <c:v>5.3021199999999755</c:v>
                </c:pt>
                <c:pt idx="351">
                  <c:v>5.3221199999999573</c:v>
                </c:pt>
                <c:pt idx="352">
                  <c:v>5.3421199999999756</c:v>
                </c:pt>
                <c:pt idx="353">
                  <c:v>5.3621199999999645</c:v>
                </c:pt>
                <c:pt idx="354">
                  <c:v>5.3821199999999845</c:v>
                </c:pt>
                <c:pt idx="355">
                  <c:v>5.40212</c:v>
                </c:pt>
                <c:pt idx="356">
                  <c:v>5.4221199999999845</c:v>
                </c:pt>
                <c:pt idx="357">
                  <c:v>5.4421200000000001</c:v>
                </c:pt>
                <c:pt idx="358">
                  <c:v>5.4621199999999845</c:v>
                </c:pt>
                <c:pt idx="359">
                  <c:v>5.4821200000000001</c:v>
                </c:pt>
                <c:pt idx="360">
                  <c:v>5.5021199999999855</c:v>
                </c:pt>
                <c:pt idx="361">
                  <c:v>5.5221199999999655</c:v>
                </c:pt>
                <c:pt idx="362">
                  <c:v>5.5421199999999855</c:v>
                </c:pt>
                <c:pt idx="363">
                  <c:v>5.5621199999999655</c:v>
                </c:pt>
                <c:pt idx="364">
                  <c:v>5.5821199999999855</c:v>
                </c:pt>
                <c:pt idx="365">
                  <c:v>5.6021199999999745</c:v>
                </c:pt>
                <c:pt idx="366">
                  <c:v>5.62211999999995</c:v>
                </c:pt>
                <c:pt idx="367">
                  <c:v>5.6421199999999745</c:v>
                </c:pt>
                <c:pt idx="368">
                  <c:v>5.6621199999999501</c:v>
                </c:pt>
                <c:pt idx="369">
                  <c:v>5.6821199999999745</c:v>
                </c:pt>
                <c:pt idx="370">
                  <c:v>5.7021199999999945</c:v>
                </c:pt>
                <c:pt idx="371">
                  <c:v>5.7221199999999746</c:v>
                </c:pt>
                <c:pt idx="372">
                  <c:v>5.7421199999999946</c:v>
                </c:pt>
                <c:pt idx="373">
                  <c:v>5.7621199999999755</c:v>
                </c:pt>
                <c:pt idx="374">
                  <c:v>5.7821199999999955</c:v>
                </c:pt>
                <c:pt idx="375">
                  <c:v>5.8021199999999755</c:v>
                </c:pt>
                <c:pt idx="376">
                  <c:v>5.8221199999999573</c:v>
                </c:pt>
                <c:pt idx="377">
                  <c:v>5.8421199999999756</c:v>
                </c:pt>
                <c:pt idx="378">
                  <c:v>5.8621199999999645</c:v>
                </c:pt>
                <c:pt idx="379">
                  <c:v>5.8821199999999845</c:v>
                </c:pt>
                <c:pt idx="380">
                  <c:v>5.90212</c:v>
                </c:pt>
                <c:pt idx="381">
                  <c:v>5.9221199999999845</c:v>
                </c:pt>
                <c:pt idx="382">
                  <c:v>5.9421200000000001</c:v>
                </c:pt>
                <c:pt idx="383">
                  <c:v>5.9621199999999845</c:v>
                </c:pt>
                <c:pt idx="384">
                  <c:v>5.9821200000000001</c:v>
                </c:pt>
                <c:pt idx="385">
                  <c:v>6.0021199999999855</c:v>
                </c:pt>
                <c:pt idx="386">
                  <c:v>6.0221199999999655</c:v>
                </c:pt>
                <c:pt idx="387">
                  <c:v>6.0421199999999855</c:v>
                </c:pt>
                <c:pt idx="388">
                  <c:v>6.0621199999999655</c:v>
                </c:pt>
                <c:pt idx="389">
                  <c:v>6.0821199999999855</c:v>
                </c:pt>
                <c:pt idx="390">
                  <c:v>6.1021199999999745</c:v>
                </c:pt>
                <c:pt idx="391">
                  <c:v>6.12211999999995</c:v>
                </c:pt>
                <c:pt idx="392">
                  <c:v>6.1421199999999745</c:v>
                </c:pt>
                <c:pt idx="393">
                  <c:v>6.1621199999999501</c:v>
                </c:pt>
                <c:pt idx="394">
                  <c:v>6.1821199999999745</c:v>
                </c:pt>
                <c:pt idx="395">
                  <c:v>6.2021199999999945</c:v>
                </c:pt>
                <c:pt idx="396">
                  <c:v>6.2221199999999746</c:v>
                </c:pt>
                <c:pt idx="397">
                  <c:v>6.2421199999999946</c:v>
                </c:pt>
                <c:pt idx="398">
                  <c:v>6.2621199999999755</c:v>
                </c:pt>
                <c:pt idx="399">
                  <c:v>6.2821199999999955</c:v>
                </c:pt>
                <c:pt idx="400">
                  <c:v>6.3021199999999755</c:v>
                </c:pt>
                <c:pt idx="401">
                  <c:v>6.3221199999999573</c:v>
                </c:pt>
                <c:pt idx="402">
                  <c:v>6.3421199999999756</c:v>
                </c:pt>
                <c:pt idx="403">
                  <c:v>6.3621199999999645</c:v>
                </c:pt>
                <c:pt idx="404">
                  <c:v>6.3821199999999845</c:v>
                </c:pt>
                <c:pt idx="405">
                  <c:v>6.40212</c:v>
                </c:pt>
                <c:pt idx="406">
                  <c:v>6.4221199999999845</c:v>
                </c:pt>
                <c:pt idx="407">
                  <c:v>6.4421200000000001</c:v>
                </c:pt>
                <c:pt idx="408">
                  <c:v>6.4621199999999845</c:v>
                </c:pt>
                <c:pt idx="409">
                  <c:v>6.4821200000000001</c:v>
                </c:pt>
                <c:pt idx="410">
                  <c:v>6.5021199999999855</c:v>
                </c:pt>
                <c:pt idx="411">
                  <c:v>6.5221199999999655</c:v>
                </c:pt>
                <c:pt idx="412">
                  <c:v>6.5421199999999855</c:v>
                </c:pt>
                <c:pt idx="413">
                  <c:v>6.5621199999999655</c:v>
                </c:pt>
                <c:pt idx="414">
                  <c:v>6.5821199999999855</c:v>
                </c:pt>
                <c:pt idx="415">
                  <c:v>6.6021199999999745</c:v>
                </c:pt>
                <c:pt idx="416">
                  <c:v>6.62211999999995</c:v>
                </c:pt>
                <c:pt idx="417">
                  <c:v>6.6421199999999745</c:v>
                </c:pt>
                <c:pt idx="418">
                  <c:v>6.6621199999999501</c:v>
                </c:pt>
                <c:pt idx="419">
                  <c:v>6.6821199999999745</c:v>
                </c:pt>
                <c:pt idx="420">
                  <c:v>6.7021199999999945</c:v>
                </c:pt>
                <c:pt idx="421">
                  <c:v>6.7221199999999746</c:v>
                </c:pt>
                <c:pt idx="422">
                  <c:v>6.7421199999999946</c:v>
                </c:pt>
                <c:pt idx="423">
                  <c:v>6.7621199999999755</c:v>
                </c:pt>
                <c:pt idx="424">
                  <c:v>6.7821199999999955</c:v>
                </c:pt>
                <c:pt idx="425">
                  <c:v>6.8021199999999755</c:v>
                </c:pt>
                <c:pt idx="426">
                  <c:v>6.8221199999999573</c:v>
                </c:pt>
                <c:pt idx="427">
                  <c:v>6.8421199999999756</c:v>
                </c:pt>
                <c:pt idx="428">
                  <c:v>6.8621199999999645</c:v>
                </c:pt>
                <c:pt idx="429">
                  <c:v>6.8821199999999845</c:v>
                </c:pt>
                <c:pt idx="430">
                  <c:v>6.90212</c:v>
                </c:pt>
                <c:pt idx="431">
                  <c:v>6.9221199999999845</c:v>
                </c:pt>
                <c:pt idx="432">
                  <c:v>6.9421200000000001</c:v>
                </c:pt>
                <c:pt idx="433">
                  <c:v>6.9621199999999845</c:v>
                </c:pt>
                <c:pt idx="434">
                  <c:v>6.9821200000000001</c:v>
                </c:pt>
                <c:pt idx="435">
                  <c:v>7.0021199999999855</c:v>
                </c:pt>
                <c:pt idx="436">
                  <c:v>7.0221199999999655</c:v>
                </c:pt>
                <c:pt idx="437">
                  <c:v>7.0421200000000006</c:v>
                </c:pt>
                <c:pt idx="438">
                  <c:v>7.0621199999999655</c:v>
                </c:pt>
                <c:pt idx="439">
                  <c:v>7.0821199999999855</c:v>
                </c:pt>
                <c:pt idx="440">
                  <c:v>7.1021199999999745</c:v>
                </c:pt>
                <c:pt idx="441">
                  <c:v>7.1221199999999518</c:v>
                </c:pt>
                <c:pt idx="442">
                  <c:v>7.1421199999999745</c:v>
                </c:pt>
                <c:pt idx="443">
                  <c:v>7.1621199999999501</c:v>
                </c:pt>
                <c:pt idx="444">
                  <c:v>7.1821199999999745</c:v>
                </c:pt>
                <c:pt idx="445">
                  <c:v>7.2021200000000007</c:v>
                </c:pt>
                <c:pt idx="446">
                  <c:v>7.2221199999999746</c:v>
                </c:pt>
                <c:pt idx="447">
                  <c:v>7.2421199999999946</c:v>
                </c:pt>
                <c:pt idx="448">
                  <c:v>7.2621199999999755</c:v>
                </c:pt>
                <c:pt idx="449">
                  <c:v>7.2821200000000008</c:v>
                </c:pt>
                <c:pt idx="450">
                  <c:v>7.3021199999999755</c:v>
                </c:pt>
                <c:pt idx="451">
                  <c:v>7.3221099999999755</c:v>
                </c:pt>
                <c:pt idx="452">
                  <c:v>7.3421199999999756</c:v>
                </c:pt>
                <c:pt idx="453">
                  <c:v>7.3621199999999645</c:v>
                </c:pt>
                <c:pt idx="454">
                  <c:v>7.3821200000000005</c:v>
                </c:pt>
                <c:pt idx="455">
                  <c:v>7.4021099999999995</c:v>
                </c:pt>
                <c:pt idx="456">
                  <c:v>7.4221199999999845</c:v>
                </c:pt>
                <c:pt idx="457">
                  <c:v>7.4421199999999965</c:v>
                </c:pt>
                <c:pt idx="458">
                  <c:v>7.4621200000000005</c:v>
                </c:pt>
                <c:pt idx="459">
                  <c:v>7.4821200000000001</c:v>
                </c:pt>
                <c:pt idx="460">
                  <c:v>7.5021199999999855</c:v>
                </c:pt>
                <c:pt idx="461">
                  <c:v>7.5221199999999655</c:v>
                </c:pt>
                <c:pt idx="462">
                  <c:v>7.5421200000000006</c:v>
                </c:pt>
                <c:pt idx="463">
                  <c:v>7.5621199999999655</c:v>
                </c:pt>
                <c:pt idx="464">
                  <c:v>7.5821199999999855</c:v>
                </c:pt>
                <c:pt idx="465">
                  <c:v>7.6021199999999745</c:v>
                </c:pt>
                <c:pt idx="466">
                  <c:v>7.6221199999999518</c:v>
                </c:pt>
                <c:pt idx="467">
                  <c:v>7.6421199999999745</c:v>
                </c:pt>
                <c:pt idx="468">
                  <c:v>7.6621199999999501</c:v>
                </c:pt>
                <c:pt idx="469">
                  <c:v>7.6821199999999745</c:v>
                </c:pt>
                <c:pt idx="470">
                  <c:v>7.7021200000000007</c:v>
                </c:pt>
                <c:pt idx="471">
                  <c:v>7.7221199999999746</c:v>
                </c:pt>
                <c:pt idx="472">
                  <c:v>7.7421199999999946</c:v>
                </c:pt>
                <c:pt idx="473">
                  <c:v>7.7621199999999755</c:v>
                </c:pt>
                <c:pt idx="474">
                  <c:v>7.7821200000000008</c:v>
                </c:pt>
                <c:pt idx="475">
                  <c:v>7.8021199999999755</c:v>
                </c:pt>
                <c:pt idx="476">
                  <c:v>7.8221099999999755</c:v>
                </c:pt>
                <c:pt idx="477">
                  <c:v>7.8421199999999756</c:v>
                </c:pt>
                <c:pt idx="478">
                  <c:v>7.8621199999999645</c:v>
                </c:pt>
                <c:pt idx="479">
                  <c:v>7.8821200000000005</c:v>
                </c:pt>
                <c:pt idx="480">
                  <c:v>7.9021099999999995</c:v>
                </c:pt>
                <c:pt idx="481">
                  <c:v>7.9221199999999845</c:v>
                </c:pt>
                <c:pt idx="482">
                  <c:v>7.9421199999999965</c:v>
                </c:pt>
                <c:pt idx="483">
                  <c:v>7.9621200000000005</c:v>
                </c:pt>
                <c:pt idx="484">
                  <c:v>7.9821200000000001</c:v>
                </c:pt>
                <c:pt idx="485">
                  <c:v>8.0021200000000015</c:v>
                </c:pt>
                <c:pt idx="486">
                  <c:v>8.022120000000001</c:v>
                </c:pt>
                <c:pt idx="487">
                  <c:v>8.0421200000000006</c:v>
                </c:pt>
                <c:pt idx="488">
                  <c:v>8.0621200000000002</c:v>
                </c:pt>
                <c:pt idx="489">
                  <c:v>8.0821200000000015</c:v>
                </c:pt>
                <c:pt idx="490">
                  <c:v>8.1021200000000011</c:v>
                </c:pt>
                <c:pt idx="491">
                  <c:v>8.1221200000000024</c:v>
                </c:pt>
                <c:pt idx="492">
                  <c:v>8.1421200000000002</c:v>
                </c:pt>
                <c:pt idx="493">
                  <c:v>8.1621200000000016</c:v>
                </c:pt>
                <c:pt idx="494">
                  <c:v>8.1821200000000012</c:v>
                </c:pt>
                <c:pt idx="495">
                  <c:v>8.2021200000000007</c:v>
                </c:pt>
                <c:pt idx="496">
                  <c:v>8.2221200000000003</c:v>
                </c:pt>
                <c:pt idx="497">
                  <c:v>8.2421199999999999</c:v>
                </c:pt>
                <c:pt idx="498">
                  <c:v>8.2621200000000012</c:v>
                </c:pt>
                <c:pt idx="499">
                  <c:v>8.2821200000000008</c:v>
                </c:pt>
                <c:pt idx="500">
                  <c:v>8.3021200000000004</c:v>
                </c:pt>
                <c:pt idx="501">
                  <c:v>8.32212</c:v>
                </c:pt>
                <c:pt idx="502">
                  <c:v>8.3421200000000013</c:v>
                </c:pt>
                <c:pt idx="503">
                  <c:v>8.3621200000000027</c:v>
                </c:pt>
                <c:pt idx="504">
                  <c:v>8.3821200000000005</c:v>
                </c:pt>
                <c:pt idx="505">
                  <c:v>8.40212</c:v>
                </c:pt>
                <c:pt idx="506">
                  <c:v>8.4221200000000014</c:v>
                </c:pt>
                <c:pt idx="507">
                  <c:v>8.442120000000001</c:v>
                </c:pt>
                <c:pt idx="508">
                  <c:v>8.4621200000000005</c:v>
                </c:pt>
                <c:pt idx="509">
                  <c:v>8.4821200000000001</c:v>
                </c:pt>
                <c:pt idx="510">
                  <c:v>8.5021200000000015</c:v>
                </c:pt>
                <c:pt idx="511">
                  <c:v>8.522120000000001</c:v>
                </c:pt>
                <c:pt idx="512">
                  <c:v>8.5421200000000006</c:v>
                </c:pt>
                <c:pt idx="513">
                  <c:v>8.5621200000000002</c:v>
                </c:pt>
                <c:pt idx="514">
                  <c:v>8.5821200000000015</c:v>
                </c:pt>
                <c:pt idx="515">
                  <c:v>8.6021200000000011</c:v>
                </c:pt>
                <c:pt idx="516">
                  <c:v>8.6221200000000024</c:v>
                </c:pt>
                <c:pt idx="517">
                  <c:v>8.6421200000000002</c:v>
                </c:pt>
                <c:pt idx="518">
                  <c:v>8.6621200000000016</c:v>
                </c:pt>
                <c:pt idx="519">
                  <c:v>8.6821200000000012</c:v>
                </c:pt>
                <c:pt idx="520">
                  <c:v>8.7021200000000007</c:v>
                </c:pt>
                <c:pt idx="521">
                  <c:v>8.7221200000000003</c:v>
                </c:pt>
                <c:pt idx="522">
                  <c:v>8.7421199999999999</c:v>
                </c:pt>
                <c:pt idx="523">
                  <c:v>8.7621200000000012</c:v>
                </c:pt>
                <c:pt idx="524">
                  <c:v>8.7821200000000008</c:v>
                </c:pt>
                <c:pt idx="525">
                  <c:v>8.8021200000000004</c:v>
                </c:pt>
                <c:pt idx="526">
                  <c:v>8.82212</c:v>
                </c:pt>
                <c:pt idx="527">
                  <c:v>8.8421200000000013</c:v>
                </c:pt>
                <c:pt idx="528">
                  <c:v>8.8621200000000027</c:v>
                </c:pt>
                <c:pt idx="529">
                  <c:v>8.8821200000000005</c:v>
                </c:pt>
                <c:pt idx="530">
                  <c:v>8.90212</c:v>
                </c:pt>
                <c:pt idx="531">
                  <c:v>8.9221200000000014</c:v>
                </c:pt>
                <c:pt idx="532">
                  <c:v>8.942120000000001</c:v>
                </c:pt>
                <c:pt idx="533">
                  <c:v>8.9621200000000005</c:v>
                </c:pt>
                <c:pt idx="534">
                  <c:v>8.9821200000000001</c:v>
                </c:pt>
                <c:pt idx="535">
                  <c:v>9.0021000000000004</c:v>
                </c:pt>
                <c:pt idx="536">
                  <c:v>9.0221</c:v>
                </c:pt>
                <c:pt idx="537">
                  <c:v>9.0421000000000014</c:v>
                </c:pt>
                <c:pt idx="538">
                  <c:v>9.0621000000000027</c:v>
                </c:pt>
                <c:pt idx="539">
                  <c:v>9.0821000000000005</c:v>
                </c:pt>
                <c:pt idx="540">
                  <c:v>9.1021000000000001</c:v>
                </c:pt>
                <c:pt idx="541">
                  <c:v>9.1221000000000014</c:v>
                </c:pt>
                <c:pt idx="542">
                  <c:v>9.142100000000001</c:v>
                </c:pt>
                <c:pt idx="543">
                  <c:v>9.1621000000000006</c:v>
                </c:pt>
                <c:pt idx="544">
                  <c:v>9.1821000000000002</c:v>
                </c:pt>
                <c:pt idx="545">
                  <c:v>9.2021000000000015</c:v>
                </c:pt>
                <c:pt idx="546">
                  <c:v>9.2221000000000011</c:v>
                </c:pt>
                <c:pt idx="547">
                  <c:v>9.2421000000000024</c:v>
                </c:pt>
                <c:pt idx="548">
                  <c:v>9.2621000000000002</c:v>
                </c:pt>
                <c:pt idx="549">
                  <c:v>9.2821000000000016</c:v>
                </c:pt>
                <c:pt idx="550">
                  <c:v>9.3021000000000047</c:v>
                </c:pt>
                <c:pt idx="551">
                  <c:v>9.3221000000000007</c:v>
                </c:pt>
                <c:pt idx="552">
                  <c:v>9.3421000000000003</c:v>
                </c:pt>
                <c:pt idx="553">
                  <c:v>9.3621000000000247</c:v>
                </c:pt>
                <c:pt idx="554">
                  <c:v>9.3821000000000048</c:v>
                </c:pt>
                <c:pt idx="555">
                  <c:v>9.4021000000000008</c:v>
                </c:pt>
                <c:pt idx="556">
                  <c:v>9.4221000000000004</c:v>
                </c:pt>
                <c:pt idx="557">
                  <c:v>9.4421000000000035</c:v>
                </c:pt>
                <c:pt idx="558">
                  <c:v>9.4621000000000048</c:v>
                </c:pt>
                <c:pt idx="559">
                  <c:v>9.4821000000000026</c:v>
                </c:pt>
                <c:pt idx="560">
                  <c:v>9.5021000000000004</c:v>
                </c:pt>
                <c:pt idx="561">
                  <c:v>9.5221</c:v>
                </c:pt>
                <c:pt idx="562">
                  <c:v>9.5421000000000014</c:v>
                </c:pt>
                <c:pt idx="563">
                  <c:v>9.5621000000000027</c:v>
                </c:pt>
                <c:pt idx="564">
                  <c:v>9.5821000000000005</c:v>
                </c:pt>
                <c:pt idx="565">
                  <c:v>9.6021000000000001</c:v>
                </c:pt>
                <c:pt idx="566">
                  <c:v>9.6221000000000014</c:v>
                </c:pt>
                <c:pt idx="567">
                  <c:v>9.642100000000001</c:v>
                </c:pt>
                <c:pt idx="568">
                  <c:v>9.6621000000000006</c:v>
                </c:pt>
                <c:pt idx="569">
                  <c:v>9.6821000000000002</c:v>
                </c:pt>
                <c:pt idx="570">
                  <c:v>9.7021000000000015</c:v>
                </c:pt>
                <c:pt idx="571">
                  <c:v>9.7221000000000011</c:v>
                </c:pt>
                <c:pt idx="572">
                  <c:v>9.7421000000000024</c:v>
                </c:pt>
                <c:pt idx="573">
                  <c:v>9.7621000000000002</c:v>
                </c:pt>
                <c:pt idx="574">
                  <c:v>9.7821000000000016</c:v>
                </c:pt>
                <c:pt idx="575">
                  <c:v>9.8021000000000047</c:v>
                </c:pt>
                <c:pt idx="576">
                  <c:v>9.8221000000000007</c:v>
                </c:pt>
                <c:pt idx="577">
                  <c:v>9.8421000000000003</c:v>
                </c:pt>
                <c:pt idx="578">
                  <c:v>9.8621000000000247</c:v>
                </c:pt>
                <c:pt idx="579">
                  <c:v>9.8821000000000048</c:v>
                </c:pt>
                <c:pt idx="580">
                  <c:v>9.9021000000000008</c:v>
                </c:pt>
                <c:pt idx="581">
                  <c:v>9.9221000000000004</c:v>
                </c:pt>
                <c:pt idx="582">
                  <c:v>9.9421000000000035</c:v>
                </c:pt>
                <c:pt idx="583">
                  <c:v>9.9621000000000048</c:v>
                </c:pt>
                <c:pt idx="584">
                  <c:v>9.9821000000000026</c:v>
                </c:pt>
                <c:pt idx="585">
                  <c:v>10.0021</c:v>
                </c:pt>
                <c:pt idx="586">
                  <c:v>10.0221</c:v>
                </c:pt>
                <c:pt idx="587">
                  <c:v>10.0421</c:v>
                </c:pt>
                <c:pt idx="588">
                  <c:v>10.062100000000004</c:v>
                </c:pt>
                <c:pt idx="589">
                  <c:v>10.082100000000002</c:v>
                </c:pt>
                <c:pt idx="590">
                  <c:v>10.1021</c:v>
                </c:pt>
                <c:pt idx="591">
                  <c:v>10.1221</c:v>
                </c:pt>
                <c:pt idx="592">
                  <c:v>10.142100000000001</c:v>
                </c:pt>
                <c:pt idx="593">
                  <c:v>10.162100000000002</c:v>
                </c:pt>
                <c:pt idx="594">
                  <c:v>10.1821</c:v>
                </c:pt>
                <c:pt idx="595">
                  <c:v>10.2021</c:v>
                </c:pt>
                <c:pt idx="596">
                  <c:v>10.222100000000001</c:v>
                </c:pt>
                <c:pt idx="597">
                  <c:v>10.242100000000001</c:v>
                </c:pt>
                <c:pt idx="598">
                  <c:v>10.2621</c:v>
                </c:pt>
                <c:pt idx="599">
                  <c:v>10.2821</c:v>
                </c:pt>
                <c:pt idx="600">
                  <c:v>10.302100000000006</c:v>
                </c:pt>
                <c:pt idx="601">
                  <c:v>10.322100000000002</c:v>
                </c:pt>
                <c:pt idx="602">
                  <c:v>10.3421</c:v>
                </c:pt>
                <c:pt idx="603">
                  <c:v>10.362100000000074</c:v>
                </c:pt>
                <c:pt idx="604">
                  <c:v>10.382100000000024</c:v>
                </c:pt>
                <c:pt idx="605">
                  <c:v>10.402100000000004</c:v>
                </c:pt>
                <c:pt idx="606">
                  <c:v>10.4221</c:v>
                </c:pt>
                <c:pt idx="607">
                  <c:v>10.4421</c:v>
                </c:pt>
                <c:pt idx="608">
                  <c:v>10.462100000000024</c:v>
                </c:pt>
                <c:pt idx="609">
                  <c:v>10.482100000000004</c:v>
                </c:pt>
                <c:pt idx="610">
                  <c:v>10.5021</c:v>
                </c:pt>
                <c:pt idx="611">
                  <c:v>10.5221</c:v>
                </c:pt>
                <c:pt idx="612">
                  <c:v>10.5421</c:v>
                </c:pt>
                <c:pt idx="613">
                  <c:v>10.562100000000004</c:v>
                </c:pt>
                <c:pt idx="614">
                  <c:v>10.582100000000002</c:v>
                </c:pt>
                <c:pt idx="615">
                  <c:v>10.6021</c:v>
                </c:pt>
                <c:pt idx="616">
                  <c:v>10.6221</c:v>
                </c:pt>
                <c:pt idx="617">
                  <c:v>10.642100000000001</c:v>
                </c:pt>
                <c:pt idx="618">
                  <c:v>10.662100000000002</c:v>
                </c:pt>
                <c:pt idx="619">
                  <c:v>10.6821</c:v>
                </c:pt>
                <c:pt idx="620">
                  <c:v>10.7021</c:v>
                </c:pt>
                <c:pt idx="621">
                  <c:v>10.722100000000001</c:v>
                </c:pt>
                <c:pt idx="622">
                  <c:v>10.742100000000001</c:v>
                </c:pt>
                <c:pt idx="623">
                  <c:v>10.7621</c:v>
                </c:pt>
                <c:pt idx="624">
                  <c:v>10.7821</c:v>
                </c:pt>
                <c:pt idx="625">
                  <c:v>10.802100000000006</c:v>
                </c:pt>
                <c:pt idx="626">
                  <c:v>10.822100000000002</c:v>
                </c:pt>
                <c:pt idx="627">
                  <c:v>10.8421</c:v>
                </c:pt>
                <c:pt idx="628">
                  <c:v>10.862100000000074</c:v>
                </c:pt>
                <c:pt idx="629">
                  <c:v>10.882100000000024</c:v>
                </c:pt>
                <c:pt idx="630">
                  <c:v>10.902100000000004</c:v>
                </c:pt>
                <c:pt idx="631">
                  <c:v>10.9221</c:v>
                </c:pt>
                <c:pt idx="632">
                  <c:v>10.9421</c:v>
                </c:pt>
                <c:pt idx="633">
                  <c:v>10.962100000000024</c:v>
                </c:pt>
                <c:pt idx="634">
                  <c:v>10.982100000000004</c:v>
                </c:pt>
                <c:pt idx="635">
                  <c:v>11.0021</c:v>
                </c:pt>
                <c:pt idx="636">
                  <c:v>11.0221</c:v>
                </c:pt>
                <c:pt idx="637">
                  <c:v>11.0421</c:v>
                </c:pt>
                <c:pt idx="638">
                  <c:v>11.062100000000004</c:v>
                </c:pt>
                <c:pt idx="639">
                  <c:v>11.082100000000002</c:v>
                </c:pt>
                <c:pt idx="640">
                  <c:v>11.1021</c:v>
                </c:pt>
                <c:pt idx="641">
                  <c:v>11.1221</c:v>
                </c:pt>
                <c:pt idx="642">
                  <c:v>11.142100000000001</c:v>
                </c:pt>
                <c:pt idx="643">
                  <c:v>11.162100000000002</c:v>
                </c:pt>
                <c:pt idx="644">
                  <c:v>11.1821</c:v>
                </c:pt>
                <c:pt idx="645">
                  <c:v>11.2021</c:v>
                </c:pt>
                <c:pt idx="646">
                  <c:v>11.222100000000001</c:v>
                </c:pt>
                <c:pt idx="647">
                  <c:v>11.242100000000001</c:v>
                </c:pt>
                <c:pt idx="648">
                  <c:v>11.2621</c:v>
                </c:pt>
                <c:pt idx="649">
                  <c:v>11.2821</c:v>
                </c:pt>
                <c:pt idx="650">
                  <c:v>11.302100000000006</c:v>
                </c:pt>
                <c:pt idx="651">
                  <c:v>11.322100000000002</c:v>
                </c:pt>
                <c:pt idx="652">
                  <c:v>11.3421</c:v>
                </c:pt>
                <c:pt idx="653">
                  <c:v>11.362100000000074</c:v>
                </c:pt>
                <c:pt idx="654">
                  <c:v>11.382100000000024</c:v>
                </c:pt>
                <c:pt idx="655">
                  <c:v>11.402100000000004</c:v>
                </c:pt>
                <c:pt idx="656">
                  <c:v>11.4221</c:v>
                </c:pt>
                <c:pt idx="657">
                  <c:v>11.4421</c:v>
                </c:pt>
                <c:pt idx="658">
                  <c:v>11.462100000000024</c:v>
                </c:pt>
                <c:pt idx="659">
                  <c:v>11.482100000000004</c:v>
                </c:pt>
                <c:pt idx="660">
                  <c:v>11.5021</c:v>
                </c:pt>
                <c:pt idx="661">
                  <c:v>11.5221</c:v>
                </c:pt>
                <c:pt idx="662">
                  <c:v>11.5421</c:v>
                </c:pt>
                <c:pt idx="663">
                  <c:v>11.562100000000004</c:v>
                </c:pt>
                <c:pt idx="664">
                  <c:v>11.582100000000002</c:v>
                </c:pt>
                <c:pt idx="665">
                  <c:v>11.6021</c:v>
                </c:pt>
                <c:pt idx="666">
                  <c:v>11.6221</c:v>
                </c:pt>
                <c:pt idx="667">
                  <c:v>11.642100000000001</c:v>
                </c:pt>
                <c:pt idx="668">
                  <c:v>11.662100000000002</c:v>
                </c:pt>
                <c:pt idx="669">
                  <c:v>11.6821</c:v>
                </c:pt>
                <c:pt idx="670">
                  <c:v>11.7021</c:v>
                </c:pt>
                <c:pt idx="671">
                  <c:v>11.722100000000001</c:v>
                </c:pt>
                <c:pt idx="672">
                  <c:v>11.742100000000001</c:v>
                </c:pt>
                <c:pt idx="673">
                  <c:v>11.7621</c:v>
                </c:pt>
                <c:pt idx="674">
                  <c:v>11.7821</c:v>
                </c:pt>
                <c:pt idx="675">
                  <c:v>11.802100000000006</c:v>
                </c:pt>
                <c:pt idx="676">
                  <c:v>11.822100000000002</c:v>
                </c:pt>
                <c:pt idx="677">
                  <c:v>11.8421</c:v>
                </c:pt>
                <c:pt idx="678">
                  <c:v>11.862100000000074</c:v>
                </c:pt>
                <c:pt idx="679">
                  <c:v>11.882100000000024</c:v>
                </c:pt>
                <c:pt idx="680">
                  <c:v>11.902100000000004</c:v>
                </c:pt>
                <c:pt idx="681">
                  <c:v>11.9221</c:v>
                </c:pt>
                <c:pt idx="682">
                  <c:v>11.9421</c:v>
                </c:pt>
                <c:pt idx="683">
                  <c:v>11.962100000000024</c:v>
                </c:pt>
                <c:pt idx="684">
                  <c:v>11.982100000000004</c:v>
                </c:pt>
                <c:pt idx="685">
                  <c:v>12.0021</c:v>
                </c:pt>
                <c:pt idx="686">
                  <c:v>12.0221</c:v>
                </c:pt>
                <c:pt idx="687">
                  <c:v>12.0421</c:v>
                </c:pt>
                <c:pt idx="688">
                  <c:v>12.062100000000004</c:v>
                </c:pt>
                <c:pt idx="689">
                  <c:v>12.082100000000002</c:v>
                </c:pt>
                <c:pt idx="690">
                  <c:v>12.1021</c:v>
                </c:pt>
                <c:pt idx="691">
                  <c:v>12.1221</c:v>
                </c:pt>
                <c:pt idx="692">
                  <c:v>12.142100000000001</c:v>
                </c:pt>
                <c:pt idx="693">
                  <c:v>12.162100000000002</c:v>
                </c:pt>
                <c:pt idx="694">
                  <c:v>12.1821</c:v>
                </c:pt>
                <c:pt idx="695">
                  <c:v>12.2021</c:v>
                </c:pt>
                <c:pt idx="696">
                  <c:v>12.222100000000001</c:v>
                </c:pt>
                <c:pt idx="697">
                  <c:v>12.242100000000001</c:v>
                </c:pt>
                <c:pt idx="698">
                  <c:v>12.2621</c:v>
                </c:pt>
                <c:pt idx="699">
                  <c:v>12.2821</c:v>
                </c:pt>
                <c:pt idx="700">
                  <c:v>12.302100000000006</c:v>
                </c:pt>
                <c:pt idx="701">
                  <c:v>12.322100000000002</c:v>
                </c:pt>
                <c:pt idx="702">
                  <c:v>12.3421</c:v>
                </c:pt>
                <c:pt idx="703">
                  <c:v>12.362100000000074</c:v>
                </c:pt>
                <c:pt idx="704">
                  <c:v>12.382100000000024</c:v>
                </c:pt>
                <c:pt idx="705">
                  <c:v>12.402100000000004</c:v>
                </c:pt>
                <c:pt idx="706">
                  <c:v>12.4221</c:v>
                </c:pt>
                <c:pt idx="707">
                  <c:v>12.4421</c:v>
                </c:pt>
                <c:pt idx="708">
                  <c:v>12.462100000000024</c:v>
                </c:pt>
                <c:pt idx="709">
                  <c:v>12.482100000000004</c:v>
                </c:pt>
                <c:pt idx="710">
                  <c:v>12.5021</c:v>
                </c:pt>
                <c:pt idx="711">
                  <c:v>12.5221</c:v>
                </c:pt>
                <c:pt idx="712">
                  <c:v>12.5421</c:v>
                </c:pt>
                <c:pt idx="713">
                  <c:v>12.562100000000004</c:v>
                </c:pt>
                <c:pt idx="714">
                  <c:v>12.582100000000002</c:v>
                </c:pt>
                <c:pt idx="715">
                  <c:v>12.6021</c:v>
                </c:pt>
                <c:pt idx="716">
                  <c:v>12.6221</c:v>
                </c:pt>
                <c:pt idx="717">
                  <c:v>12.642100000000001</c:v>
                </c:pt>
                <c:pt idx="718">
                  <c:v>12.662100000000002</c:v>
                </c:pt>
                <c:pt idx="719">
                  <c:v>12.6821</c:v>
                </c:pt>
                <c:pt idx="720">
                  <c:v>12.7021</c:v>
                </c:pt>
                <c:pt idx="721">
                  <c:v>12.722100000000001</c:v>
                </c:pt>
                <c:pt idx="722">
                  <c:v>12.742100000000001</c:v>
                </c:pt>
                <c:pt idx="723">
                  <c:v>12.7621</c:v>
                </c:pt>
                <c:pt idx="724">
                  <c:v>12.7821</c:v>
                </c:pt>
                <c:pt idx="725">
                  <c:v>12.802100000000006</c:v>
                </c:pt>
                <c:pt idx="726">
                  <c:v>12.822100000000002</c:v>
                </c:pt>
                <c:pt idx="727">
                  <c:v>12.8421</c:v>
                </c:pt>
                <c:pt idx="728">
                  <c:v>12.862100000000074</c:v>
                </c:pt>
                <c:pt idx="729">
                  <c:v>12.882100000000024</c:v>
                </c:pt>
                <c:pt idx="730">
                  <c:v>12.902100000000004</c:v>
                </c:pt>
                <c:pt idx="731">
                  <c:v>12.9221</c:v>
                </c:pt>
                <c:pt idx="732">
                  <c:v>12.9421</c:v>
                </c:pt>
                <c:pt idx="733">
                  <c:v>12.962100000000024</c:v>
                </c:pt>
                <c:pt idx="734">
                  <c:v>12.982100000000004</c:v>
                </c:pt>
                <c:pt idx="735">
                  <c:v>13.0021</c:v>
                </c:pt>
                <c:pt idx="736">
                  <c:v>13.0221</c:v>
                </c:pt>
                <c:pt idx="737">
                  <c:v>13.0421</c:v>
                </c:pt>
                <c:pt idx="738">
                  <c:v>13.062100000000004</c:v>
                </c:pt>
                <c:pt idx="739">
                  <c:v>13.082100000000002</c:v>
                </c:pt>
                <c:pt idx="740">
                  <c:v>13.1021</c:v>
                </c:pt>
                <c:pt idx="741">
                  <c:v>13.1221</c:v>
                </c:pt>
                <c:pt idx="742">
                  <c:v>13.142100000000001</c:v>
                </c:pt>
                <c:pt idx="743">
                  <c:v>13.162100000000002</c:v>
                </c:pt>
                <c:pt idx="744">
                  <c:v>13.1821</c:v>
                </c:pt>
                <c:pt idx="745">
                  <c:v>13.2021</c:v>
                </c:pt>
                <c:pt idx="746">
                  <c:v>13.222100000000001</c:v>
                </c:pt>
                <c:pt idx="747">
                  <c:v>13.242100000000001</c:v>
                </c:pt>
                <c:pt idx="748">
                  <c:v>13.2621</c:v>
                </c:pt>
                <c:pt idx="749">
                  <c:v>13.2821</c:v>
                </c:pt>
                <c:pt idx="750">
                  <c:v>13.302100000000006</c:v>
                </c:pt>
                <c:pt idx="751">
                  <c:v>13.322100000000002</c:v>
                </c:pt>
                <c:pt idx="752">
                  <c:v>13.3421</c:v>
                </c:pt>
                <c:pt idx="753">
                  <c:v>13.362100000000074</c:v>
                </c:pt>
                <c:pt idx="754">
                  <c:v>13.382100000000024</c:v>
                </c:pt>
                <c:pt idx="755">
                  <c:v>13.402100000000004</c:v>
                </c:pt>
                <c:pt idx="756">
                  <c:v>13.4221</c:v>
                </c:pt>
                <c:pt idx="757">
                  <c:v>13.4421</c:v>
                </c:pt>
                <c:pt idx="758">
                  <c:v>13.462100000000024</c:v>
                </c:pt>
                <c:pt idx="759">
                  <c:v>13.482100000000004</c:v>
                </c:pt>
                <c:pt idx="760">
                  <c:v>13.5021</c:v>
                </c:pt>
                <c:pt idx="761">
                  <c:v>13.5221</c:v>
                </c:pt>
                <c:pt idx="762">
                  <c:v>13.5421</c:v>
                </c:pt>
                <c:pt idx="763">
                  <c:v>13.562100000000004</c:v>
                </c:pt>
                <c:pt idx="764">
                  <c:v>13.582100000000002</c:v>
                </c:pt>
                <c:pt idx="765">
                  <c:v>13.6021</c:v>
                </c:pt>
                <c:pt idx="766">
                  <c:v>13.6221</c:v>
                </c:pt>
                <c:pt idx="767">
                  <c:v>13.642100000000001</c:v>
                </c:pt>
                <c:pt idx="768">
                  <c:v>13.662100000000002</c:v>
                </c:pt>
                <c:pt idx="769">
                  <c:v>13.6821</c:v>
                </c:pt>
                <c:pt idx="770">
                  <c:v>13.7021</c:v>
                </c:pt>
                <c:pt idx="771">
                  <c:v>13.722100000000001</c:v>
                </c:pt>
                <c:pt idx="772">
                  <c:v>13.742100000000001</c:v>
                </c:pt>
                <c:pt idx="773">
                  <c:v>13.7621</c:v>
                </c:pt>
                <c:pt idx="774">
                  <c:v>13.7821</c:v>
                </c:pt>
                <c:pt idx="775">
                  <c:v>13.802100000000006</c:v>
                </c:pt>
                <c:pt idx="776">
                  <c:v>13.822100000000002</c:v>
                </c:pt>
                <c:pt idx="777">
                  <c:v>13.8421</c:v>
                </c:pt>
                <c:pt idx="778">
                  <c:v>13.862100000000074</c:v>
                </c:pt>
                <c:pt idx="779">
                  <c:v>13.882100000000024</c:v>
                </c:pt>
                <c:pt idx="780">
                  <c:v>13.902100000000004</c:v>
                </c:pt>
                <c:pt idx="781">
                  <c:v>13.9221</c:v>
                </c:pt>
                <c:pt idx="782">
                  <c:v>13.9421</c:v>
                </c:pt>
                <c:pt idx="783">
                  <c:v>13.962100000000024</c:v>
                </c:pt>
                <c:pt idx="784">
                  <c:v>13.982100000000004</c:v>
                </c:pt>
                <c:pt idx="785">
                  <c:v>14.0021</c:v>
                </c:pt>
                <c:pt idx="786">
                  <c:v>14.0221</c:v>
                </c:pt>
                <c:pt idx="787">
                  <c:v>14.0421</c:v>
                </c:pt>
                <c:pt idx="788">
                  <c:v>14.062100000000004</c:v>
                </c:pt>
                <c:pt idx="789">
                  <c:v>14.082100000000002</c:v>
                </c:pt>
                <c:pt idx="790">
                  <c:v>14.1021</c:v>
                </c:pt>
                <c:pt idx="791">
                  <c:v>14.1221</c:v>
                </c:pt>
                <c:pt idx="792">
                  <c:v>14.142100000000001</c:v>
                </c:pt>
                <c:pt idx="793">
                  <c:v>14.162100000000002</c:v>
                </c:pt>
                <c:pt idx="794">
                  <c:v>14.1821</c:v>
                </c:pt>
                <c:pt idx="795">
                  <c:v>14.2021</c:v>
                </c:pt>
                <c:pt idx="796">
                  <c:v>14.222100000000001</c:v>
                </c:pt>
                <c:pt idx="797">
                  <c:v>14.242100000000001</c:v>
                </c:pt>
                <c:pt idx="798">
                  <c:v>14.2621</c:v>
                </c:pt>
                <c:pt idx="799">
                  <c:v>14.2821</c:v>
                </c:pt>
                <c:pt idx="800">
                  <c:v>14.302100000000006</c:v>
                </c:pt>
                <c:pt idx="801">
                  <c:v>14.322100000000002</c:v>
                </c:pt>
                <c:pt idx="802">
                  <c:v>14.3421</c:v>
                </c:pt>
                <c:pt idx="803">
                  <c:v>14.362100000000074</c:v>
                </c:pt>
                <c:pt idx="804">
                  <c:v>14.382100000000024</c:v>
                </c:pt>
                <c:pt idx="805">
                  <c:v>14.402100000000004</c:v>
                </c:pt>
                <c:pt idx="806">
                  <c:v>14.4221</c:v>
                </c:pt>
                <c:pt idx="807">
                  <c:v>14.4421</c:v>
                </c:pt>
                <c:pt idx="808">
                  <c:v>14.462100000000024</c:v>
                </c:pt>
                <c:pt idx="809">
                  <c:v>14.482100000000004</c:v>
                </c:pt>
                <c:pt idx="810">
                  <c:v>14.5021</c:v>
                </c:pt>
                <c:pt idx="811">
                  <c:v>14.5221</c:v>
                </c:pt>
                <c:pt idx="812">
                  <c:v>14.5421</c:v>
                </c:pt>
                <c:pt idx="813">
                  <c:v>14.562100000000004</c:v>
                </c:pt>
                <c:pt idx="814">
                  <c:v>14.582100000000002</c:v>
                </c:pt>
                <c:pt idx="815">
                  <c:v>14.6021</c:v>
                </c:pt>
                <c:pt idx="816">
                  <c:v>14.6221</c:v>
                </c:pt>
                <c:pt idx="817">
                  <c:v>14.642100000000001</c:v>
                </c:pt>
                <c:pt idx="818">
                  <c:v>14.662100000000002</c:v>
                </c:pt>
                <c:pt idx="819">
                  <c:v>14.6821</c:v>
                </c:pt>
                <c:pt idx="820">
                  <c:v>14.7021</c:v>
                </c:pt>
                <c:pt idx="821">
                  <c:v>14.722100000000001</c:v>
                </c:pt>
                <c:pt idx="822">
                  <c:v>14.742100000000001</c:v>
                </c:pt>
                <c:pt idx="823">
                  <c:v>14.7621</c:v>
                </c:pt>
                <c:pt idx="824">
                  <c:v>14.7821</c:v>
                </c:pt>
                <c:pt idx="825">
                  <c:v>14.802100000000006</c:v>
                </c:pt>
                <c:pt idx="826">
                  <c:v>14.822100000000002</c:v>
                </c:pt>
                <c:pt idx="827">
                  <c:v>14.8421</c:v>
                </c:pt>
                <c:pt idx="828">
                  <c:v>14.862100000000074</c:v>
                </c:pt>
                <c:pt idx="829">
                  <c:v>14.882100000000024</c:v>
                </c:pt>
                <c:pt idx="830">
                  <c:v>14.902100000000004</c:v>
                </c:pt>
                <c:pt idx="831">
                  <c:v>14.9221</c:v>
                </c:pt>
                <c:pt idx="832">
                  <c:v>14.9421</c:v>
                </c:pt>
                <c:pt idx="833">
                  <c:v>14.962100000000024</c:v>
                </c:pt>
                <c:pt idx="834">
                  <c:v>14.982100000000004</c:v>
                </c:pt>
                <c:pt idx="835">
                  <c:v>15.002100000000002</c:v>
                </c:pt>
                <c:pt idx="836">
                  <c:v>15.022100000000002</c:v>
                </c:pt>
                <c:pt idx="837">
                  <c:v>15.042100000000001</c:v>
                </c:pt>
                <c:pt idx="838">
                  <c:v>15.062100000000004</c:v>
                </c:pt>
                <c:pt idx="839">
                  <c:v>15.082100000000002</c:v>
                </c:pt>
                <c:pt idx="840">
                  <c:v>15.1021</c:v>
                </c:pt>
                <c:pt idx="841">
                  <c:v>15.1221</c:v>
                </c:pt>
                <c:pt idx="842">
                  <c:v>15.142100000000001</c:v>
                </c:pt>
                <c:pt idx="843">
                  <c:v>15.162100000000002</c:v>
                </c:pt>
                <c:pt idx="844">
                  <c:v>15.182100000000002</c:v>
                </c:pt>
                <c:pt idx="845">
                  <c:v>15.202100000000002</c:v>
                </c:pt>
                <c:pt idx="846">
                  <c:v>15.222100000000001</c:v>
                </c:pt>
                <c:pt idx="847">
                  <c:v>15.242100000000001</c:v>
                </c:pt>
                <c:pt idx="848">
                  <c:v>15.2621</c:v>
                </c:pt>
                <c:pt idx="849">
                  <c:v>15.2821</c:v>
                </c:pt>
                <c:pt idx="850">
                  <c:v>15.302100000000006</c:v>
                </c:pt>
                <c:pt idx="851">
                  <c:v>15.322100000000002</c:v>
                </c:pt>
                <c:pt idx="852">
                  <c:v>15.342100000000002</c:v>
                </c:pt>
                <c:pt idx="853">
                  <c:v>15.362100000000074</c:v>
                </c:pt>
                <c:pt idx="854">
                  <c:v>15.382100000000024</c:v>
                </c:pt>
                <c:pt idx="855">
                  <c:v>15.402100000000004</c:v>
                </c:pt>
                <c:pt idx="856">
                  <c:v>15.4221</c:v>
                </c:pt>
                <c:pt idx="857">
                  <c:v>15.4421</c:v>
                </c:pt>
                <c:pt idx="858">
                  <c:v>15.462100000000024</c:v>
                </c:pt>
                <c:pt idx="859">
                  <c:v>15.482100000000004</c:v>
                </c:pt>
                <c:pt idx="860">
                  <c:v>15.502100000000002</c:v>
                </c:pt>
                <c:pt idx="861">
                  <c:v>15.522100000000002</c:v>
                </c:pt>
                <c:pt idx="862">
                  <c:v>15.542100000000001</c:v>
                </c:pt>
                <c:pt idx="863">
                  <c:v>15.562100000000004</c:v>
                </c:pt>
                <c:pt idx="864">
                  <c:v>15.582100000000002</c:v>
                </c:pt>
                <c:pt idx="865">
                  <c:v>15.6021</c:v>
                </c:pt>
                <c:pt idx="866">
                  <c:v>15.6221</c:v>
                </c:pt>
                <c:pt idx="867">
                  <c:v>15.642100000000001</c:v>
                </c:pt>
                <c:pt idx="868">
                  <c:v>15.662100000000002</c:v>
                </c:pt>
                <c:pt idx="869">
                  <c:v>15.682100000000002</c:v>
                </c:pt>
                <c:pt idx="870">
                  <c:v>15.702100000000002</c:v>
                </c:pt>
                <c:pt idx="871">
                  <c:v>15.722100000000001</c:v>
                </c:pt>
                <c:pt idx="872">
                  <c:v>15.742100000000001</c:v>
                </c:pt>
                <c:pt idx="873">
                  <c:v>15.7621</c:v>
                </c:pt>
                <c:pt idx="874">
                  <c:v>15.7821</c:v>
                </c:pt>
                <c:pt idx="875">
                  <c:v>15.802100000000006</c:v>
                </c:pt>
                <c:pt idx="876">
                  <c:v>15.822100000000002</c:v>
                </c:pt>
                <c:pt idx="877">
                  <c:v>15.842100000000002</c:v>
                </c:pt>
                <c:pt idx="878">
                  <c:v>15.862100000000074</c:v>
                </c:pt>
                <c:pt idx="879">
                  <c:v>15.882100000000024</c:v>
                </c:pt>
                <c:pt idx="880">
                  <c:v>15.902100000000004</c:v>
                </c:pt>
                <c:pt idx="881">
                  <c:v>15.9221</c:v>
                </c:pt>
                <c:pt idx="882">
                  <c:v>15.9421</c:v>
                </c:pt>
                <c:pt idx="883">
                  <c:v>15.962100000000024</c:v>
                </c:pt>
                <c:pt idx="884">
                  <c:v>15.982100000000004</c:v>
                </c:pt>
                <c:pt idx="885">
                  <c:v>16.002099999999889</c:v>
                </c:pt>
                <c:pt idx="886">
                  <c:v>16.022099999999838</c:v>
                </c:pt>
                <c:pt idx="887">
                  <c:v>16.042099999999824</c:v>
                </c:pt>
                <c:pt idx="888">
                  <c:v>16.062099999999813</c:v>
                </c:pt>
                <c:pt idx="889">
                  <c:v>16.082099999999809</c:v>
                </c:pt>
                <c:pt idx="890">
                  <c:v>16.1021</c:v>
                </c:pt>
                <c:pt idx="891">
                  <c:v>16.1221</c:v>
                </c:pt>
                <c:pt idx="892">
                  <c:v>16.142099999999989</c:v>
                </c:pt>
                <c:pt idx="893">
                  <c:v>16.162099999999889</c:v>
                </c:pt>
                <c:pt idx="894">
                  <c:v>16.182099999999842</c:v>
                </c:pt>
                <c:pt idx="895">
                  <c:v>16.202100000000002</c:v>
                </c:pt>
                <c:pt idx="896">
                  <c:v>16.222099999999816</c:v>
                </c:pt>
                <c:pt idx="897">
                  <c:v>16.242099999999809</c:v>
                </c:pt>
                <c:pt idx="898">
                  <c:v>16.262099999999784</c:v>
                </c:pt>
                <c:pt idx="899">
                  <c:v>16.282099999999776</c:v>
                </c:pt>
                <c:pt idx="900">
                  <c:v>16.302099999999989</c:v>
                </c:pt>
                <c:pt idx="901">
                  <c:v>16.322099999999889</c:v>
                </c:pt>
                <c:pt idx="902">
                  <c:v>16.342099999999846</c:v>
                </c:pt>
                <c:pt idx="903">
                  <c:v>16.362100000000002</c:v>
                </c:pt>
                <c:pt idx="904">
                  <c:v>16.382099999999824</c:v>
                </c:pt>
                <c:pt idx="905">
                  <c:v>16.402099999999812</c:v>
                </c:pt>
                <c:pt idx="906">
                  <c:v>16.422099999999791</c:v>
                </c:pt>
                <c:pt idx="907">
                  <c:v>16.44209999999978</c:v>
                </c:pt>
                <c:pt idx="908">
                  <c:v>16.462099999999765</c:v>
                </c:pt>
                <c:pt idx="909">
                  <c:v>16.482099999999747</c:v>
                </c:pt>
                <c:pt idx="910">
                  <c:v>16.502099999999889</c:v>
                </c:pt>
                <c:pt idx="911">
                  <c:v>16.522099999999838</c:v>
                </c:pt>
                <c:pt idx="912">
                  <c:v>16.542099999999824</c:v>
                </c:pt>
                <c:pt idx="913">
                  <c:v>16.562099999999813</c:v>
                </c:pt>
                <c:pt idx="914">
                  <c:v>16.582099999999809</c:v>
                </c:pt>
                <c:pt idx="915">
                  <c:v>16.6021</c:v>
                </c:pt>
                <c:pt idx="916">
                  <c:v>16.6221</c:v>
                </c:pt>
                <c:pt idx="917">
                  <c:v>16.642099999999989</c:v>
                </c:pt>
                <c:pt idx="918">
                  <c:v>16.662099999999889</c:v>
                </c:pt>
                <c:pt idx="919">
                  <c:v>16.682099999999842</c:v>
                </c:pt>
                <c:pt idx="920">
                  <c:v>16.702100000000002</c:v>
                </c:pt>
                <c:pt idx="921">
                  <c:v>16.722099999999816</c:v>
                </c:pt>
                <c:pt idx="922">
                  <c:v>16.742099999999809</c:v>
                </c:pt>
                <c:pt idx="923">
                  <c:v>16.762099999999784</c:v>
                </c:pt>
                <c:pt idx="924">
                  <c:v>16.782099999999776</c:v>
                </c:pt>
                <c:pt idx="925">
                  <c:v>16.802099999999989</c:v>
                </c:pt>
                <c:pt idx="926">
                  <c:v>16.822099999999889</c:v>
                </c:pt>
                <c:pt idx="927">
                  <c:v>16.842099999999846</c:v>
                </c:pt>
                <c:pt idx="928">
                  <c:v>16.862100000000002</c:v>
                </c:pt>
                <c:pt idx="929">
                  <c:v>16.882099999999824</c:v>
                </c:pt>
                <c:pt idx="930">
                  <c:v>16.902099999999812</c:v>
                </c:pt>
                <c:pt idx="931">
                  <c:v>16.922099999999791</c:v>
                </c:pt>
                <c:pt idx="932">
                  <c:v>16.94209999999978</c:v>
                </c:pt>
                <c:pt idx="933">
                  <c:v>16.962099999999765</c:v>
                </c:pt>
                <c:pt idx="934">
                  <c:v>16.982099999999747</c:v>
                </c:pt>
                <c:pt idx="935">
                  <c:v>17.002099999999889</c:v>
                </c:pt>
                <c:pt idx="936">
                  <c:v>17.022099999999838</c:v>
                </c:pt>
                <c:pt idx="937">
                  <c:v>17.042099999999824</c:v>
                </c:pt>
                <c:pt idx="938">
                  <c:v>17.062099999999813</c:v>
                </c:pt>
                <c:pt idx="939">
                  <c:v>17.082099999999809</c:v>
                </c:pt>
                <c:pt idx="940">
                  <c:v>17.1021</c:v>
                </c:pt>
                <c:pt idx="941">
                  <c:v>17.1221</c:v>
                </c:pt>
                <c:pt idx="942">
                  <c:v>17.142099999999989</c:v>
                </c:pt>
                <c:pt idx="943">
                  <c:v>17.162099999999889</c:v>
                </c:pt>
                <c:pt idx="944">
                  <c:v>17.182099999999842</c:v>
                </c:pt>
                <c:pt idx="945">
                  <c:v>17.202100000000002</c:v>
                </c:pt>
                <c:pt idx="946">
                  <c:v>17.222099999999816</c:v>
                </c:pt>
                <c:pt idx="947">
                  <c:v>17.242099999999809</c:v>
                </c:pt>
                <c:pt idx="948">
                  <c:v>17.262099999999784</c:v>
                </c:pt>
                <c:pt idx="949">
                  <c:v>17.282099999999776</c:v>
                </c:pt>
                <c:pt idx="950">
                  <c:v>17.302099999999989</c:v>
                </c:pt>
                <c:pt idx="951">
                  <c:v>17.322099999999889</c:v>
                </c:pt>
                <c:pt idx="952">
                  <c:v>17.342099999999846</c:v>
                </c:pt>
                <c:pt idx="953">
                  <c:v>17.362100000000002</c:v>
                </c:pt>
                <c:pt idx="954">
                  <c:v>17.382099999999824</c:v>
                </c:pt>
                <c:pt idx="955">
                  <c:v>17.402099999999812</c:v>
                </c:pt>
                <c:pt idx="956">
                  <c:v>17.422099999999791</c:v>
                </c:pt>
                <c:pt idx="957">
                  <c:v>17.44209999999978</c:v>
                </c:pt>
                <c:pt idx="958">
                  <c:v>17.462099999999765</c:v>
                </c:pt>
                <c:pt idx="959">
                  <c:v>17.482099999999747</c:v>
                </c:pt>
                <c:pt idx="960">
                  <c:v>17.502099999999889</c:v>
                </c:pt>
                <c:pt idx="961">
                  <c:v>17.522099999999838</c:v>
                </c:pt>
                <c:pt idx="962">
                  <c:v>17.542099999999824</c:v>
                </c:pt>
                <c:pt idx="963">
                  <c:v>17.562099999999813</c:v>
                </c:pt>
                <c:pt idx="964">
                  <c:v>17.582099999999809</c:v>
                </c:pt>
                <c:pt idx="965">
                  <c:v>17.6021</c:v>
                </c:pt>
                <c:pt idx="966">
                  <c:v>17.6221</c:v>
                </c:pt>
                <c:pt idx="967">
                  <c:v>17.642099999999989</c:v>
                </c:pt>
                <c:pt idx="968">
                  <c:v>17.662099999999889</c:v>
                </c:pt>
                <c:pt idx="969">
                  <c:v>17.682099999999842</c:v>
                </c:pt>
                <c:pt idx="970">
                  <c:v>17.702100000000002</c:v>
                </c:pt>
                <c:pt idx="971">
                  <c:v>17.722099999999816</c:v>
                </c:pt>
                <c:pt idx="972">
                  <c:v>17.742099999999809</c:v>
                </c:pt>
                <c:pt idx="973">
                  <c:v>17.762099999999784</c:v>
                </c:pt>
                <c:pt idx="974">
                  <c:v>17.782099999999776</c:v>
                </c:pt>
                <c:pt idx="975">
                  <c:v>17.802099999999989</c:v>
                </c:pt>
                <c:pt idx="976">
                  <c:v>17.822099999999889</c:v>
                </c:pt>
                <c:pt idx="977">
                  <c:v>17.842099999999846</c:v>
                </c:pt>
                <c:pt idx="978">
                  <c:v>17.862100000000002</c:v>
                </c:pt>
                <c:pt idx="979">
                  <c:v>17.882099999999824</c:v>
                </c:pt>
                <c:pt idx="980">
                  <c:v>17.902099999999812</c:v>
                </c:pt>
                <c:pt idx="981">
                  <c:v>17.922099999999791</c:v>
                </c:pt>
                <c:pt idx="982">
                  <c:v>17.94209999999978</c:v>
                </c:pt>
                <c:pt idx="983">
                  <c:v>17.962099999999765</c:v>
                </c:pt>
                <c:pt idx="984">
                  <c:v>17.982099999999747</c:v>
                </c:pt>
                <c:pt idx="985">
                  <c:v>18.002099999999889</c:v>
                </c:pt>
                <c:pt idx="986">
                  <c:v>18.022099999999838</c:v>
                </c:pt>
                <c:pt idx="987">
                  <c:v>18.042099999999824</c:v>
                </c:pt>
                <c:pt idx="988">
                  <c:v>18.062099999999813</c:v>
                </c:pt>
                <c:pt idx="989">
                  <c:v>18.082099999999809</c:v>
                </c:pt>
                <c:pt idx="990">
                  <c:v>18.1021</c:v>
                </c:pt>
                <c:pt idx="991">
                  <c:v>18.1221</c:v>
                </c:pt>
                <c:pt idx="992">
                  <c:v>18.142099999999989</c:v>
                </c:pt>
                <c:pt idx="993">
                  <c:v>18.162099999999889</c:v>
                </c:pt>
                <c:pt idx="994">
                  <c:v>18.182099999999842</c:v>
                </c:pt>
                <c:pt idx="995">
                  <c:v>18.202100000000002</c:v>
                </c:pt>
                <c:pt idx="996">
                  <c:v>18.222099999999816</c:v>
                </c:pt>
                <c:pt idx="997">
                  <c:v>18.242099999999809</c:v>
                </c:pt>
                <c:pt idx="998">
                  <c:v>18.262099999999784</c:v>
                </c:pt>
                <c:pt idx="999">
                  <c:v>18.282099999999776</c:v>
                </c:pt>
                <c:pt idx="1000">
                  <c:v>18.302099999999989</c:v>
                </c:pt>
                <c:pt idx="1001">
                  <c:v>18.322099999999889</c:v>
                </c:pt>
                <c:pt idx="1002">
                  <c:v>18.342099999999846</c:v>
                </c:pt>
                <c:pt idx="1003">
                  <c:v>18.362100000000002</c:v>
                </c:pt>
                <c:pt idx="1004">
                  <c:v>18.382099999999824</c:v>
                </c:pt>
                <c:pt idx="1005">
                  <c:v>18.402099999999812</c:v>
                </c:pt>
                <c:pt idx="1006">
                  <c:v>18.422099999999791</c:v>
                </c:pt>
                <c:pt idx="1007">
                  <c:v>18.44209999999978</c:v>
                </c:pt>
                <c:pt idx="1008">
                  <c:v>18.462099999999765</c:v>
                </c:pt>
                <c:pt idx="1009">
                  <c:v>18.482099999999747</c:v>
                </c:pt>
                <c:pt idx="1010">
                  <c:v>18.502099999999889</c:v>
                </c:pt>
                <c:pt idx="1011">
                  <c:v>18.522099999999838</c:v>
                </c:pt>
                <c:pt idx="1012">
                  <c:v>18.542099999999824</c:v>
                </c:pt>
                <c:pt idx="1013">
                  <c:v>18.562099999999813</c:v>
                </c:pt>
                <c:pt idx="1014">
                  <c:v>18.582099999999809</c:v>
                </c:pt>
                <c:pt idx="1015">
                  <c:v>18.6021</c:v>
                </c:pt>
                <c:pt idx="1016">
                  <c:v>18.6221</c:v>
                </c:pt>
                <c:pt idx="1017">
                  <c:v>18.642099999999989</c:v>
                </c:pt>
                <c:pt idx="1018">
                  <c:v>18.662099999999889</c:v>
                </c:pt>
                <c:pt idx="1019">
                  <c:v>18.682099999999842</c:v>
                </c:pt>
                <c:pt idx="1020">
                  <c:v>18.702100000000002</c:v>
                </c:pt>
                <c:pt idx="1021">
                  <c:v>18.722099999999816</c:v>
                </c:pt>
                <c:pt idx="1022">
                  <c:v>18.742099999999809</c:v>
                </c:pt>
                <c:pt idx="1023">
                  <c:v>18.762099999999784</c:v>
                </c:pt>
                <c:pt idx="1024">
                  <c:v>18.782099999999776</c:v>
                </c:pt>
                <c:pt idx="1025">
                  <c:v>18.802099999999989</c:v>
                </c:pt>
                <c:pt idx="1026">
                  <c:v>18.822099999999889</c:v>
                </c:pt>
                <c:pt idx="1027">
                  <c:v>18.842099999999846</c:v>
                </c:pt>
                <c:pt idx="1028">
                  <c:v>18.862100000000002</c:v>
                </c:pt>
                <c:pt idx="1029">
                  <c:v>18.882099999999824</c:v>
                </c:pt>
                <c:pt idx="1030">
                  <c:v>18.902099999999812</c:v>
                </c:pt>
                <c:pt idx="1031">
                  <c:v>18.922099999999791</c:v>
                </c:pt>
                <c:pt idx="1032">
                  <c:v>18.94209999999978</c:v>
                </c:pt>
                <c:pt idx="1033">
                  <c:v>18.959999999999987</c:v>
                </c:pt>
              </c:numCache>
            </c:numRef>
          </c:xVal>
          <c:yVal>
            <c:numRef>
              <c:f>'yar_χ=0.5'!$AC$11:$AC$1044</c:f>
              <c:numCache>
                <c:formatCode>0.00E+00</c:formatCode>
                <c:ptCount val="1034"/>
                <c:pt idx="0">
                  <c:v>2.1557700000000751E-16</c:v>
                </c:pt>
                <c:pt idx="1">
                  <c:v>2.1557700000000751E-16</c:v>
                </c:pt>
                <c:pt idx="2">
                  <c:v>2.1557700000000751E-16</c:v>
                </c:pt>
                <c:pt idx="3">
                  <c:v>2.1557500000000706E-16</c:v>
                </c:pt>
                <c:pt idx="4">
                  <c:v>2.1557500000000706E-16</c:v>
                </c:pt>
                <c:pt idx="5">
                  <c:v>2.1557000000000739E-16</c:v>
                </c:pt>
                <c:pt idx="6">
                  <c:v>2.1557700000000751E-16</c:v>
                </c:pt>
                <c:pt idx="7">
                  <c:v>2.1552600000000661E-16</c:v>
                </c:pt>
                <c:pt idx="8">
                  <c:v>2.156130000000082E-16</c:v>
                </c:pt>
                <c:pt idx="9">
                  <c:v>2.1532700000000753E-16</c:v>
                </c:pt>
                <c:pt idx="10">
                  <c:v>2.1499000000000842E-16</c:v>
                </c:pt>
                <c:pt idx="11">
                  <c:v>2.1482500000000751E-16</c:v>
                </c:pt>
                <c:pt idx="12">
                  <c:v>2.1352400000000627E-16</c:v>
                </c:pt>
                <c:pt idx="13">
                  <c:v>2.1312400000000611E-16</c:v>
                </c:pt>
                <c:pt idx="14">
                  <c:v>2.1350200000000732E-16</c:v>
                </c:pt>
                <c:pt idx="15">
                  <c:v>2.1309600000000748E-16</c:v>
                </c:pt>
                <c:pt idx="16">
                  <c:v>2.1252400000000677E-16</c:v>
                </c:pt>
                <c:pt idx="17">
                  <c:v>2.1206900000000843E-16</c:v>
                </c:pt>
                <c:pt idx="18">
                  <c:v>2.1105200000000812E-16</c:v>
                </c:pt>
                <c:pt idx="19">
                  <c:v>2.0875500000000843E-16</c:v>
                </c:pt>
                <c:pt idx="20">
                  <c:v>2.0600700000000751E-16</c:v>
                </c:pt>
                <c:pt idx="21">
                  <c:v>2.0077200000000842E-16</c:v>
                </c:pt>
                <c:pt idx="22">
                  <c:v>1.9183400000000734E-16</c:v>
                </c:pt>
                <c:pt idx="23">
                  <c:v>1.9291800000000723E-16</c:v>
                </c:pt>
                <c:pt idx="24">
                  <c:v>1.7898500000000595E-16</c:v>
                </c:pt>
                <c:pt idx="25">
                  <c:v>1.4088900000000398E-16</c:v>
                </c:pt>
                <c:pt idx="26">
                  <c:v>9.8053400000003922E-17</c:v>
                </c:pt>
                <c:pt idx="27">
                  <c:v>1.973750000000076E-17</c:v>
                </c:pt>
                <c:pt idx="28">
                  <c:v>-1.0277800000000324E-16</c:v>
                </c:pt>
                <c:pt idx="29">
                  <c:v>-3.7682300000001462E-16</c:v>
                </c:pt>
                <c:pt idx="30">
                  <c:v>-9.3416700000002712E-16</c:v>
                </c:pt>
                <c:pt idx="31">
                  <c:v>-1.8815400000000598E-15</c:v>
                </c:pt>
                <c:pt idx="32">
                  <c:v>-3.668950000000126E-15</c:v>
                </c:pt>
                <c:pt idx="33">
                  <c:v>-7.0609100000001907E-15</c:v>
                </c:pt>
                <c:pt idx="34">
                  <c:v>-1.3386800000000452E-14</c:v>
                </c:pt>
                <c:pt idx="35">
                  <c:v>-2.2413700000000797E-14</c:v>
                </c:pt>
                <c:pt idx="36">
                  <c:v>-3.8034700000001138E-14</c:v>
                </c:pt>
                <c:pt idx="37">
                  <c:v>-6.5105600000001928E-14</c:v>
                </c:pt>
                <c:pt idx="38">
                  <c:v>-1.1203000000000352E-13</c:v>
                </c:pt>
                <c:pt idx="39">
                  <c:v>-1.9338100000000556E-13</c:v>
                </c:pt>
                <c:pt idx="40">
                  <c:v>-3.3469000000000859E-13</c:v>
                </c:pt>
                <c:pt idx="41">
                  <c:v>-5.7908400000001674E-13</c:v>
                </c:pt>
                <c:pt idx="42">
                  <c:v>-9.9185400000002701E-13</c:v>
                </c:pt>
                <c:pt idx="43">
                  <c:v>-1.6728500000000502E-12</c:v>
                </c:pt>
                <c:pt idx="44">
                  <c:v>-2.7899700000000845E-12</c:v>
                </c:pt>
                <c:pt idx="45">
                  <c:v>-4.2062800000001298E-12</c:v>
                </c:pt>
                <c:pt idx="46">
                  <c:v>-6.3902500000001629E-12</c:v>
                </c:pt>
                <c:pt idx="47">
                  <c:v>-9.772390000000217E-12</c:v>
                </c:pt>
                <c:pt idx="48">
                  <c:v>-1.5020000000000369E-11</c:v>
                </c:pt>
                <c:pt idx="49">
                  <c:v>-2.3167600000000378E-11</c:v>
                </c:pt>
                <c:pt idx="50">
                  <c:v>-3.5841400000000895E-11</c:v>
                </c:pt>
                <c:pt idx="51">
                  <c:v>-5.5567600000001544E-11</c:v>
                </c:pt>
                <c:pt idx="52">
                  <c:v>-8.630010000000143E-11</c:v>
                </c:pt>
                <c:pt idx="53">
                  <c:v>-1.3420900000000306E-10</c:v>
                </c:pt>
                <c:pt idx="54">
                  <c:v>-2.089340000000045E-10</c:v>
                </c:pt>
                <c:pt idx="55">
                  <c:v>-3.0015600000000661E-10</c:v>
                </c:pt>
                <c:pt idx="56">
                  <c:v>-4.3739300000000822E-10</c:v>
                </c:pt>
                <c:pt idx="57">
                  <c:v>-6.4523100000001309E-10</c:v>
                </c:pt>
                <c:pt idx="58">
                  <c:v>-9.6177300000001944E-10</c:v>
                </c:pt>
                <c:pt idx="59">
                  <c:v>-1.4462000000000261E-9</c:v>
                </c:pt>
                <c:pt idx="60">
                  <c:v>-2.1905600000000463E-9</c:v>
                </c:pt>
                <c:pt idx="61">
                  <c:v>-3.3382000000000516E-9</c:v>
                </c:pt>
                <c:pt idx="62">
                  <c:v>-5.112630000000074E-9</c:v>
                </c:pt>
                <c:pt idx="63">
                  <c:v>-7.8626700000001337E-9</c:v>
                </c:pt>
                <c:pt idx="64">
                  <c:v>-1.1204800000000246E-8</c:v>
                </c:pt>
                <c:pt idx="65">
                  <c:v>-1.6216800000000273E-8</c:v>
                </c:pt>
                <c:pt idx="66">
                  <c:v>-2.3787700000000392E-8</c:v>
                </c:pt>
                <c:pt idx="67">
                  <c:v>-3.529590000000075E-8</c:v>
                </c:pt>
                <c:pt idx="68">
                  <c:v>-5.2882100000000995E-8</c:v>
                </c:pt>
                <c:pt idx="69">
                  <c:v>-7.9875300000001186E-8</c:v>
                </c:pt>
                <c:pt idx="70">
                  <c:v>-1.2145800000000188E-7</c:v>
                </c:pt>
                <c:pt idx="71">
                  <c:v>-1.717610000000022E-7</c:v>
                </c:pt>
                <c:pt idx="72">
                  <c:v>-2.4691300000000509E-7</c:v>
                </c:pt>
                <c:pt idx="73">
                  <c:v>-3.6005800000000694E-7</c:v>
                </c:pt>
                <c:pt idx="74">
                  <c:v>-5.3149600000000499E-7</c:v>
                </c:pt>
                <c:pt idx="75">
                  <c:v>-7.924810000000084E-7</c:v>
                </c:pt>
                <c:pt idx="76">
                  <c:v>-1.1914100000000193E-6</c:v>
                </c:pt>
                <c:pt idx="77">
                  <c:v>-1.6708500000000286E-6</c:v>
                </c:pt>
                <c:pt idx="78">
                  <c:v>-2.3826000000000011E-6</c:v>
                </c:pt>
                <c:pt idx="79">
                  <c:v>-3.4464900000000408E-6</c:v>
                </c:pt>
                <c:pt idx="80">
                  <c:v>-5.0449500000000024E-6</c:v>
                </c:pt>
                <c:pt idx="81">
                  <c:v>-6.9377000000001038E-6</c:v>
                </c:pt>
                <c:pt idx="82">
                  <c:v>-9.7098100000000767E-6</c:v>
                </c:pt>
                <c:pt idx="83">
                  <c:v>-1.2923400000000175E-5</c:v>
                </c:pt>
                <c:pt idx="84">
                  <c:v>-1.754120000000016E-5</c:v>
                </c:pt>
                <c:pt idx="85">
                  <c:v>-2.4207700000000324E-5</c:v>
                </c:pt>
                <c:pt idx="86">
                  <c:v>-3.3834900000000471E-5</c:v>
                </c:pt>
                <c:pt idx="87">
                  <c:v>-4.4755400000000713E-5</c:v>
                </c:pt>
                <c:pt idx="88">
                  <c:v>-5.9831900000000832E-5</c:v>
                </c:pt>
                <c:pt idx="89">
                  <c:v>-7.625570000000003E-5</c:v>
                </c:pt>
                <c:pt idx="90">
                  <c:v>-9.8191000000001256E-5</c:v>
                </c:pt>
                <c:pt idx="91">
                  <c:v>-1.2119E-4</c:v>
                </c:pt>
                <c:pt idx="92">
                  <c:v>-1.5047800000000136E-4</c:v>
                </c:pt>
                <c:pt idx="93">
                  <c:v>-1.8107900000000123E-4</c:v>
                </c:pt>
                <c:pt idx="94">
                  <c:v>-2.0935500000000219E-4</c:v>
                </c:pt>
                <c:pt idx="95">
                  <c:v>-2.33907E-4</c:v>
                </c:pt>
                <c:pt idx="96">
                  <c:v>-2.5372699999999998E-4</c:v>
                </c:pt>
                <c:pt idx="97">
                  <c:v>-2.6815900000000414E-4</c:v>
                </c:pt>
                <c:pt idx="98">
                  <c:v>-2.7675900000000516E-4</c:v>
                </c:pt>
                <c:pt idx="99">
                  <c:v>-2.7920499999999998E-4</c:v>
                </c:pt>
                <c:pt idx="100">
                  <c:v>-2.7536600000000253E-4</c:v>
                </c:pt>
                <c:pt idx="101">
                  <c:v>-2.6557200000000287E-4</c:v>
                </c:pt>
                <c:pt idx="102">
                  <c:v>-2.5060300000000012E-4</c:v>
                </c:pt>
                <c:pt idx="103">
                  <c:v>-2.3136000000000001E-4</c:v>
                </c:pt>
                <c:pt idx="104">
                  <c:v>-2.0871000000000374E-4</c:v>
                </c:pt>
                <c:pt idx="105">
                  <c:v>-1.8355300000000123E-4</c:v>
                </c:pt>
                <c:pt idx="106">
                  <c:v>-1.5714600000000023E-4</c:v>
                </c:pt>
                <c:pt idx="107">
                  <c:v>-1.3101100000000165E-4</c:v>
                </c:pt>
                <c:pt idx="108">
                  <c:v>-1.0642900000000041E-4</c:v>
                </c:pt>
                <c:pt idx="109">
                  <c:v>-8.4363000000000046E-5</c:v>
                </c:pt>
                <c:pt idx="110">
                  <c:v>-6.5598200000000872E-5</c:v>
                </c:pt>
                <c:pt idx="111">
                  <c:v>-5.0916500000000745E-5</c:v>
                </c:pt>
                <c:pt idx="112">
                  <c:v>-4.1101600000000013E-5</c:v>
                </c:pt>
                <c:pt idx="113">
                  <c:v>-3.6590200000000421E-5</c:v>
                </c:pt>
                <c:pt idx="114">
                  <c:v>-3.7255500000000491E-5</c:v>
                </c:pt>
                <c:pt idx="115">
                  <c:v>-4.2615800000000013E-5</c:v>
                </c:pt>
                <c:pt idx="116">
                  <c:v>-5.2244500000000004E-5</c:v>
                </c:pt>
                <c:pt idx="117">
                  <c:v>-6.5751100000000523E-5</c:v>
                </c:pt>
                <c:pt idx="118">
                  <c:v>-8.2420600000000042E-5</c:v>
                </c:pt>
                <c:pt idx="119">
                  <c:v>-1.0109100000000093E-4</c:v>
                </c:pt>
                <c:pt idx="120">
                  <c:v>-1.2046100000000104E-4</c:v>
                </c:pt>
                <c:pt idx="121">
                  <c:v>-1.3957900000000003E-4</c:v>
                </c:pt>
                <c:pt idx="122">
                  <c:v>-1.5779400000000043E-4</c:v>
                </c:pt>
                <c:pt idx="123">
                  <c:v>-1.7427900000000041E-4</c:v>
                </c:pt>
                <c:pt idx="124">
                  <c:v>-1.8795900000000124E-4</c:v>
                </c:pt>
                <c:pt idx="125">
                  <c:v>-1.9796000000000193E-4</c:v>
                </c:pt>
                <c:pt idx="126">
                  <c:v>-2.0402100000000217E-4</c:v>
                </c:pt>
                <c:pt idx="127">
                  <c:v>-2.0624000000000006E-4</c:v>
                </c:pt>
                <c:pt idx="128">
                  <c:v>-2.0463100000000232E-4</c:v>
                </c:pt>
                <c:pt idx="129">
                  <c:v>-1.993130000000022E-4</c:v>
                </c:pt>
                <c:pt idx="130">
                  <c:v>-1.9072500000000232E-4</c:v>
                </c:pt>
                <c:pt idx="131">
                  <c:v>-1.7932900000000023E-4</c:v>
                </c:pt>
                <c:pt idx="132">
                  <c:v>-1.6552400000000164E-4</c:v>
                </c:pt>
                <c:pt idx="133">
                  <c:v>-1.5006300000000103E-4</c:v>
                </c:pt>
                <c:pt idx="134">
                  <c:v>-1.340600000000013E-4</c:v>
                </c:pt>
                <c:pt idx="135">
                  <c:v>-1.1813700000000124E-4</c:v>
                </c:pt>
                <c:pt idx="136">
                  <c:v>-1.02722E-4</c:v>
                </c:pt>
                <c:pt idx="137">
                  <c:v>-8.9023000000001021E-5</c:v>
                </c:pt>
                <c:pt idx="138">
                  <c:v>-7.7829100000000579E-5</c:v>
                </c:pt>
                <c:pt idx="139">
                  <c:v>-6.8848900000000133E-5</c:v>
                </c:pt>
                <c:pt idx="140">
                  <c:v>-6.2088200000000833E-5</c:v>
                </c:pt>
                <c:pt idx="141">
                  <c:v>-5.7876000000000786E-5</c:v>
                </c:pt>
                <c:pt idx="142">
                  <c:v>-5.6353100000000462E-5</c:v>
                </c:pt>
                <c:pt idx="143">
                  <c:v>-5.7364700000000877E-5</c:v>
                </c:pt>
                <c:pt idx="144">
                  <c:v>-6.0473000000000591E-5</c:v>
                </c:pt>
                <c:pt idx="145">
                  <c:v>-6.5564600000000934E-5</c:v>
                </c:pt>
                <c:pt idx="146">
                  <c:v>-7.2269600000000823E-5</c:v>
                </c:pt>
                <c:pt idx="147">
                  <c:v>-8.0140800000000248E-5</c:v>
                </c:pt>
                <c:pt idx="148">
                  <c:v>-8.9068400000001202E-5</c:v>
                </c:pt>
                <c:pt idx="149">
                  <c:v>-9.8225300000001812E-5</c:v>
                </c:pt>
                <c:pt idx="150">
                  <c:v>-1.0704100000000132E-4</c:v>
                </c:pt>
                <c:pt idx="151">
                  <c:v>-1.1516299999999999E-4</c:v>
                </c:pt>
                <c:pt idx="152">
                  <c:v>-1.2174499999999999E-4</c:v>
                </c:pt>
                <c:pt idx="153">
                  <c:v>-1.2669700000000021E-4</c:v>
                </c:pt>
                <c:pt idx="154">
                  <c:v>-1.2988900000000003E-4</c:v>
                </c:pt>
                <c:pt idx="155">
                  <c:v>-1.3099300000000001E-4</c:v>
                </c:pt>
                <c:pt idx="156">
                  <c:v>-1.3091200000000001E-4</c:v>
                </c:pt>
                <c:pt idx="157">
                  <c:v>-1.3076400000000001E-4</c:v>
                </c:pt>
                <c:pt idx="158">
                  <c:v>-1.2994500000000121E-4</c:v>
                </c:pt>
                <c:pt idx="159">
                  <c:v>-1.2678600000000002E-4</c:v>
                </c:pt>
                <c:pt idx="160">
                  <c:v>-1.2116100000000001E-4</c:v>
                </c:pt>
                <c:pt idx="161">
                  <c:v>-1.1442600000000143E-4</c:v>
                </c:pt>
                <c:pt idx="162">
                  <c:v>-1.0720300000000116E-4</c:v>
                </c:pt>
                <c:pt idx="163">
                  <c:v>-9.9038700000000248E-5</c:v>
                </c:pt>
                <c:pt idx="164">
                  <c:v>-9.0125100000001181E-5</c:v>
                </c:pt>
                <c:pt idx="165">
                  <c:v>-8.1583900000000044E-5</c:v>
                </c:pt>
                <c:pt idx="166">
                  <c:v>-7.2971000000000572E-5</c:v>
                </c:pt>
                <c:pt idx="167">
                  <c:v>-6.3030200000000744E-5</c:v>
                </c:pt>
                <c:pt idx="168">
                  <c:v>-5.2453800000000545E-5</c:v>
                </c:pt>
                <c:pt idx="169">
                  <c:v>-4.2322000000000738E-5</c:v>
                </c:pt>
                <c:pt idx="170">
                  <c:v>-3.2936900000000494E-5</c:v>
                </c:pt>
                <c:pt idx="171">
                  <c:v>-2.4684200000000318E-5</c:v>
                </c:pt>
                <c:pt idx="172">
                  <c:v>-1.7524800000000239E-5</c:v>
                </c:pt>
                <c:pt idx="173">
                  <c:v>-1.0944000000000141E-5</c:v>
                </c:pt>
                <c:pt idx="174">
                  <c:v>-6.1716500000001004E-6</c:v>
                </c:pt>
                <c:pt idx="175">
                  <c:v>-6.0137400000000923E-6</c:v>
                </c:pt>
                <c:pt idx="176">
                  <c:v>-9.3878300000001496E-6</c:v>
                </c:pt>
                <c:pt idx="177">
                  <c:v>-1.2154700000000007E-5</c:v>
                </c:pt>
                <c:pt idx="178">
                  <c:v>-1.4045200000000007E-5</c:v>
                </c:pt>
                <c:pt idx="179">
                  <c:v>-1.740860000000014E-5</c:v>
                </c:pt>
                <c:pt idx="180">
                  <c:v>-2.2074500000000319E-5</c:v>
                </c:pt>
                <c:pt idx="181">
                  <c:v>-2.4995200000000279E-5</c:v>
                </c:pt>
                <c:pt idx="182">
                  <c:v>-2.4736100000000236E-5</c:v>
                </c:pt>
                <c:pt idx="183">
                  <c:v>-2.3945000000000219E-5</c:v>
                </c:pt>
                <c:pt idx="184">
                  <c:v>-2.4633900000000442E-5</c:v>
                </c:pt>
                <c:pt idx="185">
                  <c:v>-2.6688100000000382E-5</c:v>
                </c:pt>
                <c:pt idx="186">
                  <c:v>-2.9509700000000301E-5</c:v>
                </c:pt>
                <c:pt idx="187">
                  <c:v>-3.037600000000029E-5</c:v>
                </c:pt>
                <c:pt idx="188">
                  <c:v>-2.7226300000000356E-5</c:v>
                </c:pt>
                <c:pt idx="189">
                  <c:v>-2.2923600000000246E-5</c:v>
                </c:pt>
                <c:pt idx="190">
                  <c:v>-2.1511800000000301E-5</c:v>
                </c:pt>
                <c:pt idx="191">
                  <c:v>-2.0878200000000359E-5</c:v>
                </c:pt>
                <c:pt idx="192">
                  <c:v>-1.5246100000000186E-5</c:v>
                </c:pt>
                <c:pt idx="193">
                  <c:v>-6.3592000000000991E-6</c:v>
                </c:pt>
                <c:pt idx="194">
                  <c:v>-1.6662700000000282E-6</c:v>
                </c:pt>
                <c:pt idx="195">
                  <c:v>-9.7017100000000263E-7</c:v>
                </c:pt>
                <c:pt idx="196">
                  <c:v>2.0056000000000012E-6</c:v>
                </c:pt>
                <c:pt idx="197">
                  <c:v>6.0947300000000134E-6</c:v>
                </c:pt>
                <c:pt idx="198">
                  <c:v>5.2820700000000671E-6</c:v>
                </c:pt>
                <c:pt idx="199">
                  <c:v>2.729560000000046E-6</c:v>
                </c:pt>
                <c:pt idx="200">
                  <c:v>7.6553800000000134E-6</c:v>
                </c:pt>
                <c:pt idx="201">
                  <c:v>1.9987500000000313E-5</c:v>
                </c:pt>
                <c:pt idx="202">
                  <c:v>3.0505400000000286E-5</c:v>
                </c:pt>
                <c:pt idx="203">
                  <c:v>3.7940600000000461E-5</c:v>
                </c:pt>
                <c:pt idx="204">
                  <c:v>5.220520000000044E-5</c:v>
                </c:pt>
                <c:pt idx="205">
                  <c:v>7.3040000000000534E-5</c:v>
                </c:pt>
                <c:pt idx="206">
                  <c:v>8.6240200000000001E-5</c:v>
                </c:pt>
                <c:pt idx="207">
                  <c:v>9.0495100000000746E-5</c:v>
                </c:pt>
                <c:pt idx="208">
                  <c:v>9.6752500000001022E-5</c:v>
                </c:pt>
                <c:pt idx="209">
                  <c:v>1.0085300000000003E-4</c:v>
                </c:pt>
                <c:pt idx="210">
                  <c:v>9.373940000000132E-5</c:v>
                </c:pt>
                <c:pt idx="211">
                  <c:v>8.6362800000000067E-5</c:v>
                </c:pt>
                <c:pt idx="212">
                  <c:v>9.1168900000000746E-5</c:v>
                </c:pt>
                <c:pt idx="213">
                  <c:v>9.4580400000001091E-5</c:v>
                </c:pt>
                <c:pt idx="214">
                  <c:v>8.2737800000000928E-5</c:v>
                </c:pt>
                <c:pt idx="215">
                  <c:v>7.4103700000000989E-5</c:v>
                </c:pt>
                <c:pt idx="216">
                  <c:v>8.6305200000000063E-5</c:v>
                </c:pt>
                <c:pt idx="217">
                  <c:v>9.7959600000000247E-5</c:v>
                </c:pt>
                <c:pt idx="218">
                  <c:v>8.4881400000000247E-5</c:v>
                </c:pt>
                <c:pt idx="219">
                  <c:v>7.4151100000000524E-5</c:v>
                </c:pt>
                <c:pt idx="220">
                  <c:v>9.8017700000000246E-5</c:v>
                </c:pt>
                <c:pt idx="221">
                  <c:v>1.2686100000000122E-4</c:v>
                </c:pt>
                <c:pt idx="222">
                  <c:v>1.3573500000000152E-4</c:v>
                </c:pt>
                <c:pt idx="223">
                  <c:v>1.5187100000000142E-4</c:v>
                </c:pt>
                <c:pt idx="224">
                  <c:v>1.8266500000000213E-4</c:v>
                </c:pt>
                <c:pt idx="225">
                  <c:v>2.0014300000000223E-4</c:v>
                </c:pt>
                <c:pt idx="226">
                  <c:v>2.0069700000000011E-4</c:v>
                </c:pt>
                <c:pt idx="227">
                  <c:v>2.1362E-4</c:v>
                </c:pt>
                <c:pt idx="228">
                  <c:v>2.5258099999999999E-4</c:v>
                </c:pt>
                <c:pt idx="229">
                  <c:v>2.9161399999999999E-4</c:v>
                </c:pt>
                <c:pt idx="230">
                  <c:v>3.2348300000000348E-4</c:v>
                </c:pt>
                <c:pt idx="231">
                  <c:v>3.7064100000000337E-4</c:v>
                </c:pt>
                <c:pt idx="232">
                  <c:v>4.1982400000000413E-4</c:v>
                </c:pt>
                <c:pt idx="233">
                  <c:v>4.4520900000000419E-4</c:v>
                </c:pt>
                <c:pt idx="234">
                  <c:v>4.5947700000000013E-4</c:v>
                </c:pt>
                <c:pt idx="235">
                  <c:v>4.8199899999999999E-4</c:v>
                </c:pt>
                <c:pt idx="236">
                  <c:v>5.0169199999999998E-4</c:v>
                </c:pt>
                <c:pt idx="237">
                  <c:v>4.9331700000000592E-4</c:v>
                </c:pt>
                <c:pt idx="238">
                  <c:v>4.6280900000000012E-4</c:v>
                </c:pt>
                <c:pt idx="239">
                  <c:v>4.4870300000000033E-4</c:v>
                </c:pt>
                <c:pt idx="240">
                  <c:v>4.6507900000000024E-4</c:v>
                </c:pt>
                <c:pt idx="241">
                  <c:v>4.529580000000001E-4</c:v>
                </c:pt>
                <c:pt idx="242">
                  <c:v>3.8433900000000481E-4</c:v>
                </c:pt>
                <c:pt idx="243">
                  <c:v>3.1966000000000015E-4</c:v>
                </c:pt>
                <c:pt idx="244">
                  <c:v>2.845800000000001E-4</c:v>
                </c:pt>
                <c:pt idx="245">
                  <c:v>2.3824700000000002E-4</c:v>
                </c:pt>
                <c:pt idx="246">
                  <c:v>1.6300100000000216E-4</c:v>
                </c:pt>
                <c:pt idx="247">
                  <c:v>1.0689900000000001E-4</c:v>
                </c:pt>
                <c:pt idx="248">
                  <c:v>1.0942500000000178E-4</c:v>
                </c:pt>
                <c:pt idx="249">
                  <c:v>1.438080000000014E-4</c:v>
                </c:pt>
                <c:pt idx="250">
                  <c:v>1.819070000000015E-4</c:v>
                </c:pt>
                <c:pt idx="251">
                  <c:v>2.37662E-4</c:v>
                </c:pt>
                <c:pt idx="252">
                  <c:v>3.0457200000000366E-4</c:v>
                </c:pt>
                <c:pt idx="253">
                  <c:v>3.5495000000000361E-4</c:v>
                </c:pt>
                <c:pt idx="254">
                  <c:v>3.9673100000000487E-4</c:v>
                </c:pt>
                <c:pt idx="255">
                  <c:v>4.5459199999999997E-4</c:v>
                </c:pt>
                <c:pt idx="256">
                  <c:v>5.2798000000000764E-4</c:v>
                </c:pt>
                <c:pt idx="257">
                  <c:v>5.9387300000000723E-4</c:v>
                </c:pt>
                <c:pt idx="258">
                  <c:v>6.519610000000058E-4</c:v>
                </c:pt>
                <c:pt idx="259">
                  <c:v>7.1030200000000542E-4</c:v>
                </c:pt>
                <c:pt idx="260">
                  <c:v>7.2916000000000907E-4</c:v>
                </c:pt>
                <c:pt idx="261">
                  <c:v>6.9528300000000194E-4</c:v>
                </c:pt>
                <c:pt idx="262">
                  <c:v>6.4754900000000811E-4</c:v>
                </c:pt>
                <c:pt idx="263">
                  <c:v>6.0448800000000003E-4</c:v>
                </c:pt>
                <c:pt idx="264">
                  <c:v>5.6386700000000554E-4</c:v>
                </c:pt>
                <c:pt idx="265">
                  <c:v>5.3163300000000032E-4</c:v>
                </c:pt>
                <c:pt idx="266">
                  <c:v>5.074970000000002E-4</c:v>
                </c:pt>
                <c:pt idx="267">
                  <c:v>4.5914100000000113E-4</c:v>
                </c:pt>
                <c:pt idx="268">
                  <c:v>3.8169000000000001E-4</c:v>
                </c:pt>
                <c:pt idx="269">
                  <c:v>3.0685500000000317E-4</c:v>
                </c:pt>
                <c:pt idx="270">
                  <c:v>2.3511100000000011E-4</c:v>
                </c:pt>
                <c:pt idx="271">
                  <c:v>1.4599700000000001E-4</c:v>
                </c:pt>
                <c:pt idx="272">
                  <c:v>5.4306800000000894E-5</c:v>
                </c:pt>
                <c:pt idx="273">
                  <c:v>-3.8525100000000371E-6</c:v>
                </c:pt>
                <c:pt idx="274">
                  <c:v>-3.3540700000000056E-5</c:v>
                </c:pt>
                <c:pt idx="275">
                  <c:v>-6.0401500000000536E-5</c:v>
                </c:pt>
                <c:pt idx="276">
                  <c:v>-5.811790000000072E-5</c:v>
                </c:pt>
                <c:pt idx="277">
                  <c:v>3.0893900000000467E-5</c:v>
                </c:pt>
                <c:pt idx="278">
                  <c:v>1.6378700000000126E-4</c:v>
                </c:pt>
                <c:pt idx="279">
                  <c:v>2.5043400000000212E-4</c:v>
                </c:pt>
                <c:pt idx="280">
                  <c:v>2.9118599999999997E-4</c:v>
                </c:pt>
                <c:pt idx="281">
                  <c:v>3.6209700000000447E-4</c:v>
                </c:pt>
                <c:pt idx="282">
                  <c:v>4.5852200000000602E-4</c:v>
                </c:pt>
                <c:pt idx="283">
                  <c:v>5.2273900000000004E-4</c:v>
                </c:pt>
                <c:pt idx="284">
                  <c:v>5.6976900000000013E-4</c:v>
                </c:pt>
                <c:pt idx="285">
                  <c:v>6.3520199999999997E-4</c:v>
                </c:pt>
                <c:pt idx="286">
                  <c:v>6.7128500000000139E-4</c:v>
                </c:pt>
                <c:pt idx="287">
                  <c:v>6.3272300000000029E-4</c:v>
                </c:pt>
                <c:pt idx="288">
                  <c:v>5.5897200000000751E-4</c:v>
                </c:pt>
                <c:pt idx="289">
                  <c:v>5.0661100000000002E-4</c:v>
                </c:pt>
                <c:pt idx="290">
                  <c:v>4.5595400000000456E-4</c:v>
                </c:pt>
                <c:pt idx="291">
                  <c:v>3.6528900000000052E-4</c:v>
                </c:pt>
                <c:pt idx="292">
                  <c:v>2.3420400000000001E-4</c:v>
                </c:pt>
                <c:pt idx="293">
                  <c:v>1.3096600000000005E-4</c:v>
                </c:pt>
                <c:pt idx="294">
                  <c:v>6.5035400000000804E-5</c:v>
                </c:pt>
                <c:pt idx="295">
                  <c:v>-6.9338600000001051E-5</c:v>
                </c:pt>
                <c:pt idx="296">
                  <c:v>-2.4006500000000011E-4</c:v>
                </c:pt>
                <c:pt idx="297">
                  <c:v>-3.4690400000000042E-4</c:v>
                </c:pt>
                <c:pt idx="298">
                  <c:v>-4.3168000000000031E-4</c:v>
                </c:pt>
                <c:pt idx="299">
                  <c:v>-5.9516400000000956E-4</c:v>
                </c:pt>
                <c:pt idx="300">
                  <c:v>-7.6805900000000474E-4</c:v>
                </c:pt>
                <c:pt idx="301">
                  <c:v>-8.1495400000000228E-4</c:v>
                </c:pt>
                <c:pt idx="302">
                  <c:v>-7.7742500000000823E-4</c:v>
                </c:pt>
                <c:pt idx="303">
                  <c:v>-7.8096100000000785E-4</c:v>
                </c:pt>
                <c:pt idx="304">
                  <c:v>-8.1004200000000224E-4</c:v>
                </c:pt>
                <c:pt idx="305">
                  <c:v>-7.8549100000000003E-4</c:v>
                </c:pt>
                <c:pt idx="306">
                  <c:v>-7.3886000000000741E-4</c:v>
                </c:pt>
                <c:pt idx="307">
                  <c:v>-7.410030000000057E-4</c:v>
                </c:pt>
                <c:pt idx="308">
                  <c:v>-7.3572700000000134E-4</c:v>
                </c:pt>
                <c:pt idx="309">
                  <c:v>-6.5654400000000033E-4</c:v>
                </c:pt>
                <c:pt idx="310">
                  <c:v>-5.6057600000000132E-4</c:v>
                </c:pt>
                <c:pt idx="311">
                  <c:v>-5.5001200000000033E-4</c:v>
                </c:pt>
                <c:pt idx="312">
                  <c:v>-6.1124900000000002E-4</c:v>
                </c:pt>
                <c:pt idx="313">
                  <c:v>-6.2412400000000975E-4</c:v>
                </c:pt>
                <c:pt idx="314">
                  <c:v>-5.7467300000000623E-4</c:v>
                </c:pt>
                <c:pt idx="315">
                  <c:v>-5.2003700000000563E-4</c:v>
                </c:pt>
                <c:pt idx="316">
                  <c:v>-4.9166800000000543E-4</c:v>
                </c:pt>
                <c:pt idx="317">
                  <c:v>-4.8480300000000023E-4</c:v>
                </c:pt>
                <c:pt idx="318">
                  <c:v>-5.0279399999999998E-4</c:v>
                </c:pt>
                <c:pt idx="319">
                  <c:v>-5.7559000000000039E-4</c:v>
                </c:pt>
                <c:pt idx="320">
                  <c:v>-6.4318900000000917E-4</c:v>
                </c:pt>
                <c:pt idx="321">
                  <c:v>-6.7191900000000617E-4</c:v>
                </c:pt>
                <c:pt idx="322">
                  <c:v>-7.1355300000000013E-4</c:v>
                </c:pt>
                <c:pt idx="323">
                  <c:v>-7.900010000000061E-4</c:v>
                </c:pt>
                <c:pt idx="324">
                  <c:v>-8.6376300000000046E-4</c:v>
                </c:pt>
                <c:pt idx="325">
                  <c:v>-9.1244700000000004E-4</c:v>
                </c:pt>
                <c:pt idx="326">
                  <c:v>-9.6893700000000001E-4</c:v>
                </c:pt>
                <c:pt idx="327">
                  <c:v>-1.0594300000000001E-3</c:v>
                </c:pt>
                <c:pt idx="328">
                  <c:v>-1.1552299999999999E-3</c:v>
                </c:pt>
                <c:pt idx="329">
                  <c:v>-1.2279599999999999E-3</c:v>
                </c:pt>
                <c:pt idx="330">
                  <c:v>-1.2944600000000001E-3</c:v>
                </c:pt>
                <c:pt idx="331">
                  <c:v>-1.3663900000000081E-3</c:v>
                </c:pt>
                <c:pt idx="332">
                  <c:v>-1.4430600000000001E-3</c:v>
                </c:pt>
                <c:pt idx="333">
                  <c:v>-1.5160700000000108E-3</c:v>
                </c:pt>
                <c:pt idx="334">
                  <c:v>-1.5962800000000165E-3</c:v>
                </c:pt>
                <c:pt idx="335">
                  <c:v>-1.7162600000000061E-3</c:v>
                </c:pt>
                <c:pt idx="336">
                  <c:v>-1.8703000000000155E-3</c:v>
                </c:pt>
                <c:pt idx="337">
                  <c:v>-2.0446900000000092E-3</c:v>
                </c:pt>
                <c:pt idx="338">
                  <c:v>-2.2368300000000052E-3</c:v>
                </c:pt>
                <c:pt idx="339">
                  <c:v>-2.444580000000026E-3</c:v>
                </c:pt>
                <c:pt idx="340">
                  <c:v>-2.6712099999999998E-3</c:v>
                </c:pt>
                <c:pt idx="341">
                  <c:v>-2.9012999999999999E-3</c:v>
                </c:pt>
                <c:pt idx="342">
                  <c:v>-3.1278100000000295E-3</c:v>
                </c:pt>
                <c:pt idx="343">
                  <c:v>-3.3516900000000001E-3</c:v>
                </c:pt>
                <c:pt idx="344">
                  <c:v>-3.5734000000000052E-3</c:v>
                </c:pt>
                <c:pt idx="345">
                  <c:v>-3.8121800000000092E-3</c:v>
                </c:pt>
                <c:pt idx="346">
                  <c:v>-4.0986800000000004E-3</c:v>
                </c:pt>
                <c:pt idx="347">
                  <c:v>-4.3960199999999996E-3</c:v>
                </c:pt>
                <c:pt idx="348">
                  <c:v>-4.6704100000000024E-3</c:v>
                </c:pt>
                <c:pt idx="349">
                  <c:v>-4.9346900000000575E-3</c:v>
                </c:pt>
                <c:pt idx="350">
                  <c:v>-5.1998800000000013E-3</c:v>
                </c:pt>
                <c:pt idx="351">
                  <c:v>-5.4734400000000707E-3</c:v>
                </c:pt>
                <c:pt idx="352">
                  <c:v>-5.7264400000000123E-3</c:v>
                </c:pt>
                <c:pt idx="353">
                  <c:v>-5.9420900000000483E-3</c:v>
                </c:pt>
                <c:pt idx="354">
                  <c:v>-6.1470199999999996E-3</c:v>
                </c:pt>
                <c:pt idx="355">
                  <c:v>-6.34748E-3</c:v>
                </c:pt>
                <c:pt idx="356">
                  <c:v>-6.5067000000000519E-3</c:v>
                </c:pt>
                <c:pt idx="357">
                  <c:v>-6.6096200000000591E-3</c:v>
                </c:pt>
                <c:pt idx="358">
                  <c:v>-6.679790000000063E-3</c:v>
                </c:pt>
                <c:pt idx="359">
                  <c:v>-6.7197600000000754E-3</c:v>
                </c:pt>
                <c:pt idx="360">
                  <c:v>-6.6787400000000519E-3</c:v>
                </c:pt>
                <c:pt idx="361">
                  <c:v>-6.5605999999999998E-3</c:v>
                </c:pt>
                <c:pt idx="362">
                  <c:v>-6.4039500000000124E-3</c:v>
                </c:pt>
                <c:pt idx="363">
                  <c:v>-6.1578199999999996E-3</c:v>
                </c:pt>
                <c:pt idx="364">
                  <c:v>-5.7981899999999999E-3</c:v>
                </c:pt>
                <c:pt idx="365">
                  <c:v>-5.3584399999999999E-3</c:v>
                </c:pt>
                <c:pt idx="366">
                  <c:v>-4.8019500000000001E-3</c:v>
                </c:pt>
                <c:pt idx="367">
                  <c:v>-4.0664700000000034E-3</c:v>
                </c:pt>
                <c:pt idx="368">
                  <c:v>-3.1948699999999998E-3</c:v>
                </c:pt>
                <c:pt idx="369">
                  <c:v>-2.2564600000000001E-3</c:v>
                </c:pt>
                <c:pt idx="370">
                  <c:v>-1.2499199999999999E-3</c:v>
                </c:pt>
                <c:pt idx="371">
                  <c:v>-1.975250000000024E-4</c:v>
                </c:pt>
                <c:pt idx="372">
                  <c:v>8.5411300000000042E-4</c:v>
                </c:pt>
                <c:pt idx="373">
                  <c:v>1.8873900000000061E-3</c:v>
                </c:pt>
                <c:pt idx="374">
                  <c:v>2.8936000000000001E-3</c:v>
                </c:pt>
                <c:pt idx="375">
                  <c:v>3.9172E-3</c:v>
                </c:pt>
                <c:pt idx="376">
                  <c:v>4.9648499999999998E-3</c:v>
                </c:pt>
                <c:pt idx="377">
                  <c:v>5.9943600000000501E-3</c:v>
                </c:pt>
                <c:pt idx="378">
                  <c:v>6.9284100000000003E-3</c:v>
                </c:pt>
                <c:pt idx="379">
                  <c:v>7.6046300000000002E-3</c:v>
                </c:pt>
                <c:pt idx="380">
                  <c:v>8.042220000000001E-3</c:v>
                </c:pt>
                <c:pt idx="381">
                  <c:v>8.3541900000000842E-3</c:v>
                </c:pt>
                <c:pt idx="382">
                  <c:v>8.5779300000000027E-3</c:v>
                </c:pt>
                <c:pt idx="383">
                  <c:v>8.7083400000000002E-3</c:v>
                </c:pt>
                <c:pt idx="384">
                  <c:v>8.7818900000000005E-3</c:v>
                </c:pt>
                <c:pt idx="385">
                  <c:v>8.8926100000000768E-3</c:v>
                </c:pt>
                <c:pt idx="386">
                  <c:v>9.1121100000000066E-3</c:v>
                </c:pt>
                <c:pt idx="387">
                  <c:v>9.3808100000000068E-3</c:v>
                </c:pt>
                <c:pt idx="388">
                  <c:v>9.5949400000000067E-3</c:v>
                </c:pt>
                <c:pt idx="389">
                  <c:v>9.8087600000000066E-3</c:v>
                </c:pt>
                <c:pt idx="390">
                  <c:v>1.0083800000000021E-2</c:v>
                </c:pt>
                <c:pt idx="391">
                  <c:v>1.0316799999999998E-2</c:v>
                </c:pt>
                <c:pt idx="392">
                  <c:v>1.04516E-2</c:v>
                </c:pt>
                <c:pt idx="393">
                  <c:v>1.0526199999999999E-2</c:v>
                </c:pt>
                <c:pt idx="394">
                  <c:v>1.0483500000000001E-2</c:v>
                </c:pt>
                <c:pt idx="395">
                  <c:v>1.02795E-2</c:v>
                </c:pt>
                <c:pt idx="396">
                  <c:v>9.8762700000000047E-3</c:v>
                </c:pt>
                <c:pt idx="397">
                  <c:v>9.2602600000000028E-3</c:v>
                </c:pt>
                <c:pt idx="398">
                  <c:v>8.5183700000000008E-3</c:v>
                </c:pt>
                <c:pt idx="399">
                  <c:v>7.6748900000000123E-3</c:v>
                </c:pt>
                <c:pt idx="400">
                  <c:v>6.7207600000000565E-3</c:v>
                </c:pt>
                <c:pt idx="401">
                  <c:v>5.7050100000000034E-3</c:v>
                </c:pt>
                <c:pt idx="402">
                  <c:v>4.7006100000000104E-3</c:v>
                </c:pt>
                <c:pt idx="403">
                  <c:v>3.7473700000000458E-3</c:v>
                </c:pt>
                <c:pt idx="404">
                  <c:v>2.8718200000000002E-3</c:v>
                </c:pt>
                <c:pt idx="405">
                  <c:v>2.0863499999999998E-3</c:v>
                </c:pt>
                <c:pt idx="406">
                  <c:v>1.3826299999999999E-3</c:v>
                </c:pt>
                <c:pt idx="407">
                  <c:v>7.8011500000000548E-4</c:v>
                </c:pt>
                <c:pt idx="408">
                  <c:v>2.8977000000000012E-4</c:v>
                </c:pt>
                <c:pt idx="409">
                  <c:v>-9.4833800000001077E-5</c:v>
                </c:pt>
                <c:pt idx="410">
                  <c:v>-3.9166100000000002E-4</c:v>
                </c:pt>
                <c:pt idx="411">
                  <c:v>-5.8183700000000193E-4</c:v>
                </c:pt>
                <c:pt idx="412">
                  <c:v>-6.3275700000000007E-4</c:v>
                </c:pt>
                <c:pt idx="413">
                  <c:v>-5.2378300000000032E-4</c:v>
                </c:pt>
                <c:pt idx="414">
                  <c:v>-2.7221600000000297E-4</c:v>
                </c:pt>
                <c:pt idx="415">
                  <c:v>9.6832900000000765E-5</c:v>
                </c:pt>
                <c:pt idx="416">
                  <c:v>5.4725500000000473E-4</c:v>
                </c:pt>
                <c:pt idx="417">
                  <c:v>1.0314499999999999E-3</c:v>
                </c:pt>
                <c:pt idx="418">
                  <c:v>1.5562100000000132E-3</c:v>
                </c:pt>
                <c:pt idx="419">
                  <c:v>2.1163200000000092E-3</c:v>
                </c:pt>
                <c:pt idx="420">
                  <c:v>2.6812699999999999E-3</c:v>
                </c:pt>
                <c:pt idx="421">
                  <c:v>3.2377000000000326E-3</c:v>
                </c:pt>
                <c:pt idx="422">
                  <c:v>3.7955500000000277E-3</c:v>
                </c:pt>
                <c:pt idx="423">
                  <c:v>4.3720399999999998E-3</c:v>
                </c:pt>
                <c:pt idx="424">
                  <c:v>4.950250000000051E-3</c:v>
                </c:pt>
                <c:pt idx="425">
                  <c:v>5.5148699999999998E-3</c:v>
                </c:pt>
                <c:pt idx="426">
                  <c:v>6.0735000000000034E-3</c:v>
                </c:pt>
                <c:pt idx="427">
                  <c:v>6.6407300000000113E-3</c:v>
                </c:pt>
                <c:pt idx="428">
                  <c:v>7.2322600000000849E-3</c:v>
                </c:pt>
                <c:pt idx="429">
                  <c:v>7.7971400000000114E-3</c:v>
                </c:pt>
                <c:pt idx="430">
                  <c:v>8.3201200000000003E-3</c:v>
                </c:pt>
                <c:pt idx="431">
                  <c:v>8.8418400000000001E-3</c:v>
                </c:pt>
                <c:pt idx="432">
                  <c:v>9.3463800000000048E-3</c:v>
                </c:pt>
                <c:pt idx="433">
                  <c:v>9.8139200000000228E-3</c:v>
                </c:pt>
                <c:pt idx="434">
                  <c:v>1.0282800000000003E-2</c:v>
                </c:pt>
                <c:pt idx="435">
                  <c:v>1.0795899999999999E-2</c:v>
                </c:pt>
                <c:pt idx="436">
                  <c:v>1.1282700000000099E-2</c:v>
                </c:pt>
                <c:pt idx="437">
                  <c:v>1.1695799999999999E-2</c:v>
                </c:pt>
                <c:pt idx="438">
                  <c:v>1.2075799999999998E-2</c:v>
                </c:pt>
                <c:pt idx="439">
                  <c:v>1.2372500000000003E-2</c:v>
                </c:pt>
                <c:pt idx="440">
                  <c:v>1.25462E-2</c:v>
                </c:pt>
                <c:pt idx="441">
                  <c:v>1.2618199999999998E-2</c:v>
                </c:pt>
                <c:pt idx="442">
                  <c:v>1.26106E-2</c:v>
                </c:pt>
                <c:pt idx="443">
                  <c:v>1.2557199999999999E-2</c:v>
                </c:pt>
                <c:pt idx="444">
                  <c:v>1.2410500000000001E-2</c:v>
                </c:pt>
                <c:pt idx="445">
                  <c:v>1.21134E-2</c:v>
                </c:pt>
                <c:pt idx="446">
                  <c:v>1.1671400000000083E-2</c:v>
                </c:pt>
                <c:pt idx="447">
                  <c:v>1.1140700000000102E-2</c:v>
                </c:pt>
                <c:pt idx="448">
                  <c:v>1.0577E-2</c:v>
                </c:pt>
                <c:pt idx="449">
                  <c:v>9.9630400000001035E-3</c:v>
                </c:pt>
                <c:pt idx="450">
                  <c:v>9.3085300000000266E-3</c:v>
                </c:pt>
                <c:pt idx="451">
                  <c:v>8.6544900000000268E-3</c:v>
                </c:pt>
                <c:pt idx="452">
                  <c:v>8.0056000000000727E-3</c:v>
                </c:pt>
                <c:pt idx="453">
                  <c:v>7.3250399999999997E-3</c:v>
                </c:pt>
                <c:pt idx="454">
                  <c:v>6.5944899999999997E-3</c:v>
                </c:pt>
                <c:pt idx="455">
                  <c:v>5.85207E-3</c:v>
                </c:pt>
                <c:pt idx="456">
                  <c:v>5.0404800000000034E-3</c:v>
                </c:pt>
                <c:pt idx="457">
                  <c:v>4.1269599999999955E-3</c:v>
                </c:pt>
                <c:pt idx="458">
                  <c:v>3.1308199999999999E-3</c:v>
                </c:pt>
                <c:pt idx="459">
                  <c:v>2.09625E-3</c:v>
                </c:pt>
                <c:pt idx="460">
                  <c:v>1.0849799999999999E-3</c:v>
                </c:pt>
                <c:pt idx="461">
                  <c:v>5.7898500000000794E-5</c:v>
                </c:pt>
                <c:pt idx="462">
                  <c:v>-1.0072E-3</c:v>
                </c:pt>
                <c:pt idx="463">
                  <c:v>-2.0641300000000321E-3</c:v>
                </c:pt>
                <c:pt idx="464">
                  <c:v>-3.0960200000000001E-3</c:v>
                </c:pt>
                <c:pt idx="465">
                  <c:v>-4.1157399999999997E-3</c:v>
                </c:pt>
                <c:pt idx="466">
                  <c:v>-5.0722600000000654E-3</c:v>
                </c:pt>
                <c:pt idx="467">
                  <c:v>-5.9744900000000493E-3</c:v>
                </c:pt>
                <c:pt idx="468">
                  <c:v>-6.8823900000000134E-3</c:v>
                </c:pt>
                <c:pt idx="469">
                  <c:v>-7.727270000000043E-3</c:v>
                </c:pt>
                <c:pt idx="470">
                  <c:v>-8.4972800000000046E-3</c:v>
                </c:pt>
                <c:pt idx="471">
                  <c:v>-9.2535800000000945E-3</c:v>
                </c:pt>
                <c:pt idx="472">
                  <c:v>-9.9349600000000014E-3</c:v>
                </c:pt>
                <c:pt idx="473">
                  <c:v>-1.04292E-2</c:v>
                </c:pt>
                <c:pt idx="474">
                  <c:v>-1.0752500000000003E-2</c:v>
                </c:pt>
                <c:pt idx="475">
                  <c:v>-1.0907300000000003E-2</c:v>
                </c:pt>
                <c:pt idx="476">
                  <c:v>-1.0851500000000043E-2</c:v>
                </c:pt>
                <c:pt idx="477">
                  <c:v>-1.05567E-2</c:v>
                </c:pt>
                <c:pt idx="478">
                  <c:v>-1.0052899999999998E-2</c:v>
                </c:pt>
                <c:pt idx="479">
                  <c:v>-9.3295800000001219E-3</c:v>
                </c:pt>
                <c:pt idx="480">
                  <c:v>-8.3353400000000227E-3</c:v>
                </c:pt>
                <c:pt idx="481">
                  <c:v>-7.1292500000000114E-3</c:v>
                </c:pt>
                <c:pt idx="482">
                  <c:v>-5.7907900000000482E-3</c:v>
                </c:pt>
                <c:pt idx="483">
                  <c:v>-4.3746700000000024E-3</c:v>
                </c:pt>
                <c:pt idx="484">
                  <c:v>-2.9022800000000001E-3</c:v>
                </c:pt>
                <c:pt idx="485">
                  <c:v>-1.4434700000000001E-3</c:v>
                </c:pt>
                <c:pt idx="486">
                  <c:v>-8.152080000000139E-5</c:v>
                </c:pt>
                <c:pt idx="487">
                  <c:v>1.1778699999999999E-3</c:v>
                </c:pt>
                <c:pt idx="488">
                  <c:v>2.3156599999999967E-3</c:v>
                </c:pt>
                <c:pt idx="489">
                  <c:v>3.29685E-3</c:v>
                </c:pt>
                <c:pt idx="490">
                  <c:v>4.1450700000000024E-3</c:v>
                </c:pt>
                <c:pt idx="491">
                  <c:v>4.8918500000000014E-3</c:v>
                </c:pt>
                <c:pt idx="492">
                  <c:v>5.5480000000000034E-3</c:v>
                </c:pt>
                <c:pt idx="493">
                  <c:v>6.0911800000000033E-3</c:v>
                </c:pt>
                <c:pt idx="494">
                  <c:v>6.5370500000000034E-3</c:v>
                </c:pt>
                <c:pt idx="495">
                  <c:v>6.8786100000000124E-3</c:v>
                </c:pt>
                <c:pt idx="496">
                  <c:v>7.1187000000000004E-3</c:v>
                </c:pt>
                <c:pt idx="497">
                  <c:v>7.3225700000000013E-3</c:v>
                </c:pt>
                <c:pt idx="498">
                  <c:v>7.5055900000000134E-3</c:v>
                </c:pt>
                <c:pt idx="499">
                  <c:v>7.6477700000000034E-3</c:v>
                </c:pt>
                <c:pt idx="500">
                  <c:v>7.7347000000000518E-3</c:v>
                </c:pt>
                <c:pt idx="501">
                  <c:v>7.7821000000000114E-3</c:v>
                </c:pt>
                <c:pt idx="502">
                  <c:v>7.7858500000000134E-3</c:v>
                </c:pt>
                <c:pt idx="503">
                  <c:v>7.6862100000000501E-3</c:v>
                </c:pt>
                <c:pt idx="504">
                  <c:v>7.4767100000000678E-3</c:v>
                </c:pt>
                <c:pt idx="505">
                  <c:v>7.1853700000000034E-3</c:v>
                </c:pt>
                <c:pt idx="506">
                  <c:v>6.7947600000000134E-3</c:v>
                </c:pt>
                <c:pt idx="507">
                  <c:v>6.3185999999999997E-3</c:v>
                </c:pt>
                <c:pt idx="508">
                  <c:v>5.6806100000000104E-3</c:v>
                </c:pt>
                <c:pt idx="509">
                  <c:v>4.8248799999999975E-3</c:v>
                </c:pt>
                <c:pt idx="510">
                  <c:v>3.8081800000000303E-3</c:v>
                </c:pt>
                <c:pt idx="511">
                  <c:v>2.6454300000000246E-3</c:v>
                </c:pt>
                <c:pt idx="512">
                  <c:v>1.3525400000000127E-3</c:v>
                </c:pt>
                <c:pt idx="513">
                  <c:v>-2.1849200000000441E-5</c:v>
                </c:pt>
                <c:pt idx="514">
                  <c:v>-1.43049E-3</c:v>
                </c:pt>
                <c:pt idx="515">
                  <c:v>-2.8685000000000212E-3</c:v>
                </c:pt>
                <c:pt idx="516">
                  <c:v>-4.2913100000000134E-3</c:v>
                </c:pt>
                <c:pt idx="517">
                  <c:v>-5.6417300000000123E-3</c:v>
                </c:pt>
                <c:pt idx="518">
                  <c:v>-6.8870600000000134E-3</c:v>
                </c:pt>
                <c:pt idx="519">
                  <c:v>-8.0238400000000008E-3</c:v>
                </c:pt>
                <c:pt idx="520">
                  <c:v>-9.0938100000000008E-3</c:v>
                </c:pt>
                <c:pt idx="521">
                  <c:v>-1.00403E-2</c:v>
                </c:pt>
                <c:pt idx="522">
                  <c:v>-1.0837299999999998E-2</c:v>
                </c:pt>
                <c:pt idx="523">
                  <c:v>-1.15389E-2</c:v>
                </c:pt>
                <c:pt idx="524">
                  <c:v>-1.21333E-2</c:v>
                </c:pt>
                <c:pt idx="525">
                  <c:v>-1.2628800000000001E-2</c:v>
                </c:pt>
                <c:pt idx="526">
                  <c:v>-1.3068800000000021E-2</c:v>
                </c:pt>
                <c:pt idx="527">
                  <c:v>-1.3482100000000117E-2</c:v>
                </c:pt>
                <c:pt idx="528">
                  <c:v>-1.3854399999999999E-2</c:v>
                </c:pt>
                <c:pt idx="529">
                  <c:v>-1.4163100000000001E-2</c:v>
                </c:pt>
                <c:pt idx="530">
                  <c:v>-1.4436199999999998E-2</c:v>
                </c:pt>
                <c:pt idx="531">
                  <c:v>-1.470280000000009E-2</c:v>
                </c:pt>
                <c:pt idx="532">
                  <c:v>-1.49751E-2</c:v>
                </c:pt>
                <c:pt idx="533">
                  <c:v>-1.52482E-2</c:v>
                </c:pt>
                <c:pt idx="534">
                  <c:v>-1.55099E-2</c:v>
                </c:pt>
                <c:pt idx="535">
                  <c:v>-1.5755600000000002E-2</c:v>
                </c:pt>
                <c:pt idx="536">
                  <c:v>-1.5967700000000001E-2</c:v>
                </c:pt>
                <c:pt idx="537">
                  <c:v>-1.6107500000000136E-2</c:v>
                </c:pt>
                <c:pt idx="538">
                  <c:v>-1.6171700000000001E-2</c:v>
                </c:pt>
                <c:pt idx="539">
                  <c:v>-1.6205799999999999E-2</c:v>
                </c:pt>
                <c:pt idx="540">
                  <c:v>-1.6242400000000021E-2</c:v>
                </c:pt>
                <c:pt idx="541">
                  <c:v>-1.6287500000000135E-2</c:v>
                </c:pt>
                <c:pt idx="542">
                  <c:v>-1.6333E-2</c:v>
                </c:pt>
                <c:pt idx="543">
                  <c:v>-1.6362500000000151E-2</c:v>
                </c:pt>
                <c:pt idx="544">
                  <c:v>-1.6348900000000003E-2</c:v>
                </c:pt>
                <c:pt idx="545">
                  <c:v>-1.6270900000000001E-2</c:v>
                </c:pt>
                <c:pt idx="546">
                  <c:v>-1.6125799999999999E-2</c:v>
                </c:pt>
                <c:pt idx="547">
                  <c:v>-1.5902300000000001E-2</c:v>
                </c:pt>
                <c:pt idx="548">
                  <c:v>-1.55777E-2</c:v>
                </c:pt>
                <c:pt idx="549">
                  <c:v>-1.5162500000000115E-2</c:v>
                </c:pt>
                <c:pt idx="550">
                  <c:v>-1.4678099999999998E-2</c:v>
                </c:pt>
                <c:pt idx="551">
                  <c:v>-1.41292E-2</c:v>
                </c:pt>
                <c:pt idx="552">
                  <c:v>-1.3521600000000003E-2</c:v>
                </c:pt>
                <c:pt idx="553">
                  <c:v>-1.28889E-2</c:v>
                </c:pt>
                <c:pt idx="554">
                  <c:v>-1.22741E-2</c:v>
                </c:pt>
                <c:pt idx="555">
                  <c:v>-1.1686600000000005E-2</c:v>
                </c:pt>
                <c:pt idx="556">
                  <c:v>-1.1089699999999999E-2</c:v>
                </c:pt>
                <c:pt idx="557">
                  <c:v>-1.0515099999999998E-2</c:v>
                </c:pt>
                <c:pt idx="558">
                  <c:v>-9.9772500000000208E-3</c:v>
                </c:pt>
                <c:pt idx="559">
                  <c:v>-9.4422400000000028E-3</c:v>
                </c:pt>
                <c:pt idx="560">
                  <c:v>-8.9286500000000067E-3</c:v>
                </c:pt>
                <c:pt idx="561">
                  <c:v>-8.3849600000000003E-3</c:v>
                </c:pt>
                <c:pt idx="562">
                  <c:v>-7.7732600000001047E-3</c:v>
                </c:pt>
                <c:pt idx="563">
                  <c:v>-7.1187300000000002E-3</c:v>
                </c:pt>
                <c:pt idx="564">
                  <c:v>-6.4371300000000114E-3</c:v>
                </c:pt>
                <c:pt idx="565">
                  <c:v>-5.730630000000056E-3</c:v>
                </c:pt>
                <c:pt idx="566">
                  <c:v>-4.9969500000000104E-3</c:v>
                </c:pt>
                <c:pt idx="567">
                  <c:v>-4.2477300000000034E-3</c:v>
                </c:pt>
                <c:pt idx="568">
                  <c:v>-3.5047000000000277E-3</c:v>
                </c:pt>
                <c:pt idx="569">
                  <c:v>-2.7851200000000411E-3</c:v>
                </c:pt>
                <c:pt idx="570">
                  <c:v>-2.0470800000000232E-3</c:v>
                </c:pt>
                <c:pt idx="571">
                  <c:v>-1.21788E-3</c:v>
                </c:pt>
                <c:pt idx="572">
                  <c:v>-2.8463800000000052E-4</c:v>
                </c:pt>
                <c:pt idx="573">
                  <c:v>7.7392700000001138E-4</c:v>
                </c:pt>
                <c:pt idx="574">
                  <c:v>1.9868000000000169E-3</c:v>
                </c:pt>
                <c:pt idx="575">
                  <c:v>3.221300000000032E-3</c:v>
                </c:pt>
                <c:pt idx="576">
                  <c:v>4.4075599999999996E-3</c:v>
                </c:pt>
                <c:pt idx="577">
                  <c:v>5.5652700000000024E-3</c:v>
                </c:pt>
                <c:pt idx="578">
                  <c:v>6.5364700000000546E-3</c:v>
                </c:pt>
                <c:pt idx="579">
                  <c:v>7.2407300000000511E-3</c:v>
                </c:pt>
                <c:pt idx="580">
                  <c:v>7.7080000000000507E-3</c:v>
                </c:pt>
                <c:pt idx="581">
                  <c:v>7.9347199999999993E-3</c:v>
                </c:pt>
                <c:pt idx="582">
                  <c:v>7.9685300000000014E-3</c:v>
                </c:pt>
                <c:pt idx="583">
                  <c:v>7.8519400000000034E-3</c:v>
                </c:pt>
                <c:pt idx="584">
                  <c:v>7.5812200000000829E-3</c:v>
                </c:pt>
                <c:pt idx="585">
                  <c:v>7.1660300000000003E-3</c:v>
                </c:pt>
                <c:pt idx="586">
                  <c:v>6.6336100000000432E-3</c:v>
                </c:pt>
                <c:pt idx="587">
                  <c:v>5.9900400000000541E-3</c:v>
                </c:pt>
                <c:pt idx="588">
                  <c:v>5.2510700000000477E-3</c:v>
                </c:pt>
                <c:pt idx="589">
                  <c:v>4.4515000000000023E-3</c:v>
                </c:pt>
                <c:pt idx="590">
                  <c:v>3.6259600000000274E-3</c:v>
                </c:pt>
                <c:pt idx="591">
                  <c:v>2.7413600000000299E-3</c:v>
                </c:pt>
                <c:pt idx="592">
                  <c:v>1.7604700000000109E-3</c:v>
                </c:pt>
                <c:pt idx="593">
                  <c:v>6.7231500000000113E-4</c:v>
                </c:pt>
                <c:pt idx="594">
                  <c:v>-5.2378200000000497E-4</c:v>
                </c:pt>
                <c:pt idx="595">
                  <c:v>-1.8071000000000061E-3</c:v>
                </c:pt>
                <c:pt idx="596">
                  <c:v>-3.1418300000000286E-3</c:v>
                </c:pt>
                <c:pt idx="597">
                  <c:v>-4.4534100000000014E-3</c:v>
                </c:pt>
                <c:pt idx="598">
                  <c:v>-5.7223500000000002E-3</c:v>
                </c:pt>
                <c:pt idx="599">
                  <c:v>-6.9725200000000523E-3</c:v>
                </c:pt>
                <c:pt idx="600">
                  <c:v>-8.1414400000000067E-3</c:v>
                </c:pt>
                <c:pt idx="601">
                  <c:v>-9.1337700000000011E-3</c:v>
                </c:pt>
                <c:pt idx="602">
                  <c:v>-9.9747000000000047E-3</c:v>
                </c:pt>
                <c:pt idx="603">
                  <c:v>-1.0714800000000003E-2</c:v>
                </c:pt>
                <c:pt idx="604">
                  <c:v>-1.1302700000000099E-2</c:v>
                </c:pt>
                <c:pt idx="605">
                  <c:v>-1.1710300000000003E-2</c:v>
                </c:pt>
                <c:pt idx="606">
                  <c:v>-1.19509E-2</c:v>
                </c:pt>
                <c:pt idx="607">
                  <c:v>-1.1992600000000001E-2</c:v>
                </c:pt>
                <c:pt idx="608">
                  <c:v>-1.1865700000000109E-2</c:v>
                </c:pt>
                <c:pt idx="609">
                  <c:v>-1.1623500000000148E-2</c:v>
                </c:pt>
                <c:pt idx="610">
                  <c:v>-1.12642E-2</c:v>
                </c:pt>
                <c:pt idx="611">
                  <c:v>-1.0781800000000105E-2</c:v>
                </c:pt>
                <c:pt idx="612">
                  <c:v>-1.0194999999999996E-2</c:v>
                </c:pt>
                <c:pt idx="613">
                  <c:v>-9.5115400000000266E-3</c:v>
                </c:pt>
                <c:pt idx="614">
                  <c:v>-8.6753300000000227E-3</c:v>
                </c:pt>
                <c:pt idx="615">
                  <c:v>-7.7175799999999999E-3</c:v>
                </c:pt>
                <c:pt idx="616">
                  <c:v>-6.65754E-3</c:v>
                </c:pt>
                <c:pt idx="617">
                  <c:v>-5.4409400000000477E-3</c:v>
                </c:pt>
                <c:pt idx="618">
                  <c:v>-4.0702300000000123E-3</c:v>
                </c:pt>
                <c:pt idx="619">
                  <c:v>-2.5641400000000012E-3</c:v>
                </c:pt>
                <c:pt idx="620">
                  <c:v>-9.5232000000000064E-4</c:v>
                </c:pt>
                <c:pt idx="621">
                  <c:v>7.0953500000000527E-4</c:v>
                </c:pt>
                <c:pt idx="622">
                  <c:v>2.3789100000000001E-3</c:v>
                </c:pt>
                <c:pt idx="623">
                  <c:v>4.0251999999999996E-3</c:v>
                </c:pt>
                <c:pt idx="624">
                  <c:v>5.6153700000000023E-3</c:v>
                </c:pt>
                <c:pt idx="625">
                  <c:v>7.1423500000000004E-3</c:v>
                </c:pt>
                <c:pt idx="626">
                  <c:v>8.5852000000000046E-3</c:v>
                </c:pt>
                <c:pt idx="627">
                  <c:v>9.9221700000000027E-3</c:v>
                </c:pt>
                <c:pt idx="628">
                  <c:v>1.1179199999999999E-2</c:v>
                </c:pt>
                <c:pt idx="629">
                  <c:v>1.2393500000000003E-2</c:v>
                </c:pt>
                <c:pt idx="630">
                  <c:v>1.3572000000000001E-2</c:v>
                </c:pt>
                <c:pt idx="631">
                  <c:v>1.47289E-2</c:v>
                </c:pt>
                <c:pt idx="632">
                  <c:v>1.5898499999999999E-2</c:v>
                </c:pt>
                <c:pt idx="633">
                  <c:v>1.70907E-2</c:v>
                </c:pt>
                <c:pt idx="634">
                  <c:v>1.824080000000014E-2</c:v>
                </c:pt>
                <c:pt idx="635">
                  <c:v>1.9292800000000134E-2</c:v>
                </c:pt>
                <c:pt idx="636">
                  <c:v>2.0212899999999999E-2</c:v>
                </c:pt>
                <c:pt idx="637">
                  <c:v>2.0962699999999987E-2</c:v>
                </c:pt>
                <c:pt idx="638">
                  <c:v>2.1565299999999999E-2</c:v>
                </c:pt>
                <c:pt idx="639">
                  <c:v>2.1953500000000001E-2</c:v>
                </c:pt>
                <c:pt idx="640">
                  <c:v>2.2029199999999999E-2</c:v>
                </c:pt>
                <c:pt idx="641">
                  <c:v>2.1805000000000244E-2</c:v>
                </c:pt>
                <c:pt idx="642">
                  <c:v>2.133210000000001E-2</c:v>
                </c:pt>
                <c:pt idx="643">
                  <c:v>2.0660700000000001E-2</c:v>
                </c:pt>
                <c:pt idx="644">
                  <c:v>1.9802300000000151E-2</c:v>
                </c:pt>
                <c:pt idx="645">
                  <c:v>1.8756999999999999E-2</c:v>
                </c:pt>
                <c:pt idx="646">
                  <c:v>1.7577700000000002E-2</c:v>
                </c:pt>
                <c:pt idx="647">
                  <c:v>1.6273200000000002E-2</c:v>
                </c:pt>
                <c:pt idx="648">
                  <c:v>1.4830899999999999E-2</c:v>
                </c:pt>
                <c:pt idx="649">
                  <c:v>1.3317799999999999E-2</c:v>
                </c:pt>
                <c:pt idx="650">
                  <c:v>1.1804600000000083E-2</c:v>
                </c:pt>
                <c:pt idx="651">
                  <c:v>1.02743E-2</c:v>
                </c:pt>
                <c:pt idx="652">
                  <c:v>8.7146700000000007E-3</c:v>
                </c:pt>
                <c:pt idx="653">
                  <c:v>7.1451800000000001E-3</c:v>
                </c:pt>
                <c:pt idx="654">
                  <c:v>5.5766500000000606E-3</c:v>
                </c:pt>
                <c:pt idx="655">
                  <c:v>4.0609000000000001E-3</c:v>
                </c:pt>
                <c:pt idx="656">
                  <c:v>2.6874400000000092E-3</c:v>
                </c:pt>
                <c:pt idx="657">
                  <c:v>1.4789400000000041E-3</c:v>
                </c:pt>
                <c:pt idx="658">
                  <c:v>4.16432E-4</c:v>
                </c:pt>
                <c:pt idx="659">
                  <c:v>-4.9682500000000521E-4</c:v>
                </c:pt>
                <c:pt idx="660">
                  <c:v>-1.25979E-3</c:v>
                </c:pt>
                <c:pt idx="661">
                  <c:v>-1.8462000000000148E-3</c:v>
                </c:pt>
                <c:pt idx="662">
                  <c:v>-2.2444000000000092E-3</c:v>
                </c:pt>
                <c:pt idx="663">
                  <c:v>-2.4926900000000001E-3</c:v>
                </c:pt>
                <c:pt idx="664">
                  <c:v>-2.65839000000003E-3</c:v>
                </c:pt>
                <c:pt idx="665">
                  <c:v>-2.80146E-3</c:v>
                </c:pt>
                <c:pt idx="666">
                  <c:v>-2.9589199999999999E-3</c:v>
                </c:pt>
                <c:pt idx="667">
                  <c:v>-3.1417000000000263E-3</c:v>
                </c:pt>
                <c:pt idx="668">
                  <c:v>-3.3534599999999999E-3</c:v>
                </c:pt>
                <c:pt idx="669">
                  <c:v>-3.6386100000000052E-3</c:v>
                </c:pt>
                <c:pt idx="670">
                  <c:v>-4.0560400000000133E-3</c:v>
                </c:pt>
                <c:pt idx="671">
                  <c:v>-4.4974200000000124E-3</c:v>
                </c:pt>
                <c:pt idx="672">
                  <c:v>-4.9866300000000596E-3</c:v>
                </c:pt>
                <c:pt idx="673">
                  <c:v>-5.6858600000000113E-3</c:v>
                </c:pt>
                <c:pt idx="674">
                  <c:v>-6.3042400000000417E-3</c:v>
                </c:pt>
                <c:pt idx="675">
                  <c:v>-6.8109599999999996E-3</c:v>
                </c:pt>
                <c:pt idx="676">
                  <c:v>-7.4007300000000541E-3</c:v>
                </c:pt>
                <c:pt idx="677">
                  <c:v>-7.9887800000000651E-3</c:v>
                </c:pt>
                <c:pt idx="678">
                  <c:v>-8.5526500000001112E-3</c:v>
                </c:pt>
                <c:pt idx="679">
                  <c:v>-8.9957500000000766E-3</c:v>
                </c:pt>
                <c:pt idx="680">
                  <c:v>-9.3061600000000268E-3</c:v>
                </c:pt>
                <c:pt idx="681">
                  <c:v>-9.4728800000001175E-3</c:v>
                </c:pt>
                <c:pt idx="682">
                  <c:v>-9.4507100000000548E-3</c:v>
                </c:pt>
                <c:pt idx="683">
                  <c:v>-9.3149700000000005E-3</c:v>
                </c:pt>
                <c:pt idx="684">
                  <c:v>-9.1078800000000005E-3</c:v>
                </c:pt>
                <c:pt idx="685">
                  <c:v>-8.8146900000000208E-3</c:v>
                </c:pt>
                <c:pt idx="686">
                  <c:v>-8.3519600000000228E-3</c:v>
                </c:pt>
                <c:pt idx="687">
                  <c:v>-7.7831000000000532E-3</c:v>
                </c:pt>
                <c:pt idx="688">
                  <c:v>-7.1892800000000505E-3</c:v>
                </c:pt>
                <c:pt idx="689">
                  <c:v>-6.4248000000000013E-3</c:v>
                </c:pt>
                <c:pt idx="690">
                  <c:v>-5.4971400000000123E-3</c:v>
                </c:pt>
                <c:pt idx="691">
                  <c:v>-4.4825799999999999E-3</c:v>
                </c:pt>
                <c:pt idx="692">
                  <c:v>-3.3478700000000206E-3</c:v>
                </c:pt>
                <c:pt idx="693">
                  <c:v>-2.0273100000000317E-3</c:v>
                </c:pt>
                <c:pt idx="694">
                  <c:v>-4.9918100000000034E-4</c:v>
                </c:pt>
                <c:pt idx="695">
                  <c:v>1.1439200000000001E-3</c:v>
                </c:pt>
                <c:pt idx="696">
                  <c:v>2.8784499999999977E-3</c:v>
                </c:pt>
                <c:pt idx="697">
                  <c:v>4.64511E-3</c:v>
                </c:pt>
                <c:pt idx="698">
                  <c:v>6.3125200000000003E-3</c:v>
                </c:pt>
                <c:pt idx="699">
                  <c:v>7.9144799999999998E-3</c:v>
                </c:pt>
                <c:pt idx="700">
                  <c:v>9.4089800000000008E-3</c:v>
                </c:pt>
                <c:pt idx="701">
                  <c:v>1.07378E-2</c:v>
                </c:pt>
                <c:pt idx="702">
                  <c:v>1.194180000000015E-2</c:v>
                </c:pt>
                <c:pt idx="703">
                  <c:v>1.2902400000000001E-2</c:v>
                </c:pt>
                <c:pt idx="704">
                  <c:v>1.352450000000013E-2</c:v>
                </c:pt>
                <c:pt idx="705">
                  <c:v>1.3854999999999999E-2</c:v>
                </c:pt>
                <c:pt idx="706">
                  <c:v>1.3882400000000123E-2</c:v>
                </c:pt>
                <c:pt idx="707">
                  <c:v>1.3573699999999999E-2</c:v>
                </c:pt>
                <c:pt idx="708">
                  <c:v>1.30052E-2</c:v>
                </c:pt>
                <c:pt idx="709">
                  <c:v>1.22743E-2</c:v>
                </c:pt>
                <c:pt idx="710">
                  <c:v>1.1421300000000021E-2</c:v>
                </c:pt>
                <c:pt idx="711">
                  <c:v>1.0459400000000001E-2</c:v>
                </c:pt>
                <c:pt idx="712">
                  <c:v>9.3616800000001117E-3</c:v>
                </c:pt>
                <c:pt idx="713">
                  <c:v>8.1285100000000002E-3</c:v>
                </c:pt>
                <c:pt idx="714">
                  <c:v>6.7938000000000442E-3</c:v>
                </c:pt>
                <c:pt idx="715">
                  <c:v>5.3937600000000478E-3</c:v>
                </c:pt>
                <c:pt idx="716">
                  <c:v>3.9654800000000056E-3</c:v>
                </c:pt>
                <c:pt idx="717">
                  <c:v>2.5125799999999999E-3</c:v>
                </c:pt>
                <c:pt idx="718">
                  <c:v>1.0158299999999958E-3</c:v>
                </c:pt>
                <c:pt idx="719">
                  <c:v>-4.9250600000000496E-4</c:v>
                </c:pt>
                <c:pt idx="720">
                  <c:v>-1.9823600000000172E-3</c:v>
                </c:pt>
                <c:pt idx="721">
                  <c:v>-3.4507200000000256E-3</c:v>
                </c:pt>
                <c:pt idx="722">
                  <c:v>-4.8436200000000493E-3</c:v>
                </c:pt>
                <c:pt idx="723">
                  <c:v>-6.1714100000000004E-3</c:v>
                </c:pt>
                <c:pt idx="724">
                  <c:v>-7.4453000000000618E-3</c:v>
                </c:pt>
                <c:pt idx="725">
                  <c:v>-8.6192300000000228E-3</c:v>
                </c:pt>
                <c:pt idx="726">
                  <c:v>-9.7242800000000001E-3</c:v>
                </c:pt>
                <c:pt idx="727">
                  <c:v>-1.07981E-2</c:v>
                </c:pt>
                <c:pt idx="728">
                  <c:v>-1.1805500000000141E-2</c:v>
                </c:pt>
                <c:pt idx="729">
                  <c:v>-1.2756999999999998E-2</c:v>
                </c:pt>
                <c:pt idx="730">
                  <c:v>-1.3696099999999999E-2</c:v>
                </c:pt>
                <c:pt idx="731">
                  <c:v>-1.4566100000000005E-2</c:v>
                </c:pt>
                <c:pt idx="732">
                  <c:v>-1.53177E-2</c:v>
                </c:pt>
                <c:pt idx="733">
                  <c:v>-1.592050000000015E-2</c:v>
                </c:pt>
                <c:pt idx="734">
                  <c:v>-1.63787E-2</c:v>
                </c:pt>
                <c:pt idx="735">
                  <c:v>-1.6697699999999999E-2</c:v>
                </c:pt>
                <c:pt idx="736">
                  <c:v>-1.6814200000000001E-2</c:v>
                </c:pt>
                <c:pt idx="737">
                  <c:v>-1.6720800000000167E-2</c:v>
                </c:pt>
                <c:pt idx="738">
                  <c:v>-1.6452999999999999E-2</c:v>
                </c:pt>
                <c:pt idx="739">
                  <c:v>-1.5972400000000001E-2</c:v>
                </c:pt>
                <c:pt idx="740">
                  <c:v>-1.5245600000000003E-2</c:v>
                </c:pt>
                <c:pt idx="741">
                  <c:v>-1.4308899999999999E-2</c:v>
                </c:pt>
                <c:pt idx="742">
                  <c:v>-1.31977E-2</c:v>
                </c:pt>
                <c:pt idx="743">
                  <c:v>-1.1924500000000152E-2</c:v>
                </c:pt>
                <c:pt idx="744">
                  <c:v>-1.0497500000000003E-2</c:v>
                </c:pt>
                <c:pt idx="745">
                  <c:v>-8.9267100000000026E-3</c:v>
                </c:pt>
                <c:pt idx="746">
                  <c:v>-7.2178300000000023E-3</c:v>
                </c:pt>
                <c:pt idx="747">
                  <c:v>-5.3705000000000124E-3</c:v>
                </c:pt>
                <c:pt idx="748">
                  <c:v>-3.3942299999999998E-3</c:v>
                </c:pt>
                <c:pt idx="749">
                  <c:v>-1.3221600000000021E-3</c:v>
                </c:pt>
                <c:pt idx="750">
                  <c:v>7.8049800000000002E-4</c:v>
                </c:pt>
                <c:pt idx="751">
                  <c:v>2.8596199999999998E-3</c:v>
                </c:pt>
                <c:pt idx="752">
                  <c:v>4.8876300000000004E-3</c:v>
                </c:pt>
                <c:pt idx="753">
                  <c:v>6.8460700000000461E-3</c:v>
                </c:pt>
                <c:pt idx="754">
                  <c:v>8.6961600000000014E-3</c:v>
                </c:pt>
                <c:pt idx="755">
                  <c:v>1.04358E-2</c:v>
                </c:pt>
                <c:pt idx="756">
                  <c:v>1.20856E-2</c:v>
                </c:pt>
                <c:pt idx="757">
                  <c:v>1.3602400000000119E-2</c:v>
                </c:pt>
                <c:pt idx="758">
                  <c:v>1.5010300000000001E-2</c:v>
                </c:pt>
                <c:pt idx="759">
                  <c:v>1.6344400000000123E-2</c:v>
                </c:pt>
                <c:pt idx="760">
                  <c:v>1.7589500000000001E-2</c:v>
                </c:pt>
                <c:pt idx="761">
                  <c:v>1.8771600000000003E-2</c:v>
                </c:pt>
                <c:pt idx="762">
                  <c:v>1.9820800000000229E-2</c:v>
                </c:pt>
                <c:pt idx="763">
                  <c:v>2.0717200000000002E-2</c:v>
                </c:pt>
                <c:pt idx="764">
                  <c:v>2.1542300000000011E-2</c:v>
                </c:pt>
                <c:pt idx="765">
                  <c:v>2.2303099999999999E-2</c:v>
                </c:pt>
                <c:pt idx="766">
                  <c:v>2.296780000000001E-2</c:v>
                </c:pt>
                <c:pt idx="767">
                  <c:v>2.3542E-2</c:v>
                </c:pt>
                <c:pt idx="768">
                  <c:v>2.4074499999999988E-2</c:v>
                </c:pt>
                <c:pt idx="769">
                  <c:v>2.4557200000000001E-2</c:v>
                </c:pt>
                <c:pt idx="770">
                  <c:v>2.4962099999999987E-2</c:v>
                </c:pt>
                <c:pt idx="771">
                  <c:v>2.5320599999999967E-2</c:v>
                </c:pt>
                <c:pt idx="772">
                  <c:v>2.5673000000000279E-2</c:v>
                </c:pt>
                <c:pt idx="773">
                  <c:v>2.6014300000000056E-2</c:v>
                </c:pt>
                <c:pt idx="774">
                  <c:v>2.6276799999999999E-2</c:v>
                </c:pt>
                <c:pt idx="775">
                  <c:v>2.641810000000001E-2</c:v>
                </c:pt>
                <c:pt idx="776">
                  <c:v>2.6458300000000056E-2</c:v>
                </c:pt>
                <c:pt idx="777">
                  <c:v>2.6400200000000231E-2</c:v>
                </c:pt>
                <c:pt idx="778">
                  <c:v>2.6211600000000012E-2</c:v>
                </c:pt>
                <c:pt idx="779">
                  <c:v>2.5900300000000012E-2</c:v>
                </c:pt>
                <c:pt idx="780">
                  <c:v>2.5506000000000001E-2</c:v>
                </c:pt>
                <c:pt idx="781">
                  <c:v>2.5026799999999988E-2</c:v>
                </c:pt>
                <c:pt idx="782">
                  <c:v>2.4411900000000052E-2</c:v>
                </c:pt>
                <c:pt idx="783">
                  <c:v>2.3645200000000012E-2</c:v>
                </c:pt>
                <c:pt idx="784">
                  <c:v>2.2803200000000329E-2</c:v>
                </c:pt>
                <c:pt idx="785">
                  <c:v>2.1927300000000011E-2</c:v>
                </c:pt>
                <c:pt idx="786">
                  <c:v>2.1007000000000206E-2</c:v>
                </c:pt>
                <c:pt idx="787">
                  <c:v>2.00246E-2</c:v>
                </c:pt>
                <c:pt idx="788">
                  <c:v>1.8965100000000141E-2</c:v>
                </c:pt>
                <c:pt idx="789">
                  <c:v>1.78076E-2</c:v>
                </c:pt>
                <c:pt idx="790">
                  <c:v>1.6591000000000005E-2</c:v>
                </c:pt>
                <c:pt idx="791">
                  <c:v>1.5355300000000001E-2</c:v>
                </c:pt>
                <c:pt idx="792">
                  <c:v>1.4046800000000003E-2</c:v>
                </c:pt>
                <c:pt idx="793">
                  <c:v>1.2658299999999996E-2</c:v>
                </c:pt>
                <c:pt idx="794">
                  <c:v>1.1221999999999999E-2</c:v>
                </c:pt>
                <c:pt idx="795">
                  <c:v>9.7448500000000011E-3</c:v>
                </c:pt>
                <c:pt idx="796">
                  <c:v>8.2088200000000004E-3</c:v>
                </c:pt>
                <c:pt idx="797">
                  <c:v>6.6186600000000513E-3</c:v>
                </c:pt>
                <c:pt idx="798">
                  <c:v>5.0097600000000653E-3</c:v>
                </c:pt>
                <c:pt idx="799">
                  <c:v>3.3637500000000212E-3</c:v>
                </c:pt>
                <c:pt idx="800">
                  <c:v>1.7045600000000001E-3</c:v>
                </c:pt>
                <c:pt idx="801">
                  <c:v>9.2983000000000001E-5</c:v>
                </c:pt>
                <c:pt idx="802">
                  <c:v>-1.4591000000000001E-3</c:v>
                </c:pt>
                <c:pt idx="803">
                  <c:v>-2.9420900000000092E-3</c:v>
                </c:pt>
                <c:pt idx="804">
                  <c:v>-4.31549E-3</c:v>
                </c:pt>
                <c:pt idx="805">
                  <c:v>-5.5551700000000034E-3</c:v>
                </c:pt>
                <c:pt idx="806">
                  <c:v>-6.6989900000000002E-3</c:v>
                </c:pt>
                <c:pt idx="807">
                  <c:v>-7.7614300000000474E-3</c:v>
                </c:pt>
                <c:pt idx="808">
                  <c:v>-8.6837900000000228E-3</c:v>
                </c:pt>
                <c:pt idx="809">
                  <c:v>-9.4738100000000547E-3</c:v>
                </c:pt>
                <c:pt idx="810">
                  <c:v>-1.0187399999999999E-2</c:v>
                </c:pt>
                <c:pt idx="811">
                  <c:v>-1.07919E-2</c:v>
                </c:pt>
                <c:pt idx="812">
                  <c:v>-1.1240700000000102E-2</c:v>
                </c:pt>
                <c:pt idx="813">
                  <c:v>-1.1535399999999999E-2</c:v>
                </c:pt>
                <c:pt idx="814">
                  <c:v>-1.1681300000000106E-2</c:v>
                </c:pt>
                <c:pt idx="815">
                  <c:v>-1.1667500000000126E-2</c:v>
                </c:pt>
                <c:pt idx="816">
                  <c:v>-1.1492E-2</c:v>
                </c:pt>
                <c:pt idx="817">
                  <c:v>-1.1167500000000106E-2</c:v>
                </c:pt>
                <c:pt idx="818">
                  <c:v>-1.0682000000000007E-2</c:v>
                </c:pt>
                <c:pt idx="819">
                  <c:v>-1.0039399999999978E-2</c:v>
                </c:pt>
                <c:pt idx="820">
                  <c:v>-9.2572800000000066E-3</c:v>
                </c:pt>
                <c:pt idx="821">
                  <c:v>-8.3641100000000027E-3</c:v>
                </c:pt>
                <c:pt idx="822">
                  <c:v>-7.3411100000000014E-3</c:v>
                </c:pt>
                <c:pt idx="823">
                  <c:v>-6.1879099999999996E-3</c:v>
                </c:pt>
                <c:pt idx="824">
                  <c:v>-4.9624400000000124E-3</c:v>
                </c:pt>
                <c:pt idx="825">
                  <c:v>-3.6897500000000276E-3</c:v>
                </c:pt>
                <c:pt idx="826">
                  <c:v>-2.3838399999999999E-3</c:v>
                </c:pt>
                <c:pt idx="827">
                  <c:v>-1.0680200000000061E-3</c:v>
                </c:pt>
                <c:pt idx="828">
                  <c:v>2.1094100000000214E-4</c:v>
                </c:pt>
                <c:pt idx="829">
                  <c:v>1.4352600000000001E-3</c:v>
                </c:pt>
                <c:pt idx="830">
                  <c:v>2.6008699999999999E-3</c:v>
                </c:pt>
                <c:pt idx="831">
                  <c:v>3.6714800000000052E-3</c:v>
                </c:pt>
                <c:pt idx="832">
                  <c:v>4.6063500000000004E-3</c:v>
                </c:pt>
                <c:pt idx="833">
                  <c:v>5.4091900000000559E-3</c:v>
                </c:pt>
                <c:pt idx="834">
                  <c:v>6.0939599999999998E-3</c:v>
                </c:pt>
                <c:pt idx="835">
                  <c:v>6.64498E-3</c:v>
                </c:pt>
                <c:pt idx="836">
                  <c:v>7.0625799999999997E-3</c:v>
                </c:pt>
                <c:pt idx="837">
                  <c:v>7.3656100000000033E-3</c:v>
                </c:pt>
                <c:pt idx="838">
                  <c:v>7.5606000000000492E-3</c:v>
                </c:pt>
                <c:pt idx="839">
                  <c:v>7.6370200000000334E-3</c:v>
                </c:pt>
                <c:pt idx="840">
                  <c:v>7.6002500000000124E-3</c:v>
                </c:pt>
                <c:pt idx="841">
                  <c:v>7.4598100000000493E-3</c:v>
                </c:pt>
                <c:pt idx="842">
                  <c:v>7.2170200000000123E-3</c:v>
                </c:pt>
                <c:pt idx="843">
                  <c:v>6.8604700000000013E-3</c:v>
                </c:pt>
                <c:pt idx="844">
                  <c:v>6.3997600000000564E-3</c:v>
                </c:pt>
                <c:pt idx="845">
                  <c:v>5.8346700000000114E-3</c:v>
                </c:pt>
                <c:pt idx="846">
                  <c:v>5.1963600000000465E-3</c:v>
                </c:pt>
                <c:pt idx="847">
                  <c:v>4.4983900000000483E-3</c:v>
                </c:pt>
                <c:pt idx="848">
                  <c:v>3.7204600000000309E-3</c:v>
                </c:pt>
                <c:pt idx="849">
                  <c:v>2.8885800000000286E-3</c:v>
                </c:pt>
                <c:pt idx="850">
                  <c:v>1.9901500000000256E-3</c:v>
                </c:pt>
                <c:pt idx="851">
                  <c:v>1.0249300000000001E-3</c:v>
                </c:pt>
                <c:pt idx="852">
                  <c:v>2.9238100000000356E-5</c:v>
                </c:pt>
                <c:pt idx="853">
                  <c:v>-9.6131000000000048E-4</c:v>
                </c:pt>
                <c:pt idx="854">
                  <c:v>-1.9161900000000149E-3</c:v>
                </c:pt>
                <c:pt idx="855">
                  <c:v>-2.8227400000000002E-3</c:v>
                </c:pt>
                <c:pt idx="856">
                  <c:v>-3.6837500000000386E-3</c:v>
                </c:pt>
                <c:pt idx="857">
                  <c:v>-4.4822300000000124E-3</c:v>
                </c:pt>
                <c:pt idx="858">
                  <c:v>-5.1766300000000475E-3</c:v>
                </c:pt>
                <c:pt idx="859">
                  <c:v>-5.7817400000000725E-3</c:v>
                </c:pt>
                <c:pt idx="860">
                  <c:v>-6.3348800000000002E-3</c:v>
                </c:pt>
                <c:pt idx="861">
                  <c:v>-6.7984100000000004E-3</c:v>
                </c:pt>
                <c:pt idx="862">
                  <c:v>-7.1308600000000539E-3</c:v>
                </c:pt>
                <c:pt idx="863">
                  <c:v>-7.3501000000000104E-3</c:v>
                </c:pt>
                <c:pt idx="864">
                  <c:v>-7.4817700000000811E-3</c:v>
                </c:pt>
                <c:pt idx="865">
                  <c:v>-7.5307800000000502E-3</c:v>
                </c:pt>
                <c:pt idx="866">
                  <c:v>-7.4854100000000439E-3</c:v>
                </c:pt>
                <c:pt idx="867">
                  <c:v>-7.3465500000000124E-3</c:v>
                </c:pt>
                <c:pt idx="868">
                  <c:v>-7.1390500000000513E-3</c:v>
                </c:pt>
                <c:pt idx="869">
                  <c:v>-6.8753000000000529E-3</c:v>
                </c:pt>
                <c:pt idx="870">
                  <c:v>-6.5503000000000124E-3</c:v>
                </c:pt>
                <c:pt idx="871">
                  <c:v>-6.1692300000000004E-3</c:v>
                </c:pt>
                <c:pt idx="872">
                  <c:v>-5.7264700000000104E-3</c:v>
                </c:pt>
                <c:pt idx="873">
                  <c:v>-5.2233000000000114E-3</c:v>
                </c:pt>
                <c:pt idx="874">
                  <c:v>-4.6390200000000457E-3</c:v>
                </c:pt>
                <c:pt idx="875">
                  <c:v>-3.9957400000000002E-3</c:v>
                </c:pt>
                <c:pt idx="876">
                  <c:v>-3.3040700000000092E-3</c:v>
                </c:pt>
                <c:pt idx="877">
                  <c:v>-2.5557200000000052E-3</c:v>
                </c:pt>
                <c:pt idx="878">
                  <c:v>-1.7905400000000132E-3</c:v>
                </c:pt>
                <c:pt idx="879">
                  <c:v>-1.0272899999999999E-3</c:v>
                </c:pt>
                <c:pt idx="880">
                  <c:v>-2.8215300000000281E-4</c:v>
                </c:pt>
                <c:pt idx="881">
                  <c:v>4.3377200000000132E-4</c:v>
                </c:pt>
                <c:pt idx="882">
                  <c:v>1.1038199999999999E-3</c:v>
                </c:pt>
                <c:pt idx="883">
                  <c:v>1.6902500000000209E-3</c:v>
                </c:pt>
                <c:pt idx="884">
                  <c:v>2.1596800000000002E-3</c:v>
                </c:pt>
                <c:pt idx="885">
                  <c:v>2.4968999999999998E-3</c:v>
                </c:pt>
                <c:pt idx="886">
                  <c:v>2.6859100000000283E-3</c:v>
                </c:pt>
                <c:pt idx="887">
                  <c:v>2.718910000000024E-3</c:v>
                </c:pt>
                <c:pt idx="888">
                  <c:v>2.6101400000000012E-3</c:v>
                </c:pt>
                <c:pt idx="889">
                  <c:v>2.3606500000000002E-3</c:v>
                </c:pt>
                <c:pt idx="890">
                  <c:v>1.9704200000000166E-3</c:v>
                </c:pt>
                <c:pt idx="891">
                  <c:v>1.4493700000000021E-3</c:v>
                </c:pt>
                <c:pt idx="892">
                  <c:v>8.0985300000000566E-4</c:v>
                </c:pt>
                <c:pt idx="893">
                  <c:v>8.4333300000000747E-5</c:v>
                </c:pt>
                <c:pt idx="894">
                  <c:v>-6.7965300000000434E-4</c:v>
                </c:pt>
                <c:pt idx="895">
                  <c:v>-1.4381500000000109E-3</c:v>
                </c:pt>
                <c:pt idx="896">
                  <c:v>-2.1591300000000212E-3</c:v>
                </c:pt>
                <c:pt idx="897">
                  <c:v>-2.8227600000000001E-3</c:v>
                </c:pt>
                <c:pt idx="898">
                  <c:v>-3.4048600000000052E-3</c:v>
                </c:pt>
                <c:pt idx="899">
                  <c:v>-3.8949599999999998E-3</c:v>
                </c:pt>
                <c:pt idx="900">
                  <c:v>-4.2699000000000001E-3</c:v>
                </c:pt>
                <c:pt idx="901">
                  <c:v>-4.5524600000000004E-3</c:v>
                </c:pt>
                <c:pt idx="902">
                  <c:v>-4.78751E-3</c:v>
                </c:pt>
                <c:pt idx="903">
                  <c:v>-4.942960000000044E-3</c:v>
                </c:pt>
                <c:pt idx="904">
                  <c:v>-4.9864000000000557E-3</c:v>
                </c:pt>
                <c:pt idx="905">
                  <c:v>-4.9349399999999996E-3</c:v>
                </c:pt>
                <c:pt idx="906">
                  <c:v>-4.8163600000000134E-3</c:v>
                </c:pt>
                <c:pt idx="907">
                  <c:v>-4.60787E-3</c:v>
                </c:pt>
                <c:pt idx="908">
                  <c:v>-4.2812500000000619E-3</c:v>
                </c:pt>
                <c:pt idx="909">
                  <c:v>-3.8421100000000223E-3</c:v>
                </c:pt>
                <c:pt idx="910">
                  <c:v>-3.30985E-3</c:v>
                </c:pt>
                <c:pt idx="911">
                  <c:v>-2.6918900000000002E-3</c:v>
                </c:pt>
                <c:pt idx="912">
                  <c:v>-2.0007800000000223E-3</c:v>
                </c:pt>
                <c:pt idx="913">
                  <c:v>-1.25953E-3</c:v>
                </c:pt>
                <c:pt idx="914">
                  <c:v>-4.8433700000000493E-4</c:v>
                </c:pt>
                <c:pt idx="915">
                  <c:v>3.0062500000000006E-4</c:v>
                </c:pt>
                <c:pt idx="916">
                  <c:v>1.0653800000000001E-3</c:v>
                </c:pt>
                <c:pt idx="917">
                  <c:v>1.77969E-3</c:v>
                </c:pt>
                <c:pt idx="918">
                  <c:v>2.4247200000000269E-3</c:v>
                </c:pt>
                <c:pt idx="919">
                  <c:v>2.9846800000000052E-3</c:v>
                </c:pt>
                <c:pt idx="920">
                  <c:v>3.4368200000000002E-3</c:v>
                </c:pt>
                <c:pt idx="921">
                  <c:v>3.7873300000000536E-3</c:v>
                </c:pt>
                <c:pt idx="922">
                  <c:v>4.0542599999999996E-3</c:v>
                </c:pt>
                <c:pt idx="923">
                  <c:v>4.2381199999999997E-3</c:v>
                </c:pt>
                <c:pt idx="924">
                  <c:v>4.3131100000000002E-3</c:v>
                </c:pt>
                <c:pt idx="925">
                  <c:v>4.2958500000000004E-3</c:v>
                </c:pt>
                <c:pt idx="926">
                  <c:v>4.2233600000000458E-3</c:v>
                </c:pt>
                <c:pt idx="927">
                  <c:v>4.0870000000000004E-3</c:v>
                </c:pt>
                <c:pt idx="928">
                  <c:v>3.8762599999999977E-3</c:v>
                </c:pt>
                <c:pt idx="929">
                  <c:v>3.587490000000036E-3</c:v>
                </c:pt>
                <c:pt idx="930">
                  <c:v>3.240970000000037E-3</c:v>
                </c:pt>
                <c:pt idx="931">
                  <c:v>2.8522499999999967E-3</c:v>
                </c:pt>
                <c:pt idx="932">
                  <c:v>2.4234700000000092E-3</c:v>
                </c:pt>
                <c:pt idx="933">
                  <c:v>1.9686300000000168E-3</c:v>
                </c:pt>
                <c:pt idx="934">
                  <c:v>1.5139000000000001E-3</c:v>
                </c:pt>
                <c:pt idx="935">
                  <c:v>1.0819800000000021E-3</c:v>
                </c:pt>
                <c:pt idx="936">
                  <c:v>6.5971400000000113E-4</c:v>
                </c:pt>
                <c:pt idx="937">
                  <c:v>2.3382599999999997E-4</c:v>
                </c:pt>
                <c:pt idx="938">
                  <c:v>-1.7794600000000003E-4</c:v>
                </c:pt>
                <c:pt idx="939">
                  <c:v>-5.4947000000000123E-4</c:v>
                </c:pt>
                <c:pt idx="940">
                  <c:v>-8.7162200000000017E-4</c:v>
                </c:pt>
                <c:pt idx="941">
                  <c:v>-1.1464100000000137E-3</c:v>
                </c:pt>
                <c:pt idx="942">
                  <c:v>-1.3425200000000061E-3</c:v>
                </c:pt>
                <c:pt idx="943">
                  <c:v>-1.4563500000000112E-3</c:v>
                </c:pt>
                <c:pt idx="944">
                  <c:v>-1.5108999999999999E-3</c:v>
                </c:pt>
                <c:pt idx="945">
                  <c:v>-1.4947600000000001E-3</c:v>
                </c:pt>
                <c:pt idx="946">
                  <c:v>-1.3755900000000001E-3</c:v>
                </c:pt>
                <c:pt idx="947">
                  <c:v>-1.1526900000000061E-3</c:v>
                </c:pt>
                <c:pt idx="948">
                  <c:v>-8.505510000000108E-4</c:v>
                </c:pt>
                <c:pt idx="949">
                  <c:v>-4.7703700000000648E-4</c:v>
                </c:pt>
                <c:pt idx="950">
                  <c:v>-3.9204400000000326E-5</c:v>
                </c:pt>
                <c:pt idx="951">
                  <c:v>4.4473900000000519E-4</c:v>
                </c:pt>
                <c:pt idx="952">
                  <c:v>9.3352000000000766E-4</c:v>
                </c:pt>
                <c:pt idx="953">
                  <c:v>1.3795200000000021E-3</c:v>
                </c:pt>
                <c:pt idx="954">
                  <c:v>1.7714499999999999E-3</c:v>
                </c:pt>
                <c:pt idx="955">
                  <c:v>2.1209499999999999E-3</c:v>
                </c:pt>
                <c:pt idx="956">
                  <c:v>2.3929399999999997E-3</c:v>
                </c:pt>
                <c:pt idx="957">
                  <c:v>2.54645E-3</c:v>
                </c:pt>
                <c:pt idx="958">
                  <c:v>2.5872600000000226E-3</c:v>
                </c:pt>
                <c:pt idx="959">
                  <c:v>2.5320799999999978E-3</c:v>
                </c:pt>
                <c:pt idx="960">
                  <c:v>2.3858399999999997E-3</c:v>
                </c:pt>
                <c:pt idx="961">
                  <c:v>2.1518900000000001E-3</c:v>
                </c:pt>
                <c:pt idx="962">
                  <c:v>1.8368300000000106E-3</c:v>
                </c:pt>
                <c:pt idx="963">
                  <c:v>1.4431500000000061E-3</c:v>
                </c:pt>
                <c:pt idx="964">
                  <c:v>9.9827100000000999E-4</c:v>
                </c:pt>
                <c:pt idx="965">
                  <c:v>5.4112900000000911E-4</c:v>
                </c:pt>
                <c:pt idx="966">
                  <c:v>1.0162900000000001E-4</c:v>
                </c:pt>
                <c:pt idx="967">
                  <c:v>-3.0404000000000281E-4</c:v>
                </c:pt>
                <c:pt idx="968">
                  <c:v>-6.8235600000000104E-4</c:v>
                </c:pt>
                <c:pt idx="969">
                  <c:v>-1.0292299999999999E-3</c:v>
                </c:pt>
                <c:pt idx="970">
                  <c:v>-1.31766E-3</c:v>
                </c:pt>
                <c:pt idx="971">
                  <c:v>-1.5479600000000001E-3</c:v>
                </c:pt>
                <c:pt idx="972">
                  <c:v>-1.7397300000000001E-3</c:v>
                </c:pt>
                <c:pt idx="973">
                  <c:v>-1.8955000000000111E-3</c:v>
                </c:pt>
                <c:pt idx="974">
                  <c:v>-2.0065800000000052E-3</c:v>
                </c:pt>
                <c:pt idx="975">
                  <c:v>-2.0629799999999998E-3</c:v>
                </c:pt>
                <c:pt idx="976">
                  <c:v>-2.0662800000000002E-3</c:v>
                </c:pt>
                <c:pt idx="977">
                  <c:v>-2.0190500000000001E-3</c:v>
                </c:pt>
                <c:pt idx="978">
                  <c:v>-1.9199900000000001E-3</c:v>
                </c:pt>
                <c:pt idx="979">
                  <c:v>-1.7752600000000001E-3</c:v>
                </c:pt>
                <c:pt idx="980">
                  <c:v>-1.5894500000000116E-3</c:v>
                </c:pt>
                <c:pt idx="981">
                  <c:v>-1.33752E-3</c:v>
                </c:pt>
                <c:pt idx="982">
                  <c:v>-1.02333E-3</c:v>
                </c:pt>
                <c:pt idx="983">
                  <c:v>-6.8356500000000652E-4</c:v>
                </c:pt>
                <c:pt idx="984">
                  <c:v>-3.2841100000000512E-4</c:v>
                </c:pt>
                <c:pt idx="985">
                  <c:v>4.3316600000000933E-5</c:v>
                </c:pt>
                <c:pt idx="986">
                  <c:v>4.2127300000000022E-4</c:v>
                </c:pt>
                <c:pt idx="987">
                  <c:v>7.7748800000000434E-4</c:v>
                </c:pt>
                <c:pt idx="988">
                  <c:v>1.0948500000000111E-3</c:v>
                </c:pt>
                <c:pt idx="989">
                  <c:v>1.3694099999999999E-3</c:v>
                </c:pt>
                <c:pt idx="990">
                  <c:v>1.5797100000000041E-3</c:v>
                </c:pt>
                <c:pt idx="991">
                  <c:v>1.7021600000000001E-3</c:v>
                </c:pt>
                <c:pt idx="992">
                  <c:v>1.7472000000000021E-3</c:v>
                </c:pt>
                <c:pt idx="993">
                  <c:v>1.7221600000000001E-3</c:v>
                </c:pt>
                <c:pt idx="994">
                  <c:v>1.6244000000000141E-3</c:v>
                </c:pt>
                <c:pt idx="995">
                  <c:v>1.4619399999999999E-3</c:v>
                </c:pt>
                <c:pt idx="996">
                  <c:v>1.24709E-3</c:v>
                </c:pt>
                <c:pt idx="997">
                  <c:v>1.0106399999999999E-3</c:v>
                </c:pt>
                <c:pt idx="998">
                  <c:v>7.7166800000000725E-4</c:v>
                </c:pt>
                <c:pt idx="999">
                  <c:v>5.2352600000000874E-4</c:v>
                </c:pt>
                <c:pt idx="1000">
                  <c:v>2.6747300000000375E-4</c:v>
                </c:pt>
                <c:pt idx="1001">
                  <c:v>2.6759800000000319E-5</c:v>
                </c:pt>
                <c:pt idx="1002">
                  <c:v>-1.8005700000000161E-4</c:v>
                </c:pt>
                <c:pt idx="1003">
                  <c:v>-3.5957600000000278E-4</c:v>
                </c:pt>
                <c:pt idx="1004">
                  <c:v>-5.2303500000000643E-4</c:v>
                </c:pt>
                <c:pt idx="1005">
                  <c:v>-6.5760000000000785E-4</c:v>
                </c:pt>
                <c:pt idx="1006">
                  <c:v>-7.5181900000000133E-4</c:v>
                </c:pt>
                <c:pt idx="1007">
                  <c:v>-8.1696100000000764E-4</c:v>
                </c:pt>
                <c:pt idx="1008">
                  <c:v>-8.4501600000000746E-4</c:v>
                </c:pt>
                <c:pt idx="1009">
                  <c:v>-7.9253300000000553E-4</c:v>
                </c:pt>
                <c:pt idx="1010">
                  <c:v>-6.563740000000059E-4</c:v>
                </c:pt>
                <c:pt idx="1011">
                  <c:v>-4.7497300000000581E-4</c:v>
                </c:pt>
                <c:pt idx="1012">
                  <c:v>-2.8751100000000011E-4</c:v>
                </c:pt>
                <c:pt idx="1013">
                  <c:v>-1.0170300000000001E-4</c:v>
                </c:pt>
                <c:pt idx="1014">
                  <c:v>9.8946700000000765E-5</c:v>
                </c:pt>
                <c:pt idx="1015">
                  <c:v>2.8804000000000096E-4</c:v>
                </c:pt>
                <c:pt idx="1016">
                  <c:v>4.2165400000000134E-4</c:v>
                </c:pt>
                <c:pt idx="1017">
                  <c:v>4.9565600000000599E-4</c:v>
                </c:pt>
                <c:pt idx="1018">
                  <c:v>5.3317300000000549E-4</c:v>
                </c:pt>
                <c:pt idx="1019">
                  <c:v>5.3650400000000004E-4</c:v>
                </c:pt>
                <c:pt idx="1020">
                  <c:v>4.958290000000072E-4</c:v>
                </c:pt>
                <c:pt idx="1021">
                  <c:v>4.2775400000000133E-4</c:v>
                </c:pt>
                <c:pt idx="1022">
                  <c:v>3.6283000000000468E-4</c:v>
                </c:pt>
                <c:pt idx="1023">
                  <c:v>3.0755499999999999E-4</c:v>
                </c:pt>
                <c:pt idx="1024">
                  <c:v>2.4460900000000002E-4</c:v>
                </c:pt>
                <c:pt idx="1025">
                  <c:v>1.6567600000000154E-4</c:v>
                </c:pt>
                <c:pt idx="1026">
                  <c:v>8.6315200000000003E-5</c:v>
                </c:pt>
                <c:pt idx="1027">
                  <c:v>2.343870000000025E-5</c:v>
                </c:pt>
                <c:pt idx="1028">
                  <c:v>-2.2627600000000308E-5</c:v>
                </c:pt>
                <c:pt idx="1029">
                  <c:v>-5.3702300000000707E-5</c:v>
                </c:pt>
                <c:pt idx="1030">
                  <c:v>-7.1797900000000975E-5</c:v>
                </c:pt>
                <c:pt idx="1031">
                  <c:v>-8.6088800000000062E-5</c:v>
                </c:pt>
                <c:pt idx="1032">
                  <c:v>-9.3935000000001465E-5</c:v>
                </c:pt>
                <c:pt idx="1033">
                  <c:v>-8.74787E-5</c:v>
                </c:pt>
              </c:numCache>
            </c:numRef>
          </c:yVal>
          <c:smooth val="1"/>
        </c:ser>
        <c:axId val="110899584"/>
        <c:axId val="110901120"/>
      </c:scatterChart>
      <c:valAx>
        <c:axId val="110899584"/>
        <c:scaling>
          <c:orientation val="minMax"/>
          <c:max val="20"/>
          <c:min val="0"/>
        </c:scaling>
        <c:axPos val="b"/>
        <c:numFmt formatCode="General" sourceLinked="0"/>
        <c:tickLblPos val="nextTo"/>
        <c:crossAx val="110901120"/>
        <c:crossesAt val="-3.0000000000000002E-2"/>
        <c:crossBetween val="midCat"/>
        <c:minorUnit val="0.2"/>
      </c:valAx>
      <c:valAx>
        <c:axId val="110901120"/>
        <c:scaling>
          <c:orientation val="minMax"/>
          <c:max val="3.0000000000000002E-2"/>
          <c:min val="-3.0000000000000002E-2"/>
        </c:scaling>
        <c:axPos val="l"/>
        <c:numFmt formatCode="General" sourceLinked="0"/>
        <c:tickLblPos val="nextTo"/>
        <c:crossAx val="110899584"/>
        <c:crosses val="autoZero"/>
        <c:crossBetween val="midCat"/>
        <c:majorUnit val="1.5000000000000013E-2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28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autoTitleDeleted val="1"/>
    <c:plotArea>
      <c:layout>
        <c:manualLayout>
          <c:layoutTarget val="inner"/>
          <c:xMode val="edge"/>
          <c:yMode val="edge"/>
          <c:x val="0.11850915032679739"/>
          <c:y val="3.8752777777777851E-2"/>
          <c:w val="0.8471261437908495"/>
          <c:h val="0.83284833333333863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kal_χ=0.2'!$B$14:$B$364</c:f>
              <c:numCache>
                <c:formatCode>0.00</c:formatCode>
                <c:ptCount val="351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239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234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444</c:v>
                </c:pt>
                <c:pt idx="32">
                  <c:v>0.64000000000000501</c:v>
                </c:pt>
                <c:pt idx="33">
                  <c:v>0.6600000000000058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365</c:v>
                </c:pt>
                <c:pt idx="38">
                  <c:v>0.76000000000000456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88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854</c:v>
                </c:pt>
                <c:pt idx="64">
                  <c:v>1.2799999999999871</c:v>
                </c:pt>
                <c:pt idx="65">
                  <c:v>1.2999999999999872</c:v>
                </c:pt>
                <c:pt idx="66">
                  <c:v>1.319999999999989</c:v>
                </c:pt>
                <c:pt idx="67">
                  <c:v>1.339999999999989</c:v>
                </c:pt>
                <c:pt idx="68">
                  <c:v>1.359999999999989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88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854</c:v>
                </c:pt>
                <c:pt idx="89">
                  <c:v>1.7799999999999871</c:v>
                </c:pt>
                <c:pt idx="90">
                  <c:v>1.7999999999999872</c:v>
                </c:pt>
                <c:pt idx="91">
                  <c:v>1.819999999999989</c:v>
                </c:pt>
                <c:pt idx="92">
                  <c:v>1.839999999999989</c:v>
                </c:pt>
                <c:pt idx="93">
                  <c:v>1.859999999999989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86</c:v>
                </c:pt>
                <c:pt idx="98">
                  <c:v>1.9600000000000086</c:v>
                </c:pt>
                <c:pt idx="99">
                  <c:v>1.9800000000000095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</c:numCache>
            </c:numRef>
          </c:xVal>
          <c:yVal>
            <c:numRef>
              <c:f>'kal_χ=0.2'!$I$14:$I$364</c:f>
              <c:numCache>
                <c:formatCode>0.00E+00</c:formatCode>
                <c:ptCount val="351"/>
                <c:pt idx="0">
                  <c:v>0</c:v>
                </c:pt>
                <c:pt idx="1">
                  <c:v>3.00000000000391E-8</c:v>
                </c:pt>
                <c:pt idx="2">
                  <c:v>9.0900000000001313E-7</c:v>
                </c:pt>
                <c:pt idx="3">
                  <c:v>2.118999999999994E-6</c:v>
                </c:pt>
                <c:pt idx="4">
                  <c:v>2.458500000000035E-6</c:v>
                </c:pt>
                <c:pt idx="5">
                  <c:v>2.5645000000000353E-6</c:v>
                </c:pt>
                <c:pt idx="6">
                  <c:v>2.9005000000000674E-6</c:v>
                </c:pt>
                <c:pt idx="7">
                  <c:v>2.7810000000000319E-6</c:v>
                </c:pt>
                <c:pt idx="8">
                  <c:v>1.9145000000000352E-6</c:v>
                </c:pt>
                <c:pt idx="9">
                  <c:v>1.8295000000000409E-6</c:v>
                </c:pt>
                <c:pt idx="10">
                  <c:v>2.188500000000013E-6</c:v>
                </c:pt>
                <c:pt idx="11">
                  <c:v>-2.5700000000003932E-7</c:v>
                </c:pt>
                <c:pt idx="12">
                  <c:v>-4.7240000000000424E-6</c:v>
                </c:pt>
                <c:pt idx="13">
                  <c:v>-4.5380000000000707E-6</c:v>
                </c:pt>
                <c:pt idx="14">
                  <c:v>1.0049999999999946E-6</c:v>
                </c:pt>
                <c:pt idx="15">
                  <c:v>3.5150000000000333E-6</c:v>
                </c:pt>
                <c:pt idx="16">
                  <c:v>2.264000000000021E-6</c:v>
                </c:pt>
                <c:pt idx="17">
                  <c:v>3.9670000000000731E-6</c:v>
                </c:pt>
                <c:pt idx="18">
                  <c:v>7.3910000000000754E-6</c:v>
                </c:pt>
                <c:pt idx="19">
                  <c:v>8.054000000000118E-6</c:v>
                </c:pt>
                <c:pt idx="20">
                  <c:v>6.8885000000001154E-6</c:v>
                </c:pt>
                <c:pt idx="21">
                  <c:v>7.3645000000000453E-6</c:v>
                </c:pt>
                <c:pt idx="22">
                  <c:v>7.9585000000001306E-6</c:v>
                </c:pt>
                <c:pt idx="23">
                  <c:v>1.001999999999948E-6</c:v>
                </c:pt>
                <c:pt idx="24">
                  <c:v>-1.4590500000000188E-5</c:v>
                </c:pt>
                <c:pt idx="25">
                  <c:v>-2.9308500000000046E-5</c:v>
                </c:pt>
                <c:pt idx="26">
                  <c:v>-3.2918500000000291E-5</c:v>
                </c:pt>
                <c:pt idx="27">
                  <c:v>-2.1515000000000264E-5</c:v>
                </c:pt>
                <c:pt idx="28">
                  <c:v>-2.5564999999999801E-6</c:v>
                </c:pt>
                <c:pt idx="29">
                  <c:v>1.1078000000000101E-5</c:v>
                </c:pt>
                <c:pt idx="30">
                  <c:v>1.7679500000000168E-5</c:v>
                </c:pt>
                <c:pt idx="31">
                  <c:v>2.4716499999999993E-5</c:v>
                </c:pt>
                <c:pt idx="32">
                  <c:v>3.0767000000000012E-5</c:v>
                </c:pt>
                <c:pt idx="33">
                  <c:v>2.2965000000000265E-5</c:v>
                </c:pt>
                <c:pt idx="34">
                  <c:v>-1.8020000000000473E-6</c:v>
                </c:pt>
                <c:pt idx="35">
                  <c:v>-2.3883499999999996E-5</c:v>
                </c:pt>
                <c:pt idx="36">
                  <c:v>-3.0423500000000279E-5</c:v>
                </c:pt>
                <c:pt idx="37">
                  <c:v>-3.5516999999999992E-5</c:v>
                </c:pt>
                <c:pt idx="38">
                  <c:v>-4.6793000000000736E-5</c:v>
                </c:pt>
                <c:pt idx="39">
                  <c:v>-4.7948000000000104E-5</c:v>
                </c:pt>
                <c:pt idx="40">
                  <c:v>-2.8042000000000295E-5</c:v>
                </c:pt>
                <c:pt idx="41">
                  <c:v>-5.0099999999998343E-7</c:v>
                </c:pt>
                <c:pt idx="42">
                  <c:v>1.8954000000000239E-5</c:v>
                </c:pt>
                <c:pt idx="43">
                  <c:v>3.4775000000000459E-5</c:v>
                </c:pt>
                <c:pt idx="44">
                  <c:v>5.2499000000000711E-5</c:v>
                </c:pt>
                <c:pt idx="45">
                  <c:v>6.3432500000000874E-5</c:v>
                </c:pt>
                <c:pt idx="46">
                  <c:v>6.3888000000000632E-5</c:v>
                </c:pt>
                <c:pt idx="47">
                  <c:v>5.5850000000000551E-5</c:v>
                </c:pt>
                <c:pt idx="48">
                  <c:v>2.589150000000036E-5</c:v>
                </c:pt>
                <c:pt idx="49">
                  <c:v>-3.3483500000000412E-5</c:v>
                </c:pt>
                <c:pt idx="50">
                  <c:v>-8.7625500000001284E-5</c:v>
                </c:pt>
                <c:pt idx="51">
                  <c:v>-1.0634400000000021E-4</c:v>
                </c:pt>
                <c:pt idx="52">
                  <c:v>-1.1687100000000178E-4</c:v>
                </c:pt>
                <c:pt idx="53">
                  <c:v>-1.3347800000000152E-4</c:v>
                </c:pt>
                <c:pt idx="54">
                  <c:v>-1.0877300000000001E-4</c:v>
                </c:pt>
                <c:pt idx="55">
                  <c:v>-2.3542500000000051E-5</c:v>
                </c:pt>
                <c:pt idx="56">
                  <c:v>6.8737500000000932E-5</c:v>
                </c:pt>
                <c:pt idx="57">
                  <c:v>1.2151800000000021E-4</c:v>
                </c:pt>
                <c:pt idx="58">
                  <c:v>1.4779700000000002E-4</c:v>
                </c:pt>
                <c:pt idx="59">
                  <c:v>1.6502400000000222E-4</c:v>
                </c:pt>
                <c:pt idx="60">
                  <c:v>1.4233399999999993E-4</c:v>
                </c:pt>
                <c:pt idx="61">
                  <c:v>6.4759500000000802E-5</c:v>
                </c:pt>
                <c:pt idx="62">
                  <c:v>-2.1600000000000376E-5</c:v>
                </c:pt>
                <c:pt idx="63">
                  <c:v>-9.152800000000131E-5</c:v>
                </c:pt>
                <c:pt idx="64">
                  <c:v>-1.6378800000000149E-4</c:v>
                </c:pt>
                <c:pt idx="65">
                  <c:v>-2.1076550000000011E-4</c:v>
                </c:pt>
                <c:pt idx="66">
                  <c:v>-1.726370000000015E-4</c:v>
                </c:pt>
                <c:pt idx="67">
                  <c:v>-7.7898500000001016E-5</c:v>
                </c:pt>
                <c:pt idx="68">
                  <c:v>-1.9944000000000262E-5</c:v>
                </c:pt>
                <c:pt idx="69">
                  <c:v>-5.6020000000000134E-6</c:v>
                </c:pt>
                <c:pt idx="70">
                  <c:v>4.4792500000001005E-5</c:v>
                </c:pt>
                <c:pt idx="71">
                  <c:v>1.2743950000000003E-4</c:v>
                </c:pt>
                <c:pt idx="72">
                  <c:v>1.4029250000000004E-4</c:v>
                </c:pt>
                <c:pt idx="73">
                  <c:v>7.7269000000000767E-5</c:v>
                </c:pt>
                <c:pt idx="74">
                  <c:v>3.4864999999999992E-5</c:v>
                </c:pt>
                <c:pt idx="75">
                  <c:v>6.6140000000000124E-6</c:v>
                </c:pt>
                <c:pt idx="76">
                  <c:v>-9.1288500000000005E-5</c:v>
                </c:pt>
                <c:pt idx="77">
                  <c:v>-2.0672100000000294E-4</c:v>
                </c:pt>
                <c:pt idx="78">
                  <c:v>-2.2171050000000255E-4</c:v>
                </c:pt>
                <c:pt idx="79">
                  <c:v>-1.6455750000000162E-4</c:v>
                </c:pt>
                <c:pt idx="80">
                  <c:v>-1.1798949999999999E-4</c:v>
                </c:pt>
                <c:pt idx="81">
                  <c:v>-5.4795000000000908E-5</c:v>
                </c:pt>
                <c:pt idx="82">
                  <c:v>6.7406000000000974E-5</c:v>
                </c:pt>
                <c:pt idx="83">
                  <c:v>1.8816150000000199E-4</c:v>
                </c:pt>
                <c:pt idx="84">
                  <c:v>2.3507350000000012E-4</c:v>
                </c:pt>
                <c:pt idx="85">
                  <c:v>2.2553550000000002E-4</c:v>
                </c:pt>
                <c:pt idx="86">
                  <c:v>1.9097700000000168E-4</c:v>
                </c:pt>
                <c:pt idx="87">
                  <c:v>1.1061250000000123E-4</c:v>
                </c:pt>
                <c:pt idx="88">
                  <c:v>-1.8168000000000206E-5</c:v>
                </c:pt>
                <c:pt idx="89">
                  <c:v>-1.4515449999999999E-4</c:v>
                </c:pt>
                <c:pt idx="90">
                  <c:v>-2.2954099999999996E-4</c:v>
                </c:pt>
                <c:pt idx="91">
                  <c:v>-2.7405150000000351E-4</c:v>
                </c:pt>
                <c:pt idx="92">
                  <c:v>-2.9071600000000358E-4</c:v>
                </c:pt>
                <c:pt idx="93">
                  <c:v>-2.6497650000000016E-4</c:v>
                </c:pt>
                <c:pt idx="94">
                  <c:v>-1.7012250000000007E-4</c:v>
                </c:pt>
                <c:pt idx="95">
                  <c:v>-2.7939000000000442E-5</c:v>
                </c:pt>
                <c:pt idx="96">
                  <c:v>7.8386500000001029E-5</c:v>
                </c:pt>
                <c:pt idx="97">
                  <c:v>1.0762250000000102E-4</c:v>
                </c:pt>
                <c:pt idx="98">
                  <c:v>1.0792450000000111E-4</c:v>
                </c:pt>
                <c:pt idx="99">
                  <c:v>1.0397400000000003E-4</c:v>
                </c:pt>
                <c:pt idx="100">
                  <c:v>4.7503000000000599E-5</c:v>
                </c:pt>
                <c:pt idx="101">
                  <c:v>-7.0366000000001027E-5</c:v>
                </c:pt>
                <c:pt idx="102">
                  <c:v>-1.6466500000000226E-4</c:v>
                </c:pt>
                <c:pt idx="103">
                  <c:v>-1.7103600000000041E-4</c:v>
                </c:pt>
                <c:pt idx="104">
                  <c:v>-1.1661150000000199E-4</c:v>
                </c:pt>
                <c:pt idx="105">
                  <c:v>-3.7749000000000529E-5</c:v>
                </c:pt>
                <c:pt idx="106">
                  <c:v>6.7366500000001124E-5</c:v>
                </c:pt>
                <c:pt idx="107">
                  <c:v>1.7413699999999999E-4</c:v>
                </c:pt>
                <c:pt idx="108">
                  <c:v>2.0262750000000004E-4</c:v>
                </c:pt>
                <c:pt idx="109">
                  <c:v>1.1936600000000096E-4</c:v>
                </c:pt>
                <c:pt idx="110">
                  <c:v>-1.2908000000000135E-5</c:v>
                </c:pt>
                <c:pt idx="111">
                  <c:v>-1.5935400000000131E-4</c:v>
                </c:pt>
                <c:pt idx="112">
                  <c:v>-3.4996150000000009E-4</c:v>
                </c:pt>
                <c:pt idx="113">
                  <c:v>-5.6476450000000032E-4</c:v>
                </c:pt>
                <c:pt idx="114">
                  <c:v>-7.0909950000000183E-4</c:v>
                </c:pt>
                <c:pt idx="115">
                  <c:v>-6.7962000000000881E-4</c:v>
                </c:pt>
                <c:pt idx="116">
                  <c:v>-4.3792400000000858E-4</c:v>
                </c:pt>
                <c:pt idx="117">
                  <c:v>-6.0687000000000566E-5</c:v>
                </c:pt>
                <c:pt idx="118">
                  <c:v>3.9354599999999993E-4</c:v>
                </c:pt>
                <c:pt idx="119">
                  <c:v>9.0337930000000026E-4</c:v>
                </c:pt>
                <c:pt idx="120">
                  <c:v>1.4546810000000041E-3</c:v>
                </c:pt>
                <c:pt idx="121">
                  <c:v>2.0336250000000011E-3</c:v>
                </c:pt>
                <c:pt idx="122">
                  <c:v>2.6027650000000012E-3</c:v>
                </c:pt>
                <c:pt idx="123">
                  <c:v>3.0378750000000002E-3</c:v>
                </c:pt>
                <c:pt idx="124">
                  <c:v>3.1556400000000004E-3</c:v>
                </c:pt>
                <c:pt idx="125">
                  <c:v>2.8487950000000012E-3</c:v>
                </c:pt>
                <c:pt idx="126">
                  <c:v>2.1591250000000052E-3</c:v>
                </c:pt>
                <c:pt idx="127">
                  <c:v>1.1709835000000147E-3</c:v>
                </c:pt>
                <c:pt idx="128">
                  <c:v>-3.0290000000000322E-5</c:v>
                </c:pt>
                <c:pt idx="129">
                  <c:v>-1.3409170000000148E-3</c:v>
                </c:pt>
                <c:pt idx="130">
                  <c:v>-2.6206000000000228E-3</c:v>
                </c:pt>
                <c:pt idx="131">
                  <c:v>-3.8247750000000012E-3</c:v>
                </c:pt>
                <c:pt idx="132">
                  <c:v>-4.8789899999999997E-3</c:v>
                </c:pt>
                <c:pt idx="133">
                  <c:v>-5.7047349999999998E-3</c:v>
                </c:pt>
                <c:pt idx="134">
                  <c:v>-6.3062050000000491E-3</c:v>
                </c:pt>
                <c:pt idx="135">
                  <c:v>-6.7058350000000003E-3</c:v>
                </c:pt>
                <c:pt idx="136">
                  <c:v>-6.8242600000000134E-3</c:v>
                </c:pt>
                <c:pt idx="137">
                  <c:v>-6.6099250000000104E-3</c:v>
                </c:pt>
                <c:pt idx="138">
                  <c:v>-6.0739100000000113E-3</c:v>
                </c:pt>
                <c:pt idx="139">
                  <c:v>-5.2408800000000024E-3</c:v>
                </c:pt>
                <c:pt idx="140">
                  <c:v>-4.0559699999999999E-3</c:v>
                </c:pt>
                <c:pt idx="141">
                  <c:v>-2.5664049999999999E-3</c:v>
                </c:pt>
                <c:pt idx="142">
                  <c:v>-9.6083000000000041E-4</c:v>
                </c:pt>
                <c:pt idx="143">
                  <c:v>6.4102000000000809E-4</c:v>
                </c:pt>
                <c:pt idx="144">
                  <c:v>2.1721850000000001E-3</c:v>
                </c:pt>
                <c:pt idx="145">
                  <c:v>3.4614000000000012E-3</c:v>
                </c:pt>
                <c:pt idx="146">
                  <c:v>4.4466300000000573E-3</c:v>
                </c:pt>
                <c:pt idx="147">
                  <c:v>5.2351550000000104E-3</c:v>
                </c:pt>
                <c:pt idx="148">
                  <c:v>5.8436100000000034E-3</c:v>
                </c:pt>
                <c:pt idx="149">
                  <c:v>6.2140900000000124E-3</c:v>
                </c:pt>
                <c:pt idx="150">
                  <c:v>6.379160000000059E-3</c:v>
                </c:pt>
                <c:pt idx="151">
                  <c:v>6.3734350000000124E-3</c:v>
                </c:pt>
                <c:pt idx="152">
                  <c:v>6.1627450000000033E-3</c:v>
                </c:pt>
                <c:pt idx="153">
                  <c:v>5.7510950000000133E-3</c:v>
                </c:pt>
                <c:pt idx="154">
                  <c:v>5.1554399999999998E-3</c:v>
                </c:pt>
                <c:pt idx="155">
                  <c:v>4.3348650000000002E-3</c:v>
                </c:pt>
                <c:pt idx="156">
                  <c:v>3.250785000000026E-3</c:v>
                </c:pt>
                <c:pt idx="157">
                  <c:v>1.9491200000000125E-3</c:v>
                </c:pt>
                <c:pt idx="158">
                  <c:v>5.4699500000000183E-4</c:v>
                </c:pt>
                <c:pt idx="159">
                  <c:v>-8.9165000000001075E-4</c:v>
                </c:pt>
                <c:pt idx="160">
                  <c:v>-2.2701730000000264E-3</c:v>
                </c:pt>
                <c:pt idx="161">
                  <c:v>-3.5014950000000012E-3</c:v>
                </c:pt>
                <c:pt idx="162">
                  <c:v>-4.6072600000000123E-3</c:v>
                </c:pt>
                <c:pt idx="163">
                  <c:v>-5.5886050000000034E-3</c:v>
                </c:pt>
                <c:pt idx="164">
                  <c:v>-6.3808800000000002E-3</c:v>
                </c:pt>
                <c:pt idx="165">
                  <c:v>-6.9782000000000871E-3</c:v>
                </c:pt>
                <c:pt idx="166">
                  <c:v>-7.4085050000000114E-3</c:v>
                </c:pt>
                <c:pt idx="167">
                  <c:v>-7.6245049999999846E-3</c:v>
                </c:pt>
                <c:pt idx="168">
                  <c:v>-7.5833600000000771E-3</c:v>
                </c:pt>
                <c:pt idx="169">
                  <c:v>-7.2938350000000124E-3</c:v>
                </c:pt>
                <c:pt idx="170">
                  <c:v>-6.6888149999999955E-3</c:v>
                </c:pt>
                <c:pt idx="171">
                  <c:v>-5.6716100000000491E-3</c:v>
                </c:pt>
                <c:pt idx="172">
                  <c:v>-4.2598749999999998E-3</c:v>
                </c:pt>
                <c:pt idx="173">
                  <c:v>-2.6112584999999967E-3</c:v>
                </c:pt>
                <c:pt idx="174">
                  <c:v>-8.3398000000000727E-4</c:v>
                </c:pt>
                <c:pt idx="175">
                  <c:v>9.4750500000001243E-4</c:v>
                </c:pt>
                <c:pt idx="176">
                  <c:v>2.6596499999999978E-3</c:v>
                </c:pt>
                <c:pt idx="177">
                  <c:v>4.3396000000000528E-3</c:v>
                </c:pt>
                <c:pt idx="178">
                  <c:v>5.9752300000000692E-3</c:v>
                </c:pt>
                <c:pt idx="179">
                  <c:v>7.5484049999999994E-3</c:v>
                </c:pt>
                <c:pt idx="180">
                  <c:v>9.0484300000000066E-3</c:v>
                </c:pt>
                <c:pt idx="181">
                  <c:v>1.0454914999999903E-2</c:v>
                </c:pt>
                <c:pt idx="182">
                  <c:v>1.1716750000000001E-2</c:v>
                </c:pt>
                <c:pt idx="183">
                  <c:v>1.2851649999999996E-2</c:v>
                </c:pt>
                <c:pt idx="184">
                  <c:v>1.3922665000000061E-2</c:v>
                </c:pt>
                <c:pt idx="185">
                  <c:v>1.4902080000000003E-2</c:v>
                </c:pt>
                <c:pt idx="186">
                  <c:v>1.5776224999999998E-2</c:v>
                </c:pt>
                <c:pt idx="187">
                  <c:v>1.6596699999999999E-2</c:v>
                </c:pt>
                <c:pt idx="188">
                  <c:v>1.72163E-2</c:v>
                </c:pt>
                <c:pt idx="189">
                  <c:v>1.7516049999999998E-2</c:v>
                </c:pt>
                <c:pt idx="190">
                  <c:v>1.7569899999999999E-2</c:v>
                </c:pt>
                <c:pt idx="191">
                  <c:v>1.7394799999999998E-2</c:v>
                </c:pt>
                <c:pt idx="192">
                  <c:v>1.6870400000000021E-2</c:v>
                </c:pt>
                <c:pt idx="193">
                  <c:v>1.591625E-2</c:v>
                </c:pt>
                <c:pt idx="194">
                  <c:v>1.456579E-2</c:v>
                </c:pt>
                <c:pt idx="195">
                  <c:v>1.2871770000000001E-2</c:v>
                </c:pt>
                <c:pt idx="196">
                  <c:v>1.08337E-2</c:v>
                </c:pt>
                <c:pt idx="197">
                  <c:v>8.4329350000000268E-3</c:v>
                </c:pt>
                <c:pt idx="198">
                  <c:v>5.9173049999999994E-3</c:v>
                </c:pt>
                <c:pt idx="199">
                  <c:v>3.3392860000000003E-3</c:v>
                </c:pt>
                <c:pt idx="200">
                  <c:v>6.3011000000000132E-4</c:v>
                </c:pt>
                <c:pt idx="201">
                  <c:v>-2.0231245000000421E-3</c:v>
                </c:pt>
                <c:pt idx="202">
                  <c:v>-4.4506550000000134E-3</c:v>
                </c:pt>
                <c:pt idx="203">
                  <c:v>-6.7119049999999998E-3</c:v>
                </c:pt>
                <c:pt idx="204">
                  <c:v>-8.7109450000000012E-3</c:v>
                </c:pt>
                <c:pt idx="205">
                  <c:v>-1.0322855000000129E-2</c:v>
                </c:pt>
                <c:pt idx="206">
                  <c:v>-1.1693055000000105E-2</c:v>
                </c:pt>
                <c:pt idx="207">
                  <c:v>-1.2866764999999999E-2</c:v>
                </c:pt>
                <c:pt idx="208">
                  <c:v>-1.3796540000000001E-2</c:v>
                </c:pt>
                <c:pt idx="209">
                  <c:v>-1.4534724999999998E-2</c:v>
                </c:pt>
                <c:pt idx="210">
                  <c:v>-1.5134525000000107E-2</c:v>
                </c:pt>
                <c:pt idx="211">
                  <c:v>-1.5577300000000001E-2</c:v>
                </c:pt>
                <c:pt idx="212">
                  <c:v>-1.5882100000000041E-2</c:v>
                </c:pt>
                <c:pt idx="213">
                  <c:v>-1.6136399999999999E-2</c:v>
                </c:pt>
                <c:pt idx="214">
                  <c:v>-1.6382750000000144E-2</c:v>
                </c:pt>
                <c:pt idx="215">
                  <c:v>-1.65766E-2</c:v>
                </c:pt>
                <c:pt idx="216">
                  <c:v>-1.6678550000000021E-2</c:v>
                </c:pt>
                <c:pt idx="217">
                  <c:v>-1.6716999999999999E-2</c:v>
                </c:pt>
                <c:pt idx="218">
                  <c:v>-1.6730650000000003E-2</c:v>
                </c:pt>
                <c:pt idx="219">
                  <c:v>-1.6717349999999999E-2</c:v>
                </c:pt>
                <c:pt idx="220">
                  <c:v>-1.6672600000000003E-2</c:v>
                </c:pt>
                <c:pt idx="221">
                  <c:v>-1.6576399999999998E-2</c:v>
                </c:pt>
                <c:pt idx="222">
                  <c:v>-1.6351150000000043E-2</c:v>
                </c:pt>
                <c:pt idx="223">
                  <c:v>-1.5913500000000001E-2</c:v>
                </c:pt>
                <c:pt idx="224">
                  <c:v>-1.5194800000000001E-2</c:v>
                </c:pt>
                <c:pt idx="225">
                  <c:v>-1.41581E-2</c:v>
                </c:pt>
                <c:pt idx="226">
                  <c:v>-1.2880800000000111E-2</c:v>
                </c:pt>
                <c:pt idx="227">
                  <c:v>-1.1485430000000001E-2</c:v>
                </c:pt>
                <c:pt idx="228">
                  <c:v>-1.003889E-2</c:v>
                </c:pt>
                <c:pt idx="229">
                  <c:v>-8.4645350000000768E-3</c:v>
                </c:pt>
                <c:pt idx="230">
                  <c:v>-6.8324950000000113E-3</c:v>
                </c:pt>
                <c:pt idx="231">
                  <c:v>-5.2164300000000123E-3</c:v>
                </c:pt>
                <c:pt idx="232">
                  <c:v>-3.4986610000000092E-3</c:v>
                </c:pt>
                <c:pt idx="233">
                  <c:v>-1.5527500000000129E-3</c:v>
                </c:pt>
                <c:pt idx="234">
                  <c:v>4.8117500000000133E-4</c:v>
                </c:pt>
                <c:pt idx="235">
                  <c:v>2.5547025000000052E-3</c:v>
                </c:pt>
                <c:pt idx="236">
                  <c:v>4.64716E-3</c:v>
                </c:pt>
                <c:pt idx="237">
                  <c:v>6.4999849999999998E-3</c:v>
                </c:pt>
                <c:pt idx="238">
                  <c:v>8.0436300000000047E-3</c:v>
                </c:pt>
                <c:pt idx="239">
                  <c:v>9.3857750000000267E-3</c:v>
                </c:pt>
                <c:pt idx="240">
                  <c:v>1.0505020000000021E-2</c:v>
                </c:pt>
                <c:pt idx="241">
                  <c:v>1.1417340000000002E-2</c:v>
                </c:pt>
                <c:pt idx="242">
                  <c:v>1.226435E-2</c:v>
                </c:pt>
                <c:pt idx="243">
                  <c:v>1.30527E-2</c:v>
                </c:pt>
                <c:pt idx="244">
                  <c:v>1.3687649999999999E-2</c:v>
                </c:pt>
                <c:pt idx="245">
                  <c:v>1.41748E-2</c:v>
                </c:pt>
                <c:pt idx="246">
                  <c:v>1.4562E-2</c:v>
                </c:pt>
                <c:pt idx="247">
                  <c:v>1.4846350000000001E-2</c:v>
                </c:pt>
                <c:pt idx="248">
                  <c:v>1.5026100000000021E-2</c:v>
                </c:pt>
                <c:pt idx="249">
                  <c:v>1.5128300000000001E-2</c:v>
                </c:pt>
                <c:pt idx="250">
                  <c:v>1.5153799999999999E-2</c:v>
                </c:pt>
                <c:pt idx="251">
                  <c:v>1.5051400000000001E-2</c:v>
                </c:pt>
                <c:pt idx="252">
                  <c:v>1.4761050000000001E-2</c:v>
                </c:pt>
                <c:pt idx="253">
                  <c:v>1.4277099999999996E-2</c:v>
                </c:pt>
                <c:pt idx="254">
                  <c:v>1.3582700000000109E-2</c:v>
                </c:pt>
                <c:pt idx="255">
                  <c:v>1.2618549999999999E-2</c:v>
                </c:pt>
                <c:pt idx="256">
                  <c:v>1.1382150000000132E-2</c:v>
                </c:pt>
                <c:pt idx="257">
                  <c:v>9.9597100000001059E-3</c:v>
                </c:pt>
                <c:pt idx="258">
                  <c:v>8.3493550000000027E-3</c:v>
                </c:pt>
                <c:pt idx="259">
                  <c:v>6.5779299999999992E-3</c:v>
                </c:pt>
                <c:pt idx="260">
                  <c:v>4.7345400000000024E-3</c:v>
                </c:pt>
                <c:pt idx="261">
                  <c:v>2.9299765000000092E-3</c:v>
                </c:pt>
                <c:pt idx="262">
                  <c:v>1.1112150000000107E-3</c:v>
                </c:pt>
                <c:pt idx="263">
                  <c:v>-6.9627000000000534E-4</c:v>
                </c:pt>
                <c:pt idx="264">
                  <c:v>-2.3813425E-3</c:v>
                </c:pt>
                <c:pt idx="265">
                  <c:v>-3.9731999999999996E-3</c:v>
                </c:pt>
                <c:pt idx="266">
                  <c:v>-5.5002250000000495E-3</c:v>
                </c:pt>
                <c:pt idx="267">
                  <c:v>-6.8399849999999998E-3</c:v>
                </c:pt>
                <c:pt idx="268">
                  <c:v>-8.0298650000000006E-3</c:v>
                </c:pt>
                <c:pt idx="269">
                  <c:v>-9.0965650000000026E-3</c:v>
                </c:pt>
                <c:pt idx="270">
                  <c:v>-9.9897650000000046E-3</c:v>
                </c:pt>
                <c:pt idx="271">
                  <c:v>-1.0719599999999999E-2</c:v>
                </c:pt>
                <c:pt idx="272">
                  <c:v>-1.1309339999999999E-2</c:v>
                </c:pt>
                <c:pt idx="273">
                  <c:v>-1.1750900000000003E-2</c:v>
                </c:pt>
                <c:pt idx="274">
                  <c:v>-1.1993000000000005E-2</c:v>
                </c:pt>
                <c:pt idx="275">
                  <c:v>-1.201295E-2</c:v>
                </c:pt>
                <c:pt idx="276">
                  <c:v>-1.1868600000000003E-2</c:v>
                </c:pt>
                <c:pt idx="277">
                  <c:v>-1.1577850000000021E-2</c:v>
                </c:pt>
                <c:pt idx="278">
                  <c:v>-1.1085455000000131E-2</c:v>
                </c:pt>
                <c:pt idx="279">
                  <c:v>-1.0360505000000129E-2</c:v>
                </c:pt>
                <c:pt idx="280">
                  <c:v>-9.4932000000000228E-3</c:v>
                </c:pt>
                <c:pt idx="281">
                  <c:v>-8.4994850000001208E-3</c:v>
                </c:pt>
                <c:pt idx="282">
                  <c:v>-7.3493650000000677E-3</c:v>
                </c:pt>
                <c:pt idx="283">
                  <c:v>-6.0911950000000024E-3</c:v>
                </c:pt>
                <c:pt idx="284">
                  <c:v>-4.8009799999999998E-3</c:v>
                </c:pt>
                <c:pt idx="285">
                  <c:v>-3.4389880000000052E-3</c:v>
                </c:pt>
                <c:pt idx="286">
                  <c:v>-1.983150000000019E-3</c:v>
                </c:pt>
                <c:pt idx="287">
                  <c:v>-5.2077000000000113E-4</c:v>
                </c:pt>
                <c:pt idx="288">
                  <c:v>9.2933500000000021E-4</c:v>
                </c:pt>
                <c:pt idx="289">
                  <c:v>2.4185449999999998E-3</c:v>
                </c:pt>
                <c:pt idx="290">
                  <c:v>3.8853835000000306E-3</c:v>
                </c:pt>
                <c:pt idx="291">
                  <c:v>5.2617250000000114E-3</c:v>
                </c:pt>
                <c:pt idx="292">
                  <c:v>6.5846199999999994E-3</c:v>
                </c:pt>
                <c:pt idx="293">
                  <c:v>7.8115000000000033E-3</c:v>
                </c:pt>
                <c:pt idx="294">
                  <c:v>8.9157950000000267E-3</c:v>
                </c:pt>
                <c:pt idx="295">
                  <c:v>9.9054750000000767E-3</c:v>
                </c:pt>
                <c:pt idx="296">
                  <c:v>1.0810400000000001E-2</c:v>
                </c:pt>
                <c:pt idx="297">
                  <c:v>1.1600249999999999E-2</c:v>
                </c:pt>
                <c:pt idx="298">
                  <c:v>1.225915E-2</c:v>
                </c:pt>
                <c:pt idx="299">
                  <c:v>1.27843E-2</c:v>
                </c:pt>
                <c:pt idx="300">
                  <c:v>1.3175500000000001E-2</c:v>
                </c:pt>
                <c:pt idx="301">
                  <c:v>1.3426250000000001E-2</c:v>
                </c:pt>
                <c:pt idx="302">
                  <c:v>1.3552500000000099E-2</c:v>
                </c:pt>
                <c:pt idx="303">
                  <c:v>1.3582000000000106E-2</c:v>
                </c:pt>
                <c:pt idx="304">
                  <c:v>1.3495550000000097E-2</c:v>
                </c:pt>
                <c:pt idx="305">
                  <c:v>1.3247050000000003E-2</c:v>
                </c:pt>
                <c:pt idx="306">
                  <c:v>1.281735E-2</c:v>
                </c:pt>
                <c:pt idx="307">
                  <c:v>1.2213199999999999E-2</c:v>
                </c:pt>
                <c:pt idx="308">
                  <c:v>1.1453700000000001E-2</c:v>
                </c:pt>
                <c:pt idx="309">
                  <c:v>1.0525050000000001E-2</c:v>
                </c:pt>
                <c:pt idx="310">
                  <c:v>9.4403850000000025E-3</c:v>
                </c:pt>
                <c:pt idx="311">
                  <c:v>8.2279050000000006E-3</c:v>
                </c:pt>
                <c:pt idx="312">
                  <c:v>6.8918500000000014E-3</c:v>
                </c:pt>
                <c:pt idx="313">
                  <c:v>5.4219349999999975E-3</c:v>
                </c:pt>
                <c:pt idx="314">
                  <c:v>3.8501404999999999E-3</c:v>
                </c:pt>
                <c:pt idx="315">
                  <c:v>2.2369950000000012E-3</c:v>
                </c:pt>
                <c:pt idx="316">
                  <c:v>5.7441500000000021E-4</c:v>
                </c:pt>
                <c:pt idx="317">
                  <c:v>-1.1005300000000021E-3</c:v>
                </c:pt>
                <c:pt idx="318">
                  <c:v>-2.7370505000000218E-3</c:v>
                </c:pt>
                <c:pt idx="319">
                  <c:v>-4.3394849999999997E-3</c:v>
                </c:pt>
                <c:pt idx="320">
                  <c:v>-5.9055949999999996E-3</c:v>
                </c:pt>
                <c:pt idx="321">
                  <c:v>-7.374670000000051E-3</c:v>
                </c:pt>
                <c:pt idx="322">
                  <c:v>-8.7596450000000728E-3</c:v>
                </c:pt>
                <c:pt idx="323">
                  <c:v>-1.0061115000000021E-2</c:v>
                </c:pt>
                <c:pt idx="324">
                  <c:v>-1.1275050000000003E-2</c:v>
                </c:pt>
                <c:pt idx="325">
                  <c:v>-1.23713E-2</c:v>
                </c:pt>
                <c:pt idx="326">
                  <c:v>-1.3352650000000001E-2</c:v>
                </c:pt>
                <c:pt idx="327">
                  <c:v>-1.4211049999999998E-2</c:v>
                </c:pt>
                <c:pt idx="328">
                  <c:v>-1.4901400000000021E-2</c:v>
                </c:pt>
                <c:pt idx="329">
                  <c:v>-1.5405300000000005E-2</c:v>
                </c:pt>
                <c:pt idx="330">
                  <c:v>-1.5715650000000001E-2</c:v>
                </c:pt>
                <c:pt idx="331">
                  <c:v>-1.5825600000000002E-2</c:v>
                </c:pt>
                <c:pt idx="332">
                  <c:v>-1.57354E-2</c:v>
                </c:pt>
                <c:pt idx="333">
                  <c:v>-1.545465E-2</c:v>
                </c:pt>
                <c:pt idx="334">
                  <c:v>-1.4989400000000003E-2</c:v>
                </c:pt>
                <c:pt idx="335">
                  <c:v>-1.4331E-2</c:v>
                </c:pt>
                <c:pt idx="336">
                  <c:v>-1.3471850000000105E-2</c:v>
                </c:pt>
                <c:pt idx="337">
                  <c:v>-1.2425E-2</c:v>
                </c:pt>
                <c:pt idx="338">
                  <c:v>-1.1234900000000001E-2</c:v>
                </c:pt>
                <c:pt idx="339">
                  <c:v>-9.9108950000000046E-3</c:v>
                </c:pt>
                <c:pt idx="340">
                  <c:v>-8.4523900000000266E-3</c:v>
                </c:pt>
                <c:pt idx="341">
                  <c:v>-6.9012200000000933E-3</c:v>
                </c:pt>
                <c:pt idx="342">
                  <c:v>-5.2544800000000006E-3</c:v>
                </c:pt>
                <c:pt idx="343">
                  <c:v>-3.5112295000000052E-3</c:v>
                </c:pt>
                <c:pt idx="344">
                  <c:v>-1.7134500000000061E-3</c:v>
                </c:pt>
                <c:pt idx="345">
                  <c:v>9.799500000000107E-5</c:v>
                </c:pt>
                <c:pt idx="346">
                  <c:v>1.9041650000000173E-3</c:v>
                </c:pt>
                <c:pt idx="347">
                  <c:v>3.677527000000045E-3</c:v>
                </c:pt>
                <c:pt idx="348">
                  <c:v>5.3676599999999998E-3</c:v>
                </c:pt>
                <c:pt idx="349">
                  <c:v>6.9547450000000434E-3</c:v>
                </c:pt>
                <c:pt idx="350">
                  <c:v>8.4164250000000208E-3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kal_χ=0.2'!$Z$11:$Z$449</c:f>
              <c:numCache>
                <c:formatCode>0.00</c:formatCode>
                <c:ptCount val="439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1.0000000000065683E-5</c:v>
                </c:pt>
                <c:pt idx="35">
                  <c:v>1.0000000000065683E-5</c:v>
                </c:pt>
                <c:pt idx="36">
                  <c:v>1.0000000000065683E-5</c:v>
                </c:pt>
                <c:pt idx="37">
                  <c:v>1.0000000000065683E-5</c:v>
                </c:pt>
                <c:pt idx="38">
                  <c:v>1.0000000000065683E-5</c:v>
                </c:pt>
                <c:pt idx="39">
                  <c:v>1.9999999999909217E-5</c:v>
                </c:pt>
                <c:pt idx="40">
                  <c:v>1.9999999999909217E-5</c:v>
                </c:pt>
                <c:pt idx="41">
                  <c:v>1.9999999999909217E-5</c:v>
                </c:pt>
                <c:pt idx="42">
                  <c:v>2.9999999999974793E-5</c:v>
                </c:pt>
                <c:pt idx="43">
                  <c:v>4.00000000000406E-5</c:v>
                </c:pt>
                <c:pt idx="44">
                  <c:v>4.00000000000406E-5</c:v>
                </c:pt>
                <c:pt idx="45">
                  <c:v>5.0000000000106105E-5</c:v>
                </c:pt>
                <c:pt idx="46">
                  <c:v>7.0000000000015186E-5</c:v>
                </c:pt>
                <c:pt idx="47">
                  <c:v>8.0000000000081091E-5</c:v>
                </c:pt>
                <c:pt idx="48">
                  <c:v>9.9999999999990843E-5</c:v>
                </c:pt>
                <c:pt idx="49">
                  <c:v>1.1999999999989803E-4</c:v>
                </c:pt>
                <c:pt idx="50">
                  <c:v>1.5000000000009523E-4</c:v>
                </c:pt>
                <c:pt idx="51">
                  <c:v>1.8000000000007062E-4</c:v>
                </c:pt>
                <c:pt idx="52">
                  <c:v>2.2000000000011214E-4</c:v>
                </c:pt>
                <c:pt idx="53">
                  <c:v>2.6999999999999252E-4</c:v>
                </c:pt>
                <c:pt idx="54">
                  <c:v>3.2999999999994411E-4</c:v>
                </c:pt>
                <c:pt idx="55">
                  <c:v>3.9999999999995605E-4</c:v>
                </c:pt>
                <c:pt idx="56">
                  <c:v>4.9000000000010743E-4</c:v>
                </c:pt>
                <c:pt idx="57">
                  <c:v>5.9999999999994194E-4</c:v>
                </c:pt>
                <c:pt idx="58">
                  <c:v>7.5000000000003525E-4</c:v>
                </c:pt>
                <c:pt idx="59">
                  <c:v>9.2000000000003245E-4</c:v>
                </c:pt>
                <c:pt idx="60">
                  <c:v>1.1000000000001041E-3</c:v>
                </c:pt>
                <c:pt idx="61">
                  <c:v>1.3199999999999878E-3</c:v>
                </c:pt>
                <c:pt idx="62">
                  <c:v>1.6000000000000584E-3</c:v>
                </c:pt>
                <c:pt idx="63">
                  <c:v>1.9499999999998963E-3</c:v>
                </c:pt>
                <c:pt idx="64">
                  <c:v>2.3800000000000492E-3</c:v>
                </c:pt>
                <c:pt idx="65">
                  <c:v>2.9300000000000992E-3</c:v>
                </c:pt>
                <c:pt idx="66">
                  <c:v>3.6000000000000758E-3</c:v>
                </c:pt>
                <c:pt idx="67">
                  <c:v>4.4500000000000824E-3</c:v>
                </c:pt>
                <c:pt idx="68">
                  <c:v>5.3000000000000824E-3</c:v>
                </c:pt>
                <c:pt idx="69">
                  <c:v>6.3599999999999534E-3</c:v>
                </c:pt>
                <c:pt idx="70">
                  <c:v>7.6799999999999716E-3</c:v>
                </c:pt>
                <c:pt idx="71">
                  <c:v>9.3400000000000028E-3</c:v>
                </c:pt>
                <c:pt idx="72">
                  <c:v>1.1409999999999918E-2</c:v>
                </c:pt>
                <c:pt idx="73">
                  <c:v>1.3479999999999936E-2</c:v>
                </c:pt>
                <c:pt idx="74">
                  <c:v>1.6070000000000043E-2</c:v>
                </c:pt>
                <c:pt idx="75">
                  <c:v>1.9300000000000248E-2</c:v>
                </c:pt>
                <c:pt idx="76">
                  <c:v>2.3339999999999913E-2</c:v>
                </c:pt>
                <c:pt idx="77">
                  <c:v>2.7390000000000032E-2</c:v>
                </c:pt>
                <c:pt idx="78">
                  <c:v>3.2440000000000052E-2</c:v>
                </c:pt>
                <c:pt idx="79">
                  <c:v>3.7490000000000051E-2</c:v>
                </c:pt>
                <c:pt idx="80">
                  <c:v>4.3809999999999912E-2</c:v>
                </c:pt>
                <c:pt idx="81">
                  <c:v>5.1709999999999923E-2</c:v>
                </c:pt>
                <c:pt idx="82">
                  <c:v>6.1579999999999968E-2</c:v>
                </c:pt>
                <c:pt idx="83">
                  <c:v>7.1450000000000014E-2</c:v>
                </c:pt>
                <c:pt idx="84">
                  <c:v>8.3700000000000246E-2</c:v>
                </c:pt>
                <c:pt idx="85">
                  <c:v>9.5960000000000045E-2</c:v>
                </c:pt>
                <c:pt idx="86">
                  <c:v>0.11128000000000006</c:v>
                </c:pt>
                <c:pt idx="87">
                  <c:v>0.12660999999999989</c:v>
                </c:pt>
                <c:pt idx="88">
                  <c:v>0.14576000000000044</c:v>
                </c:pt>
                <c:pt idx="89">
                  <c:v>0.16575999999999991</c:v>
                </c:pt>
                <c:pt idx="90">
                  <c:v>0.18576000000000123</c:v>
                </c:pt>
                <c:pt idx="91">
                  <c:v>0.20575999999999994</c:v>
                </c:pt>
                <c:pt idx="92">
                  <c:v>0.22575999999999996</c:v>
                </c:pt>
                <c:pt idx="93">
                  <c:v>0.24576000000000128</c:v>
                </c:pt>
                <c:pt idx="94">
                  <c:v>0.26576</c:v>
                </c:pt>
                <c:pt idx="95">
                  <c:v>0.28576000000000001</c:v>
                </c:pt>
                <c:pt idx="96">
                  <c:v>0.30576000000000031</c:v>
                </c:pt>
                <c:pt idx="97">
                  <c:v>0.32576000000000038</c:v>
                </c:pt>
                <c:pt idx="98">
                  <c:v>0.34576000000000007</c:v>
                </c:pt>
                <c:pt idx="99">
                  <c:v>0.36576000000000031</c:v>
                </c:pt>
                <c:pt idx="100">
                  <c:v>0.38576000000000032</c:v>
                </c:pt>
                <c:pt idx="101">
                  <c:v>0.40576000000000001</c:v>
                </c:pt>
                <c:pt idx="102">
                  <c:v>0.42576000000000008</c:v>
                </c:pt>
                <c:pt idx="103">
                  <c:v>0.44576000000000005</c:v>
                </c:pt>
                <c:pt idx="104">
                  <c:v>0.46576000000000001</c:v>
                </c:pt>
                <c:pt idx="105">
                  <c:v>0.48576000000000008</c:v>
                </c:pt>
                <c:pt idx="106">
                  <c:v>0.50575999999999999</c:v>
                </c:pt>
                <c:pt idx="107">
                  <c:v>0.52576000000000001</c:v>
                </c:pt>
                <c:pt idx="108">
                  <c:v>0.54576000000000002</c:v>
                </c:pt>
                <c:pt idx="109">
                  <c:v>0.56576000000000004</c:v>
                </c:pt>
                <c:pt idx="110">
                  <c:v>0.58576000000000006</c:v>
                </c:pt>
                <c:pt idx="111">
                  <c:v>0.60576000000000063</c:v>
                </c:pt>
                <c:pt idx="112">
                  <c:v>0.62576000000000065</c:v>
                </c:pt>
                <c:pt idx="113">
                  <c:v>0.64576000000000433</c:v>
                </c:pt>
                <c:pt idx="114">
                  <c:v>0.66576000000000479</c:v>
                </c:pt>
                <c:pt idx="115">
                  <c:v>0.68575999999999993</c:v>
                </c:pt>
                <c:pt idx="116">
                  <c:v>0.70575999999999994</c:v>
                </c:pt>
                <c:pt idx="117">
                  <c:v>0.72576000000000063</c:v>
                </c:pt>
                <c:pt idx="118">
                  <c:v>0.74576000000000064</c:v>
                </c:pt>
                <c:pt idx="119">
                  <c:v>0.76576000000000433</c:v>
                </c:pt>
                <c:pt idx="120">
                  <c:v>0.78576000000000001</c:v>
                </c:pt>
                <c:pt idx="121">
                  <c:v>0.80576000000000003</c:v>
                </c:pt>
                <c:pt idx="122">
                  <c:v>0.82576000000000005</c:v>
                </c:pt>
                <c:pt idx="123">
                  <c:v>0.84576000000000062</c:v>
                </c:pt>
                <c:pt idx="124">
                  <c:v>0.86576000000000064</c:v>
                </c:pt>
                <c:pt idx="125">
                  <c:v>0.8857600000000001</c:v>
                </c:pt>
                <c:pt idx="126">
                  <c:v>0.9057599999999999</c:v>
                </c:pt>
                <c:pt idx="127">
                  <c:v>0.92575999999999992</c:v>
                </c:pt>
                <c:pt idx="128">
                  <c:v>0.94575999999999993</c:v>
                </c:pt>
                <c:pt idx="129">
                  <c:v>0.96575999999999995</c:v>
                </c:pt>
                <c:pt idx="130">
                  <c:v>0.98575999999999997</c:v>
                </c:pt>
                <c:pt idx="131">
                  <c:v>1.0057599999999998</c:v>
                </c:pt>
                <c:pt idx="132">
                  <c:v>1.0257599999999998</c:v>
                </c:pt>
                <c:pt idx="133">
                  <c:v>1.0457599999999998</c:v>
                </c:pt>
                <c:pt idx="134">
                  <c:v>1.0657599999999998</c:v>
                </c:pt>
                <c:pt idx="135">
                  <c:v>1.0857599999999998</c:v>
                </c:pt>
                <c:pt idx="136">
                  <c:v>1.1057599999999999</c:v>
                </c:pt>
                <c:pt idx="137">
                  <c:v>1.1257599999999999</c:v>
                </c:pt>
                <c:pt idx="138">
                  <c:v>1.1457599999999999</c:v>
                </c:pt>
                <c:pt idx="139">
                  <c:v>1.1657599999999999</c:v>
                </c:pt>
                <c:pt idx="140">
                  <c:v>1.1857599999999999</c:v>
                </c:pt>
                <c:pt idx="141">
                  <c:v>1.2057599999999915</c:v>
                </c:pt>
                <c:pt idx="142">
                  <c:v>1.2257599999999915</c:v>
                </c:pt>
                <c:pt idx="143">
                  <c:v>1.2457599999999998</c:v>
                </c:pt>
                <c:pt idx="144">
                  <c:v>1.2657599999999998</c:v>
                </c:pt>
                <c:pt idx="145">
                  <c:v>1.2857599999999998</c:v>
                </c:pt>
                <c:pt idx="146">
                  <c:v>1.3057599999999998</c:v>
                </c:pt>
                <c:pt idx="147">
                  <c:v>1.3257599999999998</c:v>
                </c:pt>
                <c:pt idx="148">
                  <c:v>1.3457599999999998</c:v>
                </c:pt>
                <c:pt idx="149">
                  <c:v>1.3657599999999999</c:v>
                </c:pt>
                <c:pt idx="150">
                  <c:v>1.3857599999999999</c:v>
                </c:pt>
                <c:pt idx="151">
                  <c:v>1.4057599999999904</c:v>
                </c:pt>
                <c:pt idx="152">
                  <c:v>1.4257599999999904</c:v>
                </c:pt>
                <c:pt idx="153">
                  <c:v>1.4457599999999913</c:v>
                </c:pt>
                <c:pt idx="154">
                  <c:v>1.4657599999999913</c:v>
                </c:pt>
                <c:pt idx="155">
                  <c:v>1.4857599999999958</c:v>
                </c:pt>
                <c:pt idx="156">
                  <c:v>1.5057599999999998</c:v>
                </c:pt>
                <c:pt idx="157">
                  <c:v>1.5257599999999998</c:v>
                </c:pt>
                <c:pt idx="158">
                  <c:v>1.5457599999999998</c:v>
                </c:pt>
                <c:pt idx="159">
                  <c:v>1.5657599999999998</c:v>
                </c:pt>
                <c:pt idx="160">
                  <c:v>1.5857599999999998</c:v>
                </c:pt>
                <c:pt idx="161">
                  <c:v>1.6057599999999999</c:v>
                </c:pt>
                <c:pt idx="162">
                  <c:v>1.6257599999999999</c:v>
                </c:pt>
                <c:pt idx="163">
                  <c:v>1.6457599999999999</c:v>
                </c:pt>
                <c:pt idx="164">
                  <c:v>1.6657599999999999</c:v>
                </c:pt>
                <c:pt idx="165">
                  <c:v>1.6857599999999999</c:v>
                </c:pt>
                <c:pt idx="166">
                  <c:v>1.7057599999999915</c:v>
                </c:pt>
                <c:pt idx="167">
                  <c:v>1.7257599999999915</c:v>
                </c:pt>
                <c:pt idx="168">
                  <c:v>1.7457599999999998</c:v>
                </c:pt>
                <c:pt idx="169">
                  <c:v>1.7657599999999998</c:v>
                </c:pt>
                <c:pt idx="170">
                  <c:v>1.7857599999999998</c:v>
                </c:pt>
                <c:pt idx="171">
                  <c:v>1.8057599999999998</c:v>
                </c:pt>
                <c:pt idx="172">
                  <c:v>1.8257599999999998</c:v>
                </c:pt>
                <c:pt idx="173">
                  <c:v>1.8457599999999998</c:v>
                </c:pt>
                <c:pt idx="174">
                  <c:v>1.8657599999999999</c:v>
                </c:pt>
                <c:pt idx="175">
                  <c:v>1.8857599999999999</c:v>
                </c:pt>
                <c:pt idx="176">
                  <c:v>1.9057599999999999</c:v>
                </c:pt>
                <c:pt idx="177">
                  <c:v>1.9257599999999999</c:v>
                </c:pt>
                <c:pt idx="178">
                  <c:v>1.9457599999999999</c:v>
                </c:pt>
                <c:pt idx="179">
                  <c:v>1.96576</c:v>
                </c:pt>
                <c:pt idx="180">
                  <c:v>1.98576</c:v>
                </c:pt>
                <c:pt idx="181">
                  <c:v>2.00576</c:v>
                </c:pt>
                <c:pt idx="182">
                  <c:v>2.02576</c:v>
                </c:pt>
                <c:pt idx="183">
                  <c:v>2.04576</c:v>
                </c:pt>
                <c:pt idx="184">
                  <c:v>2.06576</c:v>
                </c:pt>
                <c:pt idx="185">
                  <c:v>2.0857600000000001</c:v>
                </c:pt>
                <c:pt idx="186">
                  <c:v>2.1057600000000001</c:v>
                </c:pt>
                <c:pt idx="187">
                  <c:v>2.1257600000000001</c:v>
                </c:pt>
                <c:pt idx="188">
                  <c:v>2.1457600000000001</c:v>
                </c:pt>
                <c:pt idx="189">
                  <c:v>2.1657600000000001</c:v>
                </c:pt>
                <c:pt idx="190">
                  <c:v>2.1857600000000001</c:v>
                </c:pt>
                <c:pt idx="191">
                  <c:v>2.2057600000000002</c:v>
                </c:pt>
                <c:pt idx="192">
                  <c:v>2.2257600000000002</c:v>
                </c:pt>
                <c:pt idx="193">
                  <c:v>2.2457600000000002</c:v>
                </c:pt>
                <c:pt idx="194">
                  <c:v>2.2657600000000002</c:v>
                </c:pt>
                <c:pt idx="195">
                  <c:v>2.2857599999999998</c:v>
                </c:pt>
                <c:pt idx="196">
                  <c:v>2.3057599999999967</c:v>
                </c:pt>
                <c:pt idx="197">
                  <c:v>2.3257599999999967</c:v>
                </c:pt>
                <c:pt idx="198">
                  <c:v>2.3457599999999967</c:v>
                </c:pt>
                <c:pt idx="199">
                  <c:v>2.3657599999999968</c:v>
                </c:pt>
                <c:pt idx="200">
                  <c:v>2.3857599999999977</c:v>
                </c:pt>
                <c:pt idx="201">
                  <c:v>2.4057599999999977</c:v>
                </c:pt>
                <c:pt idx="202">
                  <c:v>2.4257599999999977</c:v>
                </c:pt>
                <c:pt idx="203">
                  <c:v>2.4457599999999977</c:v>
                </c:pt>
                <c:pt idx="204">
                  <c:v>2.46576</c:v>
                </c:pt>
                <c:pt idx="205">
                  <c:v>2.48576</c:v>
                </c:pt>
                <c:pt idx="206">
                  <c:v>2.50576</c:v>
                </c:pt>
                <c:pt idx="207">
                  <c:v>2.52576</c:v>
                </c:pt>
                <c:pt idx="208">
                  <c:v>2.54576</c:v>
                </c:pt>
                <c:pt idx="209">
                  <c:v>2.56576</c:v>
                </c:pt>
                <c:pt idx="210">
                  <c:v>2.5857600000000001</c:v>
                </c:pt>
                <c:pt idx="211">
                  <c:v>2.6057600000000001</c:v>
                </c:pt>
                <c:pt idx="212">
                  <c:v>2.6257600000000001</c:v>
                </c:pt>
                <c:pt idx="213">
                  <c:v>2.6457600000000001</c:v>
                </c:pt>
                <c:pt idx="214">
                  <c:v>2.6657600000000001</c:v>
                </c:pt>
                <c:pt idx="215">
                  <c:v>2.6857600000000001</c:v>
                </c:pt>
                <c:pt idx="216">
                  <c:v>2.7057600000000002</c:v>
                </c:pt>
                <c:pt idx="217">
                  <c:v>2.7257600000000002</c:v>
                </c:pt>
                <c:pt idx="218">
                  <c:v>2.7457600000000002</c:v>
                </c:pt>
                <c:pt idx="219">
                  <c:v>2.7657600000000002</c:v>
                </c:pt>
                <c:pt idx="220">
                  <c:v>2.7857599999999998</c:v>
                </c:pt>
                <c:pt idx="221">
                  <c:v>2.8057599999999967</c:v>
                </c:pt>
                <c:pt idx="222">
                  <c:v>2.8257599999999967</c:v>
                </c:pt>
                <c:pt idx="223">
                  <c:v>2.8457599999999967</c:v>
                </c:pt>
                <c:pt idx="224">
                  <c:v>2.8657599999999968</c:v>
                </c:pt>
                <c:pt idx="225">
                  <c:v>2.8857599999999977</c:v>
                </c:pt>
                <c:pt idx="226">
                  <c:v>2.9057599999999977</c:v>
                </c:pt>
                <c:pt idx="227">
                  <c:v>2.9257599999999977</c:v>
                </c:pt>
                <c:pt idx="228">
                  <c:v>2.9457599999999977</c:v>
                </c:pt>
                <c:pt idx="229">
                  <c:v>2.96576</c:v>
                </c:pt>
                <c:pt idx="230">
                  <c:v>2.98576</c:v>
                </c:pt>
                <c:pt idx="231">
                  <c:v>3.0057600000000004</c:v>
                </c:pt>
                <c:pt idx="232">
                  <c:v>3.02576</c:v>
                </c:pt>
                <c:pt idx="233">
                  <c:v>3.0457599999999987</c:v>
                </c:pt>
                <c:pt idx="234">
                  <c:v>3.06576</c:v>
                </c:pt>
                <c:pt idx="235">
                  <c:v>3.0857599999999987</c:v>
                </c:pt>
                <c:pt idx="236">
                  <c:v>3.1057600000000001</c:v>
                </c:pt>
                <c:pt idx="237">
                  <c:v>3.1257599999999988</c:v>
                </c:pt>
                <c:pt idx="238">
                  <c:v>3.1457600000000001</c:v>
                </c:pt>
                <c:pt idx="239">
                  <c:v>3.1657599999999997</c:v>
                </c:pt>
                <c:pt idx="240">
                  <c:v>3.1857600000000001</c:v>
                </c:pt>
                <c:pt idx="241">
                  <c:v>3.2057599999999997</c:v>
                </c:pt>
                <c:pt idx="242">
                  <c:v>3.2257600000000002</c:v>
                </c:pt>
                <c:pt idx="243">
                  <c:v>3.2457599999999998</c:v>
                </c:pt>
                <c:pt idx="244">
                  <c:v>3.2657600000000002</c:v>
                </c:pt>
                <c:pt idx="245">
                  <c:v>3.2857599999999998</c:v>
                </c:pt>
                <c:pt idx="246">
                  <c:v>3.3057600000000003</c:v>
                </c:pt>
                <c:pt idx="247">
                  <c:v>3.3257599999999967</c:v>
                </c:pt>
                <c:pt idx="248">
                  <c:v>3.3457600000000003</c:v>
                </c:pt>
                <c:pt idx="249">
                  <c:v>3.3657599999999968</c:v>
                </c:pt>
                <c:pt idx="250">
                  <c:v>3.3857600000000003</c:v>
                </c:pt>
                <c:pt idx="251">
                  <c:v>3.4057599999999977</c:v>
                </c:pt>
                <c:pt idx="252">
                  <c:v>3.4257600000000004</c:v>
                </c:pt>
                <c:pt idx="253">
                  <c:v>3.4457599999999977</c:v>
                </c:pt>
                <c:pt idx="254">
                  <c:v>3.4657600000000004</c:v>
                </c:pt>
                <c:pt idx="255">
                  <c:v>3.48576</c:v>
                </c:pt>
                <c:pt idx="256">
                  <c:v>3.5057600000000004</c:v>
                </c:pt>
                <c:pt idx="257">
                  <c:v>3.52576</c:v>
                </c:pt>
                <c:pt idx="258">
                  <c:v>3.5412499999999967</c:v>
                </c:pt>
                <c:pt idx="259">
                  <c:v>3.5567499999999761</c:v>
                </c:pt>
                <c:pt idx="260">
                  <c:v>3.5722399999999968</c:v>
                </c:pt>
                <c:pt idx="261">
                  <c:v>3.5877400000000002</c:v>
                </c:pt>
                <c:pt idx="262">
                  <c:v>3.6032299999999999</c:v>
                </c:pt>
                <c:pt idx="263">
                  <c:v>3.6187300000000002</c:v>
                </c:pt>
                <c:pt idx="264">
                  <c:v>3.6380399999999997</c:v>
                </c:pt>
                <c:pt idx="265">
                  <c:v>3.6573500000000001</c:v>
                </c:pt>
                <c:pt idx="266">
                  <c:v>3.6773499999999997</c:v>
                </c:pt>
                <c:pt idx="267">
                  <c:v>3.6973500000000001</c:v>
                </c:pt>
                <c:pt idx="268">
                  <c:v>3.7173499999999997</c:v>
                </c:pt>
                <c:pt idx="269">
                  <c:v>3.7373500000000002</c:v>
                </c:pt>
                <c:pt idx="270">
                  <c:v>3.7573499999999997</c:v>
                </c:pt>
                <c:pt idx="271">
                  <c:v>3.7773500000000002</c:v>
                </c:pt>
                <c:pt idx="272">
                  <c:v>3.7973499999999998</c:v>
                </c:pt>
                <c:pt idx="273">
                  <c:v>3.8173499999999967</c:v>
                </c:pt>
                <c:pt idx="274">
                  <c:v>3.8373499999999967</c:v>
                </c:pt>
                <c:pt idx="275">
                  <c:v>3.8573500000000003</c:v>
                </c:pt>
                <c:pt idx="276">
                  <c:v>3.8773499999999967</c:v>
                </c:pt>
                <c:pt idx="277">
                  <c:v>3.8973500000000003</c:v>
                </c:pt>
                <c:pt idx="278">
                  <c:v>3.9173499999999977</c:v>
                </c:pt>
                <c:pt idx="279">
                  <c:v>3.9373500000000003</c:v>
                </c:pt>
                <c:pt idx="280">
                  <c:v>3.9573499999999977</c:v>
                </c:pt>
                <c:pt idx="281">
                  <c:v>3.9773500000000004</c:v>
                </c:pt>
                <c:pt idx="282">
                  <c:v>3.99735</c:v>
                </c:pt>
                <c:pt idx="283">
                  <c:v>4.0173499999999995</c:v>
                </c:pt>
                <c:pt idx="284">
                  <c:v>4.0339099999999997</c:v>
                </c:pt>
                <c:pt idx="285">
                  <c:v>4.0504699999999998</c:v>
                </c:pt>
                <c:pt idx="286">
                  <c:v>4.0670399999999765</c:v>
                </c:pt>
                <c:pt idx="287">
                  <c:v>4.0835999999999997</c:v>
                </c:pt>
                <c:pt idx="288">
                  <c:v>4.1001599999999945</c:v>
                </c:pt>
                <c:pt idx="289">
                  <c:v>4.1167199999999955</c:v>
                </c:pt>
                <c:pt idx="290">
                  <c:v>4.1332800000000001</c:v>
                </c:pt>
                <c:pt idx="291">
                  <c:v>4.1498499999999998</c:v>
                </c:pt>
                <c:pt idx="292">
                  <c:v>4.1698499999999985</c:v>
                </c:pt>
                <c:pt idx="293">
                  <c:v>4.1898499999999999</c:v>
                </c:pt>
                <c:pt idx="294">
                  <c:v>4.2098500000000003</c:v>
                </c:pt>
                <c:pt idx="295">
                  <c:v>4.2298499999999999</c:v>
                </c:pt>
                <c:pt idx="296">
                  <c:v>4.2498500000000003</c:v>
                </c:pt>
                <c:pt idx="297">
                  <c:v>4.2698499999999999</c:v>
                </c:pt>
                <c:pt idx="298">
                  <c:v>4.2898500000000004</c:v>
                </c:pt>
                <c:pt idx="299">
                  <c:v>4.30985</c:v>
                </c:pt>
                <c:pt idx="300">
                  <c:v>4.3298499999999995</c:v>
                </c:pt>
                <c:pt idx="301">
                  <c:v>4.34985</c:v>
                </c:pt>
                <c:pt idx="302">
                  <c:v>4.3698499999999996</c:v>
                </c:pt>
                <c:pt idx="303">
                  <c:v>4.38985</c:v>
                </c:pt>
                <c:pt idx="304">
                  <c:v>4.4098500000000014</c:v>
                </c:pt>
                <c:pt idx="305">
                  <c:v>4.4298500000000001</c:v>
                </c:pt>
                <c:pt idx="306">
                  <c:v>4.4498500000000014</c:v>
                </c:pt>
                <c:pt idx="307">
                  <c:v>4.4698500000000001</c:v>
                </c:pt>
                <c:pt idx="308">
                  <c:v>4.4898500000000023</c:v>
                </c:pt>
                <c:pt idx="309">
                  <c:v>4.5098500000000001</c:v>
                </c:pt>
                <c:pt idx="310">
                  <c:v>4.5298499999999997</c:v>
                </c:pt>
                <c:pt idx="311">
                  <c:v>4.5498500000000002</c:v>
                </c:pt>
                <c:pt idx="312">
                  <c:v>4.5698499999999997</c:v>
                </c:pt>
                <c:pt idx="313">
                  <c:v>4.5898500000000002</c:v>
                </c:pt>
                <c:pt idx="314">
                  <c:v>4.6098499999999998</c:v>
                </c:pt>
                <c:pt idx="315">
                  <c:v>4.6298499999999985</c:v>
                </c:pt>
                <c:pt idx="316">
                  <c:v>4.6498499999999998</c:v>
                </c:pt>
                <c:pt idx="317">
                  <c:v>4.6698499999999985</c:v>
                </c:pt>
                <c:pt idx="318">
                  <c:v>4.6898499999999999</c:v>
                </c:pt>
                <c:pt idx="319">
                  <c:v>4.7098500000000003</c:v>
                </c:pt>
                <c:pt idx="320">
                  <c:v>4.7248499999999956</c:v>
                </c:pt>
                <c:pt idx="321">
                  <c:v>4.7398500000000023</c:v>
                </c:pt>
                <c:pt idx="322">
                  <c:v>4.7548499999999985</c:v>
                </c:pt>
                <c:pt idx="323">
                  <c:v>4.7698499999999999</c:v>
                </c:pt>
                <c:pt idx="324">
                  <c:v>4.7848600000000001</c:v>
                </c:pt>
                <c:pt idx="325">
                  <c:v>4.7998599999999998</c:v>
                </c:pt>
                <c:pt idx="326">
                  <c:v>4.8148599999999755</c:v>
                </c:pt>
                <c:pt idx="327">
                  <c:v>4.82986</c:v>
                </c:pt>
                <c:pt idx="328">
                  <c:v>4.8486099999999999</c:v>
                </c:pt>
                <c:pt idx="329">
                  <c:v>4.8673699999999975</c:v>
                </c:pt>
                <c:pt idx="330">
                  <c:v>4.8873699999999998</c:v>
                </c:pt>
                <c:pt idx="331">
                  <c:v>4.9073700000000002</c:v>
                </c:pt>
                <c:pt idx="332">
                  <c:v>4.9273699999999998</c:v>
                </c:pt>
                <c:pt idx="333">
                  <c:v>4.9473700000000003</c:v>
                </c:pt>
                <c:pt idx="334">
                  <c:v>4.9673699999999998</c:v>
                </c:pt>
                <c:pt idx="335">
                  <c:v>4.9873700000000003</c:v>
                </c:pt>
                <c:pt idx="336">
                  <c:v>5.0073699999999999</c:v>
                </c:pt>
                <c:pt idx="337">
                  <c:v>5.0273699999999995</c:v>
                </c:pt>
                <c:pt idx="338">
                  <c:v>5.0473699999999999</c:v>
                </c:pt>
                <c:pt idx="339">
                  <c:v>5.0673699999999995</c:v>
                </c:pt>
                <c:pt idx="340">
                  <c:v>5.0873699999999999</c:v>
                </c:pt>
                <c:pt idx="341">
                  <c:v>5.1073699999999995</c:v>
                </c:pt>
                <c:pt idx="342">
                  <c:v>5.1273699999999955</c:v>
                </c:pt>
                <c:pt idx="343">
                  <c:v>5.1473699999999996</c:v>
                </c:pt>
                <c:pt idx="344">
                  <c:v>5.1673699999999965</c:v>
                </c:pt>
                <c:pt idx="345">
                  <c:v>5.1873699999999996</c:v>
                </c:pt>
                <c:pt idx="346">
                  <c:v>5.2073700000000001</c:v>
                </c:pt>
                <c:pt idx="347">
                  <c:v>5.2273699999999996</c:v>
                </c:pt>
                <c:pt idx="348">
                  <c:v>5.2473700000000001</c:v>
                </c:pt>
                <c:pt idx="349">
                  <c:v>5.2673699999999997</c:v>
                </c:pt>
                <c:pt idx="350">
                  <c:v>5.2873700000000001</c:v>
                </c:pt>
                <c:pt idx="351">
                  <c:v>5.3073699999999997</c:v>
                </c:pt>
                <c:pt idx="352">
                  <c:v>5.3221699999999945</c:v>
                </c:pt>
                <c:pt idx="353">
                  <c:v>5.33697</c:v>
                </c:pt>
                <c:pt idx="354">
                  <c:v>5.3517700000000001</c:v>
                </c:pt>
                <c:pt idx="355">
                  <c:v>5.3665699999999985</c:v>
                </c:pt>
                <c:pt idx="356">
                  <c:v>5.3813800000000001</c:v>
                </c:pt>
                <c:pt idx="357">
                  <c:v>5.3961799999999975</c:v>
                </c:pt>
                <c:pt idx="358">
                  <c:v>5.4145299999999965</c:v>
                </c:pt>
                <c:pt idx="359">
                  <c:v>5.4328900000000004</c:v>
                </c:pt>
                <c:pt idx="360">
                  <c:v>5.45289</c:v>
                </c:pt>
                <c:pt idx="361">
                  <c:v>5.4728899999999996</c:v>
                </c:pt>
                <c:pt idx="362">
                  <c:v>5.4928900000000001</c:v>
                </c:pt>
                <c:pt idx="363">
                  <c:v>5.5128899999999845</c:v>
                </c:pt>
                <c:pt idx="364">
                  <c:v>5.5328900000000001</c:v>
                </c:pt>
                <c:pt idx="365">
                  <c:v>5.5528899999999846</c:v>
                </c:pt>
                <c:pt idx="366">
                  <c:v>5.5728900000000001</c:v>
                </c:pt>
                <c:pt idx="367">
                  <c:v>5.5928899999999855</c:v>
                </c:pt>
                <c:pt idx="368">
                  <c:v>5.6128799999999845</c:v>
                </c:pt>
                <c:pt idx="369">
                  <c:v>5.6328799999999966</c:v>
                </c:pt>
                <c:pt idx="370">
                  <c:v>5.6528799999999855</c:v>
                </c:pt>
                <c:pt idx="371">
                  <c:v>5.6728899999999856</c:v>
                </c:pt>
                <c:pt idx="372">
                  <c:v>5.6928899999999745</c:v>
                </c:pt>
                <c:pt idx="373">
                  <c:v>5.7128899999999945</c:v>
                </c:pt>
                <c:pt idx="374">
                  <c:v>5.7328900000000003</c:v>
                </c:pt>
                <c:pt idx="375">
                  <c:v>5.7528899999999945</c:v>
                </c:pt>
                <c:pt idx="376">
                  <c:v>5.7728900000000003</c:v>
                </c:pt>
                <c:pt idx="377">
                  <c:v>5.7928899999999945</c:v>
                </c:pt>
                <c:pt idx="378">
                  <c:v>5.8128899999999755</c:v>
                </c:pt>
                <c:pt idx="379">
                  <c:v>5.8328899999999955</c:v>
                </c:pt>
                <c:pt idx="380">
                  <c:v>5.8528899999999755</c:v>
                </c:pt>
                <c:pt idx="381">
                  <c:v>5.8728899999999955</c:v>
                </c:pt>
                <c:pt idx="382">
                  <c:v>5.8928899999999755</c:v>
                </c:pt>
                <c:pt idx="383">
                  <c:v>5.91289</c:v>
                </c:pt>
                <c:pt idx="384">
                  <c:v>5.9328900000000004</c:v>
                </c:pt>
                <c:pt idx="385">
                  <c:v>5.95289</c:v>
                </c:pt>
                <c:pt idx="386">
                  <c:v>5.9728899999999996</c:v>
                </c:pt>
                <c:pt idx="387">
                  <c:v>5.9928900000000001</c:v>
                </c:pt>
                <c:pt idx="388">
                  <c:v>6.0128899999999845</c:v>
                </c:pt>
                <c:pt idx="389">
                  <c:v>6.0328900000000001</c:v>
                </c:pt>
                <c:pt idx="390">
                  <c:v>6.0528899999999846</c:v>
                </c:pt>
                <c:pt idx="391">
                  <c:v>6.0728900000000001</c:v>
                </c:pt>
                <c:pt idx="392">
                  <c:v>6.0928899999999855</c:v>
                </c:pt>
                <c:pt idx="393">
                  <c:v>6.1128799999999845</c:v>
                </c:pt>
                <c:pt idx="394">
                  <c:v>6.1328799999999966</c:v>
                </c:pt>
                <c:pt idx="395">
                  <c:v>6.1528799999999855</c:v>
                </c:pt>
                <c:pt idx="396">
                  <c:v>6.1728899999999856</c:v>
                </c:pt>
                <c:pt idx="397">
                  <c:v>6.1928899999999745</c:v>
                </c:pt>
                <c:pt idx="398">
                  <c:v>6.2128899999999945</c:v>
                </c:pt>
                <c:pt idx="399">
                  <c:v>6.2328900000000003</c:v>
                </c:pt>
                <c:pt idx="400">
                  <c:v>6.2528899999999945</c:v>
                </c:pt>
                <c:pt idx="401">
                  <c:v>6.2728900000000003</c:v>
                </c:pt>
                <c:pt idx="402">
                  <c:v>6.2928899999999945</c:v>
                </c:pt>
                <c:pt idx="403">
                  <c:v>6.3128899999999755</c:v>
                </c:pt>
                <c:pt idx="404">
                  <c:v>6.3328899999999955</c:v>
                </c:pt>
                <c:pt idx="405">
                  <c:v>6.3528899999999755</c:v>
                </c:pt>
                <c:pt idx="406">
                  <c:v>6.3728899999999955</c:v>
                </c:pt>
                <c:pt idx="407">
                  <c:v>6.3928899999999755</c:v>
                </c:pt>
                <c:pt idx="408">
                  <c:v>6.41289</c:v>
                </c:pt>
                <c:pt idx="409">
                  <c:v>6.4328900000000004</c:v>
                </c:pt>
                <c:pt idx="410">
                  <c:v>6.45289</c:v>
                </c:pt>
                <c:pt idx="411">
                  <c:v>6.4728899999999996</c:v>
                </c:pt>
                <c:pt idx="412">
                  <c:v>6.4928900000000001</c:v>
                </c:pt>
                <c:pt idx="413">
                  <c:v>6.5128899999999845</c:v>
                </c:pt>
                <c:pt idx="414">
                  <c:v>6.5328900000000001</c:v>
                </c:pt>
                <c:pt idx="415">
                  <c:v>6.5528899999999846</c:v>
                </c:pt>
                <c:pt idx="416">
                  <c:v>6.5728900000000001</c:v>
                </c:pt>
                <c:pt idx="417">
                  <c:v>6.5928899999999855</c:v>
                </c:pt>
                <c:pt idx="418">
                  <c:v>6.6128799999999845</c:v>
                </c:pt>
                <c:pt idx="419">
                  <c:v>6.6328799999999966</c:v>
                </c:pt>
                <c:pt idx="420">
                  <c:v>6.6528799999999855</c:v>
                </c:pt>
                <c:pt idx="421">
                  <c:v>6.6728899999999856</c:v>
                </c:pt>
                <c:pt idx="422">
                  <c:v>6.6928899999999745</c:v>
                </c:pt>
                <c:pt idx="423">
                  <c:v>6.7128899999999945</c:v>
                </c:pt>
                <c:pt idx="424">
                  <c:v>6.7328900000000003</c:v>
                </c:pt>
                <c:pt idx="425">
                  <c:v>6.7528899999999945</c:v>
                </c:pt>
                <c:pt idx="426">
                  <c:v>6.7728900000000003</c:v>
                </c:pt>
                <c:pt idx="427">
                  <c:v>6.7928899999999945</c:v>
                </c:pt>
                <c:pt idx="428">
                  <c:v>6.8128899999999755</c:v>
                </c:pt>
                <c:pt idx="429">
                  <c:v>6.8328899999999955</c:v>
                </c:pt>
                <c:pt idx="430">
                  <c:v>6.8528899999999755</c:v>
                </c:pt>
                <c:pt idx="431">
                  <c:v>6.8728899999999955</c:v>
                </c:pt>
                <c:pt idx="432">
                  <c:v>6.8928899999999755</c:v>
                </c:pt>
                <c:pt idx="433">
                  <c:v>6.91289</c:v>
                </c:pt>
                <c:pt idx="434">
                  <c:v>6.9328900000000004</c:v>
                </c:pt>
                <c:pt idx="435">
                  <c:v>6.95289</c:v>
                </c:pt>
                <c:pt idx="436">
                  <c:v>6.9728899999999996</c:v>
                </c:pt>
                <c:pt idx="437">
                  <c:v>6.9928900000000001</c:v>
                </c:pt>
                <c:pt idx="438">
                  <c:v>7</c:v>
                </c:pt>
              </c:numCache>
            </c:numRef>
          </c:xVal>
          <c:yVal>
            <c:numRef>
              <c:f>'kal_χ=0.2'!$AB$11:$AB$449</c:f>
              <c:numCache>
                <c:formatCode>0.00E+00</c:formatCode>
                <c:ptCount val="439"/>
                <c:pt idx="0">
                  <c:v>8.9013400000003077E-17</c:v>
                </c:pt>
                <c:pt idx="1">
                  <c:v>8.901320000000257E-17</c:v>
                </c:pt>
                <c:pt idx="2">
                  <c:v>8.9013000000002902E-17</c:v>
                </c:pt>
                <c:pt idx="3">
                  <c:v>8.8951800000003961E-17</c:v>
                </c:pt>
                <c:pt idx="4">
                  <c:v>8.8950900000003914E-17</c:v>
                </c:pt>
                <c:pt idx="5">
                  <c:v>8.9020400000003788E-17</c:v>
                </c:pt>
                <c:pt idx="6">
                  <c:v>8.9100000000003336E-17</c:v>
                </c:pt>
                <c:pt idx="7">
                  <c:v>8.9360500000003188E-17</c:v>
                </c:pt>
                <c:pt idx="8">
                  <c:v>8.9345900000003351E-17</c:v>
                </c:pt>
                <c:pt idx="9">
                  <c:v>8.9280100000002736E-17</c:v>
                </c:pt>
                <c:pt idx="10">
                  <c:v>8.9365900000003534E-17</c:v>
                </c:pt>
                <c:pt idx="11">
                  <c:v>8.9213200000002406E-17</c:v>
                </c:pt>
                <c:pt idx="12">
                  <c:v>8.9233000000003007E-17</c:v>
                </c:pt>
                <c:pt idx="13">
                  <c:v>8.9157200000003404E-17</c:v>
                </c:pt>
                <c:pt idx="14">
                  <c:v>8.8951700000003338E-17</c:v>
                </c:pt>
                <c:pt idx="15">
                  <c:v>8.8587400000003723E-17</c:v>
                </c:pt>
                <c:pt idx="16">
                  <c:v>8.832760000000345E-17</c:v>
                </c:pt>
                <c:pt idx="17">
                  <c:v>8.7856000000003481E-17</c:v>
                </c:pt>
                <c:pt idx="18">
                  <c:v>8.632070000000265E-17</c:v>
                </c:pt>
                <c:pt idx="19">
                  <c:v>8.3851000000003675E-17</c:v>
                </c:pt>
                <c:pt idx="20">
                  <c:v>7.9180100000002866E-17</c:v>
                </c:pt>
                <c:pt idx="21">
                  <c:v>7.270510000000261E-17</c:v>
                </c:pt>
                <c:pt idx="22">
                  <c:v>8.4035000000003507E-17</c:v>
                </c:pt>
                <c:pt idx="23">
                  <c:v>8.6212400000002575E-17</c:v>
                </c:pt>
                <c:pt idx="24">
                  <c:v>5.3488200000002002E-17</c:v>
                </c:pt>
                <c:pt idx="25">
                  <c:v>7.7087100000003014E-18</c:v>
                </c:pt>
                <c:pt idx="26">
                  <c:v>-8.539990000000303E-17</c:v>
                </c:pt>
                <c:pt idx="27">
                  <c:v>-2.5082500000000872E-16</c:v>
                </c:pt>
                <c:pt idx="28">
                  <c:v>-5.6163300000001861E-16</c:v>
                </c:pt>
                <c:pt idx="29">
                  <c:v>-1.2404600000000369E-15</c:v>
                </c:pt>
                <c:pt idx="30">
                  <c:v>-2.6364900000000808E-15</c:v>
                </c:pt>
                <c:pt idx="31">
                  <c:v>-4.6670100000000963E-15</c:v>
                </c:pt>
                <c:pt idx="32">
                  <c:v>-8.1713200000001755E-15</c:v>
                </c:pt>
                <c:pt idx="33">
                  <c:v>-1.4169300000000367E-14</c:v>
                </c:pt>
                <c:pt idx="34">
                  <c:v>-2.4060900000000697E-14</c:v>
                </c:pt>
                <c:pt idx="35">
                  <c:v>-3.9688900000001232E-14</c:v>
                </c:pt>
                <c:pt idx="36">
                  <c:v>-6.3810300000001986E-14</c:v>
                </c:pt>
                <c:pt idx="37">
                  <c:v>-1.013780000000026E-13</c:v>
                </c:pt>
                <c:pt idx="38">
                  <c:v>-1.5997600000000389E-13</c:v>
                </c:pt>
                <c:pt idx="39">
                  <c:v>-2.5092100000000715E-13</c:v>
                </c:pt>
                <c:pt idx="40">
                  <c:v>-3.9375300000001235E-13</c:v>
                </c:pt>
                <c:pt idx="41">
                  <c:v>-5.6920200000001432E-13</c:v>
                </c:pt>
                <c:pt idx="42">
                  <c:v>-8.3181200000001677E-13</c:v>
                </c:pt>
                <c:pt idx="43">
                  <c:v>-1.2305800000000335E-12</c:v>
                </c:pt>
                <c:pt idx="44">
                  <c:v>-1.8386200000000469E-12</c:v>
                </c:pt>
                <c:pt idx="45">
                  <c:v>-2.7678300000000932E-12</c:v>
                </c:pt>
                <c:pt idx="46">
                  <c:v>-4.1967000000001047E-12</c:v>
                </c:pt>
                <c:pt idx="47">
                  <c:v>-6.3969200000001633E-12</c:v>
                </c:pt>
                <c:pt idx="48">
                  <c:v>-9.7958900000002425E-12</c:v>
                </c:pt>
                <c:pt idx="49">
                  <c:v>-1.5055500000000344E-11</c:v>
                </c:pt>
                <c:pt idx="50">
                  <c:v>-2.3207000000000588E-11</c:v>
                </c:pt>
                <c:pt idx="51">
                  <c:v>-3.3107600000000717E-11</c:v>
                </c:pt>
                <c:pt idx="52">
                  <c:v>-4.7936100000001236E-11</c:v>
                </c:pt>
                <c:pt idx="53">
                  <c:v>-7.0294700000001793E-11</c:v>
                </c:pt>
                <c:pt idx="54">
                  <c:v>-1.0419400000000191E-10</c:v>
                </c:pt>
                <c:pt idx="55">
                  <c:v>-1.5582600000000345E-10</c:v>
                </c:pt>
                <c:pt idx="56">
                  <c:v>-2.3475000000000599E-10</c:v>
                </c:pt>
                <c:pt idx="57">
                  <c:v>-3.5572500000000722E-10</c:v>
                </c:pt>
                <c:pt idx="58">
                  <c:v>-5.4151300000001008E-10</c:v>
                </c:pt>
                <c:pt idx="59">
                  <c:v>-8.2716700000001171E-10</c:v>
                </c:pt>
                <c:pt idx="60">
                  <c:v>-1.1714500000000283E-9</c:v>
                </c:pt>
                <c:pt idx="61">
                  <c:v>-1.682980000000039E-9</c:v>
                </c:pt>
                <c:pt idx="62">
                  <c:v>-2.446980000000049E-9</c:v>
                </c:pt>
                <c:pt idx="63">
                  <c:v>-3.5922500000000536E-9</c:v>
                </c:pt>
                <c:pt idx="64">
                  <c:v>-5.3126000000000976E-9</c:v>
                </c:pt>
                <c:pt idx="65">
                  <c:v>-7.8976400000001605E-9</c:v>
                </c:pt>
                <c:pt idx="66">
                  <c:v>-1.1775800000000253E-8</c:v>
                </c:pt>
                <c:pt idx="67">
                  <c:v>-1.7571500000000317E-8</c:v>
                </c:pt>
                <c:pt idx="68">
                  <c:v>-2.4344600000000313E-8</c:v>
                </c:pt>
                <c:pt idx="69">
                  <c:v>-3.4052800000000552E-8</c:v>
                </c:pt>
                <c:pt idx="70">
                  <c:v>-4.7893900000001191E-8</c:v>
                </c:pt>
                <c:pt idx="71">
                  <c:v>-6.7407000000001339E-8</c:v>
                </c:pt>
                <c:pt idx="72">
                  <c:v>-9.437450000000161E-8</c:v>
                </c:pt>
                <c:pt idx="73">
                  <c:v>-1.2313500000000172E-7</c:v>
                </c:pt>
                <c:pt idx="74">
                  <c:v>-1.5974500000000278E-7</c:v>
                </c:pt>
                <c:pt idx="75">
                  <c:v>-2.0327400000000002E-7</c:v>
                </c:pt>
                <c:pt idx="76">
                  <c:v>-2.4972600000000338E-7</c:v>
                </c:pt>
                <c:pt idx="77">
                  <c:v>-2.8710000000000299E-7</c:v>
                </c:pt>
                <c:pt idx="78">
                  <c:v>-3.2592200000000535E-7</c:v>
                </c:pt>
                <c:pt idx="79">
                  <c:v>-3.6141300000000681E-7</c:v>
                </c:pt>
                <c:pt idx="80">
                  <c:v>-4.1283700000000133E-7</c:v>
                </c:pt>
                <c:pt idx="81">
                  <c:v>-5.3331800000000626E-7</c:v>
                </c:pt>
                <c:pt idx="82">
                  <c:v>-8.854110000000142E-7</c:v>
                </c:pt>
                <c:pt idx="83">
                  <c:v>-1.5103000000000201E-6</c:v>
                </c:pt>
                <c:pt idx="84">
                  <c:v>-2.5073500000000438E-6</c:v>
                </c:pt>
                <c:pt idx="85">
                  <c:v>-3.4698500000000334E-6</c:v>
                </c:pt>
                <c:pt idx="86">
                  <c:v>-4.2447300000000133E-6</c:v>
                </c:pt>
                <c:pt idx="87">
                  <c:v>-4.5410900000000819E-6</c:v>
                </c:pt>
                <c:pt idx="88">
                  <c:v>-5.0515400000000729E-6</c:v>
                </c:pt>
                <c:pt idx="89">
                  <c:v>-5.5914900000000854E-6</c:v>
                </c:pt>
                <c:pt idx="90">
                  <c:v>-4.34901000000005E-6</c:v>
                </c:pt>
                <c:pt idx="91">
                  <c:v>-2.524770000000044E-6</c:v>
                </c:pt>
                <c:pt idx="92">
                  <c:v>-4.1359700000000113E-6</c:v>
                </c:pt>
                <c:pt idx="93">
                  <c:v>-7.2832500000001229E-6</c:v>
                </c:pt>
                <c:pt idx="94">
                  <c:v>-4.5264300000000033E-6</c:v>
                </c:pt>
                <c:pt idx="95">
                  <c:v>2.5737100000000431E-6</c:v>
                </c:pt>
                <c:pt idx="96">
                  <c:v>3.9465700000000517E-6</c:v>
                </c:pt>
                <c:pt idx="97">
                  <c:v>1.475980000000014E-6</c:v>
                </c:pt>
                <c:pt idx="98">
                  <c:v>3.2685000000000615E-6</c:v>
                </c:pt>
                <c:pt idx="99">
                  <c:v>5.8232500000000691E-6</c:v>
                </c:pt>
                <c:pt idx="100">
                  <c:v>4.5572300000000124E-6</c:v>
                </c:pt>
                <c:pt idx="101">
                  <c:v>2.2437400000000445E-6</c:v>
                </c:pt>
                <c:pt idx="102">
                  <c:v>2.6674500000000421E-6</c:v>
                </c:pt>
                <c:pt idx="103">
                  <c:v>2.8074900000000419E-6</c:v>
                </c:pt>
                <c:pt idx="104">
                  <c:v>-6.0882100000000867E-6</c:v>
                </c:pt>
                <c:pt idx="105">
                  <c:v>-2.285920000000046E-5</c:v>
                </c:pt>
                <c:pt idx="106">
                  <c:v>-3.5655100000000512E-5</c:v>
                </c:pt>
                <c:pt idx="107">
                  <c:v>-3.5014400000000096E-5</c:v>
                </c:pt>
                <c:pt idx="108">
                  <c:v>-1.9097500000000249E-5</c:v>
                </c:pt>
                <c:pt idx="109">
                  <c:v>1.9832900000000278E-6</c:v>
                </c:pt>
                <c:pt idx="110">
                  <c:v>1.4825400000000161E-5</c:v>
                </c:pt>
                <c:pt idx="111">
                  <c:v>2.1186200000000238E-5</c:v>
                </c:pt>
                <c:pt idx="112">
                  <c:v>2.9899000000000369E-5</c:v>
                </c:pt>
                <c:pt idx="113">
                  <c:v>3.6153600000000412E-5</c:v>
                </c:pt>
                <c:pt idx="114">
                  <c:v>2.4763400000000001E-5</c:v>
                </c:pt>
                <c:pt idx="115">
                  <c:v>-3.8944100000000409E-6</c:v>
                </c:pt>
                <c:pt idx="116">
                  <c:v>-2.5485100000000411E-5</c:v>
                </c:pt>
                <c:pt idx="117">
                  <c:v>-3.0987500000000306E-5</c:v>
                </c:pt>
                <c:pt idx="118">
                  <c:v>-4.0454600000000533E-5</c:v>
                </c:pt>
                <c:pt idx="119">
                  <c:v>-5.7131300000000481E-5</c:v>
                </c:pt>
                <c:pt idx="120">
                  <c:v>-5.8491900000000713E-5</c:v>
                </c:pt>
                <c:pt idx="121">
                  <c:v>-3.6049400000000475E-5</c:v>
                </c:pt>
                <c:pt idx="122">
                  <c:v>-8.2694500000001314E-6</c:v>
                </c:pt>
                <c:pt idx="123">
                  <c:v>1.0843300000000134E-5</c:v>
                </c:pt>
                <c:pt idx="124">
                  <c:v>3.1009600000000456E-5</c:v>
                </c:pt>
                <c:pt idx="125">
                  <c:v>5.5958600000000708E-5</c:v>
                </c:pt>
                <c:pt idx="126">
                  <c:v>7.2331600000001027E-5</c:v>
                </c:pt>
                <c:pt idx="127">
                  <c:v>7.7200400000000915E-5</c:v>
                </c:pt>
                <c:pt idx="128">
                  <c:v>7.1750800000000133E-5</c:v>
                </c:pt>
                <c:pt idx="129">
                  <c:v>3.7472900000000608E-5</c:v>
                </c:pt>
                <c:pt idx="130">
                  <c:v>-3.0323900000000332E-5</c:v>
                </c:pt>
                <c:pt idx="131">
                  <c:v>-8.6710800000000247E-5</c:v>
                </c:pt>
                <c:pt idx="132">
                  <c:v>-1.0606700000000103E-4</c:v>
                </c:pt>
                <c:pt idx="133">
                  <c:v>-1.2795100000000001E-4</c:v>
                </c:pt>
                <c:pt idx="134">
                  <c:v>-1.2792100000000021E-4</c:v>
                </c:pt>
                <c:pt idx="135">
                  <c:v>-8.0105300000001261E-5</c:v>
                </c:pt>
                <c:pt idx="136">
                  <c:v>-1.4345400000000165E-6</c:v>
                </c:pt>
                <c:pt idx="137">
                  <c:v>7.3954500000000134E-5</c:v>
                </c:pt>
                <c:pt idx="138">
                  <c:v>1.0600000000000141E-4</c:v>
                </c:pt>
                <c:pt idx="139">
                  <c:v>1.20882E-4</c:v>
                </c:pt>
                <c:pt idx="140">
                  <c:v>1.3836999999999999E-4</c:v>
                </c:pt>
                <c:pt idx="141">
                  <c:v>1.173680000000015E-4</c:v>
                </c:pt>
                <c:pt idx="142">
                  <c:v>3.8073400000000475E-5</c:v>
                </c:pt>
                <c:pt idx="143">
                  <c:v>-3.5494500000000309E-5</c:v>
                </c:pt>
                <c:pt idx="144">
                  <c:v>-8.5871000000000208E-5</c:v>
                </c:pt>
                <c:pt idx="145">
                  <c:v>-1.5129400000000125E-4</c:v>
                </c:pt>
                <c:pt idx="146">
                  <c:v>-1.7967300000000145E-4</c:v>
                </c:pt>
                <c:pt idx="147">
                  <c:v>-1.2241300000000001E-4</c:v>
                </c:pt>
                <c:pt idx="148">
                  <c:v>-3.1723000000000313E-5</c:v>
                </c:pt>
                <c:pt idx="149">
                  <c:v>-4.5669600000000527E-6</c:v>
                </c:pt>
                <c:pt idx="150">
                  <c:v>-2.4273500000000339E-5</c:v>
                </c:pt>
                <c:pt idx="151">
                  <c:v>1.9728000000000266E-5</c:v>
                </c:pt>
                <c:pt idx="152">
                  <c:v>9.8720500000001624E-5</c:v>
                </c:pt>
                <c:pt idx="153">
                  <c:v>9.4847600000000267E-5</c:v>
                </c:pt>
                <c:pt idx="154">
                  <c:v>3.3834100000000422E-5</c:v>
                </c:pt>
                <c:pt idx="155">
                  <c:v>2.5773900000000451E-5</c:v>
                </c:pt>
                <c:pt idx="156">
                  <c:v>2.5809100000000427E-5</c:v>
                </c:pt>
                <c:pt idx="157">
                  <c:v>-6.647180000000001E-5</c:v>
                </c:pt>
                <c:pt idx="158">
                  <c:v>-1.6512700000000159E-4</c:v>
                </c:pt>
                <c:pt idx="159">
                  <c:v>-1.5092299999999999E-4</c:v>
                </c:pt>
                <c:pt idx="160">
                  <c:v>-9.4298000000001149E-5</c:v>
                </c:pt>
                <c:pt idx="161">
                  <c:v>-7.8071000000000534E-5</c:v>
                </c:pt>
                <c:pt idx="162">
                  <c:v>-3.8135800000000449E-5</c:v>
                </c:pt>
                <c:pt idx="163">
                  <c:v>6.5114400000000923E-5</c:v>
                </c:pt>
                <c:pt idx="164">
                  <c:v>1.2314499999999999E-4</c:v>
                </c:pt>
                <c:pt idx="165">
                  <c:v>1.2377400000000002E-4</c:v>
                </c:pt>
                <c:pt idx="166">
                  <c:v>1.3526600000000118E-4</c:v>
                </c:pt>
                <c:pt idx="167">
                  <c:v>1.4266300000000001E-4</c:v>
                </c:pt>
                <c:pt idx="168">
                  <c:v>1.07132E-4</c:v>
                </c:pt>
                <c:pt idx="169">
                  <c:v>2.2830500000000401E-5</c:v>
                </c:pt>
                <c:pt idx="170">
                  <c:v>-6.0959100000000024E-5</c:v>
                </c:pt>
                <c:pt idx="171">
                  <c:v>-1.1794900000000091E-4</c:v>
                </c:pt>
                <c:pt idx="172">
                  <c:v>-1.6076100000000142E-4</c:v>
                </c:pt>
                <c:pt idx="173">
                  <c:v>-2.0304400000000002E-4</c:v>
                </c:pt>
                <c:pt idx="174">
                  <c:v>-2.0989900000000251E-4</c:v>
                </c:pt>
                <c:pt idx="175">
                  <c:v>-1.5448700000000133E-4</c:v>
                </c:pt>
                <c:pt idx="176">
                  <c:v>-7.0788000000000936E-5</c:v>
                </c:pt>
                <c:pt idx="177">
                  <c:v>-2.6603700000000468E-5</c:v>
                </c:pt>
                <c:pt idx="178">
                  <c:v>-3.0987000000000407E-5</c:v>
                </c:pt>
                <c:pt idx="179">
                  <c:v>-1.9678900000000212E-5</c:v>
                </c:pt>
                <c:pt idx="180">
                  <c:v>1.1888700000000178E-5</c:v>
                </c:pt>
                <c:pt idx="181">
                  <c:v>-1.3073000000000137E-6</c:v>
                </c:pt>
                <c:pt idx="182">
                  <c:v>-5.7237200000000713E-5</c:v>
                </c:pt>
                <c:pt idx="183">
                  <c:v>-9.0917700000000005E-5</c:v>
                </c:pt>
                <c:pt idx="184">
                  <c:v>-4.6000300000000014E-5</c:v>
                </c:pt>
                <c:pt idx="185">
                  <c:v>4.4781200000000736E-5</c:v>
                </c:pt>
                <c:pt idx="186">
                  <c:v>1.2470800000000001E-4</c:v>
                </c:pt>
                <c:pt idx="187">
                  <c:v>2.0767700000000002E-4</c:v>
                </c:pt>
                <c:pt idx="188">
                  <c:v>2.8151899999999999E-4</c:v>
                </c:pt>
                <c:pt idx="189">
                  <c:v>2.5056000000000015E-4</c:v>
                </c:pt>
                <c:pt idx="190">
                  <c:v>9.4111800000000768E-5</c:v>
                </c:pt>
                <c:pt idx="191">
                  <c:v>-8.4503800000001236E-5</c:v>
                </c:pt>
                <c:pt idx="192">
                  <c:v>-2.53646E-4</c:v>
                </c:pt>
                <c:pt idx="193">
                  <c:v>-4.7461800000000114E-4</c:v>
                </c:pt>
                <c:pt idx="194">
                  <c:v>-7.1344600000000538E-4</c:v>
                </c:pt>
                <c:pt idx="195">
                  <c:v>-8.7150600000000062E-4</c:v>
                </c:pt>
                <c:pt idx="196">
                  <c:v>-8.3314800000000989E-4</c:v>
                </c:pt>
                <c:pt idx="197">
                  <c:v>-5.6093100000000138E-4</c:v>
                </c:pt>
                <c:pt idx="198">
                  <c:v>-1.2881000000000131E-4</c:v>
                </c:pt>
                <c:pt idx="199">
                  <c:v>4.2146800000000004E-4</c:v>
                </c:pt>
                <c:pt idx="200">
                  <c:v>1.0521200000000001E-3</c:v>
                </c:pt>
                <c:pt idx="201">
                  <c:v>1.7292200000000001E-3</c:v>
                </c:pt>
                <c:pt idx="202">
                  <c:v>2.4278600000000052E-3</c:v>
                </c:pt>
                <c:pt idx="203">
                  <c:v>3.1207200000000386E-3</c:v>
                </c:pt>
                <c:pt idx="204">
                  <c:v>3.6381400000000232E-3</c:v>
                </c:pt>
                <c:pt idx="205">
                  <c:v>3.6525400000000001E-3</c:v>
                </c:pt>
                <c:pt idx="206">
                  <c:v>3.2171000000000348E-3</c:v>
                </c:pt>
                <c:pt idx="207">
                  <c:v>2.500310000000029E-3</c:v>
                </c:pt>
                <c:pt idx="208">
                  <c:v>1.4916300000000001E-3</c:v>
                </c:pt>
                <c:pt idx="209">
                  <c:v>2.8501900000000284E-4</c:v>
                </c:pt>
                <c:pt idx="210">
                  <c:v>-1.0088600000000001E-3</c:v>
                </c:pt>
                <c:pt idx="211">
                  <c:v>-2.3276700000000052E-3</c:v>
                </c:pt>
                <c:pt idx="212">
                  <c:v>-3.5838700000000276E-3</c:v>
                </c:pt>
                <c:pt idx="213">
                  <c:v>-4.6091100000000013E-3</c:v>
                </c:pt>
                <c:pt idx="214">
                  <c:v>-5.3967800000000003E-3</c:v>
                </c:pt>
                <c:pt idx="215">
                  <c:v>-6.0008700000000114E-3</c:v>
                </c:pt>
                <c:pt idx="216">
                  <c:v>-6.3845000000000004E-3</c:v>
                </c:pt>
                <c:pt idx="217">
                  <c:v>-6.4636400000000708E-3</c:v>
                </c:pt>
                <c:pt idx="218">
                  <c:v>-6.1749400000000003E-3</c:v>
                </c:pt>
                <c:pt idx="219">
                  <c:v>-5.5560500000000033E-3</c:v>
                </c:pt>
                <c:pt idx="220">
                  <c:v>-4.6385300000000001E-3</c:v>
                </c:pt>
                <c:pt idx="221">
                  <c:v>-3.3506899999999999E-3</c:v>
                </c:pt>
                <c:pt idx="222">
                  <c:v>-1.7108100000000081E-3</c:v>
                </c:pt>
                <c:pt idx="223">
                  <c:v>2.528290000000035E-5</c:v>
                </c:pt>
                <c:pt idx="224">
                  <c:v>1.6970900000000109E-3</c:v>
                </c:pt>
                <c:pt idx="225">
                  <c:v>3.203390000000049E-3</c:v>
                </c:pt>
                <c:pt idx="226">
                  <c:v>4.4026900000000528E-3</c:v>
                </c:pt>
                <c:pt idx="227">
                  <c:v>5.3341300000000003E-3</c:v>
                </c:pt>
                <c:pt idx="228">
                  <c:v>6.0637199999999999E-3</c:v>
                </c:pt>
                <c:pt idx="229">
                  <c:v>6.5859500000000114E-3</c:v>
                </c:pt>
                <c:pt idx="230">
                  <c:v>6.8651500000000004E-3</c:v>
                </c:pt>
                <c:pt idx="231">
                  <c:v>6.9250800000000114E-3</c:v>
                </c:pt>
                <c:pt idx="232">
                  <c:v>6.7909300000000014E-3</c:v>
                </c:pt>
                <c:pt idx="233">
                  <c:v>6.4425000000000133E-3</c:v>
                </c:pt>
                <c:pt idx="234">
                  <c:v>5.9110000000000516E-3</c:v>
                </c:pt>
                <c:pt idx="235">
                  <c:v>5.1757800000000014E-3</c:v>
                </c:pt>
                <c:pt idx="236">
                  <c:v>4.23046000000006E-3</c:v>
                </c:pt>
                <c:pt idx="237">
                  <c:v>2.9995099999999999E-3</c:v>
                </c:pt>
                <c:pt idx="238">
                  <c:v>1.4793400000000041E-3</c:v>
                </c:pt>
                <c:pt idx="239">
                  <c:v>-1.4636099999999999E-4</c:v>
                </c:pt>
                <c:pt idx="240">
                  <c:v>-1.7444400000000116E-3</c:v>
                </c:pt>
                <c:pt idx="241">
                  <c:v>-3.2097600000000276E-3</c:v>
                </c:pt>
                <c:pt idx="242">
                  <c:v>-4.4800500000000123E-3</c:v>
                </c:pt>
                <c:pt idx="243">
                  <c:v>-5.5913900000000537E-3</c:v>
                </c:pt>
                <c:pt idx="244">
                  <c:v>-6.5738000000000532E-3</c:v>
                </c:pt>
                <c:pt idx="245">
                  <c:v>-7.3592600000000801E-3</c:v>
                </c:pt>
                <c:pt idx="246">
                  <c:v>-7.9297900000000754E-3</c:v>
                </c:pt>
                <c:pt idx="247">
                  <c:v>-8.3252700000000027E-3</c:v>
                </c:pt>
                <c:pt idx="248">
                  <c:v>-8.4915000000000268E-3</c:v>
                </c:pt>
                <c:pt idx="249">
                  <c:v>-8.3891200000000068E-3</c:v>
                </c:pt>
                <c:pt idx="250">
                  <c:v>-8.0275600000000048E-3</c:v>
                </c:pt>
                <c:pt idx="251">
                  <c:v>-7.3191000000000124E-3</c:v>
                </c:pt>
                <c:pt idx="252">
                  <c:v>-6.15031E-3</c:v>
                </c:pt>
                <c:pt idx="253">
                  <c:v>-4.6193600000000124E-3</c:v>
                </c:pt>
                <c:pt idx="254">
                  <c:v>-2.8566899999999977E-3</c:v>
                </c:pt>
                <c:pt idx="255">
                  <c:v>-9.0618300000000766E-4</c:v>
                </c:pt>
                <c:pt idx="256">
                  <c:v>1.039E-3</c:v>
                </c:pt>
                <c:pt idx="257">
                  <c:v>2.9105699999999999E-3</c:v>
                </c:pt>
                <c:pt idx="258">
                  <c:v>4.3329000000000024E-3</c:v>
                </c:pt>
                <c:pt idx="259">
                  <c:v>5.6964700000000004E-3</c:v>
                </c:pt>
                <c:pt idx="260">
                  <c:v>6.979550000000067E-3</c:v>
                </c:pt>
                <c:pt idx="261">
                  <c:v>8.1879000000000014E-3</c:v>
                </c:pt>
                <c:pt idx="262">
                  <c:v>9.3424100000000267E-3</c:v>
                </c:pt>
                <c:pt idx="263">
                  <c:v>1.0429100000000005E-2</c:v>
                </c:pt>
                <c:pt idx="264">
                  <c:v>1.1684700000000107E-2</c:v>
                </c:pt>
                <c:pt idx="265">
                  <c:v>1.2861800000000109E-2</c:v>
                </c:pt>
                <c:pt idx="266">
                  <c:v>1.4034399999999978E-2</c:v>
                </c:pt>
                <c:pt idx="267">
                  <c:v>1.50943E-2</c:v>
                </c:pt>
                <c:pt idx="268">
                  <c:v>1.6041300000000001E-2</c:v>
                </c:pt>
                <c:pt idx="269">
                  <c:v>1.6947900000000005E-2</c:v>
                </c:pt>
                <c:pt idx="270">
                  <c:v>1.7565799999999999E-2</c:v>
                </c:pt>
                <c:pt idx="271">
                  <c:v>1.78719E-2</c:v>
                </c:pt>
                <c:pt idx="272">
                  <c:v>1.8017700000000001E-2</c:v>
                </c:pt>
                <c:pt idx="273">
                  <c:v>1.79536E-2</c:v>
                </c:pt>
                <c:pt idx="274">
                  <c:v>1.7556800000000001E-2</c:v>
                </c:pt>
                <c:pt idx="275">
                  <c:v>1.6720500000000187E-2</c:v>
                </c:pt>
                <c:pt idx="276">
                  <c:v>1.54942E-2</c:v>
                </c:pt>
                <c:pt idx="277">
                  <c:v>1.3934100000000001E-2</c:v>
                </c:pt>
                <c:pt idx="278">
                  <c:v>1.2059799999999996E-2</c:v>
                </c:pt>
                <c:pt idx="279">
                  <c:v>9.8438300000000568E-3</c:v>
                </c:pt>
                <c:pt idx="280">
                  <c:v>7.3897200000000674E-3</c:v>
                </c:pt>
                <c:pt idx="281">
                  <c:v>4.8254400000000003E-3</c:v>
                </c:pt>
                <c:pt idx="282">
                  <c:v>2.0487000000000092E-3</c:v>
                </c:pt>
                <c:pt idx="283">
                  <c:v>-8.1139800000000028E-4</c:v>
                </c:pt>
                <c:pt idx="284">
                  <c:v>-3.0811600000000276E-3</c:v>
                </c:pt>
                <c:pt idx="285">
                  <c:v>-5.2360800000000492E-3</c:v>
                </c:pt>
                <c:pt idx="286">
                  <c:v>-7.2118500000000491E-3</c:v>
                </c:pt>
                <c:pt idx="287">
                  <c:v>-8.8843500000000027E-3</c:v>
                </c:pt>
                <c:pt idx="288">
                  <c:v>-1.0298999999999996E-2</c:v>
                </c:pt>
                <c:pt idx="289">
                  <c:v>-1.1566900000000001E-2</c:v>
                </c:pt>
                <c:pt idx="290">
                  <c:v>-1.2689400000000003E-2</c:v>
                </c:pt>
                <c:pt idx="291">
                  <c:v>-1.3623000000000001E-2</c:v>
                </c:pt>
                <c:pt idx="292">
                  <c:v>-1.45466E-2</c:v>
                </c:pt>
                <c:pt idx="293">
                  <c:v>-1.53356E-2</c:v>
                </c:pt>
                <c:pt idx="294">
                  <c:v>-1.5942500000000144E-2</c:v>
                </c:pt>
                <c:pt idx="295">
                  <c:v>-1.6387700000000043E-2</c:v>
                </c:pt>
                <c:pt idx="296">
                  <c:v>-1.6747000000000001E-2</c:v>
                </c:pt>
                <c:pt idx="297">
                  <c:v>-1.7104100000000001E-2</c:v>
                </c:pt>
                <c:pt idx="298">
                  <c:v>-1.7457400000000001E-2</c:v>
                </c:pt>
                <c:pt idx="299">
                  <c:v>-1.77568E-2</c:v>
                </c:pt>
                <c:pt idx="300">
                  <c:v>-1.7973099999999999E-2</c:v>
                </c:pt>
                <c:pt idx="301">
                  <c:v>-1.81376E-2</c:v>
                </c:pt>
                <c:pt idx="302">
                  <c:v>-1.8307900000000002E-2</c:v>
                </c:pt>
                <c:pt idx="303">
                  <c:v>-1.8458499999999999E-2</c:v>
                </c:pt>
                <c:pt idx="304">
                  <c:v>-1.8582600000000001E-2</c:v>
                </c:pt>
                <c:pt idx="305">
                  <c:v>-1.8662000000000081E-2</c:v>
                </c:pt>
                <c:pt idx="306">
                  <c:v>-1.8574500000000063E-2</c:v>
                </c:pt>
                <c:pt idx="307">
                  <c:v>-1.8222500000000148E-2</c:v>
                </c:pt>
                <c:pt idx="308">
                  <c:v>-1.75903E-2</c:v>
                </c:pt>
                <c:pt idx="309">
                  <c:v>-1.6631000000000003E-2</c:v>
                </c:pt>
                <c:pt idx="310">
                  <c:v>-1.5472700000000001E-2</c:v>
                </c:pt>
                <c:pt idx="311">
                  <c:v>-1.42871E-2</c:v>
                </c:pt>
                <c:pt idx="312">
                  <c:v>-1.2908299999999999E-2</c:v>
                </c:pt>
                <c:pt idx="313">
                  <c:v>-1.1385600000000001E-2</c:v>
                </c:pt>
                <c:pt idx="314">
                  <c:v>-9.8701900000000911E-3</c:v>
                </c:pt>
                <c:pt idx="315">
                  <c:v>-8.1545200000000227E-3</c:v>
                </c:pt>
                <c:pt idx="316">
                  <c:v>-6.1472800000000024E-3</c:v>
                </c:pt>
                <c:pt idx="317">
                  <c:v>-3.9130800000000002E-3</c:v>
                </c:pt>
                <c:pt idx="318">
                  <c:v>-1.4933800000000001E-3</c:v>
                </c:pt>
                <c:pt idx="319">
                  <c:v>9.8850000000001324E-4</c:v>
                </c:pt>
                <c:pt idx="320">
                  <c:v>2.81015E-3</c:v>
                </c:pt>
                <c:pt idx="321">
                  <c:v>4.501470000000043E-3</c:v>
                </c:pt>
                <c:pt idx="322">
                  <c:v>5.9918900000000604E-3</c:v>
                </c:pt>
                <c:pt idx="323">
                  <c:v>7.3089100000000001E-3</c:v>
                </c:pt>
                <c:pt idx="324">
                  <c:v>8.4789000000000028E-3</c:v>
                </c:pt>
                <c:pt idx="325">
                  <c:v>9.4895500000001035E-3</c:v>
                </c:pt>
                <c:pt idx="326">
                  <c:v>1.0367400000000001E-2</c:v>
                </c:pt>
                <c:pt idx="327">
                  <c:v>1.1177599999999999E-2</c:v>
                </c:pt>
                <c:pt idx="328">
                  <c:v>1.2148800000000001E-2</c:v>
                </c:pt>
                <c:pt idx="329">
                  <c:v>1.3058500000000001E-2</c:v>
                </c:pt>
                <c:pt idx="330">
                  <c:v>1.3861500000000155E-2</c:v>
                </c:pt>
                <c:pt idx="331">
                  <c:v>1.4494399999999998E-2</c:v>
                </c:pt>
                <c:pt idx="332">
                  <c:v>1.5030399999999999E-2</c:v>
                </c:pt>
                <c:pt idx="333">
                  <c:v>1.5480300000000021E-2</c:v>
                </c:pt>
                <c:pt idx="334">
                  <c:v>1.58253E-2</c:v>
                </c:pt>
                <c:pt idx="335">
                  <c:v>1.6096099999999999E-2</c:v>
                </c:pt>
                <c:pt idx="336">
                  <c:v>1.6304200000000001E-2</c:v>
                </c:pt>
                <c:pt idx="337">
                  <c:v>1.6386399999999999E-2</c:v>
                </c:pt>
                <c:pt idx="338">
                  <c:v>1.6266400000000021E-2</c:v>
                </c:pt>
                <c:pt idx="339">
                  <c:v>1.5941400000000001E-2</c:v>
                </c:pt>
                <c:pt idx="340">
                  <c:v>1.536150000000013E-2</c:v>
                </c:pt>
                <c:pt idx="341">
                  <c:v>1.4496800000000001E-2</c:v>
                </c:pt>
                <c:pt idx="342">
                  <c:v>1.34196E-2</c:v>
                </c:pt>
                <c:pt idx="343">
                  <c:v>1.21347E-2</c:v>
                </c:pt>
                <c:pt idx="344">
                  <c:v>1.0637199999999999E-2</c:v>
                </c:pt>
                <c:pt idx="345">
                  <c:v>8.9349700000000004E-3</c:v>
                </c:pt>
                <c:pt idx="346">
                  <c:v>7.0887400000000647E-3</c:v>
                </c:pt>
                <c:pt idx="347">
                  <c:v>5.1485999999999997E-3</c:v>
                </c:pt>
                <c:pt idx="348">
                  <c:v>3.038110000000024E-3</c:v>
                </c:pt>
                <c:pt idx="349">
                  <c:v>8.1174000000000068E-4</c:v>
                </c:pt>
                <c:pt idx="350">
                  <c:v>-1.3326900000000001E-3</c:v>
                </c:pt>
                <c:pt idx="351">
                  <c:v>-3.3905100000000219E-3</c:v>
                </c:pt>
                <c:pt idx="352">
                  <c:v>-4.832270000000043E-3</c:v>
                </c:pt>
                <c:pt idx="353">
                  <c:v>-6.1221899999999866E-3</c:v>
                </c:pt>
                <c:pt idx="354">
                  <c:v>-7.2694400000000619E-3</c:v>
                </c:pt>
                <c:pt idx="355">
                  <c:v>-8.3126400000001141E-3</c:v>
                </c:pt>
                <c:pt idx="356">
                  <c:v>-9.2624400000001147E-3</c:v>
                </c:pt>
                <c:pt idx="357">
                  <c:v>-1.00917E-2</c:v>
                </c:pt>
                <c:pt idx="358">
                  <c:v>-1.0963100000000104E-2</c:v>
                </c:pt>
                <c:pt idx="359">
                  <c:v>-1.1704400000000113E-2</c:v>
                </c:pt>
                <c:pt idx="360">
                  <c:v>-1.23806E-2</c:v>
                </c:pt>
                <c:pt idx="361">
                  <c:v>-1.2842100000000104E-2</c:v>
                </c:pt>
                <c:pt idx="362">
                  <c:v>-1.3060000000000021E-2</c:v>
                </c:pt>
                <c:pt idx="363">
                  <c:v>-1.3099500000000005E-2</c:v>
                </c:pt>
                <c:pt idx="364">
                  <c:v>-1.3010400000000005E-2</c:v>
                </c:pt>
                <c:pt idx="365">
                  <c:v>-1.2733500000000003E-2</c:v>
                </c:pt>
                <c:pt idx="366">
                  <c:v>-1.2212499999999999E-2</c:v>
                </c:pt>
                <c:pt idx="367">
                  <c:v>-1.1512300000000001E-2</c:v>
                </c:pt>
                <c:pt idx="368">
                  <c:v>-1.0660700000000021E-2</c:v>
                </c:pt>
                <c:pt idx="369">
                  <c:v>-9.6609400000000067E-3</c:v>
                </c:pt>
                <c:pt idx="370">
                  <c:v>-8.4855700000000568E-3</c:v>
                </c:pt>
                <c:pt idx="371">
                  <c:v>-7.1618300000000001E-3</c:v>
                </c:pt>
                <c:pt idx="372">
                  <c:v>-5.7036400000000749E-3</c:v>
                </c:pt>
                <c:pt idx="373">
                  <c:v>-4.0663500000000024E-3</c:v>
                </c:pt>
                <c:pt idx="374">
                  <c:v>-2.2409300000000385E-3</c:v>
                </c:pt>
                <c:pt idx="375">
                  <c:v>-3.0853900000000405E-4</c:v>
                </c:pt>
                <c:pt idx="376">
                  <c:v>1.6222000000000144E-3</c:v>
                </c:pt>
                <c:pt idx="377">
                  <c:v>3.5035400000000276E-3</c:v>
                </c:pt>
                <c:pt idx="378">
                  <c:v>5.2405300000000002E-3</c:v>
                </c:pt>
                <c:pt idx="379">
                  <c:v>6.7881600000000561E-3</c:v>
                </c:pt>
                <c:pt idx="380">
                  <c:v>8.1778800000000228E-3</c:v>
                </c:pt>
                <c:pt idx="381">
                  <c:v>9.3676700000000068E-3</c:v>
                </c:pt>
                <c:pt idx="382">
                  <c:v>1.0394E-2</c:v>
                </c:pt>
                <c:pt idx="383">
                  <c:v>1.1327300000000005E-2</c:v>
                </c:pt>
                <c:pt idx="384">
                  <c:v>1.2093699999999994E-2</c:v>
                </c:pt>
                <c:pt idx="385">
                  <c:v>1.2721900000000001E-2</c:v>
                </c:pt>
                <c:pt idx="386">
                  <c:v>1.3245500000000113E-2</c:v>
                </c:pt>
                <c:pt idx="387">
                  <c:v>1.3623100000000129E-2</c:v>
                </c:pt>
                <c:pt idx="388">
                  <c:v>1.3854399999999999E-2</c:v>
                </c:pt>
                <c:pt idx="389">
                  <c:v>1.3946600000000003E-2</c:v>
                </c:pt>
                <c:pt idx="390">
                  <c:v>1.3943400000000127E-2</c:v>
                </c:pt>
                <c:pt idx="391">
                  <c:v>1.3866300000000003E-2</c:v>
                </c:pt>
                <c:pt idx="392">
                  <c:v>1.3652500000000001E-2</c:v>
                </c:pt>
                <c:pt idx="393">
                  <c:v>1.32529E-2</c:v>
                </c:pt>
                <c:pt idx="394">
                  <c:v>1.26766E-2</c:v>
                </c:pt>
                <c:pt idx="395">
                  <c:v>1.1935900000000001E-2</c:v>
                </c:pt>
                <c:pt idx="396">
                  <c:v>1.1031800000000001E-2</c:v>
                </c:pt>
                <c:pt idx="397">
                  <c:v>9.9326700000000028E-3</c:v>
                </c:pt>
                <c:pt idx="398">
                  <c:v>8.6530400000000268E-3</c:v>
                </c:pt>
                <c:pt idx="399">
                  <c:v>7.1948400000000001E-3</c:v>
                </c:pt>
                <c:pt idx="400">
                  <c:v>5.5147E-3</c:v>
                </c:pt>
                <c:pt idx="401">
                  <c:v>3.6392099999999999E-3</c:v>
                </c:pt>
                <c:pt idx="402">
                  <c:v>1.6122800000000169E-3</c:v>
                </c:pt>
                <c:pt idx="403">
                  <c:v>-4.5969800000000003E-4</c:v>
                </c:pt>
                <c:pt idx="404">
                  <c:v>-2.4886299999999999E-3</c:v>
                </c:pt>
                <c:pt idx="405">
                  <c:v>-4.4071600000000124E-3</c:v>
                </c:pt>
                <c:pt idx="406">
                  <c:v>-6.1460300000000124E-3</c:v>
                </c:pt>
                <c:pt idx="407">
                  <c:v>-7.7408700000000524E-3</c:v>
                </c:pt>
                <c:pt idx="408">
                  <c:v>-9.1969600000000006E-3</c:v>
                </c:pt>
                <c:pt idx="409">
                  <c:v>-1.0514599999999999E-2</c:v>
                </c:pt>
                <c:pt idx="410">
                  <c:v>-1.1721500000000155E-2</c:v>
                </c:pt>
                <c:pt idx="411">
                  <c:v>-1.2815500000000001E-2</c:v>
                </c:pt>
                <c:pt idx="412">
                  <c:v>-1.3762400000000112E-2</c:v>
                </c:pt>
                <c:pt idx="413">
                  <c:v>-1.4576599999999999E-2</c:v>
                </c:pt>
                <c:pt idx="414">
                  <c:v>-1.52912E-2</c:v>
                </c:pt>
                <c:pt idx="415">
                  <c:v>-1.5818200000000001E-2</c:v>
                </c:pt>
                <c:pt idx="416">
                  <c:v>-1.6173400000000001E-2</c:v>
                </c:pt>
                <c:pt idx="417">
                  <c:v>-1.6384300000000001E-2</c:v>
                </c:pt>
                <c:pt idx="418">
                  <c:v>-1.63949E-2</c:v>
                </c:pt>
                <c:pt idx="419">
                  <c:v>-1.6202800000000149E-2</c:v>
                </c:pt>
                <c:pt idx="420">
                  <c:v>-1.5822500000000145E-2</c:v>
                </c:pt>
                <c:pt idx="421">
                  <c:v>-1.52709E-2</c:v>
                </c:pt>
                <c:pt idx="422">
                  <c:v>-1.4531599999999999E-2</c:v>
                </c:pt>
                <c:pt idx="423">
                  <c:v>-1.3594500000000021E-2</c:v>
                </c:pt>
                <c:pt idx="424">
                  <c:v>-1.24692E-2</c:v>
                </c:pt>
                <c:pt idx="425">
                  <c:v>-1.1182500000000128E-2</c:v>
                </c:pt>
                <c:pt idx="426">
                  <c:v>-9.7396200000000027E-3</c:v>
                </c:pt>
                <c:pt idx="427">
                  <c:v>-8.1351800000000248E-3</c:v>
                </c:pt>
                <c:pt idx="428">
                  <c:v>-6.3787600000000649E-3</c:v>
                </c:pt>
                <c:pt idx="429">
                  <c:v>-4.4395300000000465E-3</c:v>
                </c:pt>
                <c:pt idx="430">
                  <c:v>-2.325590000000021E-3</c:v>
                </c:pt>
                <c:pt idx="431">
                  <c:v>-1.26346E-4</c:v>
                </c:pt>
                <c:pt idx="432">
                  <c:v>2.0433100000000312E-3</c:v>
                </c:pt>
                <c:pt idx="433">
                  <c:v>4.1128400000000004E-3</c:v>
                </c:pt>
                <c:pt idx="434">
                  <c:v>6.0323400000000535E-3</c:v>
                </c:pt>
                <c:pt idx="435">
                  <c:v>7.7431100000000114E-3</c:v>
                </c:pt>
                <c:pt idx="436">
                  <c:v>9.2407800000000005E-3</c:v>
                </c:pt>
                <c:pt idx="437">
                  <c:v>1.0529999999999998E-2</c:v>
                </c:pt>
                <c:pt idx="438">
                  <c:v>1.0938E-2</c:v>
                </c:pt>
              </c:numCache>
            </c:numRef>
          </c:yVal>
          <c:smooth val="1"/>
        </c:ser>
        <c:axId val="110937600"/>
        <c:axId val="110939136"/>
      </c:scatterChart>
      <c:valAx>
        <c:axId val="110937600"/>
        <c:scaling>
          <c:orientation val="minMax"/>
          <c:max val="8"/>
          <c:min val="0"/>
        </c:scaling>
        <c:axPos val="b"/>
        <c:numFmt formatCode="General" sourceLinked="0"/>
        <c:tickLblPos val="nextTo"/>
        <c:crossAx val="110939136"/>
        <c:crossesAt val="-2.0000000000000011E-2"/>
        <c:crossBetween val="midCat"/>
      </c:valAx>
      <c:valAx>
        <c:axId val="110939136"/>
        <c:scaling>
          <c:orientation val="minMax"/>
          <c:max val="2.0000000000000011E-2"/>
          <c:min val="-2.0000000000000011E-2"/>
        </c:scaling>
        <c:axPos val="l"/>
        <c:numFmt formatCode="General" sourceLinked="0"/>
        <c:tickLblPos val="nextTo"/>
        <c:crossAx val="110937600"/>
        <c:crossesAt val="0"/>
        <c:crossBetween val="midCat"/>
        <c:majorUnit val="1.0000000000000005E-2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2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0708573928259245"/>
          <c:y val="3.9731666666666811E-2"/>
          <c:w val="0.8471261437908495"/>
          <c:h val="0.83186944444444755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kal_χ=0.5'!$B$14:$B$364</c:f>
              <c:numCache>
                <c:formatCode>0.00</c:formatCode>
                <c:ptCount val="351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239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234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444</c:v>
                </c:pt>
                <c:pt idx="32">
                  <c:v>0.64000000000000501</c:v>
                </c:pt>
                <c:pt idx="33">
                  <c:v>0.6600000000000058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365</c:v>
                </c:pt>
                <c:pt idx="38">
                  <c:v>0.76000000000000456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88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854</c:v>
                </c:pt>
                <c:pt idx="64">
                  <c:v>1.2799999999999871</c:v>
                </c:pt>
                <c:pt idx="65">
                  <c:v>1.2999999999999872</c:v>
                </c:pt>
                <c:pt idx="66">
                  <c:v>1.319999999999989</c:v>
                </c:pt>
                <c:pt idx="67">
                  <c:v>1.339999999999989</c:v>
                </c:pt>
                <c:pt idx="68">
                  <c:v>1.359999999999989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88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854</c:v>
                </c:pt>
                <c:pt idx="89">
                  <c:v>1.7799999999999871</c:v>
                </c:pt>
                <c:pt idx="90">
                  <c:v>1.7999999999999872</c:v>
                </c:pt>
                <c:pt idx="91">
                  <c:v>1.819999999999989</c:v>
                </c:pt>
                <c:pt idx="92">
                  <c:v>1.839999999999989</c:v>
                </c:pt>
                <c:pt idx="93">
                  <c:v>1.859999999999989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86</c:v>
                </c:pt>
                <c:pt idx="98">
                  <c:v>1.9600000000000086</c:v>
                </c:pt>
                <c:pt idx="99">
                  <c:v>1.9800000000000095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</c:numCache>
            </c:numRef>
          </c:xVal>
          <c:yVal>
            <c:numRef>
              <c:f>'kal_χ=0.5'!$I$14:$I$364</c:f>
              <c:numCache>
                <c:formatCode>0.00E+00</c:formatCode>
                <c:ptCount val="351"/>
                <c:pt idx="0">
                  <c:v>0</c:v>
                </c:pt>
                <c:pt idx="1">
                  <c:v>3.00000000000391E-8</c:v>
                </c:pt>
                <c:pt idx="2">
                  <c:v>9.1500000000000236E-7</c:v>
                </c:pt>
                <c:pt idx="3">
                  <c:v>2.2849999999999006E-6</c:v>
                </c:pt>
                <c:pt idx="4">
                  <c:v>3.0950000000000839E-6</c:v>
                </c:pt>
                <c:pt idx="5">
                  <c:v>3.8350000000000277E-6</c:v>
                </c:pt>
                <c:pt idx="6">
                  <c:v>5.1299999999999407E-6</c:v>
                </c:pt>
                <c:pt idx="7">
                  <c:v>6.3950000000002471E-6</c:v>
                </c:pt>
                <c:pt idx="8">
                  <c:v>7.1499999999999265E-6</c:v>
                </c:pt>
                <c:pt idx="9">
                  <c:v>8.3550000000002224E-6</c:v>
                </c:pt>
                <c:pt idx="10">
                  <c:v>9.4550000000001932E-6</c:v>
                </c:pt>
                <c:pt idx="11">
                  <c:v>7.9400000000002459E-6</c:v>
                </c:pt>
                <c:pt idx="12">
                  <c:v>5.0949999999999114E-6</c:v>
                </c:pt>
                <c:pt idx="13">
                  <c:v>5.4199999999999972E-6</c:v>
                </c:pt>
                <c:pt idx="14">
                  <c:v>8.3400000000001268E-6</c:v>
                </c:pt>
                <c:pt idx="15">
                  <c:v>9.0000000000000527E-6</c:v>
                </c:pt>
                <c:pt idx="16">
                  <c:v>8.0800000000001547E-6</c:v>
                </c:pt>
                <c:pt idx="17">
                  <c:v>9.3050000000001981E-6</c:v>
                </c:pt>
                <c:pt idx="18">
                  <c:v>1.1150000000000263E-5</c:v>
                </c:pt>
                <c:pt idx="19">
                  <c:v>1.1729999999999945E-5</c:v>
                </c:pt>
                <c:pt idx="20">
                  <c:v>1.2985000000000227E-5</c:v>
                </c:pt>
                <c:pt idx="21">
                  <c:v>1.6210000000000199E-5</c:v>
                </c:pt>
                <c:pt idx="22">
                  <c:v>1.8620000000000266E-5</c:v>
                </c:pt>
                <c:pt idx="23">
                  <c:v>1.4330000000000181E-5</c:v>
                </c:pt>
                <c:pt idx="24">
                  <c:v>1.9799999999999683E-6</c:v>
                </c:pt>
                <c:pt idx="25">
                  <c:v>-1.2445000000000154E-5</c:v>
                </c:pt>
                <c:pt idx="26">
                  <c:v>-2.1015000000000428E-5</c:v>
                </c:pt>
                <c:pt idx="27">
                  <c:v>-1.8210000000000254E-5</c:v>
                </c:pt>
                <c:pt idx="28">
                  <c:v>-8.6200000000000208E-6</c:v>
                </c:pt>
                <c:pt idx="29">
                  <c:v>-4.0450000000000934E-6</c:v>
                </c:pt>
                <c:pt idx="30">
                  <c:v>-4.7950000000002099E-6</c:v>
                </c:pt>
                <c:pt idx="31">
                  <c:v>-7.3499999999998534E-7</c:v>
                </c:pt>
                <c:pt idx="32">
                  <c:v>8.3750000000003205E-6</c:v>
                </c:pt>
                <c:pt idx="33">
                  <c:v>8.6450000000001248E-6</c:v>
                </c:pt>
                <c:pt idx="34">
                  <c:v>-5.7850000000002131E-6</c:v>
                </c:pt>
                <c:pt idx="35">
                  <c:v>-1.7730000000000252E-5</c:v>
                </c:pt>
                <c:pt idx="36">
                  <c:v>-1.6549999999999941E-5</c:v>
                </c:pt>
                <c:pt idx="37">
                  <c:v>-1.8879999999999985E-5</c:v>
                </c:pt>
                <c:pt idx="38">
                  <c:v>-3.4405000000000413E-5</c:v>
                </c:pt>
                <c:pt idx="39">
                  <c:v>-4.6900000000000124E-5</c:v>
                </c:pt>
                <c:pt idx="40">
                  <c:v>-4.3269999999999984E-5</c:v>
                </c:pt>
                <c:pt idx="41">
                  <c:v>-3.4210000000000162E-5</c:v>
                </c:pt>
                <c:pt idx="42">
                  <c:v>-3.1950000000000295E-5</c:v>
                </c:pt>
                <c:pt idx="43">
                  <c:v>-2.7625000000000499E-5</c:v>
                </c:pt>
                <c:pt idx="44">
                  <c:v>-1.2300000000000167E-5</c:v>
                </c:pt>
                <c:pt idx="45">
                  <c:v>6.7950000000002771E-6</c:v>
                </c:pt>
                <c:pt idx="46">
                  <c:v>2.6170000000000388E-5</c:v>
                </c:pt>
                <c:pt idx="47">
                  <c:v>4.7170000000000024E-5</c:v>
                </c:pt>
                <c:pt idx="48">
                  <c:v>5.2430000000000757E-5</c:v>
                </c:pt>
                <c:pt idx="49">
                  <c:v>2.706000000000029E-5</c:v>
                </c:pt>
                <c:pt idx="50">
                  <c:v>-1.5399999999999641E-6</c:v>
                </c:pt>
                <c:pt idx="51">
                  <c:v>-9.8350000000000896E-6</c:v>
                </c:pt>
                <c:pt idx="52">
                  <c:v>-2.9105000000000495E-5</c:v>
                </c:pt>
                <c:pt idx="53">
                  <c:v>-7.4790000000001051E-5</c:v>
                </c:pt>
                <c:pt idx="54">
                  <c:v>-9.7840000000000066E-5</c:v>
                </c:pt>
                <c:pt idx="55">
                  <c:v>-7.0265000000000534E-5</c:v>
                </c:pt>
                <c:pt idx="56">
                  <c:v>-3.3124999999999951E-5</c:v>
                </c:pt>
                <c:pt idx="57">
                  <c:v>-2.0580000000000216E-5</c:v>
                </c:pt>
                <c:pt idx="58">
                  <c:v>-9.7550000000001226E-6</c:v>
                </c:pt>
                <c:pt idx="59">
                  <c:v>2.0835000000000196E-5</c:v>
                </c:pt>
                <c:pt idx="60">
                  <c:v>3.9545000000000422E-5</c:v>
                </c:pt>
                <c:pt idx="61">
                  <c:v>2.3710000000000002E-5</c:v>
                </c:pt>
                <c:pt idx="62">
                  <c:v>6.2999999999999846E-6</c:v>
                </c:pt>
                <c:pt idx="63">
                  <c:v>-2.1550000000000052E-6</c:v>
                </c:pt>
                <c:pt idx="64">
                  <c:v>-3.4475000000000675E-5</c:v>
                </c:pt>
                <c:pt idx="65">
                  <c:v>-7.3165000000000645E-5</c:v>
                </c:pt>
                <c:pt idx="66">
                  <c:v>-6.1560000000000434E-5</c:v>
                </c:pt>
                <c:pt idx="67">
                  <c:v>-2.092000000000001E-5</c:v>
                </c:pt>
                <c:pt idx="68">
                  <c:v>-3.1190000000000052E-5</c:v>
                </c:pt>
                <c:pt idx="69">
                  <c:v>-8.7475000000000066E-5</c:v>
                </c:pt>
                <c:pt idx="70">
                  <c:v>-9.9725000000001692E-5</c:v>
                </c:pt>
                <c:pt idx="71">
                  <c:v>-5.9865000000000946E-5</c:v>
                </c:pt>
                <c:pt idx="72">
                  <c:v>-5.9970000000000539E-5</c:v>
                </c:pt>
                <c:pt idx="73">
                  <c:v>-1.0479E-4</c:v>
                </c:pt>
                <c:pt idx="74">
                  <c:v>-1.0400999999999987E-4</c:v>
                </c:pt>
                <c:pt idx="75">
                  <c:v>-7.2625000000000193E-5</c:v>
                </c:pt>
                <c:pt idx="76">
                  <c:v>-1.0617000000000005E-4</c:v>
                </c:pt>
                <c:pt idx="77">
                  <c:v>-1.7022500000000174E-4</c:v>
                </c:pt>
                <c:pt idx="78">
                  <c:v>-1.6073999999999993E-4</c:v>
                </c:pt>
                <c:pt idx="79">
                  <c:v>-1.0979000000000003E-4</c:v>
                </c:pt>
                <c:pt idx="80">
                  <c:v>-9.650000000000118E-5</c:v>
                </c:pt>
                <c:pt idx="81">
                  <c:v>-8.3880000000000247E-5</c:v>
                </c:pt>
                <c:pt idx="82">
                  <c:v>-1.5889999999999961E-5</c:v>
                </c:pt>
                <c:pt idx="83">
                  <c:v>6.5110000000000981E-5</c:v>
                </c:pt>
                <c:pt idx="84">
                  <c:v>1.0205000000000001E-4</c:v>
                </c:pt>
                <c:pt idx="85">
                  <c:v>1.1843000000000157E-4</c:v>
                </c:pt>
                <c:pt idx="86">
                  <c:v>1.4466500000000129E-4</c:v>
                </c:pt>
                <c:pt idx="87">
                  <c:v>1.5030999999999985E-4</c:v>
                </c:pt>
                <c:pt idx="88">
                  <c:v>1.1547500000000155E-4</c:v>
                </c:pt>
                <c:pt idx="89">
                  <c:v>6.8590000000000887E-5</c:v>
                </c:pt>
                <c:pt idx="90">
                  <c:v>2.9805000000000322E-5</c:v>
                </c:pt>
                <c:pt idx="91">
                  <c:v>-1.5799999999999842E-5</c:v>
                </c:pt>
                <c:pt idx="92">
                  <c:v>-8.4280000000000243E-5</c:v>
                </c:pt>
                <c:pt idx="93">
                  <c:v>-1.5829500000000168E-4</c:v>
                </c:pt>
                <c:pt idx="94">
                  <c:v>-1.9909000000000251E-4</c:v>
                </c:pt>
                <c:pt idx="95">
                  <c:v>-2.0623499999999995E-4</c:v>
                </c:pt>
                <c:pt idx="96">
                  <c:v>-2.3724999999999983E-4</c:v>
                </c:pt>
                <c:pt idx="97">
                  <c:v>-3.1424000000000252E-4</c:v>
                </c:pt>
                <c:pt idx="98">
                  <c:v>-3.7694500000000358E-4</c:v>
                </c:pt>
                <c:pt idx="99">
                  <c:v>-3.9507000000000311E-4</c:v>
                </c:pt>
                <c:pt idx="100">
                  <c:v>-4.2043500000000014E-4</c:v>
                </c:pt>
                <c:pt idx="101">
                  <c:v>-4.7513000000000627E-4</c:v>
                </c:pt>
                <c:pt idx="102">
                  <c:v>-4.9237500000000474E-4</c:v>
                </c:pt>
                <c:pt idx="103">
                  <c:v>-4.2277000000000021E-4</c:v>
                </c:pt>
                <c:pt idx="104">
                  <c:v>-3.0187000000000052E-4</c:v>
                </c:pt>
                <c:pt idx="105">
                  <c:v>-1.6657000000000138E-4</c:v>
                </c:pt>
                <c:pt idx="106">
                  <c:v>-9.6200000000000248E-6</c:v>
                </c:pt>
                <c:pt idx="107">
                  <c:v>1.5538999999999983E-4</c:v>
                </c:pt>
                <c:pt idx="108">
                  <c:v>2.5857500000000259E-4</c:v>
                </c:pt>
                <c:pt idx="109">
                  <c:v>2.6226999999999999E-4</c:v>
                </c:pt>
                <c:pt idx="110">
                  <c:v>2.1609000000000309E-4</c:v>
                </c:pt>
                <c:pt idx="111">
                  <c:v>1.3538999999999999E-4</c:v>
                </c:pt>
                <c:pt idx="112">
                  <c:v>-3.4270000000000538E-5</c:v>
                </c:pt>
                <c:pt idx="113">
                  <c:v>-2.9093000000000277E-4</c:v>
                </c:pt>
                <c:pt idx="114">
                  <c:v>-5.4874000000000134E-4</c:v>
                </c:pt>
                <c:pt idx="115">
                  <c:v>-7.0840000000000193E-4</c:v>
                </c:pt>
                <c:pt idx="116">
                  <c:v>-7.1928999999999993E-4</c:v>
                </c:pt>
                <c:pt idx="117">
                  <c:v>-5.9550000000000542E-4</c:v>
                </c:pt>
                <c:pt idx="118">
                  <c:v>-3.6362000000000015E-4</c:v>
                </c:pt>
                <c:pt idx="119">
                  <c:v>-1.040999999999998E-5</c:v>
                </c:pt>
                <c:pt idx="120">
                  <c:v>4.9591500000000486E-4</c:v>
                </c:pt>
                <c:pt idx="121">
                  <c:v>1.1444150000000149E-3</c:v>
                </c:pt>
                <c:pt idx="122">
                  <c:v>1.8576700000000061E-3</c:v>
                </c:pt>
                <c:pt idx="123">
                  <c:v>2.5266200000000011E-3</c:v>
                </c:pt>
                <c:pt idx="124">
                  <c:v>2.9966449999999987E-3</c:v>
                </c:pt>
                <c:pt idx="125">
                  <c:v>3.1363099999999998E-3</c:v>
                </c:pt>
                <c:pt idx="126">
                  <c:v>2.9621099999999996E-3</c:v>
                </c:pt>
                <c:pt idx="127">
                  <c:v>2.5503100000000092E-3</c:v>
                </c:pt>
                <c:pt idx="128">
                  <c:v>1.9354700000000131E-3</c:v>
                </c:pt>
                <c:pt idx="129">
                  <c:v>1.1750000000000102E-3</c:v>
                </c:pt>
                <c:pt idx="130">
                  <c:v>3.1962000000000006E-4</c:v>
                </c:pt>
                <c:pt idx="131">
                  <c:v>-5.4475500000000039E-4</c:v>
                </c:pt>
                <c:pt idx="132">
                  <c:v>-1.3610500000000132E-3</c:v>
                </c:pt>
                <c:pt idx="133">
                  <c:v>-2.0830150000000092E-3</c:v>
                </c:pt>
                <c:pt idx="134">
                  <c:v>-2.6451850000000212E-3</c:v>
                </c:pt>
                <c:pt idx="135">
                  <c:v>-3.0448950000000197E-3</c:v>
                </c:pt>
                <c:pt idx="136">
                  <c:v>-3.2866000000000223E-3</c:v>
                </c:pt>
                <c:pt idx="137">
                  <c:v>-3.3023949999999996E-3</c:v>
                </c:pt>
                <c:pt idx="138">
                  <c:v>-3.0720600000000006E-3</c:v>
                </c:pt>
                <c:pt idx="139">
                  <c:v>-2.6038100000000245E-3</c:v>
                </c:pt>
                <c:pt idx="140">
                  <c:v>-1.9113249999999997E-3</c:v>
                </c:pt>
                <c:pt idx="141">
                  <c:v>-1.0495700000000001E-3</c:v>
                </c:pt>
                <c:pt idx="142">
                  <c:v>-1.0001000000000122E-4</c:v>
                </c:pt>
                <c:pt idx="143">
                  <c:v>8.0459000000000064E-4</c:v>
                </c:pt>
                <c:pt idx="144">
                  <c:v>1.6044700000000145E-3</c:v>
                </c:pt>
                <c:pt idx="145">
                  <c:v>2.2546699999999999E-3</c:v>
                </c:pt>
                <c:pt idx="146">
                  <c:v>2.7205050000000254E-3</c:v>
                </c:pt>
                <c:pt idx="147">
                  <c:v>3.0258850000000012E-3</c:v>
                </c:pt>
                <c:pt idx="148">
                  <c:v>3.2255750000000256E-3</c:v>
                </c:pt>
                <c:pt idx="149">
                  <c:v>3.3131499999999999E-3</c:v>
                </c:pt>
                <c:pt idx="150">
                  <c:v>3.2680150000000299E-3</c:v>
                </c:pt>
                <c:pt idx="151">
                  <c:v>3.1085550000000219E-3</c:v>
                </c:pt>
                <c:pt idx="152">
                  <c:v>2.8660749999999996E-3</c:v>
                </c:pt>
                <c:pt idx="153">
                  <c:v>2.5445900000000336E-3</c:v>
                </c:pt>
                <c:pt idx="154">
                  <c:v>2.1310050000000001E-3</c:v>
                </c:pt>
                <c:pt idx="155">
                  <c:v>1.5960500000000185E-3</c:v>
                </c:pt>
                <c:pt idx="156">
                  <c:v>9.4691000000001098E-4</c:v>
                </c:pt>
                <c:pt idx="157">
                  <c:v>2.2813500000000309E-4</c:v>
                </c:pt>
                <c:pt idx="158">
                  <c:v>-5.1158500000000016E-4</c:v>
                </c:pt>
                <c:pt idx="159">
                  <c:v>-1.2328850000000021E-3</c:v>
                </c:pt>
                <c:pt idx="160">
                  <c:v>-1.8604550000000208E-3</c:v>
                </c:pt>
                <c:pt idx="161">
                  <c:v>-2.3592149999999987E-3</c:v>
                </c:pt>
                <c:pt idx="162">
                  <c:v>-2.7791400000000011E-3</c:v>
                </c:pt>
                <c:pt idx="163">
                  <c:v>-3.1716000000000001E-3</c:v>
                </c:pt>
                <c:pt idx="164">
                  <c:v>-3.4784050000000004E-3</c:v>
                </c:pt>
                <c:pt idx="165">
                  <c:v>-3.6340800000000248E-3</c:v>
                </c:pt>
                <c:pt idx="166">
                  <c:v>-3.6686850000000235E-3</c:v>
                </c:pt>
                <c:pt idx="167">
                  <c:v>-3.6096600000000215E-3</c:v>
                </c:pt>
                <c:pt idx="168">
                  <c:v>-3.4015650000000092E-3</c:v>
                </c:pt>
                <c:pt idx="169">
                  <c:v>-2.9866599999999978E-3</c:v>
                </c:pt>
                <c:pt idx="170">
                  <c:v>-2.3477500000000052E-3</c:v>
                </c:pt>
                <c:pt idx="171">
                  <c:v>-1.4840249999999995E-3</c:v>
                </c:pt>
                <c:pt idx="172">
                  <c:v>-3.5903500000000277E-4</c:v>
                </c:pt>
                <c:pt idx="173">
                  <c:v>9.0108000000000245E-4</c:v>
                </c:pt>
                <c:pt idx="174">
                  <c:v>2.083960000000024E-3</c:v>
                </c:pt>
                <c:pt idx="175">
                  <c:v>3.1718950000000001E-3</c:v>
                </c:pt>
                <c:pt idx="176">
                  <c:v>4.2172399999999997E-3</c:v>
                </c:pt>
                <c:pt idx="177">
                  <c:v>5.2308349999999997E-3</c:v>
                </c:pt>
                <c:pt idx="178">
                  <c:v>6.2252150000000114E-3</c:v>
                </c:pt>
                <c:pt idx="179">
                  <c:v>7.2603850000000003E-3</c:v>
                </c:pt>
                <c:pt idx="180">
                  <c:v>8.3154850000001397E-3</c:v>
                </c:pt>
                <c:pt idx="181">
                  <c:v>9.2994675000000228E-3</c:v>
                </c:pt>
                <c:pt idx="182">
                  <c:v>1.0184987E-2</c:v>
                </c:pt>
                <c:pt idx="183">
                  <c:v>1.1043944E-2</c:v>
                </c:pt>
                <c:pt idx="184">
                  <c:v>1.1924115000000126E-2</c:v>
                </c:pt>
                <c:pt idx="185">
                  <c:v>1.279193E-2</c:v>
                </c:pt>
                <c:pt idx="186">
                  <c:v>1.36223650000001E-2</c:v>
                </c:pt>
                <c:pt idx="187">
                  <c:v>1.4432270000000001E-2</c:v>
                </c:pt>
                <c:pt idx="188">
                  <c:v>1.5141800000000113E-2</c:v>
                </c:pt>
                <c:pt idx="189">
                  <c:v>1.5612825000000127E-2</c:v>
                </c:pt>
                <c:pt idx="190">
                  <c:v>1.5846014999999998E-2</c:v>
                </c:pt>
                <c:pt idx="191">
                  <c:v>1.5903694999999999E-2</c:v>
                </c:pt>
                <c:pt idx="192">
                  <c:v>1.5735880000000001E-2</c:v>
                </c:pt>
                <c:pt idx="193">
                  <c:v>1.5218165000000001E-2</c:v>
                </c:pt>
                <c:pt idx="194">
                  <c:v>1.4332815E-2</c:v>
                </c:pt>
                <c:pt idx="195">
                  <c:v>1.3224120000000126E-2</c:v>
                </c:pt>
                <c:pt idx="196">
                  <c:v>1.1842844000000109E-2</c:v>
                </c:pt>
                <c:pt idx="197">
                  <c:v>1.0200394999999999E-2</c:v>
                </c:pt>
                <c:pt idx="198">
                  <c:v>8.5873250000000016E-3</c:v>
                </c:pt>
                <c:pt idx="199">
                  <c:v>7.0506650000000601E-3</c:v>
                </c:pt>
                <c:pt idx="200">
                  <c:v>5.4216600000000746E-3</c:v>
                </c:pt>
                <c:pt idx="201">
                  <c:v>3.8915499999999997E-3</c:v>
                </c:pt>
                <c:pt idx="202">
                  <c:v>2.5923500000000002E-3</c:v>
                </c:pt>
                <c:pt idx="203">
                  <c:v>1.4050999999999994E-3</c:v>
                </c:pt>
                <c:pt idx="204">
                  <c:v>3.8610000000000234E-4</c:v>
                </c:pt>
                <c:pt idx="205">
                  <c:v>-2.9999999999999992E-4</c:v>
                </c:pt>
                <c:pt idx="206">
                  <c:v>-7.3930000000000534E-4</c:v>
                </c:pt>
                <c:pt idx="207">
                  <c:v>-1.1042000000000103E-3</c:v>
                </c:pt>
                <c:pt idx="208">
                  <c:v>-1.3123000000000021E-3</c:v>
                </c:pt>
                <c:pt idx="209">
                  <c:v>-1.3630999999999999E-3</c:v>
                </c:pt>
                <c:pt idx="210">
                  <c:v>-1.3686500000000129E-3</c:v>
                </c:pt>
                <c:pt idx="211">
                  <c:v>-1.2922999999999997E-3</c:v>
                </c:pt>
                <c:pt idx="212">
                  <c:v>-1.1342000000000108E-3</c:v>
                </c:pt>
                <c:pt idx="213">
                  <c:v>-1.0192499999999993E-3</c:v>
                </c:pt>
                <c:pt idx="214">
                  <c:v>-9.5845000000000858E-4</c:v>
                </c:pt>
                <c:pt idx="215">
                  <c:v>-8.9145000000000858E-4</c:v>
                </c:pt>
                <c:pt idx="216">
                  <c:v>-8.4675000000001145E-4</c:v>
                </c:pt>
                <c:pt idx="217">
                  <c:v>-8.4940000000000048E-4</c:v>
                </c:pt>
                <c:pt idx="218">
                  <c:v>-8.5730000000000268E-4</c:v>
                </c:pt>
                <c:pt idx="219">
                  <c:v>-9.1850000000000915E-4</c:v>
                </c:pt>
                <c:pt idx="220">
                  <c:v>-1.0590499999999997E-3</c:v>
                </c:pt>
                <c:pt idx="221">
                  <c:v>-1.2271500000000041E-3</c:v>
                </c:pt>
                <c:pt idx="222">
                  <c:v>-1.3162000000000104E-3</c:v>
                </c:pt>
                <c:pt idx="223">
                  <c:v>-1.2292500000000003E-3</c:v>
                </c:pt>
                <c:pt idx="224">
                  <c:v>-9.2875000000000227E-4</c:v>
                </c:pt>
                <c:pt idx="225">
                  <c:v>-4.0700000000000485E-4</c:v>
                </c:pt>
                <c:pt idx="226">
                  <c:v>3.4425000000000259E-4</c:v>
                </c:pt>
                <c:pt idx="227">
                  <c:v>1.108550000000015E-3</c:v>
                </c:pt>
                <c:pt idx="228">
                  <c:v>1.7439500000000021E-3</c:v>
                </c:pt>
                <c:pt idx="229">
                  <c:v>2.4267000000000052E-3</c:v>
                </c:pt>
                <c:pt idx="230">
                  <c:v>3.1635000000000391E-3</c:v>
                </c:pt>
                <c:pt idx="231">
                  <c:v>3.7675500000000422E-3</c:v>
                </c:pt>
                <c:pt idx="232">
                  <c:v>4.2781000000000034E-3</c:v>
                </c:pt>
                <c:pt idx="233">
                  <c:v>4.9567500000000488E-3</c:v>
                </c:pt>
                <c:pt idx="234">
                  <c:v>5.8411000000000114E-3</c:v>
                </c:pt>
                <c:pt idx="235">
                  <c:v>6.6911200000000113E-3</c:v>
                </c:pt>
                <c:pt idx="236">
                  <c:v>7.401150000000062E-3</c:v>
                </c:pt>
                <c:pt idx="237">
                  <c:v>8.0065450000000246E-3</c:v>
                </c:pt>
                <c:pt idx="238">
                  <c:v>8.4524200000001236E-3</c:v>
                </c:pt>
                <c:pt idx="239">
                  <c:v>8.6334050000000228E-3</c:v>
                </c:pt>
                <c:pt idx="240">
                  <c:v>8.5974650000000003E-3</c:v>
                </c:pt>
                <c:pt idx="241">
                  <c:v>8.5731500000000068E-3</c:v>
                </c:pt>
                <c:pt idx="242">
                  <c:v>8.5326250000000003E-3</c:v>
                </c:pt>
                <c:pt idx="243">
                  <c:v>8.4055700000000566E-3</c:v>
                </c:pt>
                <c:pt idx="244">
                  <c:v>8.2472649999999984E-3</c:v>
                </c:pt>
                <c:pt idx="245">
                  <c:v>8.1147350000000066E-3</c:v>
                </c:pt>
                <c:pt idx="246">
                  <c:v>7.9422800000000134E-3</c:v>
                </c:pt>
                <c:pt idx="247">
                  <c:v>7.7007550000000521E-3</c:v>
                </c:pt>
                <c:pt idx="248">
                  <c:v>7.4874349999999998E-3</c:v>
                </c:pt>
                <c:pt idx="249">
                  <c:v>7.3728149999999996E-3</c:v>
                </c:pt>
                <c:pt idx="250">
                  <c:v>7.2897850000000564E-3</c:v>
                </c:pt>
                <c:pt idx="251">
                  <c:v>7.1413450000000532E-3</c:v>
                </c:pt>
                <c:pt idx="252">
                  <c:v>6.9447650000000558E-3</c:v>
                </c:pt>
                <c:pt idx="253">
                  <c:v>6.7395500000000576E-3</c:v>
                </c:pt>
                <c:pt idx="254">
                  <c:v>6.4578000000000014E-3</c:v>
                </c:pt>
                <c:pt idx="255">
                  <c:v>6.0085500000000014E-3</c:v>
                </c:pt>
                <c:pt idx="256">
                  <c:v>5.4402000000000591E-3</c:v>
                </c:pt>
                <c:pt idx="257">
                  <c:v>4.86725E-3</c:v>
                </c:pt>
                <c:pt idx="258">
                  <c:v>4.2868500000000104E-3</c:v>
                </c:pt>
                <c:pt idx="259">
                  <c:v>3.6513500000000232E-3</c:v>
                </c:pt>
                <c:pt idx="260">
                  <c:v>3.1117500000000012E-3</c:v>
                </c:pt>
                <c:pt idx="261">
                  <c:v>2.7442500000000223E-3</c:v>
                </c:pt>
                <c:pt idx="262">
                  <c:v>2.4645500000000002E-3</c:v>
                </c:pt>
                <c:pt idx="263">
                  <c:v>2.2654000000000012E-3</c:v>
                </c:pt>
                <c:pt idx="264">
                  <c:v>2.2175000000000276E-3</c:v>
                </c:pt>
                <c:pt idx="265">
                  <c:v>2.3146499999999967E-3</c:v>
                </c:pt>
                <c:pt idx="266">
                  <c:v>2.4844500000000052E-3</c:v>
                </c:pt>
                <c:pt idx="267">
                  <c:v>2.7260000000000092E-3</c:v>
                </c:pt>
                <c:pt idx="268">
                  <c:v>3.0829499999999992E-3</c:v>
                </c:pt>
                <c:pt idx="269">
                  <c:v>3.5280000000000281E-3</c:v>
                </c:pt>
                <c:pt idx="270">
                  <c:v>3.9762999999999995E-3</c:v>
                </c:pt>
                <c:pt idx="271">
                  <c:v>4.3949499999999999E-3</c:v>
                </c:pt>
                <c:pt idx="272">
                  <c:v>4.8154000000000009E-3</c:v>
                </c:pt>
                <c:pt idx="273">
                  <c:v>5.2444000000000024E-3</c:v>
                </c:pt>
                <c:pt idx="274">
                  <c:v>5.6269000000000007E-3</c:v>
                </c:pt>
                <c:pt idx="275">
                  <c:v>5.951850000000051E-3</c:v>
                </c:pt>
                <c:pt idx="276">
                  <c:v>6.2355500000000124E-3</c:v>
                </c:pt>
                <c:pt idx="277">
                  <c:v>6.458350000000051E-3</c:v>
                </c:pt>
                <c:pt idx="278">
                  <c:v>6.6057500000000014E-3</c:v>
                </c:pt>
                <c:pt idx="279">
                  <c:v>6.6883500000000104E-3</c:v>
                </c:pt>
                <c:pt idx="280">
                  <c:v>6.7093000000000742E-3</c:v>
                </c:pt>
                <c:pt idx="281">
                  <c:v>6.6503000000000013E-3</c:v>
                </c:pt>
                <c:pt idx="282">
                  <c:v>6.4948000000000124E-3</c:v>
                </c:pt>
                <c:pt idx="283">
                  <c:v>6.2488000000000482E-3</c:v>
                </c:pt>
                <c:pt idx="284">
                  <c:v>5.932250000000059E-3</c:v>
                </c:pt>
                <c:pt idx="285">
                  <c:v>5.5647999999999991E-3</c:v>
                </c:pt>
                <c:pt idx="286">
                  <c:v>5.1801E-3</c:v>
                </c:pt>
                <c:pt idx="287">
                  <c:v>4.8133000000000004E-3</c:v>
                </c:pt>
                <c:pt idx="288">
                  <c:v>4.484150000000001E-3</c:v>
                </c:pt>
                <c:pt idx="289">
                  <c:v>4.2188500000000014E-3</c:v>
                </c:pt>
                <c:pt idx="290">
                  <c:v>4.0418500000000013E-3</c:v>
                </c:pt>
                <c:pt idx="291">
                  <c:v>3.9513500000000002E-3</c:v>
                </c:pt>
                <c:pt idx="292">
                  <c:v>3.9397000000000052E-3</c:v>
                </c:pt>
                <c:pt idx="293">
                  <c:v>4.0104000000000034E-3</c:v>
                </c:pt>
                <c:pt idx="294">
                  <c:v>4.169550000000001E-3</c:v>
                </c:pt>
                <c:pt idx="295">
                  <c:v>4.4212000000000582E-3</c:v>
                </c:pt>
                <c:pt idx="296">
                  <c:v>4.7577500000000024E-3</c:v>
                </c:pt>
                <c:pt idx="297">
                  <c:v>5.166050000000001E-3</c:v>
                </c:pt>
                <c:pt idx="298">
                  <c:v>5.6065499999999992E-3</c:v>
                </c:pt>
                <c:pt idx="299">
                  <c:v>6.0399500000000465E-3</c:v>
                </c:pt>
                <c:pt idx="300">
                  <c:v>6.4462500000000804E-3</c:v>
                </c:pt>
                <c:pt idx="301">
                  <c:v>6.8245999999999975E-3</c:v>
                </c:pt>
                <c:pt idx="302">
                  <c:v>7.1911500000000003E-3</c:v>
                </c:pt>
                <c:pt idx="303">
                  <c:v>7.5505400000000439E-3</c:v>
                </c:pt>
                <c:pt idx="304">
                  <c:v>7.8689950000000002E-3</c:v>
                </c:pt>
                <c:pt idx="305">
                  <c:v>8.0961800000000066E-3</c:v>
                </c:pt>
                <c:pt idx="306">
                  <c:v>8.2310500000000002E-3</c:v>
                </c:pt>
                <c:pt idx="307">
                  <c:v>8.2794800000000768E-3</c:v>
                </c:pt>
                <c:pt idx="308">
                  <c:v>8.2254250000000067E-3</c:v>
                </c:pt>
                <c:pt idx="309">
                  <c:v>8.0627500000000768E-3</c:v>
                </c:pt>
                <c:pt idx="310">
                  <c:v>7.7976250000000519E-3</c:v>
                </c:pt>
                <c:pt idx="311">
                  <c:v>7.4522500000000534E-3</c:v>
                </c:pt>
                <c:pt idx="312">
                  <c:v>7.0280000000000004E-3</c:v>
                </c:pt>
                <c:pt idx="313">
                  <c:v>6.5131000000000034E-3</c:v>
                </c:pt>
                <c:pt idx="314">
                  <c:v>5.9358500000000133E-3</c:v>
                </c:pt>
                <c:pt idx="315">
                  <c:v>5.3351999999999991E-3</c:v>
                </c:pt>
                <c:pt idx="316">
                  <c:v>4.7488500000000024E-3</c:v>
                </c:pt>
                <c:pt idx="317">
                  <c:v>4.1656500000000008E-3</c:v>
                </c:pt>
                <c:pt idx="318">
                  <c:v>3.6223000000000245E-3</c:v>
                </c:pt>
                <c:pt idx="319">
                  <c:v>3.125350000000025E-3</c:v>
                </c:pt>
                <c:pt idx="320">
                  <c:v>2.6664000000000002E-3</c:v>
                </c:pt>
                <c:pt idx="321">
                  <c:v>2.2435500000000303E-3</c:v>
                </c:pt>
                <c:pt idx="322">
                  <c:v>1.8582000000000162E-3</c:v>
                </c:pt>
                <c:pt idx="323">
                  <c:v>1.5063500000000137E-3</c:v>
                </c:pt>
                <c:pt idx="324">
                  <c:v>1.1806500000000164E-3</c:v>
                </c:pt>
                <c:pt idx="325">
                  <c:v>8.9210000000000027E-4</c:v>
                </c:pt>
                <c:pt idx="326">
                  <c:v>6.6315000000000503E-4</c:v>
                </c:pt>
                <c:pt idx="327">
                  <c:v>5.0865000000000122E-4</c:v>
                </c:pt>
                <c:pt idx="328">
                  <c:v>4.3655000000000083E-4</c:v>
                </c:pt>
                <c:pt idx="329">
                  <c:v>4.7435000000000429E-4</c:v>
                </c:pt>
                <c:pt idx="330">
                  <c:v>6.4715000000000757E-4</c:v>
                </c:pt>
                <c:pt idx="331">
                  <c:v>9.5570000000000268E-4</c:v>
                </c:pt>
                <c:pt idx="332">
                  <c:v>1.3775500000000123E-3</c:v>
                </c:pt>
                <c:pt idx="333">
                  <c:v>1.8895000000000125E-3</c:v>
                </c:pt>
                <c:pt idx="334">
                  <c:v>2.4813000000000092E-3</c:v>
                </c:pt>
                <c:pt idx="335">
                  <c:v>3.127150000000036E-3</c:v>
                </c:pt>
                <c:pt idx="336">
                  <c:v>3.8092000000000052E-3</c:v>
                </c:pt>
                <c:pt idx="337">
                  <c:v>4.4887000000000538E-3</c:v>
                </c:pt>
                <c:pt idx="338">
                  <c:v>5.1439500000000004E-3</c:v>
                </c:pt>
                <c:pt idx="339">
                  <c:v>5.7294500000000014E-3</c:v>
                </c:pt>
                <c:pt idx="340">
                  <c:v>6.2316500000000807E-3</c:v>
                </c:pt>
                <c:pt idx="341">
                  <c:v>6.6372000000000124E-3</c:v>
                </c:pt>
                <c:pt idx="342">
                  <c:v>6.95685000000005E-3</c:v>
                </c:pt>
                <c:pt idx="343">
                  <c:v>7.2036000000000704E-3</c:v>
                </c:pt>
                <c:pt idx="344">
                  <c:v>7.3743000000000124E-3</c:v>
                </c:pt>
                <c:pt idx="345">
                  <c:v>7.4555500000000104E-3</c:v>
                </c:pt>
                <c:pt idx="346">
                  <c:v>7.4457500000000617E-3</c:v>
                </c:pt>
                <c:pt idx="347">
                  <c:v>7.3593000000000564E-3</c:v>
                </c:pt>
                <c:pt idx="348">
                  <c:v>7.1995500000000033E-3</c:v>
                </c:pt>
                <c:pt idx="349">
                  <c:v>6.9464000000000643E-3</c:v>
                </c:pt>
                <c:pt idx="350">
                  <c:v>6.6139999999999992E-3</c:v>
                </c:pt>
              </c:numCache>
            </c:numRef>
          </c:yVal>
          <c:smooth val="1"/>
        </c:ser>
        <c:ser>
          <c:idx val="1"/>
          <c:order val="1"/>
          <c:tx>
            <c:v>CR=5200 elm</c:v>
          </c:tx>
          <c:spPr>
            <a:ln w="1905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kal_χ=0.5'!$AA$11:$AA$446</c:f>
              <c:numCache>
                <c:formatCode>0.00</c:formatCode>
                <c:ptCount val="436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0</c:v>
                </c:pt>
                <c:pt idx="37">
                  <c:v>0</c:v>
                </c:pt>
                <c:pt idx="38">
                  <c:v>1.0000000000065683E-5</c:v>
                </c:pt>
                <c:pt idx="39">
                  <c:v>1.0000000000065683E-5</c:v>
                </c:pt>
                <c:pt idx="40">
                  <c:v>1.0000000000065683E-5</c:v>
                </c:pt>
                <c:pt idx="41">
                  <c:v>1.0000000000065683E-5</c:v>
                </c:pt>
                <c:pt idx="42">
                  <c:v>1.0000000000065683E-5</c:v>
                </c:pt>
                <c:pt idx="43">
                  <c:v>1.9999999999909217E-5</c:v>
                </c:pt>
                <c:pt idx="44">
                  <c:v>1.9999999999909217E-5</c:v>
                </c:pt>
                <c:pt idx="45">
                  <c:v>1.9999999999909217E-5</c:v>
                </c:pt>
                <c:pt idx="46">
                  <c:v>2.9999999999974793E-5</c:v>
                </c:pt>
                <c:pt idx="47">
                  <c:v>4.00000000000406E-5</c:v>
                </c:pt>
                <c:pt idx="48">
                  <c:v>4.00000000000406E-5</c:v>
                </c:pt>
                <c:pt idx="49">
                  <c:v>5.0000000000106105E-5</c:v>
                </c:pt>
                <c:pt idx="50">
                  <c:v>5.9999999999950047E-5</c:v>
                </c:pt>
                <c:pt idx="51">
                  <c:v>8.0000000000081091E-5</c:v>
                </c:pt>
                <c:pt idx="52">
                  <c:v>9.9999999999990843E-5</c:v>
                </c:pt>
                <c:pt idx="53">
                  <c:v>1.1999999999989803E-4</c:v>
                </c:pt>
                <c:pt idx="54">
                  <c:v>1.5000000000009523E-4</c:v>
                </c:pt>
                <c:pt idx="55">
                  <c:v>1.8000000000007062E-4</c:v>
                </c:pt>
                <c:pt idx="56">
                  <c:v>2.2000000000011214E-4</c:v>
                </c:pt>
                <c:pt idx="57">
                  <c:v>2.599999999999269E-4</c:v>
                </c:pt>
                <c:pt idx="58">
                  <c:v>3.2000000000010221E-4</c:v>
                </c:pt>
                <c:pt idx="59">
                  <c:v>3.8999999999989054E-4</c:v>
                </c:pt>
                <c:pt idx="60">
                  <c:v>4.8000000000004013E-4</c:v>
                </c:pt>
                <c:pt idx="61">
                  <c:v>5.9000000000009533E-4</c:v>
                </c:pt>
                <c:pt idx="62">
                  <c:v>7.2999999999990564E-4</c:v>
                </c:pt>
                <c:pt idx="63">
                  <c:v>8.9999999999991476E-4</c:v>
                </c:pt>
                <c:pt idx="64">
                  <c:v>1.0699999999999044E-3</c:v>
                </c:pt>
                <c:pt idx="65">
                  <c:v>1.2900000000000181E-3</c:v>
                </c:pt>
                <c:pt idx="66">
                  <c:v>1.5600000000000175E-3</c:v>
                </c:pt>
                <c:pt idx="67">
                  <c:v>1.9000000000000308E-3</c:v>
                </c:pt>
                <c:pt idx="68">
                  <c:v>2.3299999999999432E-3</c:v>
                </c:pt>
                <c:pt idx="69">
                  <c:v>2.8500000000000192E-3</c:v>
                </c:pt>
                <c:pt idx="70">
                  <c:v>3.5199999999999676E-3</c:v>
                </c:pt>
                <c:pt idx="71">
                  <c:v>4.1800000000000734E-3</c:v>
                </c:pt>
                <c:pt idx="72">
                  <c:v>5.0100000000000014E-3</c:v>
                </c:pt>
                <c:pt idx="73">
                  <c:v>6.0400000000000514E-3</c:v>
                </c:pt>
                <c:pt idx="74">
                  <c:v>7.3300000000000934E-3</c:v>
                </c:pt>
                <c:pt idx="75">
                  <c:v>8.9500000000001037E-3</c:v>
                </c:pt>
                <c:pt idx="76">
                  <c:v>1.0969999999999919E-2</c:v>
                </c:pt>
                <c:pt idx="77">
                  <c:v>1.2990000000000061E-2</c:v>
                </c:pt>
                <c:pt idx="78">
                  <c:v>1.5509999999999913E-2</c:v>
                </c:pt>
                <c:pt idx="79">
                  <c:v>1.8669999999999964E-2</c:v>
                </c:pt>
                <c:pt idx="80">
                  <c:v>2.2620000000000091E-2</c:v>
                </c:pt>
                <c:pt idx="81">
                  <c:v>2.6559999999999941E-2</c:v>
                </c:pt>
                <c:pt idx="82">
                  <c:v>3.1490000000000032E-2</c:v>
                </c:pt>
                <c:pt idx="83">
                  <c:v>3.6419999999999952E-2</c:v>
                </c:pt>
                <c:pt idx="84">
                  <c:v>4.2589999999999913E-2</c:v>
                </c:pt>
                <c:pt idx="85">
                  <c:v>5.0289999999999953E-2</c:v>
                </c:pt>
                <c:pt idx="86">
                  <c:v>5.9930000000000122E-2</c:v>
                </c:pt>
                <c:pt idx="87">
                  <c:v>6.9560000000000094E-2</c:v>
                </c:pt>
                <c:pt idx="88">
                  <c:v>8.1530000000000227E-2</c:v>
                </c:pt>
                <c:pt idx="89">
                  <c:v>9.3500000000000902E-2</c:v>
                </c:pt>
                <c:pt idx="90">
                  <c:v>0.10846000000000022</c:v>
                </c:pt>
                <c:pt idx="91">
                  <c:v>0.12342000000000022</c:v>
                </c:pt>
                <c:pt idx="92">
                  <c:v>0.14212000000000002</c:v>
                </c:pt>
                <c:pt idx="93">
                  <c:v>0.16211999999999999</c:v>
                </c:pt>
                <c:pt idx="94">
                  <c:v>0.18212000000000006</c:v>
                </c:pt>
                <c:pt idx="95">
                  <c:v>0.20212000000000008</c:v>
                </c:pt>
                <c:pt idx="96">
                  <c:v>0.2221200000000001</c:v>
                </c:pt>
                <c:pt idx="97">
                  <c:v>0.24212</c:v>
                </c:pt>
                <c:pt idx="98">
                  <c:v>0.26212000000000002</c:v>
                </c:pt>
                <c:pt idx="99">
                  <c:v>0.28212000000000031</c:v>
                </c:pt>
                <c:pt idx="100">
                  <c:v>0.30212000000000216</c:v>
                </c:pt>
                <c:pt idx="101">
                  <c:v>0.32212000000000285</c:v>
                </c:pt>
                <c:pt idx="102">
                  <c:v>0.34212000000000031</c:v>
                </c:pt>
                <c:pt idx="103">
                  <c:v>0.36212000000000188</c:v>
                </c:pt>
                <c:pt idx="104">
                  <c:v>0.38212000000000268</c:v>
                </c:pt>
                <c:pt idx="105">
                  <c:v>0.40212000000000031</c:v>
                </c:pt>
                <c:pt idx="106">
                  <c:v>0.42212000000000038</c:v>
                </c:pt>
                <c:pt idx="107">
                  <c:v>0.44212000000000007</c:v>
                </c:pt>
                <c:pt idx="108">
                  <c:v>0.46212000000000031</c:v>
                </c:pt>
                <c:pt idx="109">
                  <c:v>0.48212000000000038</c:v>
                </c:pt>
                <c:pt idx="110">
                  <c:v>0.50211999999999957</c:v>
                </c:pt>
                <c:pt idx="111">
                  <c:v>0.52211999999999958</c:v>
                </c:pt>
                <c:pt idx="112">
                  <c:v>0.54211999999999949</c:v>
                </c:pt>
                <c:pt idx="113">
                  <c:v>0.56211999999999951</c:v>
                </c:pt>
                <c:pt idx="114">
                  <c:v>0.58211999999999509</c:v>
                </c:pt>
                <c:pt idx="115">
                  <c:v>0.60211999999999999</c:v>
                </c:pt>
                <c:pt idx="116">
                  <c:v>0.62212000000000489</c:v>
                </c:pt>
                <c:pt idx="117">
                  <c:v>0.64212000000000524</c:v>
                </c:pt>
                <c:pt idx="118">
                  <c:v>0.6621200000000057</c:v>
                </c:pt>
                <c:pt idx="119">
                  <c:v>0.68212000000000061</c:v>
                </c:pt>
                <c:pt idx="120">
                  <c:v>0.70212000000000063</c:v>
                </c:pt>
                <c:pt idx="121">
                  <c:v>0.72212000000000065</c:v>
                </c:pt>
                <c:pt idx="122">
                  <c:v>0.74211999999999989</c:v>
                </c:pt>
                <c:pt idx="123">
                  <c:v>0.76211999999999991</c:v>
                </c:pt>
                <c:pt idx="124">
                  <c:v>0.78211999999999959</c:v>
                </c:pt>
                <c:pt idx="125">
                  <c:v>0.8021199999999995</c:v>
                </c:pt>
                <c:pt idx="126">
                  <c:v>0.82211999999999996</c:v>
                </c:pt>
                <c:pt idx="127">
                  <c:v>0.84211999999999998</c:v>
                </c:pt>
                <c:pt idx="128">
                  <c:v>0.86212000000000433</c:v>
                </c:pt>
                <c:pt idx="129">
                  <c:v>0.88212000000000002</c:v>
                </c:pt>
                <c:pt idx="130">
                  <c:v>0.90212000000000003</c:v>
                </c:pt>
                <c:pt idx="131">
                  <c:v>0.92212000000000005</c:v>
                </c:pt>
                <c:pt idx="132">
                  <c:v>0.94212000000000062</c:v>
                </c:pt>
                <c:pt idx="133">
                  <c:v>0.96212000000000064</c:v>
                </c:pt>
                <c:pt idx="134">
                  <c:v>0.9821200000000001</c:v>
                </c:pt>
                <c:pt idx="135">
                  <c:v>1.0021199999999999</c:v>
                </c:pt>
                <c:pt idx="136">
                  <c:v>1.0221199999999999</c:v>
                </c:pt>
                <c:pt idx="137">
                  <c:v>1.0421200000000002</c:v>
                </c:pt>
                <c:pt idx="138">
                  <c:v>1.0621200000000002</c:v>
                </c:pt>
                <c:pt idx="139">
                  <c:v>1.0821200000000002</c:v>
                </c:pt>
                <c:pt idx="140">
                  <c:v>1.1021200000000002</c:v>
                </c:pt>
                <c:pt idx="141">
                  <c:v>1.12212</c:v>
                </c:pt>
                <c:pt idx="142">
                  <c:v>1.14212</c:v>
                </c:pt>
                <c:pt idx="143">
                  <c:v>1.16212</c:v>
                </c:pt>
                <c:pt idx="144">
                  <c:v>1.1821200000000001</c:v>
                </c:pt>
                <c:pt idx="145">
                  <c:v>1.2021199999999999</c:v>
                </c:pt>
                <c:pt idx="146">
                  <c:v>1.2221199999999999</c:v>
                </c:pt>
                <c:pt idx="147">
                  <c:v>1.2421199999999999</c:v>
                </c:pt>
                <c:pt idx="148">
                  <c:v>1.2621199999999999</c:v>
                </c:pt>
                <c:pt idx="149">
                  <c:v>1.2821199999999999</c:v>
                </c:pt>
                <c:pt idx="150">
                  <c:v>1.3021199999999999</c:v>
                </c:pt>
                <c:pt idx="151">
                  <c:v>1.32212</c:v>
                </c:pt>
                <c:pt idx="152">
                  <c:v>1.34212</c:v>
                </c:pt>
                <c:pt idx="153">
                  <c:v>1.36212</c:v>
                </c:pt>
                <c:pt idx="154">
                  <c:v>1.38212</c:v>
                </c:pt>
                <c:pt idx="155">
                  <c:v>1.4021199999999998</c:v>
                </c:pt>
                <c:pt idx="156">
                  <c:v>1.4221199999999998</c:v>
                </c:pt>
                <c:pt idx="157">
                  <c:v>1.4421199999999998</c:v>
                </c:pt>
                <c:pt idx="158">
                  <c:v>1.4621199999999999</c:v>
                </c:pt>
                <c:pt idx="159">
                  <c:v>1.4821199999999999</c:v>
                </c:pt>
                <c:pt idx="160">
                  <c:v>1.5021199999999999</c:v>
                </c:pt>
                <c:pt idx="161">
                  <c:v>1.5221199999999999</c:v>
                </c:pt>
                <c:pt idx="162">
                  <c:v>1.5421200000000002</c:v>
                </c:pt>
                <c:pt idx="163">
                  <c:v>1.5621200000000002</c:v>
                </c:pt>
                <c:pt idx="164">
                  <c:v>1.5821200000000002</c:v>
                </c:pt>
                <c:pt idx="165">
                  <c:v>1.6021200000000002</c:v>
                </c:pt>
                <c:pt idx="166">
                  <c:v>1.62212</c:v>
                </c:pt>
                <c:pt idx="167">
                  <c:v>1.64212</c:v>
                </c:pt>
                <c:pt idx="168">
                  <c:v>1.66212</c:v>
                </c:pt>
                <c:pt idx="169">
                  <c:v>1.6821200000000001</c:v>
                </c:pt>
                <c:pt idx="170">
                  <c:v>1.7021199999999999</c:v>
                </c:pt>
                <c:pt idx="171">
                  <c:v>1.7221199999999999</c:v>
                </c:pt>
                <c:pt idx="172">
                  <c:v>1.7421199999999999</c:v>
                </c:pt>
                <c:pt idx="173">
                  <c:v>1.7621199999999999</c:v>
                </c:pt>
                <c:pt idx="174">
                  <c:v>1.7821199999999999</c:v>
                </c:pt>
                <c:pt idx="175">
                  <c:v>1.8021199999999999</c:v>
                </c:pt>
                <c:pt idx="176">
                  <c:v>1.82212</c:v>
                </c:pt>
                <c:pt idx="177">
                  <c:v>1.84212</c:v>
                </c:pt>
                <c:pt idx="178">
                  <c:v>1.86212</c:v>
                </c:pt>
                <c:pt idx="179">
                  <c:v>1.88212</c:v>
                </c:pt>
                <c:pt idx="180">
                  <c:v>1.90212</c:v>
                </c:pt>
                <c:pt idx="181">
                  <c:v>1.9221200000000001</c:v>
                </c:pt>
                <c:pt idx="182">
                  <c:v>1.9421200000000001</c:v>
                </c:pt>
                <c:pt idx="183">
                  <c:v>1.9621200000000001</c:v>
                </c:pt>
                <c:pt idx="184">
                  <c:v>1.9821200000000001</c:v>
                </c:pt>
                <c:pt idx="185">
                  <c:v>2.0021200000000001</c:v>
                </c:pt>
                <c:pt idx="186">
                  <c:v>2.0221200000000001</c:v>
                </c:pt>
                <c:pt idx="187">
                  <c:v>2.0421200000000002</c:v>
                </c:pt>
                <c:pt idx="188">
                  <c:v>2.0621200000000002</c:v>
                </c:pt>
                <c:pt idx="189">
                  <c:v>2.0821200000000002</c:v>
                </c:pt>
                <c:pt idx="190">
                  <c:v>2.1021200000000002</c:v>
                </c:pt>
                <c:pt idx="191">
                  <c:v>2.1221199999999998</c:v>
                </c:pt>
                <c:pt idx="192">
                  <c:v>2.1421199999999998</c:v>
                </c:pt>
                <c:pt idx="193">
                  <c:v>2.1621199999999998</c:v>
                </c:pt>
                <c:pt idx="194">
                  <c:v>2.1821199999999998</c:v>
                </c:pt>
                <c:pt idx="195">
                  <c:v>2.2021199999999999</c:v>
                </c:pt>
                <c:pt idx="196">
                  <c:v>2.2221199999999999</c:v>
                </c:pt>
                <c:pt idx="197">
                  <c:v>2.2421199999999999</c:v>
                </c:pt>
                <c:pt idx="198">
                  <c:v>2.2621199999999999</c:v>
                </c:pt>
                <c:pt idx="199">
                  <c:v>2.2821199999999999</c:v>
                </c:pt>
                <c:pt idx="200">
                  <c:v>2.3021199999999977</c:v>
                </c:pt>
                <c:pt idx="201">
                  <c:v>2.32212</c:v>
                </c:pt>
                <c:pt idx="202">
                  <c:v>2.34212</c:v>
                </c:pt>
                <c:pt idx="203">
                  <c:v>2.36212</c:v>
                </c:pt>
                <c:pt idx="204">
                  <c:v>2.38212</c:v>
                </c:pt>
                <c:pt idx="205">
                  <c:v>2.40212</c:v>
                </c:pt>
                <c:pt idx="206">
                  <c:v>2.4221200000000001</c:v>
                </c:pt>
                <c:pt idx="207">
                  <c:v>2.4421200000000001</c:v>
                </c:pt>
                <c:pt idx="208">
                  <c:v>2.4621200000000001</c:v>
                </c:pt>
                <c:pt idx="209">
                  <c:v>2.4821200000000001</c:v>
                </c:pt>
                <c:pt idx="210">
                  <c:v>2.5021200000000001</c:v>
                </c:pt>
                <c:pt idx="211">
                  <c:v>2.5221200000000001</c:v>
                </c:pt>
                <c:pt idx="212">
                  <c:v>2.5421200000000002</c:v>
                </c:pt>
                <c:pt idx="213">
                  <c:v>2.5621200000000002</c:v>
                </c:pt>
                <c:pt idx="214">
                  <c:v>2.5821200000000002</c:v>
                </c:pt>
                <c:pt idx="215">
                  <c:v>2.6021200000000002</c:v>
                </c:pt>
                <c:pt idx="216">
                  <c:v>2.6221199999999998</c:v>
                </c:pt>
                <c:pt idx="217">
                  <c:v>2.6421199999999998</c:v>
                </c:pt>
                <c:pt idx="218">
                  <c:v>2.6621199999999998</c:v>
                </c:pt>
                <c:pt idx="219">
                  <c:v>2.6821199999999998</c:v>
                </c:pt>
                <c:pt idx="220">
                  <c:v>2.7021199999999999</c:v>
                </c:pt>
                <c:pt idx="221">
                  <c:v>2.7221199999999999</c:v>
                </c:pt>
                <c:pt idx="222">
                  <c:v>2.7421199999999999</c:v>
                </c:pt>
                <c:pt idx="223">
                  <c:v>2.7621199999999999</c:v>
                </c:pt>
                <c:pt idx="224">
                  <c:v>2.7821199999999999</c:v>
                </c:pt>
                <c:pt idx="225">
                  <c:v>2.8021199999999977</c:v>
                </c:pt>
                <c:pt idx="226">
                  <c:v>2.82212</c:v>
                </c:pt>
                <c:pt idx="227">
                  <c:v>2.84212</c:v>
                </c:pt>
                <c:pt idx="228">
                  <c:v>2.86212</c:v>
                </c:pt>
                <c:pt idx="229">
                  <c:v>2.88212</c:v>
                </c:pt>
                <c:pt idx="230">
                  <c:v>2.90212</c:v>
                </c:pt>
                <c:pt idx="231">
                  <c:v>2.9221200000000001</c:v>
                </c:pt>
                <c:pt idx="232">
                  <c:v>2.9421200000000001</c:v>
                </c:pt>
                <c:pt idx="233">
                  <c:v>2.9621200000000001</c:v>
                </c:pt>
                <c:pt idx="234">
                  <c:v>2.9821200000000001</c:v>
                </c:pt>
                <c:pt idx="235">
                  <c:v>3.0021199999999997</c:v>
                </c:pt>
                <c:pt idx="236">
                  <c:v>3.0221200000000001</c:v>
                </c:pt>
                <c:pt idx="237">
                  <c:v>3.0421199999999997</c:v>
                </c:pt>
                <c:pt idx="238">
                  <c:v>3.0621200000000002</c:v>
                </c:pt>
                <c:pt idx="239">
                  <c:v>3.0821199999999997</c:v>
                </c:pt>
                <c:pt idx="240">
                  <c:v>3.1021200000000002</c:v>
                </c:pt>
                <c:pt idx="241">
                  <c:v>3.1221199999999998</c:v>
                </c:pt>
                <c:pt idx="242">
                  <c:v>3.1421200000000002</c:v>
                </c:pt>
                <c:pt idx="243">
                  <c:v>3.1621199999999998</c:v>
                </c:pt>
                <c:pt idx="244">
                  <c:v>3.1821200000000012</c:v>
                </c:pt>
                <c:pt idx="245">
                  <c:v>3.2021199999999999</c:v>
                </c:pt>
                <c:pt idx="246">
                  <c:v>3.2221200000000012</c:v>
                </c:pt>
                <c:pt idx="247">
                  <c:v>3.2421199999999999</c:v>
                </c:pt>
                <c:pt idx="248">
                  <c:v>3.2621200000000012</c:v>
                </c:pt>
                <c:pt idx="249">
                  <c:v>3.2821199999999999</c:v>
                </c:pt>
                <c:pt idx="250">
                  <c:v>3.3021200000000004</c:v>
                </c:pt>
                <c:pt idx="251">
                  <c:v>3.32212</c:v>
                </c:pt>
                <c:pt idx="252">
                  <c:v>3.3421200000000004</c:v>
                </c:pt>
                <c:pt idx="253">
                  <c:v>3.36212</c:v>
                </c:pt>
                <c:pt idx="254">
                  <c:v>3.3821199999999987</c:v>
                </c:pt>
                <c:pt idx="255">
                  <c:v>3.40212</c:v>
                </c:pt>
                <c:pt idx="256">
                  <c:v>3.4221199999999987</c:v>
                </c:pt>
                <c:pt idx="257">
                  <c:v>3.4421200000000001</c:v>
                </c:pt>
                <c:pt idx="258">
                  <c:v>3.4621199999999988</c:v>
                </c:pt>
                <c:pt idx="259">
                  <c:v>3.4821200000000001</c:v>
                </c:pt>
                <c:pt idx="260">
                  <c:v>3.5021199999999997</c:v>
                </c:pt>
                <c:pt idx="261">
                  <c:v>3.5221200000000001</c:v>
                </c:pt>
                <c:pt idx="262">
                  <c:v>3.5421199999999997</c:v>
                </c:pt>
                <c:pt idx="263">
                  <c:v>3.5621200000000002</c:v>
                </c:pt>
                <c:pt idx="264">
                  <c:v>3.5821199999999997</c:v>
                </c:pt>
                <c:pt idx="265">
                  <c:v>3.6021200000000002</c:v>
                </c:pt>
                <c:pt idx="266">
                  <c:v>3.6221199999999998</c:v>
                </c:pt>
                <c:pt idx="267">
                  <c:v>3.6421200000000002</c:v>
                </c:pt>
                <c:pt idx="268">
                  <c:v>3.6621199999999998</c:v>
                </c:pt>
                <c:pt idx="269">
                  <c:v>3.6821200000000012</c:v>
                </c:pt>
                <c:pt idx="270">
                  <c:v>3.7021199999999999</c:v>
                </c:pt>
                <c:pt idx="271">
                  <c:v>3.7221200000000012</c:v>
                </c:pt>
                <c:pt idx="272">
                  <c:v>3.7421199999999999</c:v>
                </c:pt>
                <c:pt idx="273">
                  <c:v>3.7621200000000012</c:v>
                </c:pt>
                <c:pt idx="274">
                  <c:v>3.7821199999999999</c:v>
                </c:pt>
                <c:pt idx="275">
                  <c:v>3.8021200000000004</c:v>
                </c:pt>
                <c:pt idx="276">
                  <c:v>3.82212</c:v>
                </c:pt>
                <c:pt idx="277">
                  <c:v>3.8421200000000004</c:v>
                </c:pt>
                <c:pt idx="278">
                  <c:v>3.86212</c:v>
                </c:pt>
                <c:pt idx="279">
                  <c:v>3.8821199999999987</c:v>
                </c:pt>
                <c:pt idx="280">
                  <c:v>3.90212</c:v>
                </c:pt>
                <c:pt idx="281">
                  <c:v>3.9221199999999987</c:v>
                </c:pt>
                <c:pt idx="282">
                  <c:v>3.9421200000000001</c:v>
                </c:pt>
                <c:pt idx="283">
                  <c:v>3.9621199999999988</c:v>
                </c:pt>
                <c:pt idx="284">
                  <c:v>3.9821200000000001</c:v>
                </c:pt>
                <c:pt idx="285">
                  <c:v>4.0021199999999855</c:v>
                </c:pt>
                <c:pt idx="286">
                  <c:v>4.0221199999999655</c:v>
                </c:pt>
                <c:pt idx="287">
                  <c:v>4.0421199999999855</c:v>
                </c:pt>
                <c:pt idx="288">
                  <c:v>4.0621199999999655</c:v>
                </c:pt>
                <c:pt idx="289">
                  <c:v>4.0821199999999855</c:v>
                </c:pt>
                <c:pt idx="290">
                  <c:v>4.1021199999999745</c:v>
                </c:pt>
                <c:pt idx="291">
                  <c:v>4.1221199999999483</c:v>
                </c:pt>
                <c:pt idx="292">
                  <c:v>4.1421199999999745</c:v>
                </c:pt>
                <c:pt idx="293">
                  <c:v>4.1621199999999483</c:v>
                </c:pt>
                <c:pt idx="294">
                  <c:v>4.1821199999999745</c:v>
                </c:pt>
                <c:pt idx="295">
                  <c:v>4.2021199999999945</c:v>
                </c:pt>
                <c:pt idx="296">
                  <c:v>4.2221199999999746</c:v>
                </c:pt>
                <c:pt idx="297">
                  <c:v>4.2421199999999946</c:v>
                </c:pt>
                <c:pt idx="298">
                  <c:v>4.2621199999999755</c:v>
                </c:pt>
                <c:pt idx="299">
                  <c:v>4.2821199999999955</c:v>
                </c:pt>
                <c:pt idx="300">
                  <c:v>4.3021199999999755</c:v>
                </c:pt>
                <c:pt idx="301">
                  <c:v>4.3221199999999556</c:v>
                </c:pt>
                <c:pt idx="302">
                  <c:v>4.3421199999999756</c:v>
                </c:pt>
                <c:pt idx="303">
                  <c:v>4.3621199999999645</c:v>
                </c:pt>
                <c:pt idx="304">
                  <c:v>4.3821199999999845</c:v>
                </c:pt>
                <c:pt idx="305">
                  <c:v>4.40212</c:v>
                </c:pt>
                <c:pt idx="306">
                  <c:v>4.4221199999999845</c:v>
                </c:pt>
                <c:pt idx="307">
                  <c:v>4.4421200000000001</c:v>
                </c:pt>
                <c:pt idx="308">
                  <c:v>4.4621199999999845</c:v>
                </c:pt>
                <c:pt idx="309">
                  <c:v>4.4821200000000001</c:v>
                </c:pt>
                <c:pt idx="310">
                  <c:v>4.5021199999999855</c:v>
                </c:pt>
                <c:pt idx="311">
                  <c:v>4.5221199999999655</c:v>
                </c:pt>
                <c:pt idx="312">
                  <c:v>4.5421199999999855</c:v>
                </c:pt>
                <c:pt idx="313">
                  <c:v>4.5621199999999655</c:v>
                </c:pt>
                <c:pt idx="314">
                  <c:v>4.5821199999999855</c:v>
                </c:pt>
                <c:pt idx="315">
                  <c:v>4.6021199999999745</c:v>
                </c:pt>
                <c:pt idx="316">
                  <c:v>4.6221199999999483</c:v>
                </c:pt>
                <c:pt idx="317">
                  <c:v>4.6421199999999745</c:v>
                </c:pt>
                <c:pt idx="318">
                  <c:v>4.6621199999999483</c:v>
                </c:pt>
                <c:pt idx="319">
                  <c:v>4.6821199999999745</c:v>
                </c:pt>
                <c:pt idx="320">
                  <c:v>4.7021199999999945</c:v>
                </c:pt>
                <c:pt idx="321">
                  <c:v>4.7221199999999746</c:v>
                </c:pt>
                <c:pt idx="322">
                  <c:v>4.7421199999999946</c:v>
                </c:pt>
                <c:pt idx="323">
                  <c:v>4.7621199999999755</c:v>
                </c:pt>
                <c:pt idx="324">
                  <c:v>4.7821199999999955</c:v>
                </c:pt>
                <c:pt idx="325">
                  <c:v>4.8021199999999755</c:v>
                </c:pt>
                <c:pt idx="326">
                  <c:v>4.8221199999999556</c:v>
                </c:pt>
                <c:pt idx="327">
                  <c:v>4.8421199999999756</c:v>
                </c:pt>
                <c:pt idx="328">
                  <c:v>4.8621199999999645</c:v>
                </c:pt>
                <c:pt idx="329">
                  <c:v>4.8821199999999845</c:v>
                </c:pt>
                <c:pt idx="330">
                  <c:v>4.90212</c:v>
                </c:pt>
                <c:pt idx="331">
                  <c:v>4.9221199999999845</c:v>
                </c:pt>
                <c:pt idx="332">
                  <c:v>4.9421200000000001</c:v>
                </c:pt>
                <c:pt idx="333">
                  <c:v>4.9621199999999845</c:v>
                </c:pt>
                <c:pt idx="334">
                  <c:v>4.9821200000000001</c:v>
                </c:pt>
                <c:pt idx="335">
                  <c:v>5.0021199999999855</c:v>
                </c:pt>
                <c:pt idx="336">
                  <c:v>5.0221199999999655</c:v>
                </c:pt>
                <c:pt idx="337">
                  <c:v>5.0421199999999855</c:v>
                </c:pt>
                <c:pt idx="338">
                  <c:v>5.0621199999999655</c:v>
                </c:pt>
                <c:pt idx="339">
                  <c:v>5.0821199999999855</c:v>
                </c:pt>
                <c:pt idx="340">
                  <c:v>5.1021199999999745</c:v>
                </c:pt>
                <c:pt idx="341">
                  <c:v>5.1221199999999483</c:v>
                </c:pt>
                <c:pt idx="342">
                  <c:v>5.1421199999999745</c:v>
                </c:pt>
                <c:pt idx="343">
                  <c:v>5.1621199999999483</c:v>
                </c:pt>
                <c:pt idx="344">
                  <c:v>5.1821199999999745</c:v>
                </c:pt>
                <c:pt idx="345">
                  <c:v>5.2021199999999945</c:v>
                </c:pt>
                <c:pt idx="346">
                  <c:v>5.2221199999999746</c:v>
                </c:pt>
                <c:pt idx="347">
                  <c:v>5.2421199999999946</c:v>
                </c:pt>
                <c:pt idx="348">
                  <c:v>5.2621199999999755</c:v>
                </c:pt>
                <c:pt idx="349">
                  <c:v>5.2821199999999955</c:v>
                </c:pt>
                <c:pt idx="350">
                  <c:v>5.3021199999999755</c:v>
                </c:pt>
                <c:pt idx="351">
                  <c:v>5.3221199999999556</c:v>
                </c:pt>
                <c:pt idx="352">
                  <c:v>5.3421199999999756</c:v>
                </c:pt>
                <c:pt idx="353">
                  <c:v>5.3621199999999645</c:v>
                </c:pt>
                <c:pt idx="354">
                  <c:v>5.3821199999999845</c:v>
                </c:pt>
                <c:pt idx="355">
                  <c:v>5.40212</c:v>
                </c:pt>
                <c:pt idx="356">
                  <c:v>5.4221199999999845</c:v>
                </c:pt>
                <c:pt idx="357">
                  <c:v>5.4421200000000001</c:v>
                </c:pt>
                <c:pt idx="358">
                  <c:v>5.4621199999999845</c:v>
                </c:pt>
                <c:pt idx="359">
                  <c:v>5.4821200000000001</c:v>
                </c:pt>
                <c:pt idx="360">
                  <c:v>5.5021199999999855</c:v>
                </c:pt>
                <c:pt idx="361">
                  <c:v>5.5221199999999655</c:v>
                </c:pt>
                <c:pt idx="362">
                  <c:v>5.5421199999999855</c:v>
                </c:pt>
                <c:pt idx="363">
                  <c:v>5.5621199999999655</c:v>
                </c:pt>
                <c:pt idx="364">
                  <c:v>5.5821199999999855</c:v>
                </c:pt>
                <c:pt idx="365">
                  <c:v>5.6021199999999745</c:v>
                </c:pt>
                <c:pt idx="366">
                  <c:v>5.6221199999999483</c:v>
                </c:pt>
                <c:pt idx="367">
                  <c:v>5.6421199999999745</c:v>
                </c:pt>
                <c:pt idx="368">
                  <c:v>5.6621199999999483</c:v>
                </c:pt>
                <c:pt idx="369">
                  <c:v>5.6821199999999745</c:v>
                </c:pt>
                <c:pt idx="370">
                  <c:v>5.7021199999999945</c:v>
                </c:pt>
                <c:pt idx="371">
                  <c:v>5.7221199999999746</c:v>
                </c:pt>
                <c:pt idx="372">
                  <c:v>5.7421199999999946</c:v>
                </c:pt>
                <c:pt idx="373">
                  <c:v>5.7621199999999755</c:v>
                </c:pt>
                <c:pt idx="374">
                  <c:v>5.7821199999999955</c:v>
                </c:pt>
                <c:pt idx="375">
                  <c:v>5.8021199999999755</c:v>
                </c:pt>
                <c:pt idx="376">
                  <c:v>5.8221199999999556</c:v>
                </c:pt>
                <c:pt idx="377">
                  <c:v>5.8421199999999756</c:v>
                </c:pt>
                <c:pt idx="378">
                  <c:v>5.8621199999999645</c:v>
                </c:pt>
                <c:pt idx="379">
                  <c:v>5.8821199999999845</c:v>
                </c:pt>
                <c:pt idx="380">
                  <c:v>5.90212</c:v>
                </c:pt>
                <c:pt idx="381">
                  <c:v>5.9221199999999845</c:v>
                </c:pt>
                <c:pt idx="382">
                  <c:v>5.9421200000000001</c:v>
                </c:pt>
                <c:pt idx="383">
                  <c:v>5.9621199999999845</c:v>
                </c:pt>
                <c:pt idx="384">
                  <c:v>5.9821200000000001</c:v>
                </c:pt>
                <c:pt idx="385">
                  <c:v>6.0021199999999855</c:v>
                </c:pt>
                <c:pt idx="386">
                  <c:v>6.0221199999999655</c:v>
                </c:pt>
                <c:pt idx="387">
                  <c:v>6.0421199999999855</c:v>
                </c:pt>
                <c:pt idx="388">
                  <c:v>6.0621199999999655</c:v>
                </c:pt>
                <c:pt idx="389">
                  <c:v>6.0821199999999855</c:v>
                </c:pt>
                <c:pt idx="390">
                  <c:v>6.1021199999999745</c:v>
                </c:pt>
                <c:pt idx="391">
                  <c:v>6.1221199999999483</c:v>
                </c:pt>
                <c:pt idx="392">
                  <c:v>6.1421199999999745</c:v>
                </c:pt>
                <c:pt idx="393">
                  <c:v>6.1621199999999483</c:v>
                </c:pt>
                <c:pt idx="394">
                  <c:v>6.1821199999999745</c:v>
                </c:pt>
                <c:pt idx="395">
                  <c:v>6.2021199999999945</c:v>
                </c:pt>
                <c:pt idx="396">
                  <c:v>6.2221199999999746</c:v>
                </c:pt>
                <c:pt idx="397">
                  <c:v>6.2421199999999946</c:v>
                </c:pt>
                <c:pt idx="398">
                  <c:v>6.2621199999999755</c:v>
                </c:pt>
                <c:pt idx="399">
                  <c:v>6.2821199999999955</c:v>
                </c:pt>
                <c:pt idx="400">
                  <c:v>6.3021199999999755</c:v>
                </c:pt>
                <c:pt idx="401">
                  <c:v>6.3221199999999556</c:v>
                </c:pt>
                <c:pt idx="402">
                  <c:v>6.3421199999999756</c:v>
                </c:pt>
                <c:pt idx="403">
                  <c:v>6.3621199999999645</c:v>
                </c:pt>
                <c:pt idx="404">
                  <c:v>6.3821199999999845</c:v>
                </c:pt>
                <c:pt idx="405">
                  <c:v>6.40212</c:v>
                </c:pt>
                <c:pt idx="406">
                  <c:v>6.4221199999999845</c:v>
                </c:pt>
                <c:pt idx="407">
                  <c:v>6.4421200000000001</c:v>
                </c:pt>
                <c:pt idx="408">
                  <c:v>6.4621199999999845</c:v>
                </c:pt>
                <c:pt idx="409">
                  <c:v>6.4821200000000001</c:v>
                </c:pt>
                <c:pt idx="410">
                  <c:v>6.5021199999999855</c:v>
                </c:pt>
                <c:pt idx="411">
                  <c:v>6.5221199999999655</c:v>
                </c:pt>
                <c:pt idx="412">
                  <c:v>6.5421199999999855</c:v>
                </c:pt>
                <c:pt idx="413">
                  <c:v>6.5621199999999655</c:v>
                </c:pt>
                <c:pt idx="414">
                  <c:v>6.5821199999999855</c:v>
                </c:pt>
                <c:pt idx="415">
                  <c:v>6.6021199999999745</c:v>
                </c:pt>
                <c:pt idx="416">
                  <c:v>6.6221199999999483</c:v>
                </c:pt>
                <c:pt idx="417">
                  <c:v>6.6421199999999745</c:v>
                </c:pt>
                <c:pt idx="418">
                  <c:v>6.6621199999999483</c:v>
                </c:pt>
                <c:pt idx="419">
                  <c:v>6.6821199999999745</c:v>
                </c:pt>
                <c:pt idx="420">
                  <c:v>6.7021199999999945</c:v>
                </c:pt>
                <c:pt idx="421">
                  <c:v>6.7221199999999746</c:v>
                </c:pt>
                <c:pt idx="422">
                  <c:v>6.7421199999999946</c:v>
                </c:pt>
                <c:pt idx="423">
                  <c:v>6.7621199999999755</c:v>
                </c:pt>
                <c:pt idx="424">
                  <c:v>6.7821199999999955</c:v>
                </c:pt>
                <c:pt idx="425">
                  <c:v>6.8021199999999755</c:v>
                </c:pt>
                <c:pt idx="426">
                  <c:v>6.8221199999999556</c:v>
                </c:pt>
                <c:pt idx="427">
                  <c:v>6.8421199999999756</c:v>
                </c:pt>
                <c:pt idx="428">
                  <c:v>6.8621199999999645</c:v>
                </c:pt>
                <c:pt idx="429">
                  <c:v>6.8821199999999845</c:v>
                </c:pt>
                <c:pt idx="430">
                  <c:v>6.90212</c:v>
                </c:pt>
                <c:pt idx="431">
                  <c:v>6.9221199999999845</c:v>
                </c:pt>
                <c:pt idx="432">
                  <c:v>6.9421200000000001</c:v>
                </c:pt>
                <c:pt idx="433">
                  <c:v>6.9621199999999845</c:v>
                </c:pt>
                <c:pt idx="434">
                  <c:v>6.9821200000000001</c:v>
                </c:pt>
                <c:pt idx="435">
                  <c:v>7</c:v>
                </c:pt>
              </c:numCache>
            </c:numRef>
          </c:xVal>
          <c:yVal>
            <c:numRef>
              <c:f>'kal_χ=0.5'!$AC$11:$AC$446</c:f>
              <c:numCache>
                <c:formatCode>0.00E+00</c:formatCode>
                <c:ptCount val="436"/>
                <c:pt idx="0">
                  <c:v>4.4212400000001967E-16</c:v>
                </c:pt>
                <c:pt idx="1">
                  <c:v>4.4212400000001967E-16</c:v>
                </c:pt>
                <c:pt idx="2">
                  <c:v>4.4212400000001967E-16</c:v>
                </c:pt>
                <c:pt idx="3">
                  <c:v>4.4212400000001967E-16</c:v>
                </c:pt>
                <c:pt idx="4">
                  <c:v>4.421250000000182E-16</c:v>
                </c:pt>
                <c:pt idx="5">
                  <c:v>4.421250000000182E-16</c:v>
                </c:pt>
                <c:pt idx="6">
                  <c:v>4.421250000000182E-16</c:v>
                </c:pt>
                <c:pt idx="7">
                  <c:v>4.4213100000001619E-16</c:v>
                </c:pt>
                <c:pt idx="8">
                  <c:v>4.4211000000001568E-16</c:v>
                </c:pt>
                <c:pt idx="9">
                  <c:v>4.4220500000001396E-16</c:v>
                </c:pt>
                <c:pt idx="10">
                  <c:v>4.4243000000001467E-16</c:v>
                </c:pt>
                <c:pt idx="11">
                  <c:v>4.4242800000001404E-16</c:v>
                </c:pt>
                <c:pt idx="12">
                  <c:v>4.4215300000001449E-16</c:v>
                </c:pt>
                <c:pt idx="13">
                  <c:v>4.422270000000171E-16</c:v>
                </c:pt>
                <c:pt idx="14">
                  <c:v>4.4246100000001347E-16</c:v>
                </c:pt>
                <c:pt idx="15">
                  <c:v>4.4218000000001668E-16</c:v>
                </c:pt>
                <c:pt idx="16">
                  <c:v>4.4287700000001667E-16</c:v>
                </c:pt>
                <c:pt idx="17">
                  <c:v>4.4308100000001668E-16</c:v>
                </c:pt>
                <c:pt idx="18">
                  <c:v>4.4256800000001541E-16</c:v>
                </c:pt>
                <c:pt idx="19">
                  <c:v>4.4331600000001982E-16</c:v>
                </c:pt>
                <c:pt idx="20">
                  <c:v>4.4360800000001803E-16</c:v>
                </c:pt>
                <c:pt idx="21">
                  <c:v>4.4483900000001916E-16</c:v>
                </c:pt>
                <c:pt idx="22">
                  <c:v>4.4609700000001444E-16</c:v>
                </c:pt>
                <c:pt idx="23">
                  <c:v>4.4836300000001933E-16</c:v>
                </c:pt>
                <c:pt idx="24">
                  <c:v>4.5365500000001703E-16</c:v>
                </c:pt>
                <c:pt idx="25">
                  <c:v>4.6050900000001533E-16</c:v>
                </c:pt>
                <c:pt idx="26">
                  <c:v>4.4413700000001963E-16</c:v>
                </c:pt>
                <c:pt idx="27">
                  <c:v>4.377030000000135E-16</c:v>
                </c:pt>
                <c:pt idx="28">
                  <c:v>4.8364700000001866E-16</c:v>
                </c:pt>
                <c:pt idx="29">
                  <c:v>5.4376000000002227E-16</c:v>
                </c:pt>
                <c:pt idx="30">
                  <c:v>6.3455400000002159E-16</c:v>
                </c:pt>
                <c:pt idx="31">
                  <c:v>7.8025800000002361E-16</c:v>
                </c:pt>
                <c:pt idx="32">
                  <c:v>1.0552300000000319E-15</c:v>
                </c:pt>
                <c:pt idx="33">
                  <c:v>1.6324600000000547E-15</c:v>
                </c:pt>
                <c:pt idx="34">
                  <c:v>2.6969900000000912E-15</c:v>
                </c:pt>
                <c:pt idx="35">
                  <c:v>4.1546400000001294E-15</c:v>
                </c:pt>
                <c:pt idx="36">
                  <c:v>6.7104500000002185E-15</c:v>
                </c:pt>
                <c:pt idx="37">
                  <c:v>1.1176500000000365E-14</c:v>
                </c:pt>
                <c:pt idx="38">
                  <c:v>1.8881000000000622E-14</c:v>
                </c:pt>
                <c:pt idx="39">
                  <c:v>3.224210000000114E-14</c:v>
                </c:pt>
                <c:pt idx="40">
                  <c:v>5.5462200000002057E-14</c:v>
                </c:pt>
                <c:pt idx="41">
                  <c:v>9.5633100000002527E-14</c:v>
                </c:pt>
                <c:pt idx="42">
                  <c:v>1.6344300000000492E-13</c:v>
                </c:pt>
                <c:pt idx="43">
                  <c:v>2.7536900000000868E-13</c:v>
                </c:pt>
                <c:pt idx="44">
                  <c:v>4.5895100000001227E-13</c:v>
                </c:pt>
                <c:pt idx="45">
                  <c:v>6.9174000000001953E-13</c:v>
                </c:pt>
                <c:pt idx="46">
                  <c:v>1.0506900000000253E-12</c:v>
                </c:pt>
                <c:pt idx="47">
                  <c:v>1.6066500000000479E-12</c:v>
                </c:pt>
                <c:pt idx="48">
                  <c:v>2.4693400000000627E-12</c:v>
                </c:pt>
                <c:pt idx="49">
                  <c:v>3.8090700000000925E-12</c:v>
                </c:pt>
                <c:pt idx="50">
                  <c:v>5.8933300000001509E-12</c:v>
                </c:pt>
                <c:pt idx="51">
                  <c:v>9.1382200000001085E-12</c:v>
                </c:pt>
                <c:pt idx="52">
                  <c:v>1.4195100000000286E-11</c:v>
                </c:pt>
                <c:pt idx="53">
                  <c:v>2.208120000000075E-11</c:v>
                </c:pt>
                <c:pt idx="54">
                  <c:v>3.4387100000000863E-11</c:v>
                </c:pt>
                <c:pt idx="55">
                  <c:v>4.9417500000001532E-11</c:v>
                </c:pt>
                <c:pt idx="56">
                  <c:v>7.2042700000001873E-11</c:v>
                </c:pt>
                <c:pt idx="57">
                  <c:v>1.0633200000000173E-10</c:v>
                </c:pt>
                <c:pt idx="58">
                  <c:v>1.5860400000000399E-10</c:v>
                </c:pt>
                <c:pt idx="59">
                  <c:v>2.3868900000000452E-10</c:v>
                </c:pt>
                <c:pt idx="60">
                  <c:v>3.6192000000000721E-10</c:v>
                </c:pt>
                <c:pt idx="61">
                  <c:v>5.522530000000073E-10</c:v>
                </c:pt>
                <c:pt idx="62">
                  <c:v>8.471840000000184E-10</c:v>
                </c:pt>
                <c:pt idx="63">
                  <c:v>1.3055300000000212E-9</c:v>
                </c:pt>
                <c:pt idx="64">
                  <c:v>1.8642200000000356E-9</c:v>
                </c:pt>
                <c:pt idx="65">
                  <c:v>2.7048900000000663E-9</c:v>
                </c:pt>
                <c:pt idx="66">
                  <c:v>3.9801900000000952E-9</c:v>
                </c:pt>
                <c:pt idx="67">
                  <c:v>5.9289700000001034E-9</c:v>
                </c:pt>
                <c:pt idx="68">
                  <c:v>8.926540000000192E-9</c:v>
                </c:pt>
                <c:pt idx="69">
                  <c:v>1.3565100000000279E-8</c:v>
                </c:pt>
                <c:pt idx="70">
                  <c:v>2.0783000000000418E-8</c:v>
                </c:pt>
                <c:pt idx="71">
                  <c:v>2.9609900000000632E-8</c:v>
                </c:pt>
                <c:pt idx="72">
                  <c:v>4.2960100000000722E-8</c:v>
                </c:pt>
                <c:pt idx="73">
                  <c:v>6.3361300000001069E-8</c:v>
                </c:pt>
                <c:pt idx="74">
                  <c:v>9.4844000000001865E-8</c:v>
                </c:pt>
                <c:pt idx="75">
                  <c:v>1.4388600000000153E-7</c:v>
                </c:pt>
                <c:pt idx="76">
                  <c:v>2.2098500000000327E-7</c:v>
                </c:pt>
                <c:pt idx="77">
                  <c:v>3.1647000000000633E-7</c:v>
                </c:pt>
                <c:pt idx="78">
                  <c:v>4.6311000000000738E-7</c:v>
                </c:pt>
                <c:pt idx="79">
                  <c:v>6.9125800000000779E-7</c:v>
                </c:pt>
                <c:pt idx="80">
                  <c:v>1.0499800000000108E-6</c:v>
                </c:pt>
                <c:pt idx="81">
                  <c:v>1.4903900000000151E-6</c:v>
                </c:pt>
                <c:pt idx="82">
                  <c:v>2.1498300000000366E-6</c:v>
                </c:pt>
                <c:pt idx="83">
                  <c:v>2.9226700000000271E-6</c:v>
                </c:pt>
                <c:pt idx="84">
                  <c:v>4.0330200000000702E-6</c:v>
                </c:pt>
                <c:pt idx="85">
                  <c:v>5.5966200000000945E-6</c:v>
                </c:pt>
                <c:pt idx="86">
                  <c:v>7.6914200000000952E-6</c:v>
                </c:pt>
                <c:pt idx="87">
                  <c:v>9.8202400000001244E-6</c:v>
                </c:pt>
                <c:pt idx="88">
                  <c:v>1.2504500000000176E-5</c:v>
                </c:pt>
                <c:pt idx="89">
                  <c:v>1.5363400000000206E-5</c:v>
                </c:pt>
                <c:pt idx="90">
                  <c:v>1.942680000000028E-5</c:v>
                </c:pt>
                <c:pt idx="91">
                  <c:v>2.401210000000023E-5</c:v>
                </c:pt>
                <c:pt idx="92">
                  <c:v>2.9616900000000323E-5</c:v>
                </c:pt>
                <c:pt idx="93">
                  <c:v>3.4745800000000422E-5</c:v>
                </c:pt>
                <c:pt idx="94">
                  <c:v>3.9848700000000478E-5</c:v>
                </c:pt>
                <c:pt idx="95">
                  <c:v>4.4422300000000667E-5</c:v>
                </c:pt>
                <c:pt idx="96">
                  <c:v>4.5394300000000657E-5</c:v>
                </c:pt>
                <c:pt idx="97">
                  <c:v>4.3667000000000034E-5</c:v>
                </c:pt>
                <c:pt idx="98">
                  <c:v>4.4351900000000655E-5</c:v>
                </c:pt>
                <c:pt idx="99">
                  <c:v>4.7151700000000113E-5</c:v>
                </c:pt>
                <c:pt idx="100">
                  <c:v>4.6300000000000488E-5</c:v>
                </c:pt>
                <c:pt idx="101">
                  <c:v>4.226390000000059E-5</c:v>
                </c:pt>
                <c:pt idx="102">
                  <c:v>4.0128800000000001E-5</c:v>
                </c:pt>
                <c:pt idx="103">
                  <c:v>3.842850000000025E-5</c:v>
                </c:pt>
                <c:pt idx="104">
                  <c:v>3.4541000000000434E-5</c:v>
                </c:pt>
                <c:pt idx="105">
                  <c:v>3.1141500000000366E-5</c:v>
                </c:pt>
                <c:pt idx="106">
                  <c:v>3.004760000000041E-5</c:v>
                </c:pt>
                <c:pt idx="107">
                  <c:v>2.8442300000000363E-5</c:v>
                </c:pt>
                <c:pt idx="108">
                  <c:v>2.0285400000000251E-5</c:v>
                </c:pt>
                <c:pt idx="109">
                  <c:v>4.3592400000000855E-6</c:v>
                </c:pt>
                <c:pt idx="110">
                  <c:v>-1.2855900000000003E-5</c:v>
                </c:pt>
                <c:pt idx="111">
                  <c:v>-2.3300999999999999E-5</c:v>
                </c:pt>
                <c:pt idx="112">
                  <c:v>-2.1330300000000347E-5</c:v>
                </c:pt>
                <c:pt idx="113">
                  <c:v>-1.115680000000013E-5</c:v>
                </c:pt>
                <c:pt idx="114">
                  <c:v>-5.8781900000000754E-6</c:v>
                </c:pt>
                <c:pt idx="115">
                  <c:v>-6.7185300000000615E-6</c:v>
                </c:pt>
                <c:pt idx="116">
                  <c:v>-1.212630000000011E-6</c:v>
                </c:pt>
                <c:pt idx="117">
                  <c:v>1.1573800000000172E-5</c:v>
                </c:pt>
                <c:pt idx="118">
                  <c:v>1.5935000000000152E-5</c:v>
                </c:pt>
                <c:pt idx="119">
                  <c:v>3.0287000000000499E-6</c:v>
                </c:pt>
                <c:pt idx="120">
                  <c:v>-7.3437800000000891E-6</c:v>
                </c:pt>
                <c:pt idx="121">
                  <c:v>-4.4930100000000657E-7</c:v>
                </c:pt>
                <c:pt idx="122">
                  <c:v>2.6623500000000373E-6</c:v>
                </c:pt>
                <c:pt idx="123">
                  <c:v>-1.1162400000000188E-5</c:v>
                </c:pt>
                <c:pt idx="124">
                  <c:v>-2.2711700000000344E-5</c:v>
                </c:pt>
                <c:pt idx="125">
                  <c:v>-1.6894700000000226E-5</c:v>
                </c:pt>
                <c:pt idx="126">
                  <c:v>-5.88786000000007E-6</c:v>
                </c:pt>
                <c:pt idx="127">
                  <c:v>-4.4745000000000543E-6</c:v>
                </c:pt>
                <c:pt idx="128">
                  <c:v>-3.0483300000000598E-6</c:v>
                </c:pt>
                <c:pt idx="129">
                  <c:v>1.0997700000000001E-5</c:v>
                </c:pt>
                <c:pt idx="130">
                  <c:v>2.9126299999999999E-5</c:v>
                </c:pt>
                <c:pt idx="131">
                  <c:v>4.5853500000000519E-5</c:v>
                </c:pt>
                <c:pt idx="132">
                  <c:v>6.5010000000000924E-5</c:v>
                </c:pt>
                <c:pt idx="133">
                  <c:v>6.9639500000000633E-5</c:v>
                </c:pt>
                <c:pt idx="134">
                  <c:v>4.11111E-5</c:v>
                </c:pt>
                <c:pt idx="135">
                  <c:v>7.729180000000077E-6</c:v>
                </c:pt>
                <c:pt idx="136">
                  <c:v>-1.9825100000000388E-7</c:v>
                </c:pt>
                <c:pt idx="137">
                  <c:v>-1.7987000000000192E-5</c:v>
                </c:pt>
                <c:pt idx="138">
                  <c:v>-7.4862100000001107E-5</c:v>
                </c:pt>
                <c:pt idx="139">
                  <c:v>-1.086200000000013E-4</c:v>
                </c:pt>
                <c:pt idx="140">
                  <c:v>-7.9407500000001045E-5</c:v>
                </c:pt>
                <c:pt idx="141">
                  <c:v>-4.0235300000000004E-5</c:v>
                </c:pt>
                <c:pt idx="142">
                  <c:v>-3.0710000000000016E-5</c:v>
                </c:pt>
                <c:pt idx="143">
                  <c:v>-2.3916800000000001E-5</c:v>
                </c:pt>
                <c:pt idx="144">
                  <c:v>9.7736500000001161E-6</c:v>
                </c:pt>
                <c:pt idx="145">
                  <c:v>3.5994700000000321E-5</c:v>
                </c:pt>
                <c:pt idx="146">
                  <c:v>2.3691100000000306E-5</c:v>
                </c:pt>
                <c:pt idx="147">
                  <c:v>1.1462500000000229E-5</c:v>
                </c:pt>
                <c:pt idx="148">
                  <c:v>1.6132400000000208E-5</c:v>
                </c:pt>
                <c:pt idx="149">
                  <c:v>-4.356860000000063E-6</c:v>
                </c:pt>
                <c:pt idx="150">
                  <c:v>-3.8466400000000002E-5</c:v>
                </c:pt>
                <c:pt idx="151">
                  <c:v>-1.9406600000000256E-5</c:v>
                </c:pt>
                <c:pt idx="152">
                  <c:v>3.3815300000000489E-5</c:v>
                </c:pt>
                <c:pt idx="153">
                  <c:v>2.7152700000000246E-5</c:v>
                </c:pt>
                <c:pt idx="154">
                  <c:v>-3.8708300000000383E-5</c:v>
                </c:pt>
                <c:pt idx="155">
                  <c:v>-5.9053700000000895E-5</c:v>
                </c:pt>
                <c:pt idx="156">
                  <c:v>-1.7649200000000143E-5</c:v>
                </c:pt>
                <c:pt idx="157">
                  <c:v>-2.3090699999999999E-5</c:v>
                </c:pt>
                <c:pt idx="158">
                  <c:v>-8.9386600000000043E-5</c:v>
                </c:pt>
                <c:pt idx="159">
                  <c:v>-1.0577999999999998E-4</c:v>
                </c:pt>
                <c:pt idx="160">
                  <c:v>-7.9136200000001135E-5</c:v>
                </c:pt>
                <c:pt idx="161">
                  <c:v>-1.2639899999999999E-4</c:v>
                </c:pt>
                <c:pt idx="162">
                  <c:v>-2.15985E-4</c:v>
                </c:pt>
                <c:pt idx="163">
                  <c:v>-2.1886900000000318E-4</c:v>
                </c:pt>
                <c:pt idx="164">
                  <c:v>-1.6714500000000201E-4</c:v>
                </c:pt>
                <c:pt idx="165">
                  <c:v>-1.6164900000000147E-4</c:v>
                </c:pt>
                <c:pt idx="166">
                  <c:v>-1.6024700000000173E-4</c:v>
                </c:pt>
                <c:pt idx="167">
                  <c:v>-8.8602500000001244E-5</c:v>
                </c:pt>
                <c:pt idx="168">
                  <c:v>6.452660000000115E-6</c:v>
                </c:pt>
                <c:pt idx="169">
                  <c:v>5.3758800000000133E-5</c:v>
                </c:pt>
                <c:pt idx="170">
                  <c:v>8.1560100000000764E-5</c:v>
                </c:pt>
                <c:pt idx="171">
                  <c:v>1.30562E-4</c:v>
                </c:pt>
                <c:pt idx="172">
                  <c:v>1.6356700000000132E-4</c:v>
                </c:pt>
                <c:pt idx="173">
                  <c:v>1.5234700000000021E-4</c:v>
                </c:pt>
                <c:pt idx="174">
                  <c:v>1.2876000000000001E-4</c:v>
                </c:pt>
                <c:pt idx="175">
                  <c:v>1.1562500000000185E-4</c:v>
                </c:pt>
                <c:pt idx="176">
                  <c:v>9.1885900000000068E-5</c:v>
                </c:pt>
                <c:pt idx="177">
                  <c:v>3.5496600000000347E-5</c:v>
                </c:pt>
                <c:pt idx="178">
                  <c:v>-3.6309400000000361E-5</c:v>
                </c:pt>
                <c:pt idx="179">
                  <c:v>-8.2252000000000066E-5</c:v>
                </c:pt>
                <c:pt idx="180">
                  <c:v>-9.3479600000000046E-5</c:v>
                </c:pt>
                <c:pt idx="181">
                  <c:v>-1.3953000000000129E-4</c:v>
                </c:pt>
                <c:pt idx="182">
                  <c:v>-2.4262900000000012E-4</c:v>
                </c:pt>
                <c:pt idx="183">
                  <c:v>-3.5727500000000016E-4</c:v>
                </c:pt>
                <c:pt idx="184">
                  <c:v>-4.3043600000000132E-4</c:v>
                </c:pt>
                <c:pt idx="185">
                  <c:v>-4.9141199999999999E-4</c:v>
                </c:pt>
                <c:pt idx="186">
                  <c:v>-5.9070200000000534E-4</c:v>
                </c:pt>
                <c:pt idx="187">
                  <c:v>-6.4231000000000498E-4</c:v>
                </c:pt>
                <c:pt idx="188">
                  <c:v>-5.9250000000000123E-4</c:v>
                </c:pt>
                <c:pt idx="189">
                  <c:v>-4.8706400000000737E-4</c:v>
                </c:pt>
                <c:pt idx="190">
                  <c:v>-3.6253600000000417E-4</c:v>
                </c:pt>
                <c:pt idx="191">
                  <c:v>-2.0743400000000002E-4</c:v>
                </c:pt>
                <c:pt idx="192">
                  <c:v>-3.0423700000000388E-5</c:v>
                </c:pt>
                <c:pt idx="193">
                  <c:v>1.1740900000000157E-4</c:v>
                </c:pt>
                <c:pt idx="194">
                  <c:v>1.765110000000014E-4</c:v>
                </c:pt>
                <c:pt idx="195">
                  <c:v>1.806620000000013E-4</c:v>
                </c:pt>
                <c:pt idx="196">
                  <c:v>1.5944700000000166E-4</c:v>
                </c:pt>
                <c:pt idx="197">
                  <c:v>5.3374900000000531E-5</c:v>
                </c:pt>
                <c:pt idx="198">
                  <c:v>-1.4939700000000001E-4</c:v>
                </c:pt>
                <c:pt idx="199">
                  <c:v>-3.5837200000000513E-4</c:v>
                </c:pt>
                <c:pt idx="200">
                  <c:v>-4.42051E-4</c:v>
                </c:pt>
                <c:pt idx="201">
                  <c:v>-3.9352600000000011E-4</c:v>
                </c:pt>
                <c:pt idx="202">
                  <c:v>-2.5114400000000002E-4</c:v>
                </c:pt>
                <c:pt idx="203">
                  <c:v>-1.6416500000000228E-5</c:v>
                </c:pt>
                <c:pt idx="204">
                  <c:v>3.1516000000000042E-4</c:v>
                </c:pt>
                <c:pt idx="205">
                  <c:v>8.0227300000001002E-4</c:v>
                </c:pt>
                <c:pt idx="206">
                  <c:v>1.4371500000000001E-3</c:v>
                </c:pt>
                <c:pt idx="207">
                  <c:v>2.1482699999999999E-3</c:v>
                </c:pt>
                <c:pt idx="208">
                  <c:v>2.8007499999999999E-3</c:v>
                </c:pt>
                <c:pt idx="209">
                  <c:v>3.1125699999999998E-3</c:v>
                </c:pt>
                <c:pt idx="210">
                  <c:v>3.0791600000000092E-3</c:v>
                </c:pt>
                <c:pt idx="211">
                  <c:v>2.8070199999999999E-3</c:v>
                </c:pt>
                <c:pt idx="212">
                  <c:v>2.2855500000000272E-3</c:v>
                </c:pt>
                <c:pt idx="213">
                  <c:v>1.5608600000000001E-3</c:v>
                </c:pt>
                <c:pt idx="214">
                  <c:v>6.7436600000001054E-4</c:v>
                </c:pt>
                <c:pt idx="215">
                  <c:v>-3.3471600000000362E-4</c:v>
                </c:pt>
                <c:pt idx="216">
                  <c:v>-1.3938700000000021E-3</c:v>
                </c:pt>
                <c:pt idx="217">
                  <c:v>-2.3983199999999998E-3</c:v>
                </c:pt>
                <c:pt idx="218">
                  <c:v>-3.2784200000000249E-3</c:v>
                </c:pt>
                <c:pt idx="219">
                  <c:v>-3.9783400000000012E-3</c:v>
                </c:pt>
                <c:pt idx="220">
                  <c:v>-4.5267199999999997E-3</c:v>
                </c:pt>
                <c:pt idx="221">
                  <c:v>-4.8745500000000001E-3</c:v>
                </c:pt>
                <c:pt idx="222">
                  <c:v>-4.9808000000000465E-3</c:v>
                </c:pt>
                <c:pt idx="223">
                  <c:v>-4.8486100000000023E-3</c:v>
                </c:pt>
                <c:pt idx="224">
                  <c:v>-4.4732700000000769E-3</c:v>
                </c:pt>
                <c:pt idx="225">
                  <c:v>-3.8667800000000232E-3</c:v>
                </c:pt>
                <c:pt idx="226">
                  <c:v>-3.0429100000000224E-3</c:v>
                </c:pt>
                <c:pt idx="227">
                  <c:v>-2.0747600000000001E-3</c:v>
                </c:pt>
                <c:pt idx="228">
                  <c:v>-1.0619099999999999E-3</c:v>
                </c:pt>
                <c:pt idx="229">
                  <c:v>-1.2117599999999999E-4</c:v>
                </c:pt>
                <c:pt idx="230">
                  <c:v>6.9708300000000741E-4</c:v>
                </c:pt>
                <c:pt idx="231">
                  <c:v>1.38992E-3</c:v>
                </c:pt>
                <c:pt idx="232">
                  <c:v>1.9648900000000169E-3</c:v>
                </c:pt>
                <c:pt idx="233">
                  <c:v>2.44662E-3</c:v>
                </c:pt>
                <c:pt idx="234">
                  <c:v>2.8044000000000012E-3</c:v>
                </c:pt>
                <c:pt idx="235">
                  <c:v>3.0229100000000214E-3</c:v>
                </c:pt>
                <c:pt idx="236">
                  <c:v>3.1468099999999999E-3</c:v>
                </c:pt>
                <c:pt idx="237">
                  <c:v>3.1923699999999999E-3</c:v>
                </c:pt>
                <c:pt idx="238">
                  <c:v>3.1515300000000308E-3</c:v>
                </c:pt>
                <c:pt idx="239">
                  <c:v>2.9704100000000002E-3</c:v>
                </c:pt>
                <c:pt idx="240">
                  <c:v>2.6203000000000285E-3</c:v>
                </c:pt>
                <c:pt idx="241">
                  <c:v>2.1259900000000272E-3</c:v>
                </c:pt>
                <c:pt idx="242">
                  <c:v>1.5283000000000104E-3</c:v>
                </c:pt>
                <c:pt idx="243">
                  <c:v>8.5375700000000002E-4</c:v>
                </c:pt>
                <c:pt idx="244">
                  <c:v>1.3300000000000155E-4</c:v>
                </c:pt>
                <c:pt idx="245">
                  <c:v>-5.4129800000000017E-4</c:v>
                </c:pt>
                <c:pt idx="246">
                  <c:v>-1.1420900000000081E-3</c:v>
                </c:pt>
                <c:pt idx="247">
                  <c:v>-1.7072999999999999E-3</c:v>
                </c:pt>
                <c:pt idx="248">
                  <c:v>-2.2717900000000231E-3</c:v>
                </c:pt>
                <c:pt idx="249">
                  <c:v>-2.7151200000000266E-3</c:v>
                </c:pt>
                <c:pt idx="250">
                  <c:v>-3.0213200000000335E-3</c:v>
                </c:pt>
                <c:pt idx="251">
                  <c:v>-3.2841800000000449E-3</c:v>
                </c:pt>
                <c:pt idx="252">
                  <c:v>-3.4709500000000052E-3</c:v>
                </c:pt>
                <c:pt idx="253">
                  <c:v>-3.5134800000000232E-3</c:v>
                </c:pt>
                <c:pt idx="254">
                  <c:v>-3.3496799999999998E-3</c:v>
                </c:pt>
                <c:pt idx="255">
                  <c:v>-2.9557099999999998E-3</c:v>
                </c:pt>
                <c:pt idx="256">
                  <c:v>-2.3126799999999927E-3</c:v>
                </c:pt>
                <c:pt idx="257">
                  <c:v>-1.3837600000000021E-3</c:v>
                </c:pt>
                <c:pt idx="258">
                  <c:v>-2.6575400000000265E-4</c:v>
                </c:pt>
                <c:pt idx="259">
                  <c:v>8.2479000000000016E-4</c:v>
                </c:pt>
                <c:pt idx="260">
                  <c:v>1.8387200000000061E-3</c:v>
                </c:pt>
                <c:pt idx="261">
                  <c:v>2.8413000000000197E-3</c:v>
                </c:pt>
                <c:pt idx="262">
                  <c:v>3.8116900000000052E-3</c:v>
                </c:pt>
                <c:pt idx="263">
                  <c:v>4.7628499999999999E-3</c:v>
                </c:pt>
                <c:pt idx="264">
                  <c:v>5.7601099999999997E-3</c:v>
                </c:pt>
                <c:pt idx="265">
                  <c:v>6.6963600000000583E-3</c:v>
                </c:pt>
                <c:pt idx="266">
                  <c:v>7.5345700000000104E-3</c:v>
                </c:pt>
                <c:pt idx="267">
                  <c:v>8.2783800000000001E-3</c:v>
                </c:pt>
                <c:pt idx="268">
                  <c:v>8.9786100000000067E-3</c:v>
                </c:pt>
                <c:pt idx="269">
                  <c:v>9.7243699999999995E-3</c:v>
                </c:pt>
                <c:pt idx="270">
                  <c:v>1.04133E-2</c:v>
                </c:pt>
                <c:pt idx="271">
                  <c:v>1.1047100000000021E-2</c:v>
                </c:pt>
                <c:pt idx="272">
                  <c:v>1.1641200000000023E-2</c:v>
                </c:pt>
                <c:pt idx="273">
                  <c:v>1.2168199999999999E-2</c:v>
                </c:pt>
                <c:pt idx="274">
                  <c:v>1.24656E-2</c:v>
                </c:pt>
                <c:pt idx="275">
                  <c:v>1.24551E-2</c:v>
                </c:pt>
                <c:pt idx="276">
                  <c:v>1.2268299999999998E-2</c:v>
                </c:pt>
                <c:pt idx="277">
                  <c:v>1.1790200000000001E-2</c:v>
                </c:pt>
                <c:pt idx="278">
                  <c:v>1.0955400000000001E-2</c:v>
                </c:pt>
                <c:pt idx="279">
                  <c:v>9.8490700000000066E-3</c:v>
                </c:pt>
                <c:pt idx="280">
                  <c:v>8.5138900000000066E-3</c:v>
                </c:pt>
                <c:pt idx="281">
                  <c:v>6.9072700000000599E-3</c:v>
                </c:pt>
                <c:pt idx="282">
                  <c:v>5.0614300000000004E-3</c:v>
                </c:pt>
                <c:pt idx="283">
                  <c:v>3.2205800000000419E-3</c:v>
                </c:pt>
                <c:pt idx="284">
                  <c:v>1.4039299999999938E-3</c:v>
                </c:pt>
                <c:pt idx="285">
                  <c:v>-4.6252899999999999E-4</c:v>
                </c:pt>
                <c:pt idx="286">
                  <c:v>-2.1739699999999999E-3</c:v>
                </c:pt>
                <c:pt idx="287">
                  <c:v>-3.721680000000028E-3</c:v>
                </c:pt>
                <c:pt idx="288">
                  <c:v>-5.1843000000000002E-3</c:v>
                </c:pt>
                <c:pt idx="289">
                  <c:v>-6.3590400000000501E-3</c:v>
                </c:pt>
                <c:pt idx="290">
                  <c:v>-7.1995899999999996E-3</c:v>
                </c:pt>
                <c:pt idx="291">
                  <c:v>-7.8358899999999999E-3</c:v>
                </c:pt>
                <c:pt idx="292">
                  <c:v>-8.3618900000000228E-3</c:v>
                </c:pt>
                <c:pt idx="293">
                  <c:v>-8.7499200000000013E-3</c:v>
                </c:pt>
                <c:pt idx="294">
                  <c:v>-8.9961100000000068E-3</c:v>
                </c:pt>
                <c:pt idx="295">
                  <c:v>-9.1868900000000048E-3</c:v>
                </c:pt>
                <c:pt idx="296">
                  <c:v>-9.2847600000000013E-3</c:v>
                </c:pt>
                <c:pt idx="297">
                  <c:v>-9.3222700000000006E-3</c:v>
                </c:pt>
                <c:pt idx="298">
                  <c:v>-9.4036800000001034E-3</c:v>
                </c:pt>
                <c:pt idx="299">
                  <c:v>-9.5324900000000982E-3</c:v>
                </c:pt>
                <c:pt idx="300">
                  <c:v>-9.6639700000000026E-3</c:v>
                </c:pt>
                <c:pt idx="301">
                  <c:v>-9.7963699999999987E-3</c:v>
                </c:pt>
                <c:pt idx="302">
                  <c:v>-9.9436600000000208E-3</c:v>
                </c:pt>
                <c:pt idx="303">
                  <c:v>-1.01037E-2</c:v>
                </c:pt>
                <c:pt idx="304">
                  <c:v>-1.0330300000000001E-2</c:v>
                </c:pt>
                <c:pt idx="305">
                  <c:v>-1.06357E-2</c:v>
                </c:pt>
                <c:pt idx="306">
                  <c:v>-1.0983700000000023E-2</c:v>
                </c:pt>
                <c:pt idx="307">
                  <c:v>-1.1254E-2</c:v>
                </c:pt>
                <c:pt idx="308">
                  <c:v>-1.1322500000000141E-2</c:v>
                </c:pt>
                <c:pt idx="309">
                  <c:v>-1.1159899999999999E-2</c:v>
                </c:pt>
                <c:pt idx="310">
                  <c:v>-1.0739500000000001E-2</c:v>
                </c:pt>
                <c:pt idx="311">
                  <c:v>-1.00921E-2</c:v>
                </c:pt>
                <c:pt idx="312">
                  <c:v>-9.3702400000000748E-3</c:v>
                </c:pt>
                <c:pt idx="313">
                  <c:v>-8.7595000000000728E-3</c:v>
                </c:pt>
                <c:pt idx="314">
                  <c:v>-8.1155200000000028E-3</c:v>
                </c:pt>
                <c:pt idx="315">
                  <c:v>-7.2417400000000876E-3</c:v>
                </c:pt>
                <c:pt idx="316">
                  <c:v>-6.3361500000000421E-3</c:v>
                </c:pt>
                <c:pt idx="317">
                  <c:v>-5.5304600000000582E-3</c:v>
                </c:pt>
                <c:pt idx="318">
                  <c:v>-4.4476500000000104E-3</c:v>
                </c:pt>
                <c:pt idx="319">
                  <c:v>-2.97241E-3</c:v>
                </c:pt>
                <c:pt idx="320">
                  <c:v>-1.46429E-3</c:v>
                </c:pt>
                <c:pt idx="321">
                  <c:v>-5.5039300000000434E-5</c:v>
                </c:pt>
                <c:pt idx="322">
                  <c:v>1.27326E-3</c:v>
                </c:pt>
                <c:pt idx="323">
                  <c:v>2.4891300000000299E-3</c:v>
                </c:pt>
                <c:pt idx="324">
                  <c:v>3.437910000000024E-3</c:v>
                </c:pt>
                <c:pt idx="325">
                  <c:v>4.1098800000000024E-3</c:v>
                </c:pt>
                <c:pt idx="326">
                  <c:v>4.771220000000082E-3</c:v>
                </c:pt>
                <c:pt idx="327">
                  <c:v>5.4402600000000821E-3</c:v>
                </c:pt>
                <c:pt idx="328">
                  <c:v>5.9602200000000542E-3</c:v>
                </c:pt>
                <c:pt idx="329">
                  <c:v>6.4240500000000023E-3</c:v>
                </c:pt>
                <c:pt idx="330">
                  <c:v>6.8937500000000014E-3</c:v>
                </c:pt>
                <c:pt idx="331">
                  <c:v>7.3312700000000815E-3</c:v>
                </c:pt>
                <c:pt idx="332">
                  <c:v>7.6583200000000448E-3</c:v>
                </c:pt>
                <c:pt idx="333">
                  <c:v>7.9264200000000434E-3</c:v>
                </c:pt>
                <c:pt idx="334">
                  <c:v>8.2541300000000227E-3</c:v>
                </c:pt>
                <c:pt idx="335">
                  <c:v>8.5917900000000002E-3</c:v>
                </c:pt>
                <c:pt idx="336">
                  <c:v>8.7998300000000067E-3</c:v>
                </c:pt>
                <c:pt idx="337">
                  <c:v>8.8467500000000247E-3</c:v>
                </c:pt>
                <c:pt idx="338">
                  <c:v>8.8279800000000026E-3</c:v>
                </c:pt>
                <c:pt idx="339">
                  <c:v>8.6440500000000003E-3</c:v>
                </c:pt>
                <c:pt idx="340">
                  <c:v>8.1833200000000009E-3</c:v>
                </c:pt>
                <c:pt idx="341">
                  <c:v>7.5370000000000124E-3</c:v>
                </c:pt>
                <c:pt idx="342">
                  <c:v>6.8034300000000113E-3</c:v>
                </c:pt>
                <c:pt idx="343">
                  <c:v>5.8954799999999998E-3</c:v>
                </c:pt>
                <c:pt idx="344">
                  <c:v>4.8532000000000124E-3</c:v>
                </c:pt>
                <c:pt idx="345">
                  <c:v>3.8334300000000226E-3</c:v>
                </c:pt>
                <c:pt idx="346">
                  <c:v>2.8541800000000052E-3</c:v>
                </c:pt>
                <c:pt idx="347">
                  <c:v>1.8395500000000125E-3</c:v>
                </c:pt>
                <c:pt idx="348">
                  <c:v>7.7285300000000032E-4</c:v>
                </c:pt>
                <c:pt idx="349">
                  <c:v>-2.2017500000000255E-4</c:v>
                </c:pt>
                <c:pt idx="350">
                  <c:v>-1.1006300000000041E-3</c:v>
                </c:pt>
                <c:pt idx="351">
                  <c:v>-1.9493900000000113E-3</c:v>
                </c:pt>
                <c:pt idx="352">
                  <c:v>-2.7411200000000374E-3</c:v>
                </c:pt>
                <c:pt idx="353">
                  <c:v>-3.4028900000000052E-3</c:v>
                </c:pt>
                <c:pt idx="354">
                  <c:v>-3.9101600000000002E-3</c:v>
                </c:pt>
                <c:pt idx="355">
                  <c:v>-4.339060000000056E-3</c:v>
                </c:pt>
                <c:pt idx="356">
                  <c:v>-4.7305899999999998E-3</c:v>
                </c:pt>
                <c:pt idx="357">
                  <c:v>-5.0233400000000124E-3</c:v>
                </c:pt>
                <c:pt idx="358">
                  <c:v>-5.1723400000000114E-3</c:v>
                </c:pt>
                <c:pt idx="359">
                  <c:v>-5.2098900000000547E-3</c:v>
                </c:pt>
                <c:pt idx="360">
                  <c:v>-5.1600099999999996E-3</c:v>
                </c:pt>
                <c:pt idx="361">
                  <c:v>-4.9784800000000134E-3</c:v>
                </c:pt>
                <c:pt idx="362">
                  <c:v>-4.69784E-3</c:v>
                </c:pt>
                <c:pt idx="363">
                  <c:v>-4.3338500000000123E-3</c:v>
                </c:pt>
                <c:pt idx="364">
                  <c:v>-3.8611200000000312E-3</c:v>
                </c:pt>
                <c:pt idx="365">
                  <c:v>-3.2974800000000297E-3</c:v>
                </c:pt>
                <c:pt idx="366">
                  <c:v>-2.6796900000000002E-3</c:v>
                </c:pt>
                <c:pt idx="367">
                  <c:v>-2.0323699999999978E-3</c:v>
                </c:pt>
                <c:pt idx="368">
                  <c:v>-1.3634100000000041E-3</c:v>
                </c:pt>
                <c:pt idx="369">
                  <c:v>-6.8606000000000515E-4</c:v>
                </c:pt>
                <c:pt idx="370">
                  <c:v>-2.1230600000000332E-5</c:v>
                </c:pt>
                <c:pt idx="371">
                  <c:v>6.1835199999999996E-4</c:v>
                </c:pt>
                <c:pt idx="372">
                  <c:v>1.2365900000000001E-3</c:v>
                </c:pt>
                <c:pt idx="373">
                  <c:v>1.8255299999999999E-3</c:v>
                </c:pt>
                <c:pt idx="374">
                  <c:v>2.3736299999999998E-3</c:v>
                </c:pt>
                <c:pt idx="375">
                  <c:v>2.8709600000000001E-3</c:v>
                </c:pt>
                <c:pt idx="376">
                  <c:v>3.2805800000000455E-3</c:v>
                </c:pt>
                <c:pt idx="377">
                  <c:v>3.6091300000000446E-3</c:v>
                </c:pt>
                <c:pt idx="378">
                  <c:v>3.8923500000000002E-3</c:v>
                </c:pt>
                <c:pt idx="379">
                  <c:v>4.1114700000000034E-3</c:v>
                </c:pt>
                <c:pt idx="380">
                  <c:v>4.2718100000000104E-3</c:v>
                </c:pt>
                <c:pt idx="381">
                  <c:v>4.3994500000000113E-3</c:v>
                </c:pt>
                <c:pt idx="382">
                  <c:v>4.4906200000000528E-3</c:v>
                </c:pt>
                <c:pt idx="383">
                  <c:v>4.5324199999999997E-3</c:v>
                </c:pt>
                <c:pt idx="384">
                  <c:v>4.509250000000054E-3</c:v>
                </c:pt>
                <c:pt idx="385">
                  <c:v>4.4220800000000001E-3</c:v>
                </c:pt>
                <c:pt idx="386">
                  <c:v>4.2878600000000114E-3</c:v>
                </c:pt>
                <c:pt idx="387">
                  <c:v>4.1338600000000334E-3</c:v>
                </c:pt>
                <c:pt idx="388">
                  <c:v>3.9787099999999999E-3</c:v>
                </c:pt>
                <c:pt idx="389">
                  <c:v>3.7545300000000436E-3</c:v>
                </c:pt>
                <c:pt idx="390">
                  <c:v>3.4427300000000253E-3</c:v>
                </c:pt>
                <c:pt idx="391">
                  <c:v>3.0810000000000052E-3</c:v>
                </c:pt>
                <c:pt idx="392">
                  <c:v>2.657320000000032E-3</c:v>
                </c:pt>
                <c:pt idx="393">
                  <c:v>2.1633400000000244E-3</c:v>
                </c:pt>
                <c:pt idx="394">
                  <c:v>1.6150100000000129E-3</c:v>
                </c:pt>
                <c:pt idx="395">
                  <c:v>1.0328700000000021E-3</c:v>
                </c:pt>
                <c:pt idx="396">
                  <c:v>4.4124900000000114E-4</c:v>
                </c:pt>
                <c:pt idx="397">
                  <c:v>-1.42375E-4</c:v>
                </c:pt>
                <c:pt idx="398">
                  <c:v>-7.4364800000000842E-4</c:v>
                </c:pt>
                <c:pt idx="399">
                  <c:v>-1.3452300000000041E-3</c:v>
                </c:pt>
                <c:pt idx="400">
                  <c:v>-1.8850100000000157E-3</c:v>
                </c:pt>
                <c:pt idx="401">
                  <c:v>-2.3661200000000002E-3</c:v>
                </c:pt>
                <c:pt idx="402">
                  <c:v>-2.8110399999999999E-3</c:v>
                </c:pt>
                <c:pt idx="403">
                  <c:v>-3.2103900000000347E-3</c:v>
                </c:pt>
                <c:pt idx="404">
                  <c:v>-3.5467800000000254E-3</c:v>
                </c:pt>
                <c:pt idx="405">
                  <c:v>-3.8424800000000001E-3</c:v>
                </c:pt>
                <c:pt idx="406">
                  <c:v>-4.1183499999999998E-3</c:v>
                </c:pt>
                <c:pt idx="407">
                  <c:v>-4.3631199999999955E-3</c:v>
                </c:pt>
                <c:pt idx="408">
                  <c:v>-4.5833200000000487E-3</c:v>
                </c:pt>
                <c:pt idx="409">
                  <c:v>-4.7883800000000113E-3</c:v>
                </c:pt>
                <c:pt idx="410">
                  <c:v>-4.9724500000000458E-3</c:v>
                </c:pt>
                <c:pt idx="411">
                  <c:v>-5.1123399999999999E-3</c:v>
                </c:pt>
                <c:pt idx="412">
                  <c:v>-5.1919799999999997E-3</c:v>
                </c:pt>
                <c:pt idx="413">
                  <c:v>-5.2054000000000024E-3</c:v>
                </c:pt>
                <c:pt idx="414">
                  <c:v>-5.1087100000000024E-3</c:v>
                </c:pt>
                <c:pt idx="415">
                  <c:v>-4.8863000000000448E-3</c:v>
                </c:pt>
                <c:pt idx="416">
                  <c:v>-4.5471799999999996E-3</c:v>
                </c:pt>
                <c:pt idx="417">
                  <c:v>-4.1195199999999998E-3</c:v>
                </c:pt>
                <c:pt idx="418">
                  <c:v>-3.617080000000029E-3</c:v>
                </c:pt>
                <c:pt idx="419">
                  <c:v>-3.0306899999999999E-3</c:v>
                </c:pt>
                <c:pt idx="420">
                  <c:v>-2.3594800000000002E-3</c:v>
                </c:pt>
                <c:pt idx="421">
                  <c:v>-1.6380200000000122E-3</c:v>
                </c:pt>
                <c:pt idx="422">
                  <c:v>-9.0751300000001278E-4</c:v>
                </c:pt>
                <c:pt idx="423">
                  <c:v>-1.7350500000000156E-4</c:v>
                </c:pt>
                <c:pt idx="424">
                  <c:v>5.3214500000000004E-4</c:v>
                </c:pt>
                <c:pt idx="425">
                  <c:v>1.1757900000000001E-3</c:v>
                </c:pt>
                <c:pt idx="426">
                  <c:v>1.7413999999999999E-3</c:v>
                </c:pt>
                <c:pt idx="427">
                  <c:v>2.2390600000000002E-3</c:v>
                </c:pt>
                <c:pt idx="428">
                  <c:v>2.6756300000000052E-3</c:v>
                </c:pt>
                <c:pt idx="429">
                  <c:v>3.0298100000000052E-3</c:v>
                </c:pt>
                <c:pt idx="430">
                  <c:v>3.2799200000000299E-3</c:v>
                </c:pt>
                <c:pt idx="431">
                  <c:v>3.4452800000000219E-3</c:v>
                </c:pt>
                <c:pt idx="432">
                  <c:v>3.5571200000000373E-3</c:v>
                </c:pt>
                <c:pt idx="433">
                  <c:v>3.6018500000000002E-3</c:v>
                </c:pt>
                <c:pt idx="434">
                  <c:v>3.5561500000000001E-3</c:v>
                </c:pt>
                <c:pt idx="435">
                  <c:v>3.4356299999999998E-3</c:v>
                </c:pt>
              </c:numCache>
            </c:numRef>
          </c:yVal>
          <c:smooth val="1"/>
        </c:ser>
        <c:axId val="110946944"/>
        <c:axId val="111034752"/>
      </c:scatterChart>
      <c:valAx>
        <c:axId val="110946944"/>
        <c:scaling>
          <c:orientation val="minMax"/>
          <c:max val="8"/>
          <c:min val="0"/>
        </c:scaling>
        <c:axPos val="b"/>
        <c:numFmt formatCode="General" sourceLinked="0"/>
        <c:tickLblPos val="nextTo"/>
        <c:crossAx val="111034752"/>
        <c:crossesAt val="-2.0000000000000011E-2"/>
        <c:crossBetween val="midCat"/>
      </c:valAx>
      <c:valAx>
        <c:axId val="111034752"/>
        <c:scaling>
          <c:orientation val="minMax"/>
          <c:max val="2.0000000000000011E-2"/>
          <c:min val="-2.0000000000000011E-2"/>
        </c:scaling>
        <c:axPos val="l"/>
        <c:numFmt formatCode="General" sourceLinked="0"/>
        <c:tickLblPos val="nextTo"/>
        <c:crossAx val="110946944"/>
        <c:crosses val="autoZero"/>
        <c:crossBetween val="midCat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5.0818976855280792E-2"/>
          <c:y val="2.4954068241469826E-2"/>
          <c:w val="0.91600300809017565"/>
          <c:h val="0.81719259259259724"/>
        </c:manualLayout>
      </c:layout>
      <c:scatterChart>
        <c:scatterStyle val="smoothMarker"/>
        <c:ser>
          <c:idx val="8"/>
          <c:order val="0"/>
          <c:tx>
            <c:v>FS=10</c:v>
          </c:tx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P_FS=10'!$AA$39:$AA$142</c:f>
              <c:numCache>
                <c:formatCode>0.00</c:formatCode>
                <c:ptCount val="104"/>
                <c:pt idx="0">
                  <c:v>3.7503756233256039E-2</c:v>
                </c:pt>
                <c:pt idx="1">
                  <c:v>4.1569522282514447E-2</c:v>
                </c:pt>
                <c:pt idx="2">
                  <c:v>4.5637123063744886E-2</c:v>
                </c:pt>
                <c:pt idx="3">
                  <c:v>4.9702889113004044E-2</c:v>
                </c:pt>
                <c:pt idx="4">
                  <c:v>5.3770489894234122E-2</c:v>
                </c:pt>
                <c:pt idx="5">
                  <c:v>5.7836255943492822E-2</c:v>
                </c:pt>
                <c:pt idx="6">
                  <c:v>6.1902021992750994E-2</c:v>
                </c:pt>
                <c:pt idx="7">
                  <c:v>6.5969622773981274E-2</c:v>
                </c:pt>
                <c:pt idx="8">
                  <c:v>7.0035388823239939E-2</c:v>
                </c:pt>
                <c:pt idx="9">
                  <c:v>7.4102989604470412E-2</c:v>
                </c:pt>
                <c:pt idx="10">
                  <c:v>7.8166920921757532E-2</c:v>
                </c:pt>
                <c:pt idx="11">
                  <c:v>8.2234521702987354E-2</c:v>
                </c:pt>
                <c:pt idx="12">
                  <c:v>8.630212248421773E-2</c:v>
                </c:pt>
                <c:pt idx="13">
                  <c:v>9.0367888533477214E-2</c:v>
                </c:pt>
                <c:pt idx="14">
                  <c:v>9.0367888533477214E-2</c:v>
                </c:pt>
                <c:pt idx="15">
                  <c:v>0.13103472268592078</c:v>
                </c:pt>
                <c:pt idx="16">
                  <c:v>0.17170339157033901</c:v>
                </c:pt>
                <c:pt idx="17">
                  <c:v>0.21237572991869536</c:v>
                </c:pt>
                <c:pt idx="18">
                  <c:v>0.2530499029990278</c:v>
                </c:pt>
                <c:pt idx="19">
                  <c:v>0.29372407607936141</c:v>
                </c:pt>
                <c:pt idx="20">
                  <c:v>0.33440558808757986</c:v>
                </c:pt>
                <c:pt idx="21">
                  <c:v>0.37509076955974113</c:v>
                </c:pt>
                <c:pt idx="22">
                  <c:v>0.41577962049584338</c:v>
                </c:pt>
                <c:pt idx="23">
                  <c:v>0.45647214089589305</c:v>
                </c:pt>
                <c:pt idx="24">
                  <c:v>0.49717016549185794</c:v>
                </c:pt>
                <c:pt idx="25">
                  <c:v>0.53787369428373621</c:v>
                </c:pt>
                <c:pt idx="26">
                  <c:v>0.57858272727152549</c:v>
                </c:pt>
                <c:pt idx="27">
                  <c:v>0.61930093391918295</c:v>
                </c:pt>
                <c:pt idx="28">
                  <c:v>0.66002647949472093</c:v>
                </c:pt>
                <c:pt idx="29">
                  <c:v>0.70076303346208879</c:v>
                </c:pt>
                <c:pt idx="30">
                  <c:v>0.74151059582127932</c:v>
                </c:pt>
                <c:pt idx="31">
                  <c:v>0.78227283603625553</c:v>
                </c:pt>
                <c:pt idx="32">
                  <c:v>0.82305158883897289</c:v>
                </c:pt>
                <c:pt idx="33">
                  <c:v>0.86385052369338655</c:v>
                </c:pt>
                <c:pt idx="34">
                  <c:v>0.90467514479538869</c:v>
                </c:pt>
                <c:pt idx="35">
                  <c:v>0.90467514479538869</c:v>
                </c:pt>
                <c:pt idx="36">
                  <c:v>1.3141374161663257</c:v>
                </c:pt>
                <c:pt idx="37">
                  <c:v>1.7248368473057558</c:v>
                </c:pt>
                <c:pt idx="38">
                  <c:v>2.136270171233849</c:v>
                </c:pt>
                <c:pt idx="39">
                  <c:v>2.5481124569184752</c:v>
                </c:pt>
                <c:pt idx="40">
                  <c:v>2.9601272074084366</c:v>
                </c:pt>
                <c:pt idx="41">
                  <c:v>3.3723786383226977</c:v>
                </c:pt>
                <c:pt idx="42">
                  <c:v>3.7846777722682612</c:v>
                </c:pt>
                <c:pt idx="43">
                  <c:v>4.1970447912967606</c:v>
                </c:pt>
                <c:pt idx="44">
                  <c:v>4.6094741912123034</c:v>
                </c:pt>
                <c:pt idx="45">
                  <c:v>5.0219769804067065</c:v>
                </c:pt>
                <c:pt idx="46">
                  <c:v>5.4345715061996955</c:v>
                </c:pt>
                <c:pt idx="47">
                  <c:v>5.8471476846729837</c:v>
                </c:pt>
                <c:pt idx="48">
                  <c:v>6.2596871685068294</c:v>
                </c:pt>
                <c:pt idx="49">
                  <c:v>6.6722266523406724</c:v>
                </c:pt>
                <c:pt idx="50">
                  <c:v>7.0847661361745153</c:v>
                </c:pt>
                <c:pt idx="51">
                  <c:v>7.4973606619675079</c:v>
                </c:pt>
                <c:pt idx="52">
                  <c:v>7.9099368404407855</c:v>
                </c:pt>
                <c:pt idx="53">
                  <c:v>8.3225497135535047</c:v>
                </c:pt>
                <c:pt idx="54">
                  <c:v>8.7351625866662097</c:v>
                </c:pt>
                <c:pt idx="55">
                  <c:v>9.1477754597789183</c:v>
                </c:pt>
                <c:pt idx="56">
                  <c:v>9.1477754597789183</c:v>
                </c:pt>
                <c:pt idx="57">
                  <c:v>13.273757412348306</c:v>
                </c:pt>
                <c:pt idx="58">
                  <c:v>17.397959674905128</c:v>
                </c:pt>
                <c:pt idx="59">
                  <c:v>21.521336308074716</c:v>
                </c:pt>
                <c:pt idx="60">
                  <c:v>25.64366714402043</c:v>
                </c:pt>
                <c:pt idx="61">
                  <c:v>29.765172350578723</c:v>
                </c:pt>
                <c:pt idx="62">
                  <c:v>33.885393244757168</c:v>
                </c:pt>
                <c:pt idx="63">
                  <c:v>38.00447660511275</c:v>
                </c:pt>
                <c:pt idx="64">
                  <c:v>42.122569210204162</c:v>
                </c:pt>
                <c:pt idx="65">
                  <c:v>46.239395850234963</c:v>
                </c:pt>
                <c:pt idx="66">
                  <c:v>50.354919830565542</c:v>
                </c:pt>
                <c:pt idx="67">
                  <c:v>54.469508097590762</c:v>
                </c:pt>
                <c:pt idx="68">
                  <c:v>58.582720315637154</c:v>
                </c:pt>
                <c:pt idx="69">
                  <c:v>62.694776652541449</c:v>
                </c:pt>
                <c:pt idx="70">
                  <c:v>66.805713802942989</c:v>
                </c:pt>
                <c:pt idx="71">
                  <c:v>70.915293251685497</c:v>
                </c:pt>
                <c:pt idx="72">
                  <c:v>75.023955334442078</c:v>
                </c:pt>
                <c:pt idx="73">
                  <c:v>79.131204673580584</c:v>
                </c:pt>
                <c:pt idx="74">
                  <c:v>83.237371520855689</c:v>
                </c:pt>
                <c:pt idx="75">
                  <c:v>87.342254055750701</c:v>
                </c:pt>
                <c:pt idx="76">
                  <c:v>91.44599905682324</c:v>
                </c:pt>
                <c:pt idx="77">
                  <c:v>91.44599905682324</c:v>
                </c:pt>
                <c:pt idx="78">
                  <c:v>95.434394458835797</c:v>
                </c:pt>
                <c:pt idx="79">
                  <c:v>99.421450506509018</c:v>
                </c:pt>
                <c:pt idx="80">
                  <c:v>105.40018149872746</c:v>
                </c:pt>
                <c:pt idx="81">
                  <c:v>114.36310404289495</c:v>
                </c:pt>
                <c:pt idx="82">
                  <c:v>127.79715831814562</c:v>
                </c:pt>
                <c:pt idx="83">
                  <c:v>147.92548905457269</c:v>
                </c:pt>
                <c:pt idx="84">
                  <c:v>178.06730986215527</c:v>
                </c:pt>
                <c:pt idx="85">
                  <c:v>223.16526024137946</c:v>
                </c:pt>
                <c:pt idx="86">
                  <c:v>286.28407647775424</c:v>
                </c:pt>
                <c:pt idx="87">
                  <c:v>349.13502184626174</c:v>
                </c:pt>
                <c:pt idx="88">
                  <c:v>411.72066497166327</c:v>
                </c:pt>
                <c:pt idx="89">
                  <c:v>474.0439414251137</c:v>
                </c:pt>
                <c:pt idx="90">
                  <c:v>536.10430078702154</c:v>
                </c:pt>
                <c:pt idx="91">
                  <c:v>597.90504557493489</c:v>
                </c:pt>
                <c:pt idx="92">
                  <c:v>659.44654273524748</c:v>
                </c:pt>
                <c:pt idx="93">
                  <c:v>720.73044352674378</c:v>
                </c:pt>
                <c:pt idx="94">
                  <c:v>781.75674794940358</c:v>
                </c:pt>
                <c:pt idx="95">
                  <c:v>842.52545600324299</c:v>
                </c:pt>
                <c:pt idx="96">
                  <c:v>903.03730158104702</c:v>
                </c:pt>
                <c:pt idx="97">
                  <c:v>963.2930185756087</c:v>
                </c:pt>
                <c:pt idx="98">
                  <c:v>1023.2924235137147</c:v>
                </c:pt>
                <c:pt idx="99">
                  <c:v>1083.0358833417881</c:v>
                </c:pt>
                <c:pt idx="100">
                  <c:v>1142.5204624886317</c:v>
                </c:pt>
                <c:pt idx="101">
                  <c:v>1201.7463444274799</c:v>
                </c:pt>
                <c:pt idx="102">
                  <c:v>1260.7126117923351</c:v>
                </c:pt>
                <c:pt idx="103">
                  <c:v>1315.1269091354329</c:v>
                </c:pt>
              </c:numCache>
            </c:numRef>
          </c:xVal>
          <c:yVal>
            <c:numRef>
              <c:f>'P_FS=10'!$Z$39:$Z$142</c:f>
              <c:numCache>
                <c:formatCode>0.000</c:formatCode>
                <c:ptCount val="104"/>
                <c:pt idx="0">
                  <c:v>0.96236010836460351</c:v>
                </c:pt>
                <c:pt idx="1">
                  <c:v>0.96216762400896649</c:v>
                </c:pt>
                <c:pt idx="2">
                  <c:v>0.96195252804088283</c:v>
                </c:pt>
                <c:pt idx="3">
                  <c:v>0.96178283231498096</c:v>
                </c:pt>
                <c:pt idx="4">
                  <c:v>0.96155941603819295</c:v>
                </c:pt>
                <c:pt idx="5">
                  <c:v>0.96134726371609069</c:v>
                </c:pt>
                <c:pt idx="6">
                  <c:v>0.9611022062157808</c:v>
                </c:pt>
                <c:pt idx="7">
                  <c:v>0.96085435386491025</c:v>
                </c:pt>
                <c:pt idx="8">
                  <c:v>0.96066040190519364</c:v>
                </c:pt>
                <c:pt idx="9">
                  <c:v>0.96045836356790737</c:v>
                </c:pt>
                <c:pt idx="10">
                  <c:v>0.96028489913018322</c:v>
                </c:pt>
                <c:pt idx="11">
                  <c:v>0.96008074803540788</c:v>
                </c:pt>
                <c:pt idx="12">
                  <c:v>0.95989099760650443</c:v>
                </c:pt>
                <c:pt idx="13">
                  <c:v>0.95973777124781068</c:v>
                </c:pt>
                <c:pt idx="14">
                  <c:v>0.95973777124781068</c:v>
                </c:pt>
                <c:pt idx="15">
                  <c:v>0.95807777554246909</c:v>
                </c:pt>
                <c:pt idx="16">
                  <c:v>0.95637349330514565</c:v>
                </c:pt>
                <c:pt idx="17">
                  <c:v>0.95461265824741071</c:v>
                </c:pt>
                <c:pt idx="18">
                  <c:v>0.95299139092588159</c:v>
                </c:pt>
                <c:pt idx="19">
                  <c:v>0.95151744190840148</c:v>
                </c:pt>
                <c:pt idx="20">
                  <c:v>0.94997375024650565</c:v>
                </c:pt>
                <c:pt idx="21">
                  <c:v>0.94825751334517616</c:v>
                </c:pt>
                <c:pt idx="22">
                  <c:v>0.94653102210425366</c:v>
                </c:pt>
                <c:pt idx="23">
                  <c:v>0.94485566660851861</c:v>
                </c:pt>
                <c:pt idx="24">
                  <c:v>0.9431742573380516</c:v>
                </c:pt>
                <c:pt idx="25">
                  <c:v>0.94139574061815023</c:v>
                </c:pt>
                <c:pt idx="26">
                  <c:v>0.93949731431450456</c:v>
                </c:pt>
                <c:pt idx="27">
                  <c:v>0.9374431364482626</c:v>
                </c:pt>
                <c:pt idx="28">
                  <c:v>0.93527104547329765</c:v>
                </c:pt>
                <c:pt idx="29">
                  <c:v>0.9329610033342387</c:v>
                </c:pt>
                <c:pt idx="30">
                  <c:v>0.93049075151246052</c:v>
                </c:pt>
                <c:pt idx="31">
                  <c:v>0.92785436992231229</c:v>
                </c:pt>
                <c:pt idx="32">
                  <c:v>0.92497813019469965</c:v>
                </c:pt>
                <c:pt idx="33">
                  <c:v>0.92182451480918515</c:v>
                </c:pt>
                <c:pt idx="34">
                  <c:v>0.91840258475319236</c:v>
                </c:pt>
                <c:pt idx="35">
                  <c:v>0.91840258475319236</c:v>
                </c:pt>
                <c:pt idx="36">
                  <c:v>0.83396671218885765</c:v>
                </c:pt>
                <c:pt idx="37">
                  <c:v>0.72087605639874353</c:v>
                </c:pt>
                <c:pt idx="38">
                  <c:v>0.62718136897613952</c:v>
                </c:pt>
                <c:pt idx="39">
                  <c:v>0.5532350450732465</c:v>
                </c:pt>
                <c:pt idx="40">
                  <c:v>0.49350531473381681</c:v>
                </c:pt>
                <c:pt idx="41">
                  <c:v>0.44605567292922038</c:v>
                </c:pt>
                <c:pt idx="42">
                  <c:v>0.40610734408161703</c:v>
                </c:pt>
                <c:pt idx="43">
                  <c:v>0.37254276293223487</c:v>
                </c:pt>
                <c:pt idx="44">
                  <c:v>0.34424904744532769</c:v>
                </c:pt>
                <c:pt idx="45">
                  <c:v>0.32014601902150408</c:v>
                </c:pt>
                <c:pt idx="46">
                  <c:v>0.29956627911759937</c:v>
                </c:pt>
                <c:pt idx="47">
                  <c:v>0.28124765117419465</c:v>
                </c:pt>
                <c:pt idx="48">
                  <c:v>0.26490458760199131</c:v>
                </c:pt>
                <c:pt idx="49">
                  <c:v>0.25016712937326802</c:v>
                </c:pt>
                <c:pt idx="50">
                  <c:v>0.23700554831725409</c:v>
                </c:pt>
                <c:pt idx="51">
                  <c:v>0.22505604028581838</c:v>
                </c:pt>
                <c:pt idx="52">
                  <c:v>0.21428863166038581</c:v>
                </c:pt>
                <c:pt idx="53">
                  <c:v>0.20455825377681691</c:v>
                </c:pt>
                <c:pt idx="54">
                  <c:v>0.19572080224695368</c:v>
                </c:pt>
                <c:pt idx="55">
                  <c:v>0.18765682085192542</c:v>
                </c:pt>
                <c:pt idx="56">
                  <c:v>0.18765682085192542</c:v>
                </c:pt>
                <c:pt idx="57">
                  <c:v>0.13335685801789171</c:v>
                </c:pt>
                <c:pt idx="58">
                  <c:v>0.10263971306472425</c:v>
                </c:pt>
                <c:pt idx="59">
                  <c:v>8.3413550995080507E-2</c:v>
                </c:pt>
                <c:pt idx="60">
                  <c:v>7.0307989413578534E-2</c:v>
                </c:pt>
                <c:pt idx="61">
                  <c:v>6.0793059905954884E-2</c:v>
                </c:pt>
                <c:pt idx="62">
                  <c:v>5.3566852302529236E-2</c:v>
                </c:pt>
                <c:pt idx="63">
                  <c:v>4.7890994094118823E-2</c:v>
                </c:pt>
                <c:pt idx="64">
                  <c:v>4.3313437105053587E-2</c:v>
                </c:pt>
                <c:pt idx="65">
                  <c:v>3.9543559268423512E-2</c:v>
                </c:pt>
                <c:pt idx="66">
                  <c:v>3.6384081988657974E-2</c:v>
                </c:pt>
                <c:pt idx="67">
                  <c:v>3.3696589144913289E-2</c:v>
                </c:pt>
                <c:pt idx="68">
                  <c:v>3.138243593132161E-2</c:v>
                </c:pt>
                <c:pt idx="69">
                  <c:v>2.9368026114266779E-2</c:v>
                </c:pt>
                <c:pt idx="70">
                  <c:v>2.7598704509292561E-2</c:v>
                </c:pt>
                <c:pt idx="71">
                  <c:v>2.6032139499038032E-2</c:v>
                </c:pt>
                <c:pt idx="72">
                  <c:v>2.4635072866580669E-2</c:v>
                </c:pt>
                <c:pt idx="73">
                  <c:v>2.3381345605393396E-2</c:v>
                </c:pt>
                <c:pt idx="74">
                  <c:v>2.2249795850766002E-2</c:v>
                </c:pt>
                <c:pt idx="75">
                  <c:v>2.122333765168382E-2</c:v>
                </c:pt>
                <c:pt idx="76">
                  <c:v>2.0287426215332728E-2</c:v>
                </c:pt>
                <c:pt idx="77">
                  <c:v>2.0287426215332728E-2</c:v>
                </c:pt>
                <c:pt idx="78">
                  <c:v>1.9451367459905323E-2</c:v>
                </c:pt>
                <c:pt idx="79">
                  <c:v>1.868046337190964E-2</c:v>
                </c:pt>
                <c:pt idx="80">
                  <c:v>1.7631727292506123E-2</c:v>
                </c:pt>
                <c:pt idx="81">
                  <c:v>1.6259416147499043E-2</c:v>
                </c:pt>
                <c:pt idx="82">
                  <c:v>1.4556580352875603E-2</c:v>
                </c:pt>
                <c:pt idx="83">
                  <c:v>1.2577775654557692E-2</c:v>
                </c:pt>
                <c:pt idx="84">
                  <c:v>1.0444794776625977E-2</c:v>
                </c:pt>
                <c:pt idx="85">
                  <c:v>8.3254277046590566E-3</c:v>
                </c:pt>
                <c:pt idx="86">
                  <c:v>6.4795430241986994E-3</c:v>
                </c:pt>
                <c:pt idx="87">
                  <c:v>5.3048463789089235E-3</c:v>
                </c:pt>
                <c:pt idx="88">
                  <c:v>4.491743909634166E-3</c:v>
                </c:pt>
                <c:pt idx="89">
                  <c:v>3.8954337139995411E-3</c:v>
                </c:pt>
                <c:pt idx="90">
                  <c:v>3.439191194886324E-3</c:v>
                </c:pt>
                <c:pt idx="91">
                  <c:v>3.0785351048278802E-3</c:v>
                </c:pt>
                <c:pt idx="92">
                  <c:v>2.7859516244095658E-3</c:v>
                </c:pt>
                <c:pt idx="93">
                  <c:v>2.5434875743792292E-3</c:v>
                </c:pt>
                <c:pt idx="94">
                  <c:v>2.3389370861437698E-3</c:v>
                </c:pt>
                <c:pt idx="95">
                  <c:v>2.1637093723241769E-3</c:v>
                </c:pt>
                <c:pt idx="96">
                  <c:v>2.0115831798338344E-3</c:v>
                </c:pt>
                <c:pt idx="97">
                  <c:v>1.8779431062509655E-3</c:v>
                </c:pt>
                <c:pt idx="98">
                  <c:v>1.7592907882588041E-3</c:v>
                </c:pt>
                <c:pt idx="99">
                  <c:v>1.6529266200592261E-3</c:v>
                </c:pt>
                <c:pt idx="100">
                  <c:v>1.5567323351910584E-3</c:v>
                </c:pt>
                <c:pt idx="101">
                  <c:v>1.4690250518898361E-3</c:v>
                </c:pt>
                <c:pt idx="102">
                  <c:v>1.3884468886564275E-3</c:v>
                </c:pt>
                <c:pt idx="103">
                  <c:v>1.31916262143219E-3</c:v>
                </c:pt>
              </c:numCache>
            </c:numRef>
          </c:yVal>
          <c:smooth val="1"/>
        </c:ser>
        <c:ser>
          <c:idx val="7"/>
          <c:order val="1"/>
          <c:tx>
            <c:v>FS=5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P_FS=5'!$AA$39:$AA$149</c:f>
              <c:numCache>
                <c:formatCode>0.00</c:formatCode>
                <c:ptCount val="111"/>
                <c:pt idx="0">
                  <c:v>1.6772980393547663E-2</c:v>
                </c:pt>
                <c:pt idx="1">
                  <c:v>1.8592083151989319E-2</c:v>
                </c:pt>
                <c:pt idx="2">
                  <c:v>2.041118591043091E-2</c:v>
                </c:pt>
                <c:pt idx="3">
                  <c:v>2.2230288668872684E-2</c:v>
                </c:pt>
                <c:pt idx="4">
                  <c:v>2.4048571272779082E-2</c:v>
                </c:pt>
                <c:pt idx="5">
                  <c:v>2.5867674031220676E-2</c:v>
                </c:pt>
                <c:pt idx="6">
                  <c:v>2.7685956635127629E-2</c:v>
                </c:pt>
                <c:pt idx="7">
                  <c:v>2.9505059393568938E-2</c:v>
                </c:pt>
                <c:pt idx="8">
                  <c:v>3.1324162152010532E-2</c:v>
                </c:pt>
                <c:pt idx="9">
                  <c:v>3.3143264910452122E-2</c:v>
                </c:pt>
                <c:pt idx="10">
                  <c:v>3.4961547514358801E-2</c:v>
                </c:pt>
                <c:pt idx="11">
                  <c:v>3.6780650272800385E-2</c:v>
                </c:pt>
                <c:pt idx="12">
                  <c:v>3.8599753031241878E-2</c:v>
                </c:pt>
                <c:pt idx="13">
                  <c:v>4.0418855789683475E-2</c:v>
                </c:pt>
                <c:pt idx="14">
                  <c:v>4.0418855789683475E-2</c:v>
                </c:pt>
                <c:pt idx="15">
                  <c:v>5.8609063219564446E-2</c:v>
                </c:pt>
                <c:pt idx="16">
                  <c:v>7.6800090803980522E-2</c:v>
                </c:pt>
                <c:pt idx="17">
                  <c:v>9.4993578852001007E-2</c:v>
                </c:pt>
                <c:pt idx="18">
                  <c:v>0.11318706690002155</c:v>
                </c:pt>
                <c:pt idx="19">
                  <c:v>0.13138219525711195</c:v>
                </c:pt>
                <c:pt idx="20">
                  <c:v>0.14957814376873721</c:v>
                </c:pt>
                <c:pt idx="21">
                  <c:v>0.16777491243489745</c:v>
                </c:pt>
                <c:pt idx="22">
                  <c:v>0.18597332141012887</c:v>
                </c:pt>
                <c:pt idx="23">
                  <c:v>0.20417255053989261</c:v>
                </c:pt>
                <c:pt idx="24">
                  <c:v>0.22237259982419258</c:v>
                </c:pt>
                <c:pt idx="25">
                  <c:v>0.24057428941756342</c:v>
                </c:pt>
                <c:pt idx="26">
                  <c:v>0.25877761932000182</c:v>
                </c:pt>
                <c:pt idx="27">
                  <c:v>0.27698012906790925</c:v>
                </c:pt>
                <c:pt idx="28">
                  <c:v>0.29518920005209082</c:v>
                </c:pt>
                <c:pt idx="29">
                  <c:v>0.31339499041813484</c:v>
                </c:pt>
                <c:pt idx="30">
                  <c:v>0.33159996062964847</c:v>
                </c:pt>
                <c:pt idx="31">
                  <c:v>0.34980411068661882</c:v>
                </c:pt>
                <c:pt idx="32">
                  <c:v>0.36801646228894647</c:v>
                </c:pt>
                <c:pt idx="33">
                  <c:v>0.38622881389127012</c:v>
                </c:pt>
                <c:pt idx="34">
                  <c:v>0.40444034533905793</c:v>
                </c:pt>
                <c:pt idx="35">
                  <c:v>0.40444034533905793</c:v>
                </c:pt>
                <c:pt idx="36">
                  <c:v>0.58664259619764259</c:v>
                </c:pt>
                <c:pt idx="37">
                  <c:v>0.76903512290833165</c:v>
                </c:pt>
                <c:pt idx="38">
                  <c:v>0.95180164008694124</c:v>
                </c:pt>
                <c:pt idx="39">
                  <c:v>1.1348084625442811</c:v>
                </c:pt>
                <c:pt idx="40">
                  <c:v>1.3181318646520981</c:v>
                </c:pt>
                <c:pt idx="41">
                  <c:v>1.5016714512937737</c:v>
                </c:pt>
                <c:pt idx="42">
                  <c:v>1.6853749212146161</c:v>
                </c:pt>
                <c:pt idx="43">
                  <c:v>1.8691871354252516</c:v>
                </c:pt>
                <c:pt idx="44">
                  <c:v>2.0531125309616871</c:v>
                </c:pt>
                <c:pt idx="45">
                  <c:v>2.2371306039605812</c:v>
                </c:pt>
                <c:pt idx="46">
                  <c:v>2.4211798428318012</c:v>
                </c:pt>
                <c:pt idx="47">
                  <c:v>2.6052709095842768</c:v>
                </c:pt>
                <c:pt idx="48">
                  <c:v>2.7894292290086522</c:v>
                </c:pt>
                <c:pt idx="49">
                  <c:v>2.973645779404992</c:v>
                </c:pt>
                <c:pt idx="50">
                  <c:v>3.1578770925829796</c:v>
                </c:pt>
                <c:pt idx="51">
                  <c:v>3.3421084057609267</c:v>
                </c:pt>
                <c:pt idx="52">
                  <c:v>3.5263479204842367</c:v>
                </c:pt>
                <c:pt idx="53">
                  <c:v>3.7106038382982587</c:v>
                </c:pt>
                <c:pt idx="54">
                  <c:v>3.8948925622936734</c:v>
                </c:pt>
                <c:pt idx="55">
                  <c:v>4.0791976893797894</c:v>
                </c:pt>
                <c:pt idx="56">
                  <c:v>4.0791976893797894</c:v>
                </c:pt>
                <c:pt idx="57">
                  <c:v>5.9224622004199663</c:v>
                </c:pt>
                <c:pt idx="58">
                  <c:v>7.7658907423671311</c:v>
                </c:pt>
                <c:pt idx="59">
                  <c:v>9.609015827136373</c:v>
                </c:pt>
                <c:pt idx="60">
                  <c:v>11.451279749643962</c:v>
                </c:pt>
                <c:pt idx="61">
                  <c:v>13.292682509890007</c:v>
                </c:pt>
                <c:pt idx="62">
                  <c:v>15.133913037683481</c:v>
                </c:pt>
                <c:pt idx="63">
                  <c:v>16.974930325297997</c:v>
                </c:pt>
                <c:pt idx="64">
                  <c:v>18.815488326372957</c:v>
                </c:pt>
                <c:pt idx="65">
                  <c:v>20.655578839362892</c:v>
                </c:pt>
                <c:pt idx="66">
                  <c:v>22.495111647269169</c:v>
                </c:pt>
                <c:pt idx="67">
                  <c:v>24.334234377908199</c:v>
                </c:pt>
                <c:pt idx="68">
                  <c:v>26.172741992645872</c:v>
                </c:pt>
                <c:pt idx="69">
                  <c:v>28.010823127025397</c:v>
                </c:pt>
                <c:pt idx="70">
                  <c:v>29.848371160957218</c:v>
                </c:pt>
                <c:pt idx="71">
                  <c:v>31.685517319166788</c:v>
                </c:pt>
                <c:pt idx="72">
                  <c:v>33.521925338295233</c:v>
                </c:pt>
                <c:pt idx="73">
                  <c:v>35.358005295609544</c:v>
                </c:pt>
                <c:pt idx="74">
                  <c:v>37.19342912929595</c:v>
                </c:pt>
                <c:pt idx="75">
                  <c:v>39.028442885714888</c:v>
                </c:pt>
                <c:pt idx="76">
                  <c:v>40.862882533959379</c:v>
                </c:pt>
                <c:pt idx="77">
                  <c:v>40.862882533959379</c:v>
                </c:pt>
                <c:pt idx="78">
                  <c:v>41.308636523685706</c:v>
                </c:pt>
                <c:pt idx="79">
                  <c:v>41.754472528865534</c:v>
                </c:pt>
                <c:pt idx="80">
                  <c:v>42.423062505728275</c:v>
                </c:pt>
                <c:pt idx="81">
                  <c:v>43.425701424661931</c:v>
                </c:pt>
                <c:pt idx="82">
                  <c:v>44.92953677988217</c:v>
                </c:pt>
                <c:pt idx="83">
                  <c:v>47.184633689084357</c:v>
                </c:pt>
                <c:pt idx="84">
                  <c:v>50.565720759271912</c:v>
                </c:pt>
                <c:pt idx="85">
                  <c:v>55.634111754140008</c:v>
                </c:pt>
                <c:pt idx="86">
                  <c:v>63.229234840174705</c:v>
                </c:pt>
                <c:pt idx="87">
                  <c:v>74.6055163785269</c:v>
                </c:pt>
                <c:pt idx="88">
                  <c:v>91.633154755166302</c:v>
                </c:pt>
                <c:pt idx="89">
                  <c:v>117.09288392072028</c:v>
                </c:pt>
                <c:pt idx="90">
                  <c:v>142.45542477388685</c:v>
                </c:pt>
                <c:pt idx="91">
                  <c:v>167.72069529921069</c:v>
                </c:pt>
                <c:pt idx="92">
                  <c:v>192.89058185212747</c:v>
                </c:pt>
                <c:pt idx="93">
                  <c:v>217.96483838627233</c:v>
                </c:pt>
                <c:pt idx="94">
                  <c:v>242.94387497891074</c:v>
                </c:pt>
                <c:pt idx="95">
                  <c:v>267.82941395457129</c:v>
                </c:pt>
                <c:pt idx="96">
                  <c:v>292.62038911235732</c:v>
                </c:pt>
                <c:pt idx="97">
                  <c:v>320.02437661837899</c:v>
                </c:pt>
                <c:pt idx="98">
                  <c:v>347.31428062859732</c:v>
                </c:pt>
                <c:pt idx="99">
                  <c:v>374.4887888957507</c:v>
                </c:pt>
                <c:pt idx="100">
                  <c:v>401.54921366709846</c:v>
                </c:pt>
                <c:pt idx="101">
                  <c:v>408.29662502584455</c:v>
                </c:pt>
                <c:pt idx="102">
                  <c:v>418.40338935960199</c:v>
                </c:pt>
                <c:pt idx="103">
                  <c:v>433.53442037425071</c:v>
                </c:pt>
                <c:pt idx="104">
                  <c:v>456.16248399255738</c:v>
                </c:pt>
                <c:pt idx="105">
                  <c:v>478.70935231190657</c:v>
                </c:pt>
                <c:pt idx="106">
                  <c:v>501.17338502322986</c:v>
                </c:pt>
                <c:pt idx="107">
                  <c:v>523.55622243559105</c:v>
                </c:pt>
                <c:pt idx="108">
                  <c:v>545.85540408539748</c:v>
                </c:pt>
                <c:pt idx="109">
                  <c:v>572.17826388349749</c:v>
                </c:pt>
                <c:pt idx="110">
                  <c:v>587.89488523608384</c:v>
                </c:pt>
              </c:numCache>
            </c:numRef>
          </c:xVal>
          <c:yVal>
            <c:numRef>
              <c:f>'P_FS=5'!$Z$39:$Z$149</c:f>
              <c:numCache>
                <c:formatCode>0.000</c:formatCode>
                <c:ptCount val="111"/>
                <c:pt idx="0">
                  <c:v>0.86049528434172085</c:v>
                </c:pt>
                <c:pt idx="1">
                  <c:v>0.86030391011842655</c:v>
                </c:pt>
                <c:pt idx="2">
                  <c:v>0.86011094506717478</c:v>
                </c:pt>
                <c:pt idx="3">
                  <c:v>0.8599235040123917</c:v>
                </c:pt>
                <c:pt idx="4">
                  <c:v>0.85976718002198349</c:v>
                </c:pt>
                <c:pt idx="5">
                  <c:v>0.85957681724690005</c:v>
                </c:pt>
                <c:pt idx="6">
                  <c:v>0.85940980753175733</c:v>
                </c:pt>
                <c:pt idx="7">
                  <c:v>0.85922061554354989</c:v>
                </c:pt>
                <c:pt idx="8">
                  <c:v>0.85903550213935465</c:v>
                </c:pt>
                <c:pt idx="9">
                  <c:v>0.85884815798927838</c:v>
                </c:pt>
                <c:pt idx="10">
                  <c:v>0.85868432046433563</c:v>
                </c:pt>
                <c:pt idx="11">
                  <c:v>0.85849223057984125</c:v>
                </c:pt>
                <c:pt idx="12">
                  <c:v>0.85830372365530161</c:v>
                </c:pt>
                <c:pt idx="13">
                  <c:v>0.85810907005552683</c:v>
                </c:pt>
                <c:pt idx="14">
                  <c:v>0.85810907005552683</c:v>
                </c:pt>
                <c:pt idx="15">
                  <c:v>0.85620459744651578</c:v>
                </c:pt>
                <c:pt idx="16">
                  <c:v>0.85440734530324058</c:v>
                </c:pt>
                <c:pt idx="17">
                  <c:v>0.85265684705822564</c:v>
                </c:pt>
                <c:pt idx="18">
                  <c:v>0.8509556816248397</c:v>
                </c:pt>
                <c:pt idx="19">
                  <c:v>0.84926142564259322</c:v>
                </c:pt>
                <c:pt idx="20">
                  <c:v>0.84752626954567012</c:v>
                </c:pt>
                <c:pt idx="21">
                  <c:v>0.84580920856813191</c:v>
                </c:pt>
                <c:pt idx="22">
                  <c:v>0.8441062734110697</c:v>
                </c:pt>
                <c:pt idx="23">
                  <c:v>0.84242990747097635</c:v>
                </c:pt>
                <c:pt idx="24">
                  <c:v>0.84076604347290951</c:v>
                </c:pt>
                <c:pt idx="25">
                  <c:v>0.83911212145531056</c:v>
                </c:pt>
                <c:pt idx="26">
                  <c:v>0.83746029849369064</c:v>
                </c:pt>
                <c:pt idx="27">
                  <c:v>0.83581892667465463</c:v>
                </c:pt>
                <c:pt idx="28">
                  <c:v>0.83417796442004843</c:v>
                </c:pt>
                <c:pt idx="29">
                  <c:v>0.83253364539638786</c:v>
                </c:pt>
                <c:pt idx="30">
                  <c:v>0.8308972444152517</c:v>
                </c:pt>
                <c:pt idx="31">
                  <c:v>0.82927285538943962</c:v>
                </c:pt>
                <c:pt idx="32">
                  <c:v>0.82763849821059476</c:v>
                </c:pt>
                <c:pt idx="33">
                  <c:v>0.82600830003574088</c:v>
                </c:pt>
                <c:pt idx="34">
                  <c:v>0.82438798230239052</c:v>
                </c:pt>
                <c:pt idx="35">
                  <c:v>0.82438798230239052</c:v>
                </c:pt>
                <c:pt idx="36">
                  <c:v>0.8076679990643274</c:v>
                </c:pt>
                <c:pt idx="37">
                  <c:v>0.78994608997367244</c:v>
                </c:pt>
                <c:pt idx="38">
                  <c:v>0.76049438436843075</c:v>
                </c:pt>
                <c:pt idx="39">
                  <c:v>0.72128186946142614</c:v>
                </c:pt>
                <c:pt idx="40">
                  <c:v>0.6775220832981419</c:v>
                </c:pt>
                <c:pt idx="41">
                  <c:v>0.63391505302750906</c:v>
                </c:pt>
                <c:pt idx="42">
                  <c:v>0.5950036190508976</c:v>
                </c:pt>
                <c:pt idx="43">
                  <c:v>0.55857128599091799</c:v>
                </c:pt>
                <c:pt idx="44">
                  <c:v>0.52564874237497805</c:v>
                </c:pt>
                <c:pt idx="45">
                  <c:v>0.49661013003861532</c:v>
                </c:pt>
                <c:pt idx="46">
                  <c:v>0.46987429929141472</c:v>
                </c:pt>
                <c:pt idx="47">
                  <c:v>0.44543576645518529</c:v>
                </c:pt>
                <c:pt idx="48">
                  <c:v>0.4232797536169276</c:v>
                </c:pt>
                <c:pt idx="49">
                  <c:v>0.4035900209644338</c:v>
                </c:pt>
                <c:pt idx="50">
                  <c:v>0.38553184170147792</c:v>
                </c:pt>
                <c:pt idx="51">
                  <c:v>0.36870195278396833</c:v>
                </c:pt>
                <c:pt idx="52">
                  <c:v>0.35308877793253518</c:v>
                </c:pt>
                <c:pt idx="53">
                  <c:v>0.33872143837843388</c:v>
                </c:pt>
                <c:pt idx="54">
                  <c:v>0.32532552384903629</c:v>
                </c:pt>
                <c:pt idx="55">
                  <c:v>0.31301417110851093</c:v>
                </c:pt>
                <c:pt idx="56">
                  <c:v>0.31301417110851093</c:v>
                </c:pt>
                <c:pt idx="57">
                  <c:v>0.22721658809503373</c:v>
                </c:pt>
                <c:pt idx="58">
                  <c:v>0.17770157405047721</c:v>
                </c:pt>
                <c:pt idx="59">
                  <c:v>0.14633080937821802</c:v>
                </c:pt>
                <c:pt idx="60">
                  <c:v>0.12447159278163791</c:v>
                </c:pt>
                <c:pt idx="61">
                  <c:v>0.10825453445557086</c:v>
                </c:pt>
                <c:pt idx="62">
                  <c:v>9.5680264990707586E-2</c:v>
                </c:pt>
                <c:pt idx="63">
                  <c:v>8.5693886964445506E-2</c:v>
                </c:pt>
                <c:pt idx="64">
                  <c:v>7.7605802666281309E-2</c:v>
                </c:pt>
                <c:pt idx="65">
                  <c:v>7.0921704349542633E-2</c:v>
                </c:pt>
                <c:pt idx="66">
                  <c:v>6.5305523602389184E-2</c:v>
                </c:pt>
                <c:pt idx="67">
                  <c:v>6.0519566330800384E-2</c:v>
                </c:pt>
                <c:pt idx="68">
                  <c:v>5.6392571082041508E-2</c:v>
                </c:pt>
                <c:pt idx="69">
                  <c:v>5.2796518108660533E-2</c:v>
                </c:pt>
                <c:pt idx="70">
                  <c:v>4.9635018567058445E-2</c:v>
                </c:pt>
                <c:pt idx="71">
                  <c:v>4.6833370512807664E-2</c:v>
                </c:pt>
                <c:pt idx="72">
                  <c:v>4.433371519791595E-2</c:v>
                </c:pt>
                <c:pt idx="73">
                  <c:v>4.2089088495103774E-2</c:v>
                </c:pt>
                <c:pt idx="74">
                  <c:v>4.0062531056827312E-2</c:v>
                </c:pt>
                <c:pt idx="75">
                  <c:v>3.8223342742060656E-2</c:v>
                </c:pt>
                <c:pt idx="76">
                  <c:v>3.6546812840838931E-2</c:v>
                </c:pt>
                <c:pt idx="77">
                  <c:v>3.6546812840838931E-2</c:v>
                </c:pt>
                <c:pt idx="78">
                  <c:v>3.6161528100204558E-2</c:v>
                </c:pt>
                <c:pt idx="79">
                  <c:v>3.5784228309038733E-2</c:v>
                </c:pt>
                <c:pt idx="80">
                  <c:v>3.5232958998475811E-2</c:v>
                </c:pt>
                <c:pt idx="81">
                  <c:v>3.4437428921342397E-2</c:v>
                </c:pt>
                <c:pt idx="82">
                  <c:v>3.3309494622180545E-2</c:v>
                </c:pt>
                <c:pt idx="83">
                  <c:v>3.1750320654317862E-2</c:v>
                </c:pt>
                <c:pt idx="84">
                  <c:v>2.9668404641852768E-2</c:v>
                </c:pt>
                <c:pt idx="85">
                  <c:v>2.7013228534086206E-2</c:v>
                </c:pt>
                <c:pt idx="86">
                  <c:v>2.3818226553974611E-2</c:v>
                </c:pt>
                <c:pt idx="87">
                  <c:v>2.0231808308297242E-2</c:v>
                </c:pt>
                <c:pt idx="88">
                  <c:v>1.6507957089973442E-2</c:v>
                </c:pt>
                <c:pt idx="89">
                  <c:v>1.2943422027352901E-2</c:v>
                </c:pt>
                <c:pt idx="90">
                  <c:v>1.0653131114392521E-2</c:v>
                </c:pt>
                <c:pt idx="91">
                  <c:v>9.0588710734495047E-3</c:v>
                </c:pt>
                <c:pt idx="92">
                  <c:v>7.8844604801827957E-3</c:v>
                </c:pt>
                <c:pt idx="93">
                  <c:v>6.9830395578174493E-3</c:v>
                </c:pt>
                <c:pt idx="94">
                  <c:v>6.2689079099544198E-3</c:v>
                </c:pt>
                <c:pt idx="95">
                  <c:v>5.6887480006856134E-3</c:v>
                </c:pt>
                <c:pt idx="96">
                  <c:v>5.2075449720800802E-3</c:v>
                </c:pt>
                <c:pt idx="97">
                  <c:v>4.7604252009900714E-3</c:v>
                </c:pt>
                <c:pt idx="98">
                  <c:v>4.3832122343407023E-3</c:v>
                </c:pt>
                <c:pt idx="99">
                  <c:v>4.0600871951271683E-3</c:v>
                </c:pt>
                <c:pt idx="100">
                  <c:v>3.7796790452260987E-3</c:v>
                </c:pt>
                <c:pt idx="101">
                  <c:v>3.7152848512636005E-3</c:v>
                </c:pt>
                <c:pt idx="102">
                  <c:v>3.6224135186411258E-3</c:v>
                </c:pt>
                <c:pt idx="103">
                  <c:v>3.4908859613274165E-3</c:v>
                </c:pt>
                <c:pt idx="104">
                  <c:v>3.30921531467565E-3</c:v>
                </c:pt>
                <c:pt idx="105">
                  <c:v>3.1438949793255485E-3</c:v>
                </c:pt>
                <c:pt idx="106">
                  <c:v>2.9925224923037907E-3</c:v>
                </c:pt>
                <c:pt idx="107">
                  <c:v>2.8531171362164431E-3</c:v>
                </c:pt>
                <c:pt idx="108">
                  <c:v>2.7239965206292561E-3</c:v>
                </c:pt>
                <c:pt idx="109">
                  <c:v>2.5822750713949882E-3</c:v>
                </c:pt>
                <c:pt idx="110">
                  <c:v>2.5024425562696342E-3</c:v>
                </c:pt>
              </c:numCache>
            </c:numRef>
          </c:yVal>
          <c:smooth val="1"/>
        </c:ser>
        <c:ser>
          <c:idx val="6"/>
          <c:order val="2"/>
          <c:tx>
            <c:v>FS=3.3</c:v>
          </c:tx>
          <c:spPr>
            <a:ln w="25400"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'P_FS=3.3'!$AA$42:$AA$162</c:f>
              <c:numCache>
                <c:formatCode>0.00</c:formatCode>
                <c:ptCount val="121"/>
                <c:pt idx="0">
                  <c:v>9.957904198400749E-3</c:v>
                </c:pt>
                <c:pt idx="1">
                  <c:v>1.1033513596175161E-2</c:v>
                </c:pt>
                <c:pt idx="2">
                  <c:v>1.2113990004799206E-2</c:v>
                </c:pt>
                <c:pt idx="3">
                  <c:v>1.319446641342333E-2</c:v>
                </c:pt>
                <c:pt idx="4">
                  <c:v>1.4274942822047344E-2</c:v>
                </c:pt>
                <c:pt idx="5">
                  <c:v>1.5355419230671621E-2</c:v>
                </c:pt>
                <c:pt idx="6">
                  <c:v>1.6431028628446021E-2</c:v>
                </c:pt>
                <c:pt idx="7">
                  <c:v>1.7516372047919795E-2</c:v>
                </c:pt>
                <c:pt idx="8">
                  <c:v>1.8591981445694301E-2</c:v>
                </c:pt>
                <c:pt idx="9">
                  <c:v>1.9672457854318572E-2</c:v>
                </c:pt>
                <c:pt idx="10">
                  <c:v>2.0752934262942467E-2</c:v>
                </c:pt>
                <c:pt idx="11">
                  <c:v>2.1828543660717001E-2</c:v>
                </c:pt>
                <c:pt idx="12">
                  <c:v>2.2913887080190896E-2</c:v>
                </c:pt>
                <c:pt idx="13">
                  <c:v>2.3994363488815219E-2</c:v>
                </c:pt>
                <c:pt idx="14">
                  <c:v>2.3994363488815219E-2</c:v>
                </c:pt>
                <c:pt idx="15">
                  <c:v>3.4789393553356855E-2</c:v>
                </c:pt>
                <c:pt idx="16">
                  <c:v>4.5589290628748433E-2</c:v>
                </c:pt>
                <c:pt idx="17">
                  <c:v>5.6389187704139886E-2</c:v>
                </c:pt>
                <c:pt idx="18">
                  <c:v>6.7184217768681873E-2</c:v>
                </c:pt>
                <c:pt idx="19">
                  <c:v>7.7988981854923853E-2</c:v>
                </c:pt>
                <c:pt idx="20">
                  <c:v>8.8784011919465028E-2</c:v>
                </c:pt>
                <c:pt idx="21">
                  <c:v>9.9588776005706092E-2</c:v>
                </c:pt>
                <c:pt idx="22">
                  <c:v>0.11038867308109765</c:v>
                </c:pt>
                <c:pt idx="23">
                  <c:v>0.12118857015649002</c:v>
                </c:pt>
                <c:pt idx="24">
                  <c:v>0.13199333424273194</c:v>
                </c:pt>
                <c:pt idx="25">
                  <c:v>0.14279809832897244</c:v>
                </c:pt>
                <c:pt idx="26">
                  <c:v>0.15360286241521284</c:v>
                </c:pt>
                <c:pt idx="27">
                  <c:v>0.16440762650145421</c:v>
                </c:pt>
                <c:pt idx="28">
                  <c:v>0.17521239058769797</c:v>
                </c:pt>
                <c:pt idx="29">
                  <c:v>0.18601715467393745</c:v>
                </c:pt>
                <c:pt idx="30">
                  <c:v>0.19682678577102741</c:v>
                </c:pt>
                <c:pt idx="31">
                  <c:v>0.20763154985726959</c:v>
                </c:pt>
                <c:pt idx="32">
                  <c:v>0.21844118095436135</c:v>
                </c:pt>
                <c:pt idx="33">
                  <c:v>0.2292508120514502</c:v>
                </c:pt>
                <c:pt idx="34">
                  <c:v>0.24006044314854141</c:v>
                </c:pt>
                <c:pt idx="35">
                  <c:v>0.24006044314854141</c:v>
                </c:pt>
                <c:pt idx="36">
                  <c:v>0.34820542422794637</c:v>
                </c:pt>
                <c:pt idx="37">
                  <c:v>0.45640880943754963</c:v>
                </c:pt>
                <c:pt idx="38">
                  <c:v>0.56467692589144858</c:v>
                </c:pt>
                <c:pt idx="39">
                  <c:v>0.67302096771460562</c:v>
                </c:pt>
                <c:pt idx="40">
                  <c:v>0.78145553593956518</c:v>
                </c:pt>
                <c:pt idx="41">
                  <c:v>0.89002589376723051</c:v>
                </c:pt>
                <c:pt idx="42">
                  <c:v>0.99872766088783649</c:v>
                </c:pt>
                <c:pt idx="43">
                  <c:v>1.1075180076059064</c:v>
                </c:pt>
                <c:pt idx="44">
                  <c:v>1.216409588149642</c:v>
                </c:pt>
                <c:pt idx="45">
                  <c:v>1.3253751472583066</c:v>
                </c:pt>
                <c:pt idx="46">
                  <c:v>1.434401544002585</c:v>
                </c:pt>
                <c:pt idx="47">
                  <c:v>1.5434629832249798</c:v>
                </c:pt>
                <c:pt idx="48">
                  <c:v>1.6525835566292082</c:v>
                </c:pt>
                <c:pt idx="49">
                  <c:v>1.7617412166560864</c:v>
                </c:pt>
                <c:pt idx="50">
                  <c:v>1.8709412683474878</c:v>
                </c:pt>
                <c:pt idx="51">
                  <c:v>1.9801453109877871</c:v>
                </c:pt>
                <c:pt idx="52">
                  <c:v>2.0893600610519578</c:v>
                </c:pt>
                <c:pt idx="53">
                  <c:v>2.198591845654092</c:v>
                </c:pt>
                <c:pt idx="54">
                  <c:v>2.3078620796419189</c:v>
                </c:pt>
                <c:pt idx="55">
                  <c:v>2.4171527550753402</c:v>
                </c:pt>
                <c:pt idx="56">
                  <c:v>2.4171527550753402</c:v>
                </c:pt>
                <c:pt idx="57">
                  <c:v>3.510389979446173</c:v>
                </c:pt>
                <c:pt idx="58">
                  <c:v>4.6038175039412295</c:v>
                </c:pt>
                <c:pt idx="59">
                  <c:v>5.6970795500673672</c:v>
                </c:pt>
                <c:pt idx="60">
                  <c:v>6.7904243353780229</c:v>
                </c:pt>
                <c:pt idx="61">
                  <c:v>7.8835501052004053</c:v>
                </c:pt>
                <c:pt idx="62">
                  <c:v>8.9763789873609579</c:v>
                </c:pt>
                <c:pt idx="63">
                  <c:v>10.0687357694691</c:v>
                </c:pt>
                <c:pt idx="64">
                  <c:v>11.160698323698409</c:v>
                </c:pt>
                <c:pt idx="65">
                  <c:v>12.252368857276744</c:v>
                </c:pt>
                <c:pt idx="66">
                  <c:v>13.343893380529588</c:v>
                </c:pt>
                <c:pt idx="67">
                  <c:v>14.435271893456942</c:v>
                </c:pt>
                <c:pt idx="68">
                  <c:v>15.526261045516318</c:v>
                </c:pt>
                <c:pt idx="69">
                  <c:v>16.617006847033224</c:v>
                </c:pt>
                <c:pt idx="70">
                  <c:v>17.707509298007629</c:v>
                </c:pt>
                <c:pt idx="71">
                  <c:v>18.797671058222591</c:v>
                </c:pt>
                <c:pt idx="72">
                  <c:v>19.887540797786542</c:v>
                </c:pt>
                <c:pt idx="73">
                  <c:v>20.97711851669953</c:v>
                </c:pt>
                <c:pt idx="74">
                  <c:v>22.066355544853025</c:v>
                </c:pt>
                <c:pt idx="75">
                  <c:v>23.155300552355552</c:v>
                </c:pt>
                <c:pt idx="76">
                  <c:v>24.243904869098635</c:v>
                </c:pt>
                <c:pt idx="77">
                  <c:v>24.243904869098635</c:v>
                </c:pt>
                <c:pt idx="78">
                  <c:v>25.302041697922789</c:v>
                </c:pt>
                <c:pt idx="79">
                  <c:v>26.359837835987506</c:v>
                </c:pt>
                <c:pt idx="80">
                  <c:v>27.945996671890967</c:v>
                </c:pt>
                <c:pt idx="81">
                  <c:v>30.324066843142607</c:v>
                </c:pt>
                <c:pt idx="82">
                  <c:v>33.888373568781297</c:v>
                </c:pt>
                <c:pt idx="83">
                  <c:v>39.228749893677261</c:v>
                </c:pt>
                <c:pt idx="84">
                  <c:v>47.225638080533663</c:v>
                </c:pt>
                <c:pt idx="85">
                  <c:v>59.190259522356911</c:v>
                </c:pt>
                <c:pt idx="86">
                  <c:v>75.934577639195496</c:v>
                </c:pt>
                <c:pt idx="87">
                  <c:v>92.608080748171488</c:v>
                </c:pt>
                <c:pt idx="88">
                  <c:v>109.21125555037088</c:v>
                </c:pt>
                <c:pt idx="89">
                  <c:v>125.74419938600867</c:v>
                </c:pt>
                <c:pt idx="90">
                  <c:v>142.20812900779868</c:v>
                </c:pt>
                <c:pt idx="91">
                  <c:v>146.31286861818248</c:v>
                </c:pt>
                <c:pt idx="92">
                  <c:v>152.46272618759548</c:v>
                </c:pt>
                <c:pt idx="93">
                  <c:v>161.66867720972198</c:v>
                </c:pt>
                <c:pt idx="94">
                  <c:v>175.43745090340587</c:v>
                </c:pt>
                <c:pt idx="95">
                  <c:v>191.69229373909357</c:v>
                </c:pt>
                <c:pt idx="96">
                  <c:v>207.87948512397085</c:v>
                </c:pt>
                <c:pt idx="97">
                  <c:v>223.9980516558698</c:v>
                </c:pt>
                <c:pt idx="98">
                  <c:v>240.04945343804127</c:v>
                </c:pt>
                <c:pt idx="99">
                  <c:v>256.03174366615013</c:v>
                </c:pt>
                <c:pt idx="100">
                  <c:v>271.94686914453246</c:v>
                </c:pt>
                <c:pt idx="101">
                  <c:v>287.79385647101708</c:v>
                </c:pt>
                <c:pt idx="102">
                  <c:v>303.57173224344149</c:v>
                </c:pt>
                <c:pt idx="103">
                  <c:v>319.28195656505193</c:v>
                </c:pt>
                <c:pt idx="104">
                  <c:v>320.2611991480012</c:v>
                </c:pt>
                <c:pt idx="105">
                  <c:v>321.24092843204062</c:v>
                </c:pt>
                <c:pt idx="106">
                  <c:v>322.7093056053825</c:v>
                </c:pt>
                <c:pt idx="107">
                  <c:v>322.84704201242931</c:v>
                </c:pt>
                <c:pt idx="108">
                  <c:v>323.05388997353901</c:v>
                </c:pt>
                <c:pt idx="109">
                  <c:v>323.36343186357658</c:v>
                </c:pt>
                <c:pt idx="110">
                  <c:v>323.82823139971902</c:v>
                </c:pt>
                <c:pt idx="111">
                  <c:v>324.52518735338964</c:v>
                </c:pt>
                <c:pt idx="112">
                  <c:v>325.22311670922733</c:v>
                </c:pt>
                <c:pt idx="113">
                  <c:v>325.92104606506956</c:v>
                </c:pt>
                <c:pt idx="114">
                  <c:v>326.96696669666352</c:v>
                </c:pt>
                <c:pt idx="115">
                  <c:v>328.53463089133902</c:v>
                </c:pt>
                <c:pt idx="116">
                  <c:v>330.88345032738346</c:v>
                </c:pt>
                <c:pt idx="117">
                  <c:v>334.40278587277135</c:v>
                </c:pt>
                <c:pt idx="118">
                  <c:v>339.67473202512178</c:v>
                </c:pt>
                <c:pt idx="119">
                  <c:v>347.56610341675685</c:v>
                </c:pt>
                <c:pt idx="120">
                  <c:v>348.88603675918097</c:v>
                </c:pt>
              </c:numCache>
            </c:numRef>
          </c:xVal>
          <c:yVal>
            <c:numRef>
              <c:f>'P_FS=3.3'!$Z$42:$Z$162</c:f>
              <c:numCache>
                <c:formatCode>0.000</c:formatCode>
                <c:ptCount val="121"/>
                <c:pt idx="0">
                  <c:v>0.77355583919534565</c:v>
                </c:pt>
                <c:pt idx="1">
                  <c:v>0.77369791564149182</c:v>
                </c:pt>
                <c:pt idx="2">
                  <c:v>0.77347803718716479</c:v>
                </c:pt>
                <c:pt idx="3">
                  <c:v>0.77326979874688073</c:v>
                </c:pt>
                <c:pt idx="4">
                  <c:v>0.77306589657179992</c:v>
                </c:pt>
                <c:pt idx="5">
                  <c:v>0.77287841338310548</c:v>
                </c:pt>
                <c:pt idx="6">
                  <c:v>0.77291558776379765</c:v>
                </c:pt>
                <c:pt idx="7">
                  <c:v>0.77250320177943854</c:v>
                </c:pt>
                <c:pt idx="8">
                  <c:v>0.77252197822280255</c:v>
                </c:pt>
                <c:pt idx="9">
                  <c:v>0.77232660019372246</c:v>
                </c:pt>
                <c:pt idx="10">
                  <c:v>0.77213553727132977</c:v>
                </c:pt>
                <c:pt idx="11">
                  <c:v>0.77211884885138682</c:v>
                </c:pt>
                <c:pt idx="12">
                  <c:v>0.77175907590811799</c:v>
                </c:pt>
                <c:pt idx="13">
                  <c:v>0.77157778856536219</c:v>
                </c:pt>
                <c:pt idx="14">
                  <c:v>0.77157778856536219</c:v>
                </c:pt>
                <c:pt idx="15">
                  <c:v>0.76995083466307868</c:v>
                </c:pt>
                <c:pt idx="16">
                  <c:v>0.76829794669700979</c:v>
                </c:pt>
                <c:pt idx="17">
                  <c:v>0.76671973659055792</c:v>
                </c:pt>
                <c:pt idx="18">
                  <c:v>0.76523681502873364</c:v>
                </c:pt>
                <c:pt idx="19">
                  <c:v>0.76364477021883914</c:v>
                </c:pt>
                <c:pt idx="20">
                  <c:v>0.76217087767840286</c:v>
                </c:pt>
                <c:pt idx="21">
                  <c:v>0.76062545882350441</c:v>
                </c:pt>
                <c:pt idx="22">
                  <c:v>0.75912947779556661</c:v>
                </c:pt>
                <c:pt idx="23">
                  <c:v>0.75763478866400358</c:v>
                </c:pt>
                <c:pt idx="24">
                  <c:v>0.75612602852840205</c:v>
                </c:pt>
                <c:pt idx="25">
                  <c:v>0.75463903680643685</c:v>
                </c:pt>
                <c:pt idx="26">
                  <c:v>0.75316777601003881</c:v>
                </c:pt>
                <c:pt idx="27">
                  <c:v>0.75169700465474198</c:v>
                </c:pt>
                <c:pt idx="28">
                  <c:v>0.75022410077794144</c:v>
                </c:pt>
                <c:pt idx="29">
                  <c:v>0.74874347503268479</c:v>
                </c:pt>
                <c:pt idx="30">
                  <c:v>0.74724934580918312</c:v>
                </c:pt>
                <c:pt idx="31">
                  <c:v>0.74577324999072803</c:v>
                </c:pt>
                <c:pt idx="32">
                  <c:v>0.74429475707589221</c:v>
                </c:pt>
                <c:pt idx="33">
                  <c:v>0.74282993531209374</c:v>
                </c:pt>
                <c:pt idx="34">
                  <c:v>0.74137231891565258</c:v>
                </c:pt>
                <c:pt idx="35">
                  <c:v>0.74137231891565258</c:v>
                </c:pt>
                <c:pt idx="36">
                  <c:v>0.72663517546746581</c:v>
                </c:pt>
                <c:pt idx="37">
                  <c:v>0.7124312170027548</c:v>
                </c:pt>
                <c:pt idx="38">
                  <c:v>0.69777508372611463</c:v>
                </c:pt>
                <c:pt idx="39">
                  <c:v>0.68289939645691455</c:v>
                </c:pt>
                <c:pt idx="40">
                  <c:v>0.66751001378224251</c:v>
                </c:pt>
                <c:pt idx="41">
                  <c:v>0.64724787474301004</c:v>
                </c:pt>
                <c:pt idx="42">
                  <c:v>0.62344328621954448</c:v>
                </c:pt>
                <c:pt idx="43">
                  <c:v>0.60098913899117423</c:v>
                </c:pt>
                <c:pt idx="44">
                  <c:v>0.5756478805122428</c:v>
                </c:pt>
                <c:pt idx="45">
                  <c:v>0.55228347583446458</c:v>
                </c:pt>
                <c:pt idx="46">
                  <c:v>0.53084729854490864</c:v>
                </c:pt>
                <c:pt idx="47">
                  <c:v>0.50935258536112027</c:v>
                </c:pt>
                <c:pt idx="48">
                  <c:v>0.48854535722219689</c:v>
                </c:pt>
                <c:pt idx="49">
                  <c:v>0.4697502167154588</c:v>
                </c:pt>
                <c:pt idx="50">
                  <c:v>0.45267588152804211</c:v>
                </c:pt>
                <c:pt idx="51">
                  <c:v>0.43622002349483452</c:v>
                </c:pt>
                <c:pt idx="52">
                  <c:v>0.42060550653041912</c:v>
                </c:pt>
                <c:pt idx="53">
                  <c:v>0.40581698352733037</c:v>
                </c:pt>
                <c:pt idx="54">
                  <c:v>0.39182713080093756</c:v>
                </c:pt>
                <c:pt idx="55">
                  <c:v>0.37890999212194976</c:v>
                </c:pt>
                <c:pt idx="56">
                  <c:v>0.37890999212194976</c:v>
                </c:pt>
                <c:pt idx="57">
                  <c:v>0.28359657722768522</c:v>
                </c:pt>
                <c:pt idx="58">
                  <c:v>0.22657319973473095</c:v>
                </c:pt>
                <c:pt idx="59">
                  <c:v>0.18819292232668122</c:v>
                </c:pt>
                <c:pt idx="60">
                  <c:v>0.16085780071166525</c:v>
                </c:pt>
                <c:pt idx="61">
                  <c:v>0.14058952390320767</c:v>
                </c:pt>
                <c:pt idx="62">
                  <c:v>0.12493103230944187</c:v>
                </c:pt>
                <c:pt idx="63">
                  <c:v>0.11241716704621912</c:v>
                </c:pt>
                <c:pt idx="64">
                  <c:v>0.10217199691259843</c:v>
                </c:pt>
                <c:pt idx="65">
                  <c:v>9.3625776719390083E-2</c:v>
                </c:pt>
                <c:pt idx="66">
                  <c:v>8.6363579031885213E-2</c:v>
                </c:pt>
                <c:pt idx="67">
                  <c:v>8.0146065475565867E-2</c:v>
                </c:pt>
                <c:pt idx="68">
                  <c:v>7.4768547284542033E-2</c:v>
                </c:pt>
                <c:pt idx="69">
                  <c:v>7.007184181545098E-2</c:v>
                </c:pt>
                <c:pt idx="70">
                  <c:v>6.5934203132558322E-2</c:v>
                </c:pt>
                <c:pt idx="71">
                  <c:v>6.2261469637696833E-2</c:v>
                </c:pt>
                <c:pt idx="72">
                  <c:v>5.897893296655795E-2</c:v>
                </c:pt>
                <c:pt idx="73">
                  <c:v>5.6027223180384896E-2</c:v>
                </c:pt>
                <c:pt idx="74">
                  <c:v>5.3358425938081981E-2</c:v>
                </c:pt>
                <c:pt idx="75">
                  <c:v>5.0933314100730133E-2</c:v>
                </c:pt>
                <c:pt idx="76">
                  <c:v>4.8720237655766503E-2</c:v>
                </c:pt>
                <c:pt idx="77">
                  <c:v>4.8720237655766503E-2</c:v>
                </c:pt>
                <c:pt idx="78">
                  <c:v>4.6746328040987363E-2</c:v>
                </c:pt>
                <c:pt idx="79">
                  <c:v>4.4927132510748903E-2</c:v>
                </c:pt>
                <c:pt idx="80">
                  <c:v>4.2450409764438313E-2</c:v>
                </c:pt>
                <c:pt idx="81">
                  <c:v>3.9210836700776699E-2</c:v>
                </c:pt>
                <c:pt idx="82">
                  <c:v>3.5188585604080981E-2</c:v>
                </c:pt>
                <c:pt idx="83">
                  <c:v>3.0506056831283528E-2</c:v>
                </c:pt>
                <c:pt idx="84">
                  <c:v>2.5449374387452851E-2</c:v>
                </c:pt>
                <c:pt idx="85">
                  <c:v>2.0411770151431041E-2</c:v>
                </c:pt>
                <c:pt idx="86">
                  <c:v>1.600496806628646E-2</c:v>
                </c:pt>
                <c:pt idx="87">
                  <c:v>1.3194179135790064E-2</c:v>
                </c:pt>
                <c:pt idx="88">
                  <c:v>1.1245528788597709E-2</c:v>
                </c:pt>
                <c:pt idx="89">
                  <c:v>9.8145497122981238E-3</c:v>
                </c:pt>
                <c:pt idx="90">
                  <c:v>8.7179188777616566E-3</c:v>
                </c:pt>
                <c:pt idx="91">
                  <c:v>8.4834305030854606E-3</c:v>
                </c:pt>
                <c:pt idx="92">
                  <c:v>8.1548383232453708E-3</c:v>
                </c:pt>
                <c:pt idx="93">
                  <c:v>7.7083950968965722E-3</c:v>
                </c:pt>
                <c:pt idx="94">
                  <c:v>7.1261834034674013E-3</c:v>
                </c:pt>
                <c:pt idx="95">
                  <c:v>6.5446117109713396E-3</c:v>
                </c:pt>
                <c:pt idx="96">
                  <c:v>6.0548488317781184E-3</c:v>
                </c:pt>
                <c:pt idx="97">
                  <c:v>5.6367658821984534E-3</c:v>
                </c:pt>
                <c:pt idx="98">
                  <c:v>5.2755148470136227E-3</c:v>
                </c:pt>
                <c:pt idx="99">
                  <c:v>4.9596293571038822E-3</c:v>
                </c:pt>
                <c:pt idx="100">
                  <c:v>4.6800323232752596E-3</c:v>
                </c:pt>
                <c:pt idx="101">
                  <c:v>4.4295487435253534E-3</c:v>
                </c:pt>
                <c:pt idx="102">
                  <c:v>4.2025144430676087E-3</c:v>
                </c:pt>
                <c:pt idx="103">
                  <c:v>3.9944399772225856E-3</c:v>
                </c:pt>
                <c:pt idx="104">
                  <c:v>3.9823964102242626E-3</c:v>
                </c:pt>
                <c:pt idx="105">
                  <c:v>3.9703195143424869E-3</c:v>
                </c:pt>
                <c:pt idx="106">
                  <c:v>3.9521846436057252E-3</c:v>
                </c:pt>
                <c:pt idx="107">
                  <c:v>3.9574597271477881E-3</c:v>
                </c:pt>
                <c:pt idx="108">
                  <c:v>3.9624545807803602E-3</c:v>
                </c:pt>
                <c:pt idx="109">
                  <c:v>3.9667304135018793E-3</c:v>
                </c:pt>
                <c:pt idx="110">
                  <c:v>3.9687323855160652E-3</c:v>
                </c:pt>
                <c:pt idx="111">
                  <c:v>3.9858352131303476E-3</c:v>
                </c:pt>
                <c:pt idx="112">
                  <c:v>4.0292738911497537E-3</c:v>
                </c:pt>
                <c:pt idx="113">
                  <c:v>4.0692470388799034E-3</c:v>
                </c:pt>
                <c:pt idx="114">
                  <c:v>4.0969072548480224E-3</c:v>
                </c:pt>
                <c:pt idx="115">
                  <c:v>4.1095324470372041E-3</c:v>
                </c:pt>
                <c:pt idx="116">
                  <c:v>4.0993741277108439E-3</c:v>
                </c:pt>
                <c:pt idx="117">
                  <c:v>4.0671317351819863E-3</c:v>
                </c:pt>
                <c:pt idx="118">
                  <c:v>4.0105014826119023E-3</c:v>
                </c:pt>
                <c:pt idx="119">
                  <c:v>3.9207327742825961E-3</c:v>
                </c:pt>
                <c:pt idx="120">
                  <c:v>3.9056988334280145E-3</c:v>
                </c:pt>
              </c:numCache>
            </c:numRef>
          </c:yVal>
          <c:smooth val="1"/>
        </c:ser>
        <c:ser>
          <c:idx val="5"/>
          <c:order val="3"/>
          <c:tx>
            <c:v>FS=2.5</c:v>
          </c:tx>
          <c:spPr>
            <a:ln w="25400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P_FS=2.5'!$AA$42:$AA$186</c:f>
              <c:numCache>
                <c:formatCode>0.00</c:formatCode>
                <c:ptCount val="145"/>
                <c:pt idx="0">
                  <c:v>6.7923199216177437E-3</c:v>
                </c:pt>
                <c:pt idx="1">
                  <c:v>7.5293165113533523E-3</c:v>
                </c:pt>
                <c:pt idx="2">
                  <c:v>8.266313101088902E-3</c:v>
                </c:pt>
                <c:pt idx="3">
                  <c:v>8.9999898863664871E-3</c:v>
                </c:pt>
                <c:pt idx="4">
                  <c:v>9.7369864761019768E-3</c:v>
                </c:pt>
                <c:pt idx="5">
                  <c:v>1.0473983065837541E-2</c:v>
                </c:pt>
                <c:pt idx="6">
                  <c:v>1.121097965557334E-2</c:v>
                </c:pt>
                <c:pt idx="7">
                  <c:v>1.1944656440850621E-2</c:v>
                </c:pt>
                <c:pt idx="8">
                  <c:v>1.268497283504441E-2</c:v>
                </c:pt>
                <c:pt idx="9">
                  <c:v>1.3421969424780161E-2</c:v>
                </c:pt>
                <c:pt idx="10">
                  <c:v>1.4155646210057464E-2</c:v>
                </c:pt>
                <c:pt idx="11">
                  <c:v>1.4892642799793038E-2</c:v>
                </c:pt>
                <c:pt idx="12">
                  <c:v>1.5629639389528625E-2</c:v>
                </c:pt>
                <c:pt idx="13">
                  <c:v>1.6366635979264351E-2</c:v>
                </c:pt>
                <c:pt idx="14">
                  <c:v>1.6366635979264351E-2</c:v>
                </c:pt>
                <c:pt idx="15">
                  <c:v>2.3733282072162482E-2</c:v>
                </c:pt>
                <c:pt idx="16">
                  <c:v>3.1099928165060797E-2</c:v>
                </c:pt>
                <c:pt idx="17">
                  <c:v>3.8469894062416951E-2</c:v>
                </c:pt>
                <c:pt idx="18">
                  <c:v>4.5836540155315124E-2</c:v>
                </c:pt>
                <c:pt idx="19">
                  <c:v>5.3203186248213082E-2</c:v>
                </c:pt>
                <c:pt idx="20">
                  <c:v>6.0576471950028528E-2</c:v>
                </c:pt>
                <c:pt idx="21">
                  <c:v>6.7943118042925771E-2</c:v>
                </c:pt>
                <c:pt idx="22">
                  <c:v>7.5313083940283007E-2</c:v>
                </c:pt>
                <c:pt idx="23">
                  <c:v>8.2686369642097676E-2</c:v>
                </c:pt>
                <c:pt idx="24">
                  <c:v>9.0056335539454593E-2</c:v>
                </c:pt>
                <c:pt idx="25">
                  <c:v>9.7429621241267902E-2</c:v>
                </c:pt>
                <c:pt idx="26">
                  <c:v>0.10480290694308272</c:v>
                </c:pt>
                <c:pt idx="27">
                  <c:v>0.11217287284043886</c:v>
                </c:pt>
                <c:pt idx="28">
                  <c:v>0.11954947834671192</c:v>
                </c:pt>
                <c:pt idx="29">
                  <c:v>0.12692276404852632</c:v>
                </c:pt>
                <c:pt idx="30">
                  <c:v>0.13429604975034223</c:v>
                </c:pt>
                <c:pt idx="31">
                  <c:v>0.14167265525661268</c:v>
                </c:pt>
                <c:pt idx="32">
                  <c:v>0.14904594095843002</c:v>
                </c:pt>
                <c:pt idx="33">
                  <c:v>0.15642586626915983</c:v>
                </c:pt>
                <c:pt idx="34">
                  <c:v>0.16379915197097444</c:v>
                </c:pt>
                <c:pt idx="35">
                  <c:v>0.16379915197097444</c:v>
                </c:pt>
                <c:pt idx="36">
                  <c:v>0.23760172488274442</c:v>
                </c:pt>
                <c:pt idx="37">
                  <c:v>0.31144745525247475</c:v>
                </c:pt>
                <c:pt idx="38">
                  <c:v>0.38533302327570096</c:v>
                </c:pt>
                <c:pt idx="39">
                  <c:v>0.45926838836579936</c:v>
                </c:pt>
                <c:pt idx="40">
                  <c:v>0.53324691091385767</c:v>
                </c:pt>
                <c:pt idx="41">
                  <c:v>0.60727191072433162</c:v>
                </c:pt>
                <c:pt idx="42">
                  <c:v>0.68133674818830459</c:v>
                </c:pt>
                <c:pt idx="43">
                  <c:v>0.7554480629146979</c:v>
                </c:pt>
                <c:pt idx="44">
                  <c:v>0.82961249451241525</c:v>
                </c:pt>
                <c:pt idx="45">
                  <c:v>0.90387652024388465</c:v>
                </c:pt>
                <c:pt idx="46">
                  <c:v>0.97818038362885285</c:v>
                </c:pt>
                <c:pt idx="47">
                  <c:v>1.05250748564503</c:v>
                </c:pt>
                <c:pt idx="48">
                  <c:v>1.1268505227226135</c:v>
                </c:pt>
                <c:pt idx="49">
                  <c:v>1.2012001994090908</c:v>
                </c:pt>
                <c:pt idx="50">
                  <c:v>1.2755883858273058</c:v>
                </c:pt>
                <c:pt idx="51">
                  <c:v>1.3500177378208071</c:v>
                </c:pt>
                <c:pt idx="52">
                  <c:v>1.4244653487388093</c:v>
                </c:pt>
                <c:pt idx="53">
                  <c:v>1.4989232510506318</c:v>
                </c:pt>
                <c:pt idx="54">
                  <c:v>1.5733874609909522</c:v>
                </c:pt>
                <c:pt idx="55">
                  <c:v>1.6478523348921401</c:v>
                </c:pt>
                <c:pt idx="56">
                  <c:v>1.6478523348921401</c:v>
                </c:pt>
                <c:pt idx="57">
                  <c:v>2.3930664366033167</c:v>
                </c:pt>
                <c:pt idx="58">
                  <c:v>3.1385829725006658</c:v>
                </c:pt>
                <c:pt idx="59">
                  <c:v>3.8841446577386352</c:v>
                </c:pt>
                <c:pt idx="60">
                  <c:v>4.6295569517759256</c:v>
                </c:pt>
                <c:pt idx="61">
                  <c:v>5.3750721597515394</c:v>
                </c:pt>
                <c:pt idx="62">
                  <c:v>6.1205076924200865</c:v>
                </c:pt>
                <c:pt idx="63">
                  <c:v>6.8657373972122366</c:v>
                </c:pt>
                <c:pt idx="64">
                  <c:v>7.6107745533457489</c:v>
                </c:pt>
                <c:pt idx="65">
                  <c:v>8.3554930082514485</c:v>
                </c:pt>
                <c:pt idx="66">
                  <c:v>9.0999923560627067</c:v>
                </c:pt>
                <c:pt idx="67">
                  <c:v>9.8441929214727679</c:v>
                </c:pt>
                <c:pt idx="68">
                  <c:v>10.588260694704518</c:v>
                </c:pt>
                <c:pt idx="69">
                  <c:v>11.332096081624274</c:v>
                </c:pt>
                <c:pt idx="70">
                  <c:v>12.0758650724547</c:v>
                </c:pt>
                <c:pt idx="71">
                  <c:v>12.819434875017835</c:v>
                </c:pt>
                <c:pt idx="72">
                  <c:v>13.56280548931322</c:v>
                </c:pt>
                <c:pt idx="73">
                  <c:v>14.305976915341335</c:v>
                </c:pt>
                <c:pt idx="74">
                  <c:v>15.048949153101749</c:v>
                </c:pt>
                <c:pt idx="75">
                  <c:v>15.791722202594768</c:v>
                </c:pt>
                <c:pt idx="76">
                  <c:v>16.534296063820307</c:v>
                </c:pt>
                <c:pt idx="77">
                  <c:v>16.534296063820307</c:v>
                </c:pt>
                <c:pt idx="78">
                  <c:v>16.714727436127063</c:v>
                </c:pt>
                <c:pt idx="79">
                  <c:v>16.895192006478688</c:v>
                </c:pt>
                <c:pt idx="80">
                  <c:v>17.165822465916747</c:v>
                </c:pt>
                <c:pt idx="81">
                  <c:v>17.571734957029189</c:v>
                </c:pt>
                <c:pt idx="82">
                  <c:v>18.18048750054178</c:v>
                </c:pt>
                <c:pt idx="83">
                  <c:v>19.093300934387489</c:v>
                </c:pt>
                <c:pt idx="84">
                  <c:v>20.46198991644253</c:v>
                </c:pt>
                <c:pt idx="85">
                  <c:v>22.513662269697111</c:v>
                </c:pt>
                <c:pt idx="86">
                  <c:v>25.588232772633162</c:v>
                </c:pt>
                <c:pt idx="87">
                  <c:v>30.193432319099102</c:v>
                </c:pt>
                <c:pt idx="88">
                  <c:v>37.08634231580227</c:v>
                </c:pt>
                <c:pt idx="89">
                  <c:v>47.392642058452644</c:v>
                </c:pt>
                <c:pt idx="90">
                  <c:v>58.785082225714802</c:v>
                </c:pt>
                <c:pt idx="91">
                  <c:v>70.129252436152896</c:v>
                </c:pt>
                <c:pt idx="92">
                  <c:v>81.426115433062307</c:v>
                </c:pt>
                <c:pt idx="93">
                  <c:v>92.675272839904622</c:v>
                </c:pt>
                <c:pt idx="94">
                  <c:v>103.87695704299513</c:v>
                </c:pt>
                <c:pt idx="95">
                  <c:v>115.03183200322356</c:v>
                </c:pt>
                <c:pt idx="96">
                  <c:v>126.13989772059037</c:v>
                </c:pt>
                <c:pt idx="97">
                  <c:v>128.90961058012439</c:v>
                </c:pt>
                <c:pt idx="98">
                  <c:v>133.05837021162284</c:v>
                </c:pt>
                <c:pt idx="99">
                  <c:v>139.26972435304333</c:v>
                </c:pt>
                <c:pt idx="100">
                  <c:v>148.55920118817062</c:v>
                </c:pt>
                <c:pt idx="101">
                  <c:v>159.52584323561521</c:v>
                </c:pt>
                <c:pt idx="102">
                  <c:v>170.44600802064406</c:v>
                </c:pt>
                <c:pt idx="103">
                  <c:v>181.31969554325593</c:v>
                </c:pt>
                <c:pt idx="104">
                  <c:v>184.03097984432517</c:v>
                </c:pt>
                <c:pt idx="105">
                  <c:v>185.04684000855534</c:v>
                </c:pt>
                <c:pt idx="106">
                  <c:v>186.56996629400717</c:v>
                </c:pt>
                <c:pt idx="107">
                  <c:v>187.14097266082996</c:v>
                </c:pt>
                <c:pt idx="108">
                  <c:v>187.19475349305384</c:v>
                </c:pt>
                <c:pt idx="109">
                  <c:v>187.27509276094372</c:v>
                </c:pt>
                <c:pt idx="110">
                  <c:v>187.39560166278039</c:v>
                </c:pt>
                <c:pt idx="111">
                  <c:v>187.57619902531025</c:v>
                </c:pt>
                <c:pt idx="112">
                  <c:v>187.84775902999658</c:v>
                </c:pt>
                <c:pt idx="113">
                  <c:v>188.25443507613448</c:v>
                </c:pt>
                <c:pt idx="114">
                  <c:v>188.40681410076903</c:v>
                </c:pt>
                <c:pt idx="115">
                  <c:v>188.63588060838958</c:v>
                </c:pt>
                <c:pt idx="116">
                  <c:v>188.7215315634129</c:v>
                </c:pt>
                <c:pt idx="117">
                  <c:v>188.85000799594786</c:v>
                </c:pt>
                <c:pt idx="118">
                  <c:v>189.04288863497328</c:v>
                </c:pt>
                <c:pt idx="119">
                  <c:v>189.3323755837354</c:v>
                </c:pt>
                <c:pt idx="120">
                  <c:v>189.76660600687578</c:v>
                </c:pt>
                <c:pt idx="121">
                  <c:v>190.41728768069754</c:v>
                </c:pt>
                <c:pt idx="122">
                  <c:v>191.39264623053683</c:v>
                </c:pt>
                <c:pt idx="123">
                  <c:v>192.85468811395737</c:v>
                </c:pt>
                <c:pt idx="124">
                  <c:v>195.04642301730641</c:v>
                </c:pt>
                <c:pt idx="125">
                  <c:v>198.33004160698007</c:v>
                </c:pt>
                <c:pt idx="126">
                  <c:v>203.24700399012033</c:v>
                </c:pt>
                <c:pt idx="127">
                  <c:v>210.60435463053548</c:v>
                </c:pt>
                <c:pt idx="128">
                  <c:v>221.30508034087381</c:v>
                </c:pt>
                <c:pt idx="129">
                  <c:v>223.97287520353746</c:v>
                </c:pt>
                <c:pt idx="130">
                  <c:v>224.6394919387578</c:v>
                </c:pt>
                <c:pt idx="131">
                  <c:v>225.63875308069757</c:v>
                </c:pt>
                <c:pt idx="132">
                  <c:v>227.13731281316004</c:v>
                </c:pt>
                <c:pt idx="133">
                  <c:v>229.38316052917753</c:v>
                </c:pt>
                <c:pt idx="134">
                  <c:v>230.22473095934978</c:v>
                </c:pt>
                <c:pt idx="135">
                  <c:v>230.30374230545667</c:v>
                </c:pt>
                <c:pt idx="136">
                  <c:v>230.42225932461687</c:v>
                </c:pt>
                <c:pt idx="137">
                  <c:v>230.59986886313425</c:v>
                </c:pt>
                <c:pt idx="138">
                  <c:v>230.86644916113423</c:v>
                </c:pt>
                <c:pt idx="139">
                  <c:v>231.26582163746292</c:v>
                </c:pt>
                <c:pt idx="140">
                  <c:v>231.86471436173457</c:v>
                </c:pt>
                <c:pt idx="141">
                  <c:v>232.76238948725143</c:v>
                </c:pt>
                <c:pt idx="142">
                  <c:v>234.10857019507736</c:v>
                </c:pt>
                <c:pt idx="143">
                  <c:v>236.12634734481526</c:v>
                </c:pt>
                <c:pt idx="144">
                  <c:v>237.98178605654041</c:v>
                </c:pt>
              </c:numCache>
            </c:numRef>
          </c:xVal>
          <c:yVal>
            <c:numRef>
              <c:f>'P_FS=2.5'!$Z$42:$Z$186</c:f>
              <c:numCache>
                <c:formatCode>0.000</c:formatCode>
                <c:ptCount val="145"/>
                <c:pt idx="0">
                  <c:v>0.69608581128520064</c:v>
                </c:pt>
                <c:pt idx="1">
                  <c:v>0.69592077935748664</c:v>
                </c:pt>
                <c:pt idx="2">
                  <c:v>0.69575589578207764</c:v>
                </c:pt>
                <c:pt idx="3">
                  <c:v>0.69584292849473084</c:v>
                </c:pt>
                <c:pt idx="4">
                  <c:v>0.69565679771001343</c:v>
                </c:pt>
                <c:pt idx="5">
                  <c:v>0.69547303111401482</c:v>
                </c:pt>
                <c:pt idx="6">
                  <c:v>0.69528846387195198</c:v>
                </c:pt>
                <c:pt idx="7">
                  <c:v>0.69530043509841988</c:v>
                </c:pt>
                <c:pt idx="8">
                  <c:v>0.69492762192359503</c:v>
                </c:pt>
                <c:pt idx="9">
                  <c:v>0.69474874600310876</c:v>
                </c:pt>
                <c:pt idx="10">
                  <c:v>0.69472804711593361</c:v>
                </c:pt>
                <c:pt idx="11">
                  <c:v>0.69454116148450862</c:v>
                </c:pt>
                <c:pt idx="12">
                  <c:v>0.69435738311525519</c:v>
                </c:pt>
                <c:pt idx="13">
                  <c:v>0.69417629224416677</c:v>
                </c:pt>
                <c:pt idx="14">
                  <c:v>0.69417629224416677</c:v>
                </c:pt>
                <c:pt idx="15">
                  <c:v>0.69239446755924261</c:v>
                </c:pt>
                <c:pt idx="16">
                  <c:v>0.69068582907307696</c:v>
                </c:pt>
                <c:pt idx="17">
                  <c:v>0.68895745937147834</c:v>
                </c:pt>
                <c:pt idx="18">
                  <c:v>0.68732913154425945</c:v>
                </c:pt>
                <c:pt idx="19">
                  <c:v>0.68572524499278964</c:v>
                </c:pt>
                <c:pt idx="20">
                  <c:v>0.68406780989241156</c:v>
                </c:pt>
                <c:pt idx="21">
                  <c:v>0.68250758246791798</c:v>
                </c:pt>
                <c:pt idx="22">
                  <c:v>0.68093370366333161</c:v>
                </c:pt>
                <c:pt idx="23">
                  <c:v>0.6793527574934054</c:v>
                </c:pt>
                <c:pt idx="24">
                  <c:v>0.67781600566450306</c:v>
                </c:pt>
                <c:pt idx="25">
                  <c:v>0.67627084920492564</c:v>
                </c:pt>
                <c:pt idx="26">
                  <c:v>0.67474031576440774</c:v>
                </c:pt>
                <c:pt idx="27">
                  <c:v>0.67324591759530283</c:v>
                </c:pt>
                <c:pt idx="28">
                  <c:v>0.67172747919476405</c:v>
                </c:pt>
                <c:pt idx="29">
                  <c:v>0.67024016831546962</c:v>
                </c:pt>
                <c:pt idx="30">
                  <c:v>0.66875848042471286</c:v>
                </c:pt>
                <c:pt idx="31">
                  <c:v>0.66728211386680791</c:v>
                </c:pt>
                <c:pt idx="32">
                  <c:v>0.66582443978975725</c:v>
                </c:pt>
                <c:pt idx="33">
                  <c:v>0.66435062630562258</c:v>
                </c:pt>
                <c:pt idx="34">
                  <c:v>0.66291609188901934</c:v>
                </c:pt>
                <c:pt idx="35">
                  <c:v>0.66291609188901934</c:v>
                </c:pt>
                <c:pt idx="36">
                  <c:v>0.64824386066879303</c:v>
                </c:pt>
                <c:pt idx="37">
                  <c:v>0.63438931614899974</c:v>
                </c:pt>
                <c:pt idx="38">
                  <c:v>0.62055860587630141</c:v>
                </c:pt>
                <c:pt idx="39">
                  <c:v>0.60678190226595663</c:v>
                </c:pt>
                <c:pt idx="40">
                  <c:v>0.59296987000426438</c:v>
                </c:pt>
                <c:pt idx="41">
                  <c:v>0.5795910893152828</c:v>
                </c:pt>
                <c:pt idx="42">
                  <c:v>0.56689661398586921</c:v>
                </c:pt>
                <c:pt idx="43">
                  <c:v>0.55431995074029639</c:v>
                </c:pt>
                <c:pt idx="44">
                  <c:v>0.54040605872912151</c:v>
                </c:pt>
                <c:pt idx="45">
                  <c:v>0.52269109090269184</c:v>
                </c:pt>
                <c:pt idx="46">
                  <c:v>0.50652846650928962</c:v>
                </c:pt>
                <c:pt idx="47">
                  <c:v>0.49168510734156212</c:v>
                </c:pt>
                <c:pt idx="48">
                  <c:v>0.47792002893642732</c:v>
                </c:pt>
                <c:pt idx="49">
                  <c:v>0.46467883384401526</c:v>
                </c:pt>
                <c:pt idx="50">
                  <c:v>0.45049647294581352</c:v>
                </c:pt>
                <c:pt idx="51">
                  <c:v>0.43674463386050183</c:v>
                </c:pt>
                <c:pt idx="52">
                  <c:v>0.42400722831487514</c:v>
                </c:pt>
                <c:pt idx="53">
                  <c:v>0.41215287193578487</c:v>
                </c:pt>
                <c:pt idx="54">
                  <c:v>0.4010555025946595</c:v>
                </c:pt>
                <c:pt idx="55">
                  <c:v>0.39030779125373605</c:v>
                </c:pt>
                <c:pt idx="56">
                  <c:v>0.39030779125373605</c:v>
                </c:pt>
                <c:pt idx="57">
                  <c:v>0.30304965198890088</c:v>
                </c:pt>
                <c:pt idx="58">
                  <c:v>0.24629517358544406</c:v>
                </c:pt>
                <c:pt idx="59">
                  <c:v>0.20764187916876795</c:v>
                </c:pt>
                <c:pt idx="60">
                  <c:v>0.17923307839041971</c:v>
                </c:pt>
                <c:pt idx="61">
                  <c:v>0.15746551759615496</c:v>
                </c:pt>
                <c:pt idx="62">
                  <c:v>0.14050691210177621</c:v>
                </c:pt>
                <c:pt idx="63">
                  <c:v>0.12691257911730025</c:v>
                </c:pt>
                <c:pt idx="64">
                  <c:v>0.11574761785225147</c:v>
                </c:pt>
                <c:pt idx="65">
                  <c:v>0.10636559818184121</c:v>
                </c:pt>
                <c:pt idx="66">
                  <c:v>9.8376680030591759E-2</c:v>
                </c:pt>
                <c:pt idx="67">
                  <c:v>9.1487979887402426E-2</c:v>
                </c:pt>
                <c:pt idx="68">
                  <c:v>8.5485715011947919E-2</c:v>
                </c:pt>
                <c:pt idx="69">
                  <c:v>8.0219723354185812E-2</c:v>
                </c:pt>
                <c:pt idx="70">
                  <c:v>7.5572134941730748E-2</c:v>
                </c:pt>
                <c:pt idx="71">
                  <c:v>7.1440023942253322E-2</c:v>
                </c:pt>
                <c:pt idx="72">
                  <c:v>6.77356375404293E-2</c:v>
                </c:pt>
                <c:pt idx="73">
                  <c:v>6.4397430777699077E-2</c:v>
                </c:pt>
                <c:pt idx="74">
                  <c:v>6.1373533713572702E-2</c:v>
                </c:pt>
                <c:pt idx="75">
                  <c:v>5.8622820952629433E-2</c:v>
                </c:pt>
                <c:pt idx="76">
                  <c:v>5.6109748016028867E-2</c:v>
                </c:pt>
                <c:pt idx="77">
                  <c:v>5.6109748016028867E-2</c:v>
                </c:pt>
                <c:pt idx="78">
                  <c:v>5.5531278266470877E-2</c:v>
                </c:pt>
                <c:pt idx="79">
                  <c:v>5.4965071889578797E-2</c:v>
                </c:pt>
                <c:pt idx="80">
                  <c:v>5.4136938225834257E-2</c:v>
                </c:pt>
                <c:pt idx="81">
                  <c:v>5.2940711579315063E-2</c:v>
                </c:pt>
                <c:pt idx="82">
                  <c:v>5.1243049763888528E-2</c:v>
                </c:pt>
                <c:pt idx="83">
                  <c:v>4.8892856609163891E-2</c:v>
                </c:pt>
                <c:pt idx="84">
                  <c:v>4.5749275810768313E-2</c:v>
                </c:pt>
                <c:pt idx="85">
                  <c:v>4.1732490165644072E-2</c:v>
                </c:pt>
                <c:pt idx="86">
                  <c:v>3.6890310926972966E-2</c:v>
                </c:pt>
                <c:pt idx="87">
                  <c:v>3.1448963816182701E-2</c:v>
                </c:pt>
                <c:pt idx="88">
                  <c:v>2.579900160543503E-2</c:v>
                </c:pt>
                <c:pt idx="89">
                  <c:v>2.039721969764063E-2</c:v>
                </c:pt>
                <c:pt idx="90">
                  <c:v>1.662758773534577E-2</c:v>
                </c:pt>
                <c:pt idx="91">
                  <c:v>1.409639086725361E-2</c:v>
                </c:pt>
                <c:pt idx="92">
                  <c:v>1.2282356155399556E-2</c:v>
                </c:pt>
                <c:pt idx="93">
                  <c:v>1.0920735098252102E-2</c:v>
                </c:pt>
                <c:pt idx="94">
                  <c:v>9.8622456845383986E-3</c:v>
                </c:pt>
                <c:pt idx="95">
                  <c:v>9.0165756666067028E-3</c:v>
                </c:pt>
                <c:pt idx="96">
                  <c:v>8.3233282442214344E-3</c:v>
                </c:pt>
                <c:pt idx="97">
                  <c:v>8.1696732068444067E-3</c:v>
                </c:pt>
                <c:pt idx="98">
                  <c:v>7.9507702238876994E-3</c:v>
                </c:pt>
                <c:pt idx="99">
                  <c:v>7.646245674258402E-3</c:v>
                </c:pt>
                <c:pt idx="100">
                  <c:v>7.2354128583339873E-3</c:v>
                </c:pt>
                <c:pt idx="101">
                  <c:v>6.8049492846482904E-3</c:v>
                </c:pt>
                <c:pt idx="102">
                  <c:v>6.4196128591101605E-3</c:v>
                </c:pt>
                <c:pt idx="103">
                  <c:v>6.0694207581617424E-3</c:v>
                </c:pt>
                <c:pt idx="104">
                  <c:v>5.9875711622818118E-3</c:v>
                </c:pt>
                <c:pt idx="105">
                  <c:v>5.9573295743257804E-3</c:v>
                </c:pt>
                <c:pt idx="106">
                  <c:v>5.9123240380618593E-3</c:v>
                </c:pt>
                <c:pt idx="107">
                  <c:v>5.8994172523907451E-3</c:v>
                </c:pt>
                <c:pt idx="108">
                  <c:v>5.9033758375413104E-3</c:v>
                </c:pt>
                <c:pt idx="109">
                  <c:v>5.9087805083486824E-3</c:v>
                </c:pt>
                <c:pt idx="110">
                  <c:v>5.9229871964519027E-3</c:v>
                </c:pt>
                <c:pt idx="111">
                  <c:v>5.9362668053019613E-3</c:v>
                </c:pt>
                <c:pt idx="112">
                  <c:v>5.9547897584354406E-3</c:v>
                </c:pt>
                <c:pt idx="113">
                  <c:v>5.9780205444397924E-3</c:v>
                </c:pt>
                <c:pt idx="114">
                  <c:v>5.9824804028222548E-3</c:v>
                </c:pt>
                <c:pt idx="115">
                  <c:v>5.9861020442935949E-3</c:v>
                </c:pt>
                <c:pt idx="116">
                  <c:v>5.9934940388481914E-3</c:v>
                </c:pt>
                <c:pt idx="117">
                  <c:v>6.0056225129236761E-3</c:v>
                </c:pt>
                <c:pt idx="118">
                  <c:v>6.0174560858847004E-3</c:v>
                </c:pt>
                <c:pt idx="119">
                  <c:v>6.0273179348828984E-3</c:v>
                </c:pt>
                <c:pt idx="120">
                  <c:v>6.0322327086289604E-3</c:v>
                </c:pt>
                <c:pt idx="121">
                  <c:v>6.0282368787300897E-3</c:v>
                </c:pt>
                <c:pt idx="122">
                  <c:v>6.0107468341475834E-3</c:v>
                </c:pt>
                <c:pt idx="123">
                  <c:v>5.9761500017715503E-3</c:v>
                </c:pt>
                <c:pt idx="124">
                  <c:v>5.9187788908265778E-3</c:v>
                </c:pt>
                <c:pt idx="125">
                  <c:v>5.8296151116234724E-3</c:v>
                </c:pt>
                <c:pt idx="126">
                  <c:v>5.6958903003220714E-3</c:v>
                </c:pt>
                <c:pt idx="127">
                  <c:v>5.5009163883531914E-3</c:v>
                </c:pt>
                <c:pt idx="128">
                  <c:v>5.2318531205782816E-3</c:v>
                </c:pt>
                <c:pt idx="129">
                  <c:v>5.1680224776176021E-3</c:v>
                </c:pt>
                <c:pt idx="130">
                  <c:v>5.1622354673541591E-3</c:v>
                </c:pt>
                <c:pt idx="131">
                  <c:v>5.1426930445171671E-3</c:v>
                </c:pt>
                <c:pt idx="132">
                  <c:v>5.1086797934819898E-3</c:v>
                </c:pt>
                <c:pt idx="133">
                  <c:v>5.0570173000957282E-3</c:v>
                </c:pt>
                <c:pt idx="134">
                  <c:v>5.0377626375657314E-3</c:v>
                </c:pt>
                <c:pt idx="135">
                  <c:v>5.0378687103827839E-3</c:v>
                </c:pt>
                <c:pt idx="136">
                  <c:v>5.0522370591366593E-3</c:v>
                </c:pt>
                <c:pt idx="137">
                  <c:v>5.0654809244735782E-3</c:v>
                </c:pt>
                <c:pt idx="138">
                  <c:v>5.0769176885517514E-3</c:v>
                </c:pt>
                <c:pt idx="139">
                  <c:v>5.0833319836809197E-3</c:v>
                </c:pt>
                <c:pt idx="140">
                  <c:v>5.0814548120454396E-3</c:v>
                </c:pt>
                <c:pt idx="141">
                  <c:v>5.0694505597267065E-3</c:v>
                </c:pt>
                <c:pt idx="142">
                  <c:v>5.0446435189059899E-3</c:v>
                </c:pt>
                <c:pt idx="143">
                  <c:v>5.0028278067708364E-3</c:v>
                </c:pt>
                <c:pt idx="144">
                  <c:v>4.9631902868650084E-3</c:v>
                </c:pt>
              </c:numCache>
            </c:numRef>
          </c:yVal>
          <c:smooth val="1"/>
        </c:ser>
        <c:ser>
          <c:idx val="0"/>
          <c:order val="4"/>
          <c:tx>
            <c:v>FS=2</c:v>
          </c:tx>
          <c:spPr>
            <a:ln w="2540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P_FS=2'!$AA$42:$AA$188</c:f>
              <c:numCache>
                <c:formatCode>0.00</c:formatCode>
                <c:ptCount val="147"/>
                <c:pt idx="0">
                  <c:v>4.7546580412842114E-3</c:v>
                </c:pt>
                <c:pt idx="1">
                  <c:v>5.2703073256834994E-3</c:v>
                </c:pt>
                <c:pt idx="2">
                  <c:v>5.7859566100825714E-3</c:v>
                </c:pt>
                <c:pt idx="3">
                  <c:v>6.3016058944817509E-3</c:v>
                </c:pt>
                <c:pt idx="4">
                  <c:v>6.8172551788809304E-3</c:v>
                </c:pt>
                <c:pt idx="5">
                  <c:v>7.3329044632800561E-3</c:v>
                </c:pt>
                <c:pt idx="6">
                  <c:v>7.8485537476791923E-3</c:v>
                </c:pt>
                <c:pt idx="7">
                  <c:v>8.3618802875541267E-3</c:v>
                </c:pt>
                <c:pt idx="8">
                  <c:v>8.8798523164776537E-3</c:v>
                </c:pt>
                <c:pt idx="9">
                  <c:v>9.3955016008767534E-3</c:v>
                </c:pt>
                <c:pt idx="10">
                  <c:v>9.9111508852759208E-3</c:v>
                </c:pt>
                <c:pt idx="11">
                  <c:v>1.0424477425150741E-2</c:v>
                </c:pt>
                <c:pt idx="12">
                  <c:v>1.0942449454074165E-2</c:v>
                </c:pt>
                <c:pt idx="13">
                  <c:v>1.1455775993949089E-2</c:v>
                </c:pt>
                <c:pt idx="14">
                  <c:v>1.1455775993949089E-2</c:v>
                </c:pt>
                <c:pt idx="15">
                  <c:v>1.6614591582465213E-2</c:v>
                </c:pt>
                <c:pt idx="16">
                  <c:v>2.1771084426457012E-2</c:v>
                </c:pt>
                <c:pt idx="17">
                  <c:v>2.6929900014972842E-2</c:v>
                </c:pt>
                <c:pt idx="18">
                  <c:v>3.2086392858964828E-2</c:v>
                </c:pt>
                <c:pt idx="19">
                  <c:v>3.7245208447480839E-2</c:v>
                </c:pt>
                <c:pt idx="20">
                  <c:v>4.2406346780520916E-2</c:v>
                </c:pt>
                <c:pt idx="21">
                  <c:v>4.7565162369036906E-2</c:v>
                </c:pt>
                <c:pt idx="22">
                  <c:v>5.2723977957553576E-2</c:v>
                </c:pt>
                <c:pt idx="23">
                  <c:v>5.7885116290593362E-2</c:v>
                </c:pt>
                <c:pt idx="24">
                  <c:v>6.3043931879109422E-2</c:v>
                </c:pt>
                <c:pt idx="25">
                  <c:v>6.8205070212149679E-2</c:v>
                </c:pt>
                <c:pt idx="26">
                  <c:v>7.3366208545190104E-2</c:v>
                </c:pt>
                <c:pt idx="27">
                  <c:v>7.8529669622754691E-2</c:v>
                </c:pt>
                <c:pt idx="28">
                  <c:v>8.3693130700319363E-2</c:v>
                </c:pt>
                <c:pt idx="29">
                  <c:v>8.88542690333608E-2</c:v>
                </c:pt>
                <c:pt idx="30">
                  <c:v>9.4017730110924333E-2</c:v>
                </c:pt>
                <c:pt idx="31">
                  <c:v>9.9181191188489268E-2</c:v>
                </c:pt>
                <c:pt idx="32">
                  <c:v>0.10434465226605433</c:v>
                </c:pt>
                <c:pt idx="33">
                  <c:v>0.10950811334361862</c:v>
                </c:pt>
                <c:pt idx="34">
                  <c:v>0.11467157442118402</c:v>
                </c:pt>
                <c:pt idx="35">
                  <c:v>0.11467157442118402</c:v>
                </c:pt>
                <c:pt idx="36">
                  <c:v>0.16634567185374305</c:v>
                </c:pt>
                <c:pt idx="37">
                  <c:v>0.21804996496511941</c:v>
                </c:pt>
                <c:pt idx="38">
                  <c:v>0.26978213101078735</c:v>
                </c:pt>
                <c:pt idx="39">
                  <c:v>0.32154216999075147</c:v>
                </c:pt>
                <c:pt idx="40">
                  <c:v>0.37332775916047845</c:v>
                </c:pt>
                <c:pt idx="41">
                  <c:v>0.42514586675354282</c:v>
                </c:pt>
                <c:pt idx="42">
                  <c:v>0.47699184728090288</c:v>
                </c:pt>
                <c:pt idx="43">
                  <c:v>0.52887034623160267</c:v>
                </c:pt>
                <c:pt idx="44">
                  <c:v>0.5807720726275466</c:v>
                </c:pt>
                <c:pt idx="45">
                  <c:v>0.6326947037242121</c:v>
                </c:pt>
                <c:pt idx="46">
                  <c:v>0.68462894854349898</c:v>
                </c:pt>
                <c:pt idx="47">
                  <c:v>0.73657016159634936</c:v>
                </c:pt>
                <c:pt idx="48">
                  <c:v>0.78851602013825017</c:v>
                </c:pt>
                <c:pt idx="49">
                  <c:v>0.84053620650493888</c:v>
                </c:pt>
                <c:pt idx="50">
                  <c:v>0.89257032933876856</c:v>
                </c:pt>
                <c:pt idx="51">
                  <c:v>0.94462071138426862</c:v>
                </c:pt>
                <c:pt idx="52">
                  <c:v>0.99668270715239016</c:v>
                </c:pt>
                <c:pt idx="53">
                  <c:v>1.0487516711540839</c:v>
                </c:pt>
                <c:pt idx="54">
                  <c:v>1.1008252806448278</c:v>
                </c:pt>
                <c:pt idx="55">
                  <c:v>1.1529012128800882</c:v>
                </c:pt>
                <c:pt idx="56">
                  <c:v>1.1529012128800882</c:v>
                </c:pt>
                <c:pt idx="57">
                  <c:v>1.2830933662127886</c:v>
                </c:pt>
                <c:pt idx="58">
                  <c:v>1.4132901650345298</c:v>
                </c:pt>
                <c:pt idx="59">
                  <c:v>1.6087637500466112</c:v>
                </c:pt>
                <c:pt idx="60">
                  <c:v>1.9020148917311341</c:v>
                </c:pt>
                <c:pt idx="61">
                  <c:v>2.3419213353878288</c:v>
                </c:pt>
                <c:pt idx="62">
                  <c:v>2.8635444864290989</c:v>
                </c:pt>
                <c:pt idx="63">
                  <c:v>3.3849797274383602</c:v>
                </c:pt>
                <c:pt idx="64">
                  <c:v>3.9063685135571173</c:v>
                </c:pt>
                <c:pt idx="65">
                  <c:v>4.4278084000554045</c:v>
                </c:pt>
                <c:pt idx="66">
                  <c:v>4.9491762814734734</c:v>
                </c:pt>
                <c:pt idx="67">
                  <c:v>5.4704489303660164</c:v>
                </c:pt>
                <c:pt idx="68">
                  <c:v>5.9915775690980455</c:v>
                </c:pt>
                <c:pt idx="69">
                  <c:v>6.5125436157133993</c:v>
                </c:pt>
                <c:pt idx="70">
                  <c:v>7.0333122290441734</c:v>
                </c:pt>
                <c:pt idx="71">
                  <c:v>7.5539159275136845</c:v>
                </c:pt>
                <c:pt idx="72">
                  <c:v>8.0743291609322139</c:v>
                </c:pt>
                <c:pt idx="73">
                  <c:v>8.5946471618253195</c:v>
                </c:pt>
                <c:pt idx="74">
                  <c:v>9.1148025706016735</c:v>
                </c:pt>
                <c:pt idx="75">
                  <c:v>9.6349115244875119</c:v>
                </c:pt>
                <c:pt idx="76">
                  <c:v>10.154857886256702</c:v>
                </c:pt>
                <c:pt idx="77">
                  <c:v>10.67468811079965</c:v>
                </c:pt>
                <c:pt idx="78">
                  <c:v>11.194378970671021</c:v>
                </c:pt>
                <c:pt idx="79">
                  <c:v>11.567806607846174</c:v>
                </c:pt>
                <c:pt idx="80">
                  <c:v>11.567806607846174</c:v>
                </c:pt>
                <c:pt idx="81">
                  <c:v>12.072817722323952</c:v>
                </c:pt>
                <c:pt idx="82">
                  <c:v>12.577666244685076</c:v>
                </c:pt>
                <c:pt idx="83">
                  <c:v>13.33474159494207</c:v>
                </c:pt>
                <c:pt idx="84">
                  <c:v>14.469727479306124</c:v>
                </c:pt>
                <c:pt idx="85">
                  <c:v>16.170905568918688</c:v>
                </c:pt>
                <c:pt idx="86">
                  <c:v>18.719722817791023</c:v>
                </c:pt>
                <c:pt idx="87">
                  <c:v>22.536433392709529</c:v>
                </c:pt>
                <c:pt idx="88">
                  <c:v>28.246900805751686</c:v>
                </c:pt>
                <c:pt idx="89">
                  <c:v>36.238628525910066</c:v>
                </c:pt>
                <c:pt idx="90">
                  <c:v>44.196211901561163</c:v>
                </c:pt>
                <c:pt idx="91">
                  <c:v>52.120092254164113</c:v>
                </c:pt>
                <c:pt idx="92">
                  <c:v>60.010687677732726</c:v>
                </c:pt>
                <c:pt idx="93">
                  <c:v>67.868300129057459</c:v>
                </c:pt>
                <c:pt idx="94">
                  <c:v>69.827535135321241</c:v>
                </c:pt>
                <c:pt idx="95">
                  <c:v>72.762555116252742</c:v>
                </c:pt>
                <c:pt idx="96">
                  <c:v>77.156490932910458</c:v>
                </c:pt>
                <c:pt idx="97">
                  <c:v>83.727999741119177</c:v>
                </c:pt>
                <c:pt idx="98">
                  <c:v>91.485966452349203</c:v>
                </c:pt>
                <c:pt idx="99">
                  <c:v>93.420580366655358</c:v>
                </c:pt>
                <c:pt idx="100">
                  <c:v>96.318668709650581</c:v>
                </c:pt>
                <c:pt idx="101">
                  <c:v>100.65685865772328</c:v>
                </c:pt>
                <c:pt idx="102">
                  <c:v>102.28115390358153</c:v>
                </c:pt>
                <c:pt idx="103">
                  <c:v>104.71469334171326</c:v>
                </c:pt>
                <c:pt idx="104">
                  <c:v>108.35931177482314</c:v>
                </c:pt>
                <c:pt idx="105">
                  <c:v>109.72415645731442</c:v>
                </c:pt>
                <c:pt idx="106">
                  <c:v>109.73205378869758</c:v>
                </c:pt>
                <c:pt idx="107">
                  <c:v>109.74413206022359</c:v>
                </c:pt>
                <c:pt idx="108">
                  <c:v>109.76201719306039</c:v>
                </c:pt>
                <c:pt idx="109">
                  <c:v>109.78919330399539</c:v>
                </c:pt>
                <c:pt idx="110">
                  <c:v>109.82960905871857</c:v>
                </c:pt>
                <c:pt idx="111">
                  <c:v>109.89046496525624</c:v>
                </c:pt>
                <c:pt idx="112">
                  <c:v>109.98174882506135</c:v>
                </c:pt>
                <c:pt idx="113">
                  <c:v>110.11855847754359</c:v>
                </c:pt>
                <c:pt idx="114">
                  <c:v>110.32319227013645</c:v>
                </c:pt>
                <c:pt idx="115">
                  <c:v>110.63049137070358</c:v>
                </c:pt>
                <c:pt idx="116">
                  <c:v>110.74593177356275</c:v>
                </c:pt>
                <c:pt idx="117">
                  <c:v>110.91874396617297</c:v>
                </c:pt>
                <c:pt idx="118">
                  <c:v>111.17819452953864</c:v>
                </c:pt>
                <c:pt idx="119">
                  <c:v>111.5672542373633</c:v>
                </c:pt>
                <c:pt idx="120">
                  <c:v>111.71312259349014</c:v>
                </c:pt>
                <c:pt idx="121">
                  <c:v>111.93192512768114</c:v>
                </c:pt>
                <c:pt idx="122">
                  <c:v>112.26012892896814</c:v>
                </c:pt>
                <c:pt idx="123">
                  <c:v>112.7523184936707</c:v>
                </c:pt>
                <c:pt idx="124">
                  <c:v>113.48955760569052</c:v>
                </c:pt>
                <c:pt idx="125">
                  <c:v>114.5947194503629</c:v>
                </c:pt>
                <c:pt idx="126">
                  <c:v>116.25130084510769</c:v>
                </c:pt>
                <c:pt idx="127">
                  <c:v>118.73292109489181</c:v>
                </c:pt>
                <c:pt idx="128">
                  <c:v>122.44861551044752</c:v>
                </c:pt>
                <c:pt idx="129">
                  <c:v>128.00763998050485</c:v>
                </c:pt>
                <c:pt idx="130">
                  <c:v>135.57885803197928</c:v>
                </c:pt>
                <c:pt idx="131">
                  <c:v>137.46655250689452</c:v>
                </c:pt>
                <c:pt idx="132">
                  <c:v>137.64354563964579</c:v>
                </c:pt>
                <c:pt idx="133">
                  <c:v>137.90880306432518</c:v>
                </c:pt>
                <c:pt idx="134">
                  <c:v>138.0084488044204</c:v>
                </c:pt>
                <c:pt idx="135">
                  <c:v>138.15780127733242</c:v>
                </c:pt>
                <c:pt idx="136">
                  <c:v>138.38194612393121</c:v>
                </c:pt>
                <c:pt idx="137">
                  <c:v>138.7178149821452</c:v>
                </c:pt>
                <c:pt idx="138">
                  <c:v>139.220921446114</c:v>
                </c:pt>
                <c:pt idx="139">
                  <c:v>139.97558114206575</c:v>
                </c:pt>
                <c:pt idx="140">
                  <c:v>141.10722227431472</c:v>
                </c:pt>
                <c:pt idx="141">
                  <c:v>142.80259350261647</c:v>
                </c:pt>
                <c:pt idx="142">
                  <c:v>145.34274691441516</c:v>
                </c:pt>
                <c:pt idx="143">
                  <c:v>149.14600879853575</c:v>
                </c:pt>
                <c:pt idx="144">
                  <c:v>154.83510696195424</c:v>
                </c:pt>
                <c:pt idx="145">
                  <c:v>162.28972323830703</c:v>
                </c:pt>
                <c:pt idx="146">
                  <c:v>166.5122405090712</c:v>
                </c:pt>
              </c:numCache>
            </c:numRef>
          </c:xVal>
          <c:yVal>
            <c:numRef>
              <c:f>'P_FS=2'!$Z$42:$Z$188</c:f>
              <c:numCache>
                <c:formatCode>0.000</c:formatCode>
                <c:ptCount val="147"/>
                <c:pt idx="0">
                  <c:v>0.60858567974394429</c:v>
                </c:pt>
                <c:pt idx="1">
                  <c:v>0.60837925192968834</c:v>
                </c:pt>
                <c:pt idx="2">
                  <c:v>0.60817577786862465</c:v>
                </c:pt>
                <c:pt idx="3">
                  <c:v>0.6079745324595337</c:v>
                </c:pt>
                <c:pt idx="4">
                  <c:v>0.60777500998442469</c:v>
                </c:pt>
                <c:pt idx="5">
                  <c:v>0.60757756863157164</c:v>
                </c:pt>
                <c:pt idx="6">
                  <c:v>0.60738112396718502</c:v>
                </c:pt>
                <c:pt idx="7">
                  <c:v>0.60735123996158713</c:v>
                </c:pt>
                <c:pt idx="8">
                  <c:v>0.60699231799308195</c:v>
                </c:pt>
                <c:pt idx="9">
                  <c:v>0.60679838200891678</c:v>
                </c:pt>
                <c:pt idx="10">
                  <c:v>0.60660326875819304</c:v>
                </c:pt>
                <c:pt idx="11">
                  <c:v>0.60654500903253761</c:v>
                </c:pt>
                <c:pt idx="12">
                  <c:v>0.60621984833115794</c:v>
                </c:pt>
                <c:pt idx="13">
                  <c:v>0.60614705926362356</c:v>
                </c:pt>
                <c:pt idx="14">
                  <c:v>0.60614705926362356</c:v>
                </c:pt>
                <c:pt idx="15">
                  <c:v>0.60398087346169216</c:v>
                </c:pt>
                <c:pt idx="16">
                  <c:v>0.60207063980542963</c:v>
                </c:pt>
                <c:pt idx="17">
                  <c:v>0.60019654801503752</c:v>
                </c:pt>
                <c:pt idx="18">
                  <c:v>0.59843493056165442</c:v>
                </c:pt>
                <c:pt idx="19">
                  <c:v>0.59667698230706656</c:v>
                </c:pt>
                <c:pt idx="20">
                  <c:v>0.59492789247660005</c:v>
                </c:pt>
                <c:pt idx="21">
                  <c:v>0.5932441682801215</c:v>
                </c:pt>
                <c:pt idx="22">
                  <c:v>0.5915888277065503</c:v>
                </c:pt>
                <c:pt idx="23">
                  <c:v>0.58993834327231232</c:v>
                </c:pt>
                <c:pt idx="24">
                  <c:v>0.58833428091503515</c:v>
                </c:pt>
                <c:pt idx="25">
                  <c:v>0.58673134720965858</c:v>
                </c:pt>
                <c:pt idx="26">
                  <c:v>0.58514909159723127</c:v>
                </c:pt>
                <c:pt idx="27">
                  <c:v>0.58356783379706345</c:v>
                </c:pt>
                <c:pt idx="28">
                  <c:v>0.58200717532465907</c:v>
                </c:pt>
                <c:pt idx="29">
                  <c:v>0.58047961589494457</c:v>
                </c:pt>
                <c:pt idx="30">
                  <c:v>0.57895656733822409</c:v>
                </c:pt>
                <c:pt idx="31">
                  <c:v>0.57744804180568687</c:v>
                </c:pt>
                <c:pt idx="32">
                  <c:v>0.57595188329592673</c:v>
                </c:pt>
                <c:pt idx="33">
                  <c:v>0.57447600720343761</c:v>
                </c:pt>
                <c:pt idx="34">
                  <c:v>0.57300844410793006</c:v>
                </c:pt>
                <c:pt idx="35">
                  <c:v>0.57300844410793006</c:v>
                </c:pt>
                <c:pt idx="36">
                  <c:v>0.55827006275666857</c:v>
                </c:pt>
                <c:pt idx="37">
                  <c:v>0.5449779789640482</c:v>
                </c:pt>
                <c:pt idx="38">
                  <c:v>0.53223702159466846</c:v>
                </c:pt>
                <c:pt idx="39">
                  <c:v>0.51979930761100979</c:v>
                </c:pt>
                <c:pt idx="40">
                  <c:v>0.50810590892242247</c:v>
                </c:pt>
                <c:pt idx="41">
                  <c:v>0.49656156754416964</c:v>
                </c:pt>
                <c:pt idx="42">
                  <c:v>0.48548746960991956</c:v>
                </c:pt>
                <c:pt idx="43">
                  <c:v>0.47477200805540681</c:v>
                </c:pt>
                <c:pt idx="44">
                  <c:v>0.46448485908343284</c:v>
                </c:pt>
                <c:pt idx="45">
                  <c:v>0.45471240518053196</c:v>
                </c:pt>
                <c:pt idx="46">
                  <c:v>0.4450050143929779</c:v>
                </c:pt>
                <c:pt idx="47">
                  <c:v>0.43564949916845763</c:v>
                </c:pt>
                <c:pt idx="48">
                  <c:v>0.4268744298696886</c:v>
                </c:pt>
                <c:pt idx="49">
                  <c:v>0.41550832676368737</c:v>
                </c:pt>
                <c:pt idx="50">
                  <c:v>0.40484553343941487</c:v>
                </c:pt>
                <c:pt idx="51">
                  <c:v>0.39486850884230196</c:v>
                </c:pt>
                <c:pt idx="52">
                  <c:v>0.38549647304053614</c:v>
                </c:pt>
                <c:pt idx="53">
                  <c:v>0.37666649059549245</c:v>
                </c:pt>
                <c:pt idx="54">
                  <c:v>0.36832468002076818</c:v>
                </c:pt>
                <c:pt idx="55">
                  <c:v>0.36040845282891631</c:v>
                </c:pt>
                <c:pt idx="56">
                  <c:v>0.36040845282891631</c:v>
                </c:pt>
                <c:pt idx="57">
                  <c:v>0.34188753214706613</c:v>
                </c:pt>
                <c:pt idx="58">
                  <c:v>0.32409055507406603</c:v>
                </c:pt>
                <c:pt idx="59">
                  <c:v>0.29960265593445257</c:v>
                </c:pt>
                <c:pt idx="60">
                  <c:v>0.26965420898370457</c:v>
                </c:pt>
                <c:pt idx="61">
                  <c:v>0.23297256743354483</c:v>
                </c:pt>
                <c:pt idx="62">
                  <c:v>0.20057867295815693</c:v>
                </c:pt>
                <c:pt idx="63">
                  <c:v>0.17621044823494225</c:v>
                </c:pt>
                <c:pt idx="64">
                  <c:v>0.15683758433224229</c:v>
                </c:pt>
                <c:pt idx="65">
                  <c:v>0.14121059317016338</c:v>
                </c:pt>
                <c:pt idx="66">
                  <c:v>0.12845473219540093</c:v>
                </c:pt>
                <c:pt idx="67">
                  <c:v>0.11784094397869314</c:v>
                </c:pt>
                <c:pt idx="68">
                  <c:v>0.1088616659201805</c:v>
                </c:pt>
                <c:pt idx="69">
                  <c:v>0.10115587429834465</c:v>
                </c:pt>
                <c:pt idx="70">
                  <c:v>9.4449493678174137E-2</c:v>
                </c:pt>
                <c:pt idx="71">
                  <c:v>8.8569288265285068E-2</c:v>
                </c:pt>
                <c:pt idx="72">
                  <c:v>8.3364497067637183E-2</c:v>
                </c:pt>
                <c:pt idx="73">
                  <c:v>7.8735338118667508E-2</c:v>
                </c:pt>
                <c:pt idx="74">
                  <c:v>7.4594591131996735E-2</c:v>
                </c:pt>
                <c:pt idx="75">
                  <c:v>7.0876494256572956E-2</c:v>
                </c:pt>
                <c:pt idx="76">
                  <c:v>6.7519833863639314E-2</c:v>
                </c:pt>
                <c:pt idx="77">
                  <c:v>6.4468431442138666E-2</c:v>
                </c:pt>
                <c:pt idx="78">
                  <c:v>6.1684026703715721E-2</c:v>
                </c:pt>
                <c:pt idx="79">
                  <c:v>5.9829608370664367E-2</c:v>
                </c:pt>
                <c:pt idx="80">
                  <c:v>5.9829608370664367E-2</c:v>
                </c:pt>
                <c:pt idx="81">
                  <c:v>5.7493872752229634E-2</c:v>
                </c:pt>
                <c:pt idx="82">
                  <c:v>5.5337433467471824E-2</c:v>
                </c:pt>
                <c:pt idx="83">
                  <c:v>5.2394644444895062E-2</c:v>
                </c:pt>
                <c:pt idx="84">
                  <c:v>4.8536204083179713E-2</c:v>
                </c:pt>
                <c:pt idx="85">
                  <c:v>4.3730253084558836E-2</c:v>
                </c:pt>
                <c:pt idx="86">
                  <c:v>3.8115732801246888E-2</c:v>
                </c:pt>
                <c:pt idx="87">
                  <c:v>3.2028671537427666E-2</c:v>
                </c:pt>
                <c:pt idx="88">
                  <c:v>2.5951111240204001E-2</c:v>
                </c:pt>
                <c:pt idx="89">
                  <c:v>2.0634624366628069E-2</c:v>
                </c:pt>
                <c:pt idx="90">
                  <c:v>1.7245155743442157E-2</c:v>
                </c:pt>
                <c:pt idx="91">
                  <c:v>1.4905430617122304E-2</c:v>
                </c:pt>
                <c:pt idx="92">
                  <c:v>1.3198752358405501E-2</c:v>
                </c:pt>
                <c:pt idx="93">
                  <c:v>1.1900610647149255E-2</c:v>
                </c:pt>
                <c:pt idx="94">
                  <c:v>1.162482645634136E-2</c:v>
                </c:pt>
                <c:pt idx="95">
                  <c:v>1.1239607629041838E-2</c:v>
                </c:pt>
                <c:pt idx="96">
                  <c:v>1.0716857246940515E-2</c:v>
                </c:pt>
                <c:pt idx="97">
                  <c:v>1.0034267935256684E-2</c:v>
                </c:pt>
                <c:pt idx="98">
                  <c:v>9.3478236935038393E-3</c:v>
                </c:pt>
                <c:pt idx="99">
                  <c:v>9.196633083550473E-3</c:v>
                </c:pt>
                <c:pt idx="100">
                  <c:v>8.9774774392683814E-3</c:v>
                </c:pt>
                <c:pt idx="101">
                  <c:v>8.6681027298264046E-3</c:v>
                </c:pt>
                <c:pt idx="102">
                  <c:v>8.5588516684813026E-3</c:v>
                </c:pt>
                <c:pt idx="103">
                  <c:v>8.3988625133244767E-3</c:v>
                </c:pt>
                <c:pt idx="104">
                  <c:v>8.1697236010881708E-3</c:v>
                </c:pt>
                <c:pt idx="105">
                  <c:v>8.0875197661985157E-3</c:v>
                </c:pt>
                <c:pt idx="106">
                  <c:v>8.0870448919062067E-3</c:v>
                </c:pt>
                <c:pt idx="107">
                  <c:v>8.0863371769779747E-3</c:v>
                </c:pt>
                <c:pt idx="108">
                  <c:v>8.0852641763488158E-3</c:v>
                </c:pt>
                <c:pt idx="109">
                  <c:v>8.0919572538452767E-3</c:v>
                </c:pt>
                <c:pt idx="110">
                  <c:v>8.0998109140807267E-3</c:v>
                </c:pt>
                <c:pt idx="111">
                  <c:v>8.1081007754723496E-3</c:v>
                </c:pt>
                <c:pt idx="112">
                  <c:v>8.1161010104916463E-3</c:v>
                </c:pt>
                <c:pt idx="113">
                  <c:v>8.1223020419467027E-3</c:v>
                </c:pt>
                <c:pt idx="114">
                  <c:v>8.1227411008106421E-3</c:v>
                </c:pt>
                <c:pt idx="115">
                  <c:v>8.1145334486848204E-3</c:v>
                </c:pt>
                <c:pt idx="116">
                  <c:v>8.1102801613740887E-3</c:v>
                </c:pt>
                <c:pt idx="117">
                  <c:v>8.1133936610449514E-3</c:v>
                </c:pt>
                <c:pt idx="118">
                  <c:v>8.1235306842475548E-3</c:v>
                </c:pt>
                <c:pt idx="119">
                  <c:v>8.1197949206634704E-3</c:v>
                </c:pt>
                <c:pt idx="120">
                  <c:v>8.1444920619215214E-3</c:v>
                </c:pt>
                <c:pt idx="121">
                  <c:v>8.1954116335965048E-3</c:v>
                </c:pt>
                <c:pt idx="122">
                  <c:v>8.2194600737057789E-3</c:v>
                </c:pt>
                <c:pt idx="123">
                  <c:v>8.2192137090770691E-3</c:v>
                </c:pt>
                <c:pt idx="124">
                  <c:v>8.1947084199791732E-3</c:v>
                </c:pt>
                <c:pt idx="125">
                  <c:v>8.1425213950352127E-3</c:v>
                </c:pt>
                <c:pt idx="126">
                  <c:v>8.054452497659452E-3</c:v>
                </c:pt>
                <c:pt idx="127">
                  <c:v>7.9171329871742732E-3</c:v>
                </c:pt>
                <c:pt idx="128">
                  <c:v>7.7126104152531001E-3</c:v>
                </c:pt>
                <c:pt idx="129">
                  <c:v>7.4179254761845333E-3</c:v>
                </c:pt>
                <c:pt idx="130">
                  <c:v>7.0466299673902092E-3</c:v>
                </c:pt>
                <c:pt idx="131">
                  <c:v>6.9616787224898412E-3</c:v>
                </c:pt>
                <c:pt idx="132">
                  <c:v>6.9604173613156571E-3</c:v>
                </c:pt>
                <c:pt idx="133">
                  <c:v>6.9649123566715319E-3</c:v>
                </c:pt>
                <c:pt idx="134">
                  <c:v>6.9904750136147078E-3</c:v>
                </c:pt>
                <c:pt idx="135">
                  <c:v>7.0099722623468514E-3</c:v>
                </c:pt>
                <c:pt idx="136">
                  <c:v>7.0227726311720114E-3</c:v>
                </c:pt>
                <c:pt idx="137">
                  <c:v>7.0260444461438904E-3</c:v>
                </c:pt>
                <c:pt idx="138">
                  <c:v>7.0178789128519919E-3</c:v>
                </c:pt>
                <c:pt idx="139">
                  <c:v>6.9947053046504814E-3</c:v>
                </c:pt>
                <c:pt idx="140">
                  <c:v>6.9516976883080431E-3</c:v>
                </c:pt>
                <c:pt idx="141">
                  <c:v>6.8819293506304034E-3</c:v>
                </c:pt>
                <c:pt idx="142">
                  <c:v>6.7746312836444731E-3</c:v>
                </c:pt>
                <c:pt idx="143">
                  <c:v>6.6161005974234004E-3</c:v>
                </c:pt>
                <c:pt idx="144">
                  <c:v>6.3857802249508129E-3</c:v>
                </c:pt>
                <c:pt idx="145">
                  <c:v>6.0981531552826906E-3</c:v>
                </c:pt>
                <c:pt idx="146">
                  <c:v>5.9439806413157693E-3</c:v>
                </c:pt>
              </c:numCache>
            </c:numRef>
          </c:yVal>
          <c:smooth val="1"/>
        </c:ser>
        <c:axId val="108216704"/>
        <c:axId val="108218240"/>
      </c:scatterChart>
      <c:valAx>
        <c:axId val="108216704"/>
        <c:scaling>
          <c:logBase val="10"/>
          <c:orientation val="minMax"/>
          <c:max val="1000"/>
          <c:min val="1.0000000000000041E-3"/>
        </c:scaling>
        <c:axPos val="b"/>
        <c:numFmt formatCode="General" sourceLinked="0"/>
        <c:tickLblPos val="nextTo"/>
        <c:spPr>
          <a:ln w="12700">
            <a:solidFill>
              <a:prstClr val="black"/>
            </a:solidFill>
          </a:ln>
        </c:spPr>
        <c:crossAx val="108218240"/>
        <c:crosses val="autoZero"/>
        <c:crossBetween val="midCat"/>
        <c:majorUnit val="0.1"/>
        <c:minorUnit val="0.1"/>
      </c:valAx>
      <c:valAx>
        <c:axId val="108218240"/>
        <c:scaling>
          <c:orientation val="minMax"/>
          <c:max val="1"/>
          <c:min val="0"/>
        </c:scaling>
        <c:axPos val="l"/>
        <c:numFmt formatCode="General" sourceLinked="0"/>
        <c:tickLblPos val="nextTo"/>
        <c:spPr>
          <a:ln w="12700">
            <a:solidFill>
              <a:schemeClr val="tx1"/>
            </a:solidFill>
          </a:ln>
        </c:spPr>
        <c:crossAx val="108216704"/>
        <c:crossesAt val="1.0000000000000041E-3"/>
        <c:crossBetween val="midCat"/>
        <c:majorUnit val="0.5"/>
        <c:minorUnit val="0.1"/>
      </c:valAx>
    </c:plotArea>
    <c:plotVisOnly val="1"/>
  </c:chart>
  <c:txPr>
    <a:bodyPr/>
    <a:lstStyle/>
    <a:p>
      <a:pPr>
        <a:defRPr sz="1000" i="0"/>
      </a:pPr>
      <a:endParaRPr lang="en-US"/>
    </a:p>
  </c:txPr>
  <c:externalData r:id="rId1"/>
</c:chartSpace>
</file>

<file path=ppt/charts/chart30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5168935185185206"/>
          <c:y val="1.9376388888888887E-2"/>
          <c:w val="0.76612824074074071"/>
          <c:h val="0.84804393939393963"/>
        </c:manualLayout>
      </c:layout>
      <c:scatterChart>
        <c:scatterStyle val="lineMarker"/>
        <c:ser>
          <c:idx val="0"/>
          <c:order val="0"/>
          <c:spPr>
            <a:ln w="12700">
              <a:noFill/>
            </a:ln>
          </c:spPr>
          <c:marker>
            <c:symbol val="diamond"/>
            <c:size val="10"/>
            <c:spPr>
              <a:solidFill>
                <a:srgbClr val="FF0000"/>
              </a:solidFill>
              <a:ln w="6350">
                <a:solidFill>
                  <a:prstClr val="black"/>
                </a:solidFill>
              </a:ln>
            </c:spPr>
          </c:marker>
          <c:xVal>
            <c:numRef>
              <c:f>'θel-θfem'!$H$4:$H$18</c:f>
              <c:numCache>
                <c:formatCode>0.00000</c:formatCode>
                <c:ptCount val="15"/>
                <c:pt idx="0">
                  <c:v>1.7569899999999999E-2</c:v>
                </c:pt>
                <c:pt idx="1">
                  <c:v>6.6123399999999995E-3</c:v>
                </c:pt>
                <c:pt idx="2">
                  <c:v>1.8985700000000025E-2</c:v>
                </c:pt>
                <c:pt idx="4">
                  <c:v>2.5768850000000003E-2</c:v>
                </c:pt>
                <c:pt idx="5">
                  <c:v>1.2251870000000003E-2</c:v>
                </c:pt>
                <c:pt idx="6">
                  <c:v>3.4280749999999999E-2</c:v>
                </c:pt>
                <c:pt idx="7">
                  <c:v>1.9575700000000001E-2</c:v>
                </c:pt>
                <c:pt idx="8">
                  <c:v>3.3193750000000001E-2</c:v>
                </c:pt>
                <c:pt idx="12">
                  <c:v>2.0261950000000001E-2</c:v>
                </c:pt>
                <c:pt idx="13">
                  <c:v>0.14294960000000029</c:v>
                </c:pt>
                <c:pt idx="14">
                  <c:v>1.1868400000000019E-2</c:v>
                </c:pt>
              </c:numCache>
            </c:numRef>
          </c:xVal>
          <c:yVal>
            <c:numRef>
              <c:f>'θel-θfem'!$G$4:$G$18</c:f>
              <c:numCache>
                <c:formatCode>0.00000</c:formatCode>
                <c:ptCount val="15"/>
                <c:pt idx="0">
                  <c:v>1.8662000000000026E-2</c:v>
                </c:pt>
                <c:pt idx="1">
                  <c:v>7.2206400000000091E-3</c:v>
                </c:pt>
                <c:pt idx="2">
                  <c:v>1.85956E-2</c:v>
                </c:pt>
                <c:pt idx="4">
                  <c:v>2.8437300000000037E-2</c:v>
                </c:pt>
                <c:pt idx="5">
                  <c:v>9.9107800000000183E-3</c:v>
                </c:pt>
                <c:pt idx="6">
                  <c:v>3.2039100000000056E-2</c:v>
                </c:pt>
                <c:pt idx="7">
                  <c:v>3.5704800000000002E-2</c:v>
                </c:pt>
                <c:pt idx="8">
                  <c:v>1.8293299999999998E-2</c:v>
                </c:pt>
                <c:pt idx="12">
                  <c:v>1.9477700000000001E-2</c:v>
                </c:pt>
                <c:pt idx="13">
                  <c:v>0.13370599999999999</c:v>
                </c:pt>
                <c:pt idx="14">
                  <c:v>1.2834699999999996E-2</c:v>
                </c:pt>
              </c:numCache>
            </c:numRef>
          </c:yVal>
        </c:ser>
        <c:ser>
          <c:idx val="4"/>
          <c:order val="1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dPt>
            <c:idx val="1"/>
            <c:spPr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olid"/>
              </a:ln>
            </c:spPr>
          </c:dPt>
          <c:xVal>
            <c:numRef>
              <c:f>'θel-θfem'!$T$4:$T$5</c:f>
              <c:numCache>
                <c:formatCode>0.00000</c:formatCode>
                <c:ptCount val="2"/>
                <c:pt idx="0">
                  <c:v>0</c:v>
                </c:pt>
                <c:pt idx="1">
                  <c:v>0.16</c:v>
                </c:pt>
              </c:numCache>
            </c:numRef>
          </c:xVal>
          <c:yVal>
            <c:numRef>
              <c:f>'θel-θfem'!$S$4:$S$5</c:f>
              <c:numCache>
                <c:formatCode>0.00000</c:formatCode>
                <c:ptCount val="2"/>
                <c:pt idx="0">
                  <c:v>0</c:v>
                </c:pt>
                <c:pt idx="1">
                  <c:v>0.16</c:v>
                </c:pt>
              </c:numCache>
            </c:numRef>
          </c:yVal>
        </c:ser>
        <c:axId val="111228032"/>
        <c:axId val="111229568"/>
      </c:scatterChart>
      <c:valAx>
        <c:axId val="111228032"/>
        <c:scaling>
          <c:orientation val="minMax"/>
          <c:max val="0.16"/>
          <c:min val="0"/>
        </c:scaling>
        <c:axPos val="b"/>
        <c:numFmt formatCode="General" sourceLinked="0"/>
        <c:tickLblPos val="nextTo"/>
        <c:crossAx val="111229568"/>
        <c:crosses val="autoZero"/>
        <c:crossBetween val="midCat"/>
        <c:majorUnit val="8.0000000000000043E-2"/>
      </c:valAx>
      <c:valAx>
        <c:axId val="111229568"/>
        <c:scaling>
          <c:orientation val="minMax"/>
          <c:max val="0.16"/>
          <c:min val="0"/>
        </c:scaling>
        <c:axPos val="l"/>
        <c:numFmt formatCode="General" sourceLinked="0"/>
        <c:tickLblPos val="nextTo"/>
        <c:crossAx val="111228032"/>
        <c:crosses val="autoZero"/>
        <c:crossBetween val="midCat"/>
        <c:majorUnit val="8.0000000000000043E-2"/>
      </c:valAx>
      <c:spPr>
        <a:ln>
          <a:solidFill>
            <a:prstClr val="black">
              <a:lumMod val="50000"/>
              <a:lumOff val="50000"/>
            </a:prstClr>
          </a:solidFill>
        </a:ln>
      </c:spPr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3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0.15168935185185212"/>
          <c:y val="1.9376388888888887E-2"/>
          <c:w val="0.76612824074074071"/>
          <c:h val="0.84804393939393963"/>
        </c:manualLayout>
      </c:layout>
      <c:scatterChart>
        <c:scatterStyle val="lineMarker"/>
        <c:ser>
          <c:idx val="1"/>
          <c:order val="0"/>
          <c:spPr>
            <a:ln w="28575">
              <a:noFill/>
            </a:ln>
          </c:spPr>
          <c:marker>
            <c:symbol val="square"/>
            <c:size val="8"/>
            <c:spPr>
              <a:solidFill>
                <a:srgbClr val="00B0F0"/>
              </a:solidFill>
              <a:ln w="6350">
                <a:solidFill>
                  <a:prstClr val="black"/>
                </a:solidFill>
              </a:ln>
            </c:spPr>
          </c:marker>
          <c:xVal>
            <c:numRef>
              <c:f>'θel-θfem'!$K$4:$K$18</c:f>
              <c:numCache>
                <c:formatCode>0.00000</c:formatCode>
                <c:ptCount val="15"/>
                <c:pt idx="0">
                  <c:v>1.5772850000000001E-2</c:v>
                </c:pt>
                <c:pt idx="1">
                  <c:v>8.0474050000000005E-3</c:v>
                </c:pt>
                <c:pt idx="2">
                  <c:v>2.3948299999999988E-2</c:v>
                </c:pt>
                <c:pt idx="4">
                  <c:v>1.5162450000000018E-2</c:v>
                </c:pt>
                <c:pt idx="5">
                  <c:v>9.9888450000000066E-3</c:v>
                </c:pt>
                <c:pt idx="6">
                  <c:v>2.7598850000000001E-2</c:v>
                </c:pt>
                <c:pt idx="7">
                  <c:v>2.1850250000000002E-2</c:v>
                </c:pt>
                <c:pt idx="8">
                  <c:v>2.4783350000000006E-2</c:v>
                </c:pt>
                <c:pt idx="12">
                  <c:v>1.7447850000000001E-2</c:v>
                </c:pt>
                <c:pt idx="13">
                  <c:v>7.2267449999999997E-2</c:v>
                </c:pt>
                <c:pt idx="14">
                  <c:v>1.149593E-2</c:v>
                </c:pt>
              </c:numCache>
            </c:numRef>
          </c:xVal>
          <c:yVal>
            <c:numRef>
              <c:f>'θel-θfem'!$J$4:$J$18</c:f>
              <c:numCache>
                <c:formatCode>0.00000</c:formatCode>
                <c:ptCount val="15"/>
                <c:pt idx="0">
                  <c:v>1.46432E-2</c:v>
                </c:pt>
                <c:pt idx="1">
                  <c:v>7.7047300000000034E-3</c:v>
                </c:pt>
                <c:pt idx="2">
                  <c:v>1.5581700000000016E-2</c:v>
                </c:pt>
                <c:pt idx="4">
                  <c:v>1.2917400000000001E-2</c:v>
                </c:pt>
                <c:pt idx="5">
                  <c:v>1.1348300000000007E-2</c:v>
                </c:pt>
                <c:pt idx="6">
                  <c:v>2.34427E-2</c:v>
                </c:pt>
                <c:pt idx="7">
                  <c:v>3.0067199999999999E-2</c:v>
                </c:pt>
                <c:pt idx="8">
                  <c:v>2.32114E-2</c:v>
                </c:pt>
                <c:pt idx="12">
                  <c:v>1.63757E-2</c:v>
                </c:pt>
                <c:pt idx="13">
                  <c:v>6.7225699999999999E-2</c:v>
                </c:pt>
                <c:pt idx="14">
                  <c:v>1.04355E-2</c:v>
                </c:pt>
              </c:numCache>
            </c:numRef>
          </c:yVal>
        </c:ser>
        <c:ser>
          <c:idx val="4"/>
          <c:order val="1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dPt>
            <c:idx val="1"/>
            <c:spPr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olid"/>
              </a:ln>
            </c:spPr>
          </c:dPt>
          <c:xVal>
            <c:numRef>
              <c:f>'θel-θfem'!$T$4:$T$5</c:f>
              <c:numCache>
                <c:formatCode>0.00000</c:formatCode>
                <c:ptCount val="2"/>
                <c:pt idx="0">
                  <c:v>0</c:v>
                </c:pt>
                <c:pt idx="1">
                  <c:v>0.16</c:v>
                </c:pt>
              </c:numCache>
            </c:numRef>
          </c:xVal>
          <c:yVal>
            <c:numRef>
              <c:f>'θel-θfem'!$S$4:$S$5</c:f>
              <c:numCache>
                <c:formatCode>0.00000</c:formatCode>
                <c:ptCount val="2"/>
                <c:pt idx="0">
                  <c:v>0</c:v>
                </c:pt>
                <c:pt idx="1">
                  <c:v>0.16</c:v>
                </c:pt>
              </c:numCache>
            </c:numRef>
          </c:yVal>
        </c:ser>
        <c:axId val="111241856"/>
        <c:axId val="111260032"/>
      </c:scatterChart>
      <c:valAx>
        <c:axId val="111241856"/>
        <c:scaling>
          <c:orientation val="minMax"/>
          <c:max val="0.16"/>
          <c:min val="0"/>
        </c:scaling>
        <c:axPos val="b"/>
        <c:numFmt formatCode="General" sourceLinked="0"/>
        <c:tickLblPos val="nextTo"/>
        <c:crossAx val="111260032"/>
        <c:crosses val="autoZero"/>
        <c:crossBetween val="midCat"/>
        <c:majorUnit val="8.0000000000000043E-2"/>
      </c:valAx>
      <c:valAx>
        <c:axId val="111260032"/>
        <c:scaling>
          <c:orientation val="minMax"/>
          <c:max val="0.16"/>
          <c:min val="0"/>
        </c:scaling>
        <c:axPos val="l"/>
        <c:numFmt formatCode="General" sourceLinked="0"/>
        <c:tickLblPos val="nextTo"/>
        <c:crossAx val="111241856"/>
        <c:crosses val="autoZero"/>
        <c:crossBetween val="midCat"/>
        <c:majorUnit val="8.0000000000000043E-2"/>
      </c:valAx>
      <c:spPr>
        <a:ln>
          <a:solidFill>
            <a:prstClr val="black">
              <a:lumMod val="50000"/>
              <a:lumOff val="50000"/>
            </a:prstClr>
          </a:solidFill>
        </a:ln>
      </c:spPr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32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5168935185185212"/>
          <c:y val="1.9376388888888887E-2"/>
          <c:w val="0.76612824074074071"/>
          <c:h val="0.84804393939393963"/>
        </c:manualLayout>
      </c:layout>
      <c:scatterChart>
        <c:scatterStyle val="lineMarker"/>
        <c:ser>
          <c:idx val="2"/>
          <c:order val="0"/>
          <c:spPr>
            <a:ln w="28575">
              <a:noFill/>
            </a:ln>
          </c:spPr>
          <c:marker>
            <c:symbol val="triangle"/>
            <c:size val="10"/>
            <c:spPr>
              <a:solidFill>
                <a:schemeClr val="accent6">
                  <a:lumMod val="75000"/>
                </a:schemeClr>
              </a:solidFill>
              <a:ln w="6350">
                <a:solidFill>
                  <a:prstClr val="black"/>
                </a:solidFill>
              </a:ln>
            </c:spPr>
          </c:marker>
          <c:xVal>
            <c:numRef>
              <c:f>'θel-θfem'!$N$4:$N$18</c:f>
              <c:numCache>
                <c:formatCode>0.00000</c:formatCode>
                <c:ptCount val="15"/>
                <c:pt idx="0">
                  <c:v>1.5399500000000003E-2</c:v>
                </c:pt>
                <c:pt idx="1">
                  <c:v>7.7663650000000112E-3</c:v>
                </c:pt>
                <c:pt idx="2">
                  <c:v>2.0218366500000001E-2</c:v>
                </c:pt>
                <c:pt idx="4">
                  <c:v>1.0490999999999999E-2</c:v>
                </c:pt>
                <c:pt idx="5">
                  <c:v>1.142718500000002E-2</c:v>
                </c:pt>
                <c:pt idx="6">
                  <c:v>2.6837400000000036E-2</c:v>
                </c:pt>
                <c:pt idx="7">
                  <c:v>2.0316299999999989E-2</c:v>
                </c:pt>
                <c:pt idx="8">
                  <c:v>1.9577049999999999E-2</c:v>
                </c:pt>
                <c:pt idx="12">
                  <c:v>1.6527050000000001E-2</c:v>
                </c:pt>
                <c:pt idx="13">
                  <c:v>0.10424510000000015</c:v>
                </c:pt>
                <c:pt idx="14">
                  <c:v>1.117922E-2</c:v>
                </c:pt>
              </c:numCache>
            </c:numRef>
          </c:xVal>
          <c:yVal>
            <c:numRef>
              <c:f>'θel-θfem'!$M$4:$M$18</c:f>
              <c:numCache>
                <c:formatCode>0.00000</c:formatCode>
                <c:ptCount val="15"/>
                <c:pt idx="0">
                  <c:v>1.2497899999999999E-2</c:v>
                </c:pt>
                <c:pt idx="1">
                  <c:v>6.1213900000000061E-3</c:v>
                </c:pt>
                <c:pt idx="2">
                  <c:v>1.44476E-2</c:v>
                </c:pt>
                <c:pt idx="4">
                  <c:v>1.2917400000000001E-2</c:v>
                </c:pt>
                <c:pt idx="5">
                  <c:v>1.0523299999999999E-2</c:v>
                </c:pt>
                <c:pt idx="6">
                  <c:v>1.9084000000000028E-2</c:v>
                </c:pt>
                <c:pt idx="7">
                  <c:v>2.2010499999999999E-2</c:v>
                </c:pt>
                <c:pt idx="8">
                  <c:v>1.9017800000000001E-2</c:v>
                </c:pt>
                <c:pt idx="12">
                  <c:v>1.6227399999999999E-2</c:v>
                </c:pt>
                <c:pt idx="13">
                  <c:v>6.5870999999999999E-2</c:v>
                </c:pt>
                <c:pt idx="14">
                  <c:v>1.1863400000000022E-2</c:v>
                </c:pt>
              </c:numCache>
            </c:numRef>
          </c:yVal>
        </c:ser>
        <c:ser>
          <c:idx val="4"/>
          <c:order val="1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dPt>
            <c:idx val="1"/>
            <c:spPr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olid"/>
              </a:ln>
            </c:spPr>
          </c:dPt>
          <c:xVal>
            <c:numRef>
              <c:f>'θel-θfem'!$T$4:$T$5</c:f>
              <c:numCache>
                <c:formatCode>0.00000</c:formatCode>
                <c:ptCount val="2"/>
                <c:pt idx="0">
                  <c:v>0</c:v>
                </c:pt>
                <c:pt idx="1">
                  <c:v>0.16</c:v>
                </c:pt>
              </c:numCache>
            </c:numRef>
          </c:xVal>
          <c:yVal>
            <c:numRef>
              <c:f>'θel-θfem'!$S$4:$S$5</c:f>
              <c:numCache>
                <c:formatCode>0.00000</c:formatCode>
                <c:ptCount val="2"/>
                <c:pt idx="0">
                  <c:v>0</c:v>
                </c:pt>
                <c:pt idx="1">
                  <c:v>0.16</c:v>
                </c:pt>
              </c:numCache>
            </c:numRef>
          </c:yVal>
        </c:ser>
        <c:axId val="111276416"/>
        <c:axId val="111277952"/>
      </c:scatterChart>
      <c:valAx>
        <c:axId val="111276416"/>
        <c:scaling>
          <c:orientation val="minMax"/>
          <c:max val="0.16"/>
          <c:min val="0"/>
        </c:scaling>
        <c:axPos val="b"/>
        <c:numFmt formatCode="General" sourceLinked="0"/>
        <c:tickLblPos val="nextTo"/>
        <c:crossAx val="111277952"/>
        <c:crosses val="autoZero"/>
        <c:crossBetween val="midCat"/>
        <c:majorUnit val="8.0000000000000043E-2"/>
      </c:valAx>
      <c:valAx>
        <c:axId val="111277952"/>
        <c:scaling>
          <c:orientation val="minMax"/>
          <c:max val="0.16"/>
          <c:min val="0"/>
        </c:scaling>
        <c:axPos val="l"/>
        <c:numFmt formatCode="General" sourceLinked="0"/>
        <c:tickLblPos val="nextTo"/>
        <c:crossAx val="111276416"/>
        <c:crosses val="autoZero"/>
        <c:crossBetween val="midCat"/>
        <c:majorUnit val="8.0000000000000043E-2"/>
      </c:valAx>
      <c:spPr>
        <a:ln>
          <a:solidFill>
            <a:prstClr val="black">
              <a:lumMod val="50000"/>
              <a:lumOff val="50000"/>
            </a:prstClr>
          </a:solidFill>
        </a:ln>
      </c:spPr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33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0.15168935185185223"/>
          <c:y val="1.9376388888888887E-2"/>
          <c:w val="0.76612824074074071"/>
          <c:h val="0.84804393939393963"/>
        </c:manualLayout>
      </c:layout>
      <c:scatterChart>
        <c:scatterStyle val="lineMarker"/>
        <c:ser>
          <c:idx val="3"/>
          <c:order val="0"/>
          <c:spPr>
            <a:ln w="28575">
              <a:noFill/>
            </a:ln>
          </c:spPr>
          <c:marker>
            <c:symbol val="circle"/>
            <c:size val="9"/>
            <c:spPr>
              <a:solidFill>
                <a:srgbClr val="7030A0"/>
              </a:solidFill>
              <a:ln w="6350">
                <a:solidFill>
                  <a:prstClr val="black"/>
                </a:solidFill>
              </a:ln>
            </c:spPr>
          </c:marker>
          <c:xVal>
            <c:numRef>
              <c:f>'θel-θfem'!$Q$4:$Q$18</c:f>
              <c:numCache>
                <c:formatCode>0.00000</c:formatCode>
                <c:ptCount val="15"/>
                <c:pt idx="0">
                  <c:v>1.5903694999999999E-2</c:v>
                </c:pt>
                <c:pt idx="1">
                  <c:v>6.7635795000000071E-3</c:v>
                </c:pt>
                <c:pt idx="2">
                  <c:v>1.6411934999999999E-2</c:v>
                </c:pt>
                <c:pt idx="4">
                  <c:v>1.8737030000000002E-2</c:v>
                </c:pt>
                <c:pt idx="5">
                  <c:v>1.1915555000000027E-2</c:v>
                </c:pt>
                <c:pt idx="6">
                  <c:v>3.0083535000000012E-2</c:v>
                </c:pt>
                <c:pt idx="7">
                  <c:v>1.8758070000000005E-2</c:v>
                </c:pt>
                <c:pt idx="8">
                  <c:v>1.581186E-2</c:v>
                </c:pt>
                <c:pt idx="12">
                  <c:v>1.4800000000000001E-2</c:v>
                </c:pt>
                <c:pt idx="13">
                  <c:v>9.6023000000000025E-2</c:v>
                </c:pt>
                <c:pt idx="14">
                  <c:v>1.0813289999999998E-2</c:v>
                </c:pt>
              </c:numCache>
            </c:numRef>
          </c:xVal>
          <c:yVal>
            <c:numRef>
              <c:f>'θel-θfem'!$P$4:$P$18</c:f>
              <c:numCache>
                <c:formatCode>0.00000</c:formatCode>
                <c:ptCount val="15"/>
                <c:pt idx="0">
                  <c:v>1.24656E-2</c:v>
                </c:pt>
                <c:pt idx="1">
                  <c:v>6.4898600000000148E-3</c:v>
                </c:pt>
                <c:pt idx="2">
                  <c:v>1.3720000000000019E-2</c:v>
                </c:pt>
                <c:pt idx="4">
                  <c:v>1.45212E-2</c:v>
                </c:pt>
                <c:pt idx="5">
                  <c:v>1.10583E-2</c:v>
                </c:pt>
                <c:pt idx="6">
                  <c:v>2.6458300000000032E-2</c:v>
                </c:pt>
                <c:pt idx="7">
                  <c:v>2.0766199999999978E-2</c:v>
                </c:pt>
                <c:pt idx="8">
                  <c:v>1.8695900000000001E-2</c:v>
                </c:pt>
                <c:pt idx="12">
                  <c:v>1.5411500000000003E-2</c:v>
                </c:pt>
                <c:pt idx="13">
                  <c:v>5.8019300000000003E-2</c:v>
                </c:pt>
                <c:pt idx="14">
                  <c:v>1.40885E-2</c:v>
                </c:pt>
              </c:numCache>
            </c:numRef>
          </c:yVal>
        </c:ser>
        <c:ser>
          <c:idx val="4"/>
          <c:order val="1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dPt>
            <c:idx val="1"/>
            <c:spPr>
              <a:ln w="19050">
                <a:solidFill>
                  <a:schemeClr val="tx1">
                    <a:lumMod val="50000"/>
                    <a:lumOff val="50000"/>
                  </a:schemeClr>
                </a:solidFill>
                <a:prstDash val="solid"/>
              </a:ln>
            </c:spPr>
          </c:dPt>
          <c:xVal>
            <c:numRef>
              <c:f>'θel-θfem'!$T$4:$T$5</c:f>
              <c:numCache>
                <c:formatCode>0.00000</c:formatCode>
                <c:ptCount val="2"/>
                <c:pt idx="0">
                  <c:v>0</c:v>
                </c:pt>
                <c:pt idx="1">
                  <c:v>0.16</c:v>
                </c:pt>
              </c:numCache>
            </c:numRef>
          </c:xVal>
          <c:yVal>
            <c:numRef>
              <c:f>'θel-θfem'!$S$4:$S$5</c:f>
              <c:numCache>
                <c:formatCode>0.00000</c:formatCode>
                <c:ptCount val="2"/>
                <c:pt idx="0">
                  <c:v>0</c:v>
                </c:pt>
                <c:pt idx="1">
                  <c:v>0.16</c:v>
                </c:pt>
              </c:numCache>
            </c:numRef>
          </c:yVal>
        </c:ser>
        <c:axId val="111175552"/>
        <c:axId val="111177088"/>
      </c:scatterChart>
      <c:valAx>
        <c:axId val="111175552"/>
        <c:scaling>
          <c:orientation val="minMax"/>
          <c:max val="0.16"/>
          <c:min val="0"/>
        </c:scaling>
        <c:axPos val="b"/>
        <c:numFmt formatCode="General" sourceLinked="0"/>
        <c:tickLblPos val="nextTo"/>
        <c:crossAx val="111177088"/>
        <c:crosses val="autoZero"/>
        <c:crossBetween val="midCat"/>
        <c:majorUnit val="8.0000000000000043E-2"/>
      </c:valAx>
      <c:valAx>
        <c:axId val="111177088"/>
        <c:scaling>
          <c:orientation val="minMax"/>
          <c:max val="0.16"/>
          <c:min val="0"/>
        </c:scaling>
        <c:axPos val="l"/>
        <c:numFmt formatCode="General" sourceLinked="0"/>
        <c:tickLblPos val="nextTo"/>
        <c:crossAx val="111175552"/>
        <c:crosses val="autoZero"/>
        <c:crossBetween val="midCat"/>
        <c:majorUnit val="8.0000000000000043E-2"/>
      </c:valAx>
      <c:spPr>
        <a:ln>
          <a:solidFill>
            <a:prstClr val="black">
              <a:lumMod val="50000"/>
              <a:lumOff val="50000"/>
            </a:prstClr>
          </a:solidFill>
        </a:ln>
      </c:spPr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3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4.1811661808311237E-2"/>
          <c:y val="6.4199444444444503E-2"/>
          <c:w val="0.88243266787021635"/>
          <c:h val="0.89377817460318043"/>
        </c:manualLayout>
      </c:layout>
      <c:scatterChart>
        <c:scatterStyle val="lineMarker"/>
        <c:ser>
          <c:idx val="0"/>
          <c:order val="0"/>
          <c:spPr>
            <a:ln w="12700">
              <a:noFill/>
            </a:ln>
          </c:spPr>
          <c:marker>
            <c:symbol val="diamond"/>
            <c:size val="8"/>
            <c:spPr>
              <a:solidFill>
                <a:srgbClr val="FF0000"/>
              </a:solidFill>
              <a:ln w="6350">
                <a:solidFill>
                  <a:prstClr val="black"/>
                </a:solidFill>
              </a:ln>
            </c:spPr>
          </c:marker>
          <c:xVal>
            <c:numRef>
              <c:f>'wel-wfem'!$G$4:$G$18</c:f>
              <c:numCache>
                <c:formatCode>0.000000</c:formatCode>
                <c:ptCount val="15"/>
                <c:pt idx="0">
                  <c:v>-1.7372500000000027E-3</c:v>
                </c:pt>
                <c:pt idx="1">
                  <c:v>-8.1518500000000028E-4</c:v>
                </c:pt>
                <c:pt idx="2">
                  <c:v>-3.9553850000000005E-3</c:v>
                </c:pt>
                <c:pt idx="4">
                  <c:v>-2.9671950000000067E-3</c:v>
                </c:pt>
                <c:pt idx="5">
                  <c:v>-1.6934350000000027E-3</c:v>
                </c:pt>
                <c:pt idx="6">
                  <c:v>-3.0628950000000012E-3</c:v>
                </c:pt>
                <c:pt idx="7">
                  <c:v>-4.5204575E-3</c:v>
                </c:pt>
                <c:pt idx="8">
                  <c:v>-3.5186100000000045E-3</c:v>
                </c:pt>
                <c:pt idx="12">
                  <c:v>-2.2733700000000059E-3</c:v>
                </c:pt>
                <c:pt idx="13">
                  <c:v>-4.4025800000000014E-3</c:v>
                </c:pt>
                <c:pt idx="14">
                  <c:v>-2.7403600000000063E-3</c:v>
                </c:pt>
              </c:numCache>
            </c:numRef>
          </c:xVal>
          <c:yVal>
            <c:numRef>
              <c:f>'wel-wfem'!$F$4:$F$18</c:f>
              <c:numCache>
                <c:formatCode>0.000000</c:formatCode>
                <c:ptCount val="15"/>
                <c:pt idx="0">
                  <c:v>-1.8690389943000036E-3</c:v>
                </c:pt>
                <c:pt idx="1">
                  <c:v>-7.8713390580000193E-4</c:v>
                </c:pt>
                <c:pt idx="2">
                  <c:v>-5.5861850961000034E-3</c:v>
                </c:pt>
                <c:pt idx="4">
                  <c:v>-5.0473305500999899E-3</c:v>
                </c:pt>
                <c:pt idx="5">
                  <c:v>-2.1992142589500087E-3</c:v>
                </c:pt>
                <c:pt idx="6">
                  <c:v>-4.4462845044000087E-3</c:v>
                </c:pt>
                <c:pt idx="7">
                  <c:v>-3.5468738919000012E-3</c:v>
                </c:pt>
                <c:pt idx="8">
                  <c:v>-3.5693280146850081E-3</c:v>
                </c:pt>
                <c:pt idx="12">
                  <c:v>-1.2568622614261961E-3</c:v>
                </c:pt>
                <c:pt idx="13">
                  <c:v>-7.9398373992934125E-3</c:v>
                </c:pt>
                <c:pt idx="14">
                  <c:v>-3.640338815730006E-3</c:v>
                </c:pt>
              </c:numCache>
            </c:numRef>
          </c:yVal>
        </c:ser>
        <c:ser>
          <c:idx val="4"/>
          <c:order val="1"/>
          <c:spPr>
            <a:ln w="19050">
              <a:solidFill>
                <a:schemeClr val="tx1">
                  <a:lumMod val="50000"/>
                  <a:lumOff val="50000"/>
                </a:schemeClr>
              </a:solidFill>
            </a:ln>
          </c:spPr>
          <c:marker>
            <c:symbol val="none"/>
          </c:marker>
          <c:xVal>
            <c:numRef>
              <c:f>'wel-wfem'!$R$4:$R$5</c:f>
              <c:numCache>
                <c:formatCode>0.00000</c:formatCode>
                <c:ptCount val="2"/>
                <c:pt idx="0">
                  <c:v>0</c:v>
                </c:pt>
                <c:pt idx="1">
                  <c:v>-4.0000000000000022E-2</c:v>
                </c:pt>
              </c:numCache>
            </c:numRef>
          </c:xVal>
          <c:yVal>
            <c:numRef>
              <c:f>'wel-wfem'!$S$4:$S$5</c:f>
              <c:numCache>
                <c:formatCode>0.00000</c:formatCode>
                <c:ptCount val="2"/>
                <c:pt idx="0">
                  <c:v>0</c:v>
                </c:pt>
                <c:pt idx="1">
                  <c:v>-4.0000000000000022E-2</c:v>
                </c:pt>
              </c:numCache>
            </c:numRef>
          </c:yVal>
        </c:ser>
        <c:axId val="111205376"/>
        <c:axId val="111280896"/>
      </c:scatterChart>
      <c:valAx>
        <c:axId val="111205376"/>
        <c:scaling>
          <c:orientation val="maxMin"/>
          <c:max val="0"/>
          <c:min val="-4.0000000000000029E-2"/>
        </c:scaling>
        <c:axPos val="b"/>
        <c:numFmt formatCode="General" sourceLinked="0"/>
        <c:majorTickMark val="in"/>
        <c:tickLblPos val="high"/>
        <c:crossAx val="111280896"/>
        <c:crosses val="autoZero"/>
        <c:crossBetween val="midCat"/>
        <c:majorUnit val="2.0000000000000011E-2"/>
      </c:valAx>
      <c:valAx>
        <c:axId val="111280896"/>
        <c:scaling>
          <c:orientation val="minMax"/>
          <c:max val="0"/>
          <c:min val="-4.0000000000000029E-2"/>
        </c:scaling>
        <c:axPos val="r"/>
        <c:numFmt formatCode="General" sourceLinked="0"/>
        <c:majorTickMark val="in"/>
        <c:tickLblPos val="high"/>
        <c:crossAx val="111205376"/>
        <c:crosses val="autoZero"/>
        <c:crossBetween val="midCat"/>
        <c:majorUnit val="2.0000000000000011E-2"/>
      </c:valAx>
      <c:spPr>
        <a:ln>
          <a:solidFill>
            <a:prstClr val="black">
              <a:lumMod val="50000"/>
              <a:lumOff val="50000"/>
            </a:prstClr>
          </a:solidFill>
        </a:ln>
      </c:spPr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35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9.0281481481481476E-2"/>
          <c:y val="6.4199444444444503E-2"/>
          <c:w val="0.7418310185185214"/>
          <c:h val="0.89377817460318076"/>
        </c:manualLayout>
      </c:layout>
      <c:scatterChart>
        <c:scatterStyle val="lineMarker"/>
        <c:ser>
          <c:idx val="1"/>
          <c:order val="0"/>
          <c:spPr>
            <a:ln w="28575">
              <a:noFill/>
            </a:ln>
          </c:spPr>
          <c:marker>
            <c:symbol val="square"/>
            <c:size val="7"/>
            <c:spPr>
              <a:solidFill>
                <a:srgbClr val="00B0F0"/>
              </a:solidFill>
              <a:ln w="6350">
                <a:solidFill>
                  <a:prstClr val="black"/>
                </a:solidFill>
              </a:ln>
            </c:spPr>
          </c:marker>
          <c:xVal>
            <c:numRef>
              <c:f>'wel-wfem'!$J$4:$J$18</c:f>
              <c:numCache>
                <c:formatCode>0.000000</c:formatCode>
                <c:ptCount val="15"/>
                <c:pt idx="0">
                  <c:v>-3.6120350000000048E-3</c:v>
                </c:pt>
                <c:pt idx="1">
                  <c:v>-1.8795400000000025E-3</c:v>
                </c:pt>
                <c:pt idx="2">
                  <c:v>-8.9395700000000008E-3</c:v>
                </c:pt>
                <c:pt idx="4">
                  <c:v>-5.8775700000000004E-3</c:v>
                </c:pt>
                <c:pt idx="5">
                  <c:v>-3.9025150000000044E-3</c:v>
                </c:pt>
                <c:pt idx="6">
                  <c:v>-7.5394200000000206E-3</c:v>
                </c:pt>
                <c:pt idx="7">
                  <c:v>-7.6070700000000014E-3</c:v>
                </c:pt>
                <c:pt idx="8">
                  <c:v>-7.8346200000000178E-3</c:v>
                </c:pt>
                <c:pt idx="12">
                  <c:v>-3.7446850000000054E-3</c:v>
                </c:pt>
                <c:pt idx="13">
                  <c:v>-1.6028090000000002E-2</c:v>
                </c:pt>
                <c:pt idx="14">
                  <c:v>-5.1673400000000003E-3</c:v>
                </c:pt>
              </c:numCache>
            </c:numRef>
          </c:xVal>
          <c:yVal>
            <c:numRef>
              <c:f>'wel-wfem'!$I$4:$I$18</c:f>
              <c:numCache>
                <c:formatCode>0.000000</c:formatCode>
                <c:ptCount val="15"/>
                <c:pt idx="0">
                  <c:v>-2.9772365927500087E-3</c:v>
                </c:pt>
                <c:pt idx="1">
                  <c:v>-1.588008030000005E-3</c:v>
                </c:pt>
                <c:pt idx="2">
                  <c:v>-9.5247535357800232E-3</c:v>
                </c:pt>
                <c:pt idx="4">
                  <c:v>-4.0965084625499987E-3</c:v>
                </c:pt>
                <c:pt idx="5">
                  <c:v>-4.6386937408000152E-3</c:v>
                </c:pt>
                <c:pt idx="6">
                  <c:v>-6.7927926811500207E-3</c:v>
                </c:pt>
                <c:pt idx="7">
                  <c:v>-7.4903350856600232E-3</c:v>
                </c:pt>
                <c:pt idx="8">
                  <c:v>-7.7139979315000136E-3</c:v>
                </c:pt>
                <c:pt idx="12">
                  <c:v>-2.4802427086146558E-3</c:v>
                </c:pt>
                <c:pt idx="13">
                  <c:v>-1.3504534616993046E-2</c:v>
                </c:pt>
                <c:pt idx="14">
                  <c:v>-6.4576279213950033E-3</c:v>
                </c:pt>
              </c:numCache>
            </c:numRef>
          </c:yVal>
        </c:ser>
        <c:ser>
          <c:idx val="4"/>
          <c:order val="1"/>
          <c:spPr>
            <a:ln w="19050">
              <a:solidFill>
                <a:schemeClr val="tx1">
                  <a:lumMod val="50000"/>
                  <a:lumOff val="50000"/>
                </a:schemeClr>
              </a:solidFill>
            </a:ln>
          </c:spPr>
          <c:marker>
            <c:symbol val="none"/>
          </c:marker>
          <c:xVal>
            <c:numRef>
              <c:f>'wel-wfem'!$R$4:$R$5</c:f>
              <c:numCache>
                <c:formatCode>0.00000</c:formatCode>
                <c:ptCount val="2"/>
                <c:pt idx="0">
                  <c:v>0</c:v>
                </c:pt>
                <c:pt idx="1">
                  <c:v>-4.0000000000000022E-2</c:v>
                </c:pt>
              </c:numCache>
            </c:numRef>
          </c:xVal>
          <c:yVal>
            <c:numRef>
              <c:f>'wel-wfem'!$S$4:$S$5</c:f>
              <c:numCache>
                <c:formatCode>0.00000</c:formatCode>
                <c:ptCount val="2"/>
                <c:pt idx="0">
                  <c:v>0</c:v>
                </c:pt>
                <c:pt idx="1">
                  <c:v>-4.0000000000000022E-2</c:v>
                </c:pt>
              </c:numCache>
            </c:numRef>
          </c:yVal>
        </c:ser>
        <c:axId val="111300992"/>
        <c:axId val="111302528"/>
      </c:scatterChart>
      <c:valAx>
        <c:axId val="111300992"/>
        <c:scaling>
          <c:orientation val="maxMin"/>
          <c:max val="0"/>
          <c:min val="-4.0000000000000029E-2"/>
        </c:scaling>
        <c:axPos val="b"/>
        <c:numFmt formatCode="General" sourceLinked="0"/>
        <c:majorTickMark val="in"/>
        <c:tickLblPos val="high"/>
        <c:crossAx val="111302528"/>
        <c:crosses val="autoZero"/>
        <c:crossBetween val="midCat"/>
        <c:majorUnit val="2.0000000000000011E-2"/>
      </c:valAx>
      <c:valAx>
        <c:axId val="111302528"/>
        <c:scaling>
          <c:orientation val="minMax"/>
          <c:max val="0"/>
          <c:min val="-4.0000000000000029E-2"/>
        </c:scaling>
        <c:axPos val="r"/>
        <c:numFmt formatCode="General" sourceLinked="0"/>
        <c:majorTickMark val="in"/>
        <c:tickLblPos val="high"/>
        <c:crossAx val="111300992"/>
        <c:crosses val="autoZero"/>
        <c:crossBetween val="midCat"/>
        <c:majorUnit val="2.0000000000000011E-2"/>
      </c:valAx>
      <c:spPr>
        <a:ln>
          <a:solidFill>
            <a:prstClr val="black">
              <a:lumMod val="50000"/>
              <a:lumOff val="50000"/>
            </a:prstClr>
          </a:solidFill>
        </a:ln>
      </c:spPr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36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4.1811661808311328E-2"/>
          <c:y val="6.4199444444444503E-2"/>
          <c:w val="0.88243266787021546"/>
          <c:h val="0.89377817460318121"/>
        </c:manualLayout>
      </c:layout>
      <c:scatterChart>
        <c:scatterStyle val="lineMarker"/>
        <c:ser>
          <c:idx val="2"/>
          <c:order val="0"/>
          <c:spPr>
            <a:ln w="28575">
              <a:noFill/>
            </a:ln>
          </c:spPr>
          <c:marker>
            <c:symbol val="triangle"/>
            <c:size val="9"/>
            <c:spPr>
              <a:solidFill>
                <a:schemeClr val="accent6">
                  <a:lumMod val="75000"/>
                </a:schemeClr>
              </a:solidFill>
              <a:ln w="6350">
                <a:solidFill>
                  <a:prstClr val="black"/>
                </a:solidFill>
              </a:ln>
            </c:spPr>
          </c:marker>
          <c:xVal>
            <c:numRef>
              <c:f>'wel-wfem'!$M$4:$M$18</c:f>
              <c:numCache>
                <c:formatCode>0.000000</c:formatCode>
                <c:ptCount val="15"/>
                <c:pt idx="0">
                  <c:v>-5.7453650000000127E-3</c:v>
                </c:pt>
                <c:pt idx="1">
                  <c:v>-2.7252200000000087E-3</c:v>
                </c:pt>
                <c:pt idx="2">
                  <c:v>-1.6560265000000001E-2</c:v>
                </c:pt>
                <c:pt idx="4">
                  <c:v>-7.7400000000000125E-3</c:v>
                </c:pt>
                <c:pt idx="5">
                  <c:v>-6.7846149999999999E-3</c:v>
                </c:pt>
                <c:pt idx="6">
                  <c:v>-1.1559614999999994E-2</c:v>
                </c:pt>
                <c:pt idx="7">
                  <c:v>-1.3922665000000022E-2</c:v>
                </c:pt>
                <c:pt idx="8">
                  <c:v>-1.3367364999999999E-2</c:v>
                </c:pt>
                <c:pt idx="12">
                  <c:v>-5.2650600000000098E-3</c:v>
                </c:pt>
                <c:pt idx="13">
                  <c:v>-2.509156500000001E-2</c:v>
                </c:pt>
                <c:pt idx="14">
                  <c:v>-7.9854800000000014E-3</c:v>
                </c:pt>
              </c:numCache>
            </c:numRef>
          </c:xVal>
          <c:yVal>
            <c:numRef>
              <c:f>'wel-wfem'!$L$4:$L$18</c:f>
              <c:numCache>
                <c:formatCode>0.000000</c:formatCode>
                <c:ptCount val="15"/>
                <c:pt idx="0">
                  <c:v>-4.4554256974499995E-3</c:v>
                </c:pt>
                <c:pt idx="1">
                  <c:v>-2.8664673870950012E-3</c:v>
                </c:pt>
                <c:pt idx="2">
                  <c:v>-1.7148429975514506E-2</c:v>
                </c:pt>
                <c:pt idx="4">
                  <c:v>-8.57635861485E-3</c:v>
                </c:pt>
                <c:pt idx="5">
                  <c:v>-8.370944322650023E-3</c:v>
                </c:pt>
                <c:pt idx="6">
                  <c:v>-9.7633030040000027E-3</c:v>
                </c:pt>
                <c:pt idx="7">
                  <c:v>-1.4199434911999978E-2</c:v>
                </c:pt>
                <c:pt idx="8">
                  <c:v>-1.3714300549612032E-2</c:v>
                </c:pt>
                <c:pt idx="12">
                  <c:v>-4.1976947349999976E-3</c:v>
                </c:pt>
                <c:pt idx="13">
                  <c:v>-2.0167891769999998E-2</c:v>
                </c:pt>
                <c:pt idx="14">
                  <c:v>-1.1548890796950036E-2</c:v>
                </c:pt>
              </c:numCache>
            </c:numRef>
          </c:yVal>
        </c:ser>
        <c:ser>
          <c:idx val="4"/>
          <c:order val="1"/>
          <c:spPr>
            <a:ln w="25400">
              <a:solidFill>
                <a:schemeClr val="tx1">
                  <a:lumMod val="50000"/>
                  <a:lumOff val="50000"/>
                </a:schemeClr>
              </a:solidFill>
            </a:ln>
          </c:spPr>
          <c:marker>
            <c:symbol val="none"/>
          </c:marker>
          <c:dPt>
            <c:idx val="1"/>
            <c:spPr>
              <a:ln w="19050">
                <a:solidFill>
                  <a:schemeClr val="tx1">
                    <a:lumMod val="50000"/>
                    <a:lumOff val="50000"/>
                  </a:schemeClr>
                </a:solidFill>
              </a:ln>
            </c:spPr>
          </c:dPt>
          <c:xVal>
            <c:numRef>
              <c:f>'wel-wfem'!$R$4:$R$5</c:f>
              <c:numCache>
                <c:formatCode>0.00000</c:formatCode>
                <c:ptCount val="2"/>
                <c:pt idx="0">
                  <c:v>0</c:v>
                </c:pt>
                <c:pt idx="1">
                  <c:v>-4.0000000000000022E-2</c:v>
                </c:pt>
              </c:numCache>
            </c:numRef>
          </c:xVal>
          <c:yVal>
            <c:numRef>
              <c:f>'wel-wfem'!$S$4:$S$5</c:f>
              <c:numCache>
                <c:formatCode>0.00000</c:formatCode>
                <c:ptCount val="2"/>
                <c:pt idx="0">
                  <c:v>0</c:v>
                </c:pt>
                <c:pt idx="1">
                  <c:v>-4.0000000000000022E-2</c:v>
                </c:pt>
              </c:numCache>
            </c:numRef>
          </c:yVal>
        </c:ser>
        <c:axId val="111327104"/>
        <c:axId val="111328640"/>
      </c:scatterChart>
      <c:valAx>
        <c:axId val="111327104"/>
        <c:scaling>
          <c:orientation val="maxMin"/>
          <c:max val="0"/>
          <c:min val="-4.0000000000000029E-2"/>
        </c:scaling>
        <c:axPos val="b"/>
        <c:numFmt formatCode="General" sourceLinked="0"/>
        <c:majorTickMark val="in"/>
        <c:tickLblPos val="high"/>
        <c:crossAx val="111328640"/>
        <c:crosses val="autoZero"/>
        <c:crossBetween val="midCat"/>
        <c:majorUnit val="2.0000000000000011E-2"/>
      </c:valAx>
      <c:valAx>
        <c:axId val="111328640"/>
        <c:scaling>
          <c:orientation val="minMax"/>
          <c:max val="0"/>
          <c:min val="-4.0000000000000029E-2"/>
        </c:scaling>
        <c:axPos val="r"/>
        <c:numFmt formatCode="General" sourceLinked="0"/>
        <c:majorTickMark val="in"/>
        <c:tickLblPos val="high"/>
        <c:crossAx val="111327104"/>
        <c:crosses val="autoZero"/>
        <c:crossBetween val="midCat"/>
        <c:majorUnit val="2.0000000000000011E-2"/>
      </c:valAx>
      <c:spPr>
        <a:ln>
          <a:solidFill>
            <a:prstClr val="black">
              <a:lumMod val="50000"/>
              <a:lumOff val="50000"/>
            </a:prstClr>
          </a:solidFill>
        </a:ln>
      </c:spPr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37.xml><?xml version="1.0" encoding="utf-8"?>
<c:chartSpace xmlns:c="http://schemas.openxmlformats.org/drawingml/2006/chart" xmlns:a="http://schemas.openxmlformats.org/drawingml/2006/main" xmlns:r="http://schemas.openxmlformats.org/officeDocument/2006/relationships">
  <c:lang val="en-US"/>
  <c:chart>
    <c:plotArea>
      <c:layout>
        <c:manualLayout>
          <c:layoutTarget val="inner"/>
          <c:xMode val="edge"/>
          <c:yMode val="edge"/>
          <c:x val="4.1811661808311376E-2"/>
          <c:y val="6.4199444444444503E-2"/>
          <c:w val="0.88243266787021513"/>
          <c:h val="0.89377817460318165"/>
        </c:manualLayout>
      </c:layout>
      <c:scatterChart>
        <c:scatterStyle val="lineMarker"/>
        <c:ser>
          <c:idx val="3"/>
          <c:order val="0"/>
          <c:spPr>
            <a:ln w="28575">
              <a:noFill/>
            </a:ln>
          </c:spPr>
          <c:marker>
            <c:symbol val="circle"/>
            <c:size val="7"/>
            <c:spPr>
              <a:solidFill>
                <a:srgbClr val="7030A0"/>
              </a:solidFill>
              <a:ln w="6350">
                <a:solidFill>
                  <a:prstClr val="black"/>
                </a:solidFill>
              </a:ln>
            </c:spPr>
          </c:marker>
          <c:xVal>
            <c:numRef>
              <c:f>'wel-wfem'!$P$4:$P$18</c:f>
              <c:numCache>
                <c:formatCode>0.000000</c:formatCode>
                <c:ptCount val="15"/>
                <c:pt idx="0">
                  <c:v>-8.0076400000000068E-3</c:v>
                </c:pt>
                <c:pt idx="1">
                  <c:v>-3.9801900000000093E-3</c:v>
                </c:pt>
                <c:pt idx="2">
                  <c:v>-2.4921589999999987E-2</c:v>
                </c:pt>
                <c:pt idx="4">
                  <c:v>-1.3585939999999999E-2</c:v>
                </c:pt>
                <c:pt idx="5">
                  <c:v>-1.018749E-2</c:v>
                </c:pt>
                <c:pt idx="6">
                  <c:v>-2.2044189999999998E-2</c:v>
                </c:pt>
                <c:pt idx="7">
                  <c:v>-2.498425E-2</c:v>
                </c:pt>
                <c:pt idx="8">
                  <c:v>-2.0476140000000049E-2</c:v>
                </c:pt>
                <c:pt idx="12">
                  <c:v>-6.4200000000000099E-3</c:v>
                </c:pt>
                <c:pt idx="13">
                  <c:v>-3.6595490000000001E-2</c:v>
                </c:pt>
                <c:pt idx="14">
                  <c:v>-1.2381464999999999E-2</c:v>
                </c:pt>
              </c:numCache>
            </c:numRef>
          </c:xVal>
          <c:yVal>
            <c:numRef>
              <c:f>'wel-wfem'!$O$4:$O$18</c:f>
              <c:numCache>
                <c:formatCode>0.000000</c:formatCode>
                <c:ptCount val="15"/>
                <c:pt idx="0">
                  <c:v>-7.143856695150011E-3</c:v>
                </c:pt>
                <c:pt idx="1">
                  <c:v>-5.2328280786407425E-3</c:v>
                </c:pt>
                <c:pt idx="2">
                  <c:v>-2.6013363621000082E-2</c:v>
                </c:pt>
                <c:pt idx="4">
                  <c:v>-1.3949264804999998E-2</c:v>
                </c:pt>
                <c:pt idx="5">
                  <c:v>-1.2315945652500004E-2</c:v>
                </c:pt>
                <c:pt idx="6">
                  <c:v>-2.3537361067500002E-2</c:v>
                </c:pt>
                <c:pt idx="7">
                  <c:v>-2.2925113155000006E-2</c:v>
                </c:pt>
                <c:pt idx="8">
                  <c:v>-2.3301965610000055E-2</c:v>
                </c:pt>
                <c:pt idx="12">
                  <c:v>-5.6309687861300058E-3</c:v>
                </c:pt>
                <c:pt idx="13">
                  <c:v>-3.3851341020000071E-2</c:v>
                </c:pt>
                <c:pt idx="14">
                  <c:v>-1.9703395685967063E-2</c:v>
                </c:pt>
              </c:numCache>
            </c:numRef>
          </c:yVal>
        </c:ser>
        <c:ser>
          <c:idx val="4"/>
          <c:order val="1"/>
          <c:spPr>
            <a:ln w="19050">
              <a:solidFill>
                <a:schemeClr val="tx1">
                  <a:lumMod val="50000"/>
                  <a:lumOff val="50000"/>
                </a:schemeClr>
              </a:solidFill>
            </a:ln>
          </c:spPr>
          <c:marker>
            <c:symbol val="none"/>
          </c:marker>
          <c:xVal>
            <c:numRef>
              <c:f>'wel-wfem'!$R$4:$R$5</c:f>
              <c:numCache>
                <c:formatCode>0.00000</c:formatCode>
                <c:ptCount val="2"/>
                <c:pt idx="0">
                  <c:v>0</c:v>
                </c:pt>
                <c:pt idx="1">
                  <c:v>-4.0000000000000022E-2</c:v>
                </c:pt>
              </c:numCache>
            </c:numRef>
          </c:xVal>
          <c:yVal>
            <c:numRef>
              <c:f>'wel-wfem'!$S$4:$S$5</c:f>
              <c:numCache>
                <c:formatCode>0.00000</c:formatCode>
                <c:ptCount val="2"/>
                <c:pt idx="0">
                  <c:v>0</c:v>
                </c:pt>
                <c:pt idx="1">
                  <c:v>-4.0000000000000022E-2</c:v>
                </c:pt>
              </c:numCache>
            </c:numRef>
          </c:yVal>
        </c:ser>
        <c:axId val="111348736"/>
        <c:axId val="111354624"/>
      </c:scatterChart>
      <c:valAx>
        <c:axId val="111348736"/>
        <c:scaling>
          <c:orientation val="maxMin"/>
          <c:max val="0"/>
          <c:min val="-4.0000000000000029E-2"/>
        </c:scaling>
        <c:axPos val="b"/>
        <c:numFmt formatCode="General" sourceLinked="0"/>
        <c:majorTickMark val="in"/>
        <c:tickLblPos val="high"/>
        <c:crossAx val="111354624"/>
        <c:crosses val="autoZero"/>
        <c:crossBetween val="midCat"/>
        <c:majorUnit val="2.0000000000000011E-2"/>
      </c:valAx>
      <c:valAx>
        <c:axId val="111354624"/>
        <c:scaling>
          <c:orientation val="minMax"/>
          <c:max val="0"/>
          <c:min val="-4.0000000000000029E-2"/>
        </c:scaling>
        <c:axPos val="r"/>
        <c:numFmt formatCode="General" sourceLinked="0"/>
        <c:majorTickMark val="in"/>
        <c:tickLblPos val="high"/>
        <c:crossAx val="111348736"/>
        <c:crosses val="autoZero"/>
        <c:crossBetween val="midCat"/>
        <c:majorUnit val="2.0000000000000011E-2"/>
      </c:valAx>
      <c:spPr>
        <a:ln>
          <a:solidFill>
            <a:prstClr val="black">
              <a:lumMod val="50000"/>
              <a:lumOff val="50000"/>
            </a:prstClr>
          </a:solidFill>
        </a:ln>
      </c:spPr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4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6.5009722222222233E-2"/>
          <c:y val="3.8752777777777851E-2"/>
          <c:w val="0.89708769841269842"/>
          <c:h val="0.83284833333333685"/>
        </c:manualLayout>
      </c:layout>
      <c:scatterChart>
        <c:scatterStyle val="smoothMarker"/>
        <c:ser>
          <c:idx val="1"/>
          <c:order val="0"/>
          <c:tx>
            <c:v>χ=0.5</c:v>
          </c:tx>
          <c:spPr>
            <a:ln w="2540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P_FS=2'!$AU$10:$AY$10</c:f>
              <c:numCache>
                <c:formatCode>General</c:formatCode>
                <c:ptCount val="5"/>
                <c:pt idx="0">
                  <c:v>1.0000000000000057E-5</c:v>
                </c:pt>
                <c:pt idx="1">
                  <c:v>1.0000000000000047E-4</c:v>
                </c:pt>
                <c:pt idx="2">
                  <c:v>1.0000000000000041E-3</c:v>
                </c:pt>
                <c:pt idx="3">
                  <c:v>1.0000000000000005E-2</c:v>
                </c:pt>
                <c:pt idx="4">
                  <c:v>0.1</c:v>
                </c:pt>
              </c:numCache>
            </c:numRef>
          </c:xVal>
          <c:yVal>
            <c:numRef>
              <c:f>'P_FS=2'!$AU$19:$AY$19</c:f>
              <c:numCache>
                <c:formatCode>0.000000</c:formatCode>
                <c:ptCount val="5"/>
                <c:pt idx="0">
                  <c:v>5.2415241603849423E-2</c:v>
                </c:pt>
                <c:pt idx="1">
                  <c:v>5.7431847063027806E-2</c:v>
                </c:pt>
                <c:pt idx="2">
                  <c:v>0.11211755426413343</c:v>
                </c:pt>
                <c:pt idx="3">
                  <c:v>7.5050013396254195E-2</c:v>
                </c:pt>
                <c:pt idx="4">
                  <c:v>1.3109269841073377E-2</c:v>
                </c:pt>
              </c:numCache>
            </c:numRef>
          </c:yVal>
          <c:smooth val="1"/>
        </c:ser>
        <c:ser>
          <c:idx val="4"/>
          <c:order val="1"/>
          <c:tx>
            <c:v>χ=0.4</c:v>
          </c:tx>
          <c:spPr>
            <a:ln w="25400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P_FS=2.5'!$AU$10:$AY$10</c:f>
              <c:numCache>
                <c:formatCode>General</c:formatCode>
                <c:ptCount val="5"/>
                <c:pt idx="0">
                  <c:v>1.0000000000000057E-5</c:v>
                </c:pt>
                <c:pt idx="1">
                  <c:v>1.0000000000000047E-4</c:v>
                </c:pt>
                <c:pt idx="2">
                  <c:v>1.0000000000000041E-3</c:v>
                </c:pt>
                <c:pt idx="3">
                  <c:v>1.0000000000000005E-2</c:v>
                </c:pt>
                <c:pt idx="4">
                  <c:v>0.1</c:v>
                </c:pt>
              </c:numCache>
            </c:numRef>
          </c:xVal>
          <c:yVal>
            <c:numRef>
              <c:f>'P_FS=2.5'!$AU$19:$AY$19</c:f>
              <c:numCache>
                <c:formatCode>0.000000</c:formatCode>
                <c:ptCount val="5"/>
                <c:pt idx="0">
                  <c:v>3.2196540472993265E-2</c:v>
                </c:pt>
                <c:pt idx="1">
                  <c:v>3.5881552346821832E-2</c:v>
                </c:pt>
                <c:pt idx="2">
                  <c:v>0.10020047888782865</c:v>
                </c:pt>
                <c:pt idx="3">
                  <c:v>5.0618941889869908E-2</c:v>
                </c:pt>
                <c:pt idx="4">
                  <c:v>9.6465439736120248E-3</c:v>
                </c:pt>
              </c:numCache>
            </c:numRef>
          </c:yVal>
          <c:smooth val="1"/>
        </c:ser>
        <c:ser>
          <c:idx val="0"/>
          <c:order val="2"/>
          <c:tx>
            <c:v>χ=0.3</c:v>
          </c:tx>
          <c:spPr>
            <a:ln w="25400"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'P_FS=3.3'!$AU$10:$AY$10</c:f>
              <c:numCache>
                <c:formatCode>General</c:formatCode>
                <c:ptCount val="5"/>
                <c:pt idx="0">
                  <c:v>1.0000000000000057E-5</c:v>
                </c:pt>
                <c:pt idx="1">
                  <c:v>1.0000000000000047E-4</c:v>
                </c:pt>
                <c:pt idx="2">
                  <c:v>1.0000000000000041E-3</c:v>
                </c:pt>
                <c:pt idx="3">
                  <c:v>1.0000000000000005E-2</c:v>
                </c:pt>
                <c:pt idx="4">
                  <c:v>0.1</c:v>
                </c:pt>
              </c:numCache>
            </c:numRef>
          </c:xVal>
          <c:yVal>
            <c:numRef>
              <c:f>'P_FS=3.3'!$AU$19:$AY$19</c:f>
              <c:numCache>
                <c:formatCode>0.000000</c:formatCode>
                <c:ptCount val="5"/>
                <c:pt idx="0">
                  <c:v>1.7602683154626101E-2</c:v>
                </c:pt>
                <c:pt idx="1">
                  <c:v>2.0312553394091583E-2</c:v>
                </c:pt>
                <c:pt idx="2">
                  <c:v>8.2546078361102768E-2</c:v>
                </c:pt>
                <c:pt idx="3">
                  <c:v>2.8205370151047456E-2</c:v>
                </c:pt>
                <c:pt idx="4">
                  <c:v>6.1606857352689576E-3</c:v>
                </c:pt>
              </c:numCache>
            </c:numRef>
          </c:yVal>
          <c:smooth val="1"/>
        </c:ser>
        <c:ser>
          <c:idx val="2"/>
          <c:order val="3"/>
          <c:tx>
            <c:v>χ=0.2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P_FS=5'!$AU$10:$AY$10</c:f>
              <c:numCache>
                <c:formatCode>General</c:formatCode>
                <c:ptCount val="5"/>
                <c:pt idx="0">
                  <c:v>1.0000000000000057E-5</c:v>
                </c:pt>
                <c:pt idx="1">
                  <c:v>1.0000000000000047E-4</c:v>
                </c:pt>
                <c:pt idx="2">
                  <c:v>1.0000000000000041E-3</c:v>
                </c:pt>
                <c:pt idx="3">
                  <c:v>1.0000000000000005E-2</c:v>
                </c:pt>
                <c:pt idx="4">
                  <c:v>0.1</c:v>
                </c:pt>
              </c:numCache>
            </c:numRef>
          </c:xVal>
          <c:yVal>
            <c:numRef>
              <c:f>'P_FS=5'!$AU$19:$AY$19</c:f>
              <c:numCache>
                <c:formatCode>0.000000</c:formatCode>
                <c:ptCount val="5"/>
                <c:pt idx="0">
                  <c:v>5.1195574461427792E-3</c:v>
                </c:pt>
                <c:pt idx="1">
                  <c:v>7.1247505400561855E-3</c:v>
                </c:pt>
                <c:pt idx="2">
                  <c:v>4.4164595666236733E-2</c:v>
                </c:pt>
                <c:pt idx="3">
                  <c:v>1.2833096520646523E-2</c:v>
                </c:pt>
                <c:pt idx="4">
                  <c:v>2.8986352817225352E-3</c:v>
                </c:pt>
              </c:numCache>
            </c:numRef>
          </c:yVal>
          <c:smooth val="1"/>
        </c:ser>
        <c:ser>
          <c:idx val="3"/>
          <c:order val="4"/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P_FS=10'!$AU$10:$AY$10</c:f>
              <c:numCache>
                <c:formatCode>General</c:formatCode>
                <c:ptCount val="5"/>
                <c:pt idx="0">
                  <c:v>1.0000000000000057E-5</c:v>
                </c:pt>
                <c:pt idx="1">
                  <c:v>1.0000000000000047E-4</c:v>
                </c:pt>
                <c:pt idx="2">
                  <c:v>1.0000000000000041E-3</c:v>
                </c:pt>
                <c:pt idx="3">
                  <c:v>1.0000000000000005E-2</c:v>
                </c:pt>
                <c:pt idx="4">
                  <c:v>0.1</c:v>
                </c:pt>
              </c:numCache>
            </c:numRef>
          </c:xVal>
          <c:yVal>
            <c:numRef>
              <c:f>'P_FS=10'!$AU$19:$AY$19</c:f>
              <c:numCache>
                <c:formatCode>0.000000</c:formatCode>
                <c:ptCount val="5"/>
                <c:pt idx="0">
                  <c:v>2.1979220364160806E-4</c:v>
                </c:pt>
                <c:pt idx="1">
                  <c:v>4.914122829278387E-4</c:v>
                </c:pt>
                <c:pt idx="2">
                  <c:v>1.0479453606827121E-2</c:v>
                </c:pt>
                <c:pt idx="3">
                  <c:v>3.2459900099468452E-3</c:v>
                </c:pt>
                <c:pt idx="4">
                  <c:v>8.1350364540468101E-4</c:v>
                </c:pt>
              </c:numCache>
            </c:numRef>
          </c:yVal>
          <c:smooth val="1"/>
        </c:ser>
        <c:axId val="108304640"/>
        <c:axId val="108326912"/>
      </c:scatterChart>
      <c:valAx>
        <c:axId val="108304640"/>
        <c:scaling>
          <c:logBase val="10"/>
          <c:orientation val="minMax"/>
          <c:max val="0.1"/>
          <c:min val="1.0000000000000008E-5"/>
        </c:scaling>
        <c:axPos val="b"/>
        <c:numFmt formatCode="General" sourceLinked="0"/>
        <c:tickLblPos val="nextTo"/>
        <c:spPr>
          <a:ln w="12700">
            <a:solidFill>
              <a:prstClr val="black"/>
            </a:solidFill>
          </a:ln>
        </c:spPr>
        <c:crossAx val="108326912"/>
        <c:crosses val="autoZero"/>
        <c:crossBetween val="midCat"/>
      </c:valAx>
      <c:valAx>
        <c:axId val="108326912"/>
        <c:scaling>
          <c:orientation val="minMax"/>
          <c:max val="0.15000000000000024"/>
          <c:min val="0"/>
        </c:scaling>
        <c:axPos val="l"/>
        <c:numFmt formatCode="General" sourceLinked="0"/>
        <c:tickLblPos val="nextTo"/>
        <c:spPr>
          <a:ln w="12700">
            <a:solidFill>
              <a:prstClr val="black"/>
            </a:solidFill>
          </a:ln>
        </c:spPr>
        <c:crossAx val="108304640"/>
        <c:crossesAt val="1.0000000000000008E-5"/>
        <c:crossBetween val="midCat"/>
        <c:majorUnit val="5.0000000000000024E-2"/>
      </c:valAx>
      <c:spPr>
        <a:ln>
          <a:noFill/>
        </a:ln>
      </c:spPr>
    </c:plotArea>
    <c:plotVisOnly val="1"/>
  </c:chart>
  <c:txPr>
    <a:bodyPr/>
    <a:lstStyle/>
    <a:p>
      <a:pPr>
        <a:defRPr sz="1000"/>
      </a:pPr>
      <a:endParaRPr lang="en-US"/>
    </a:p>
  </c:txPr>
  <c:externalData r:id="rId1"/>
</c:chartSpace>
</file>

<file path=ppt/charts/chart5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6.5009722222222233E-2"/>
          <c:y val="3.8752777777777851E-2"/>
          <c:w val="0.89688392857142851"/>
          <c:h val="0.81831340579709944"/>
        </c:manualLayout>
      </c:layout>
      <c:scatterChart>
        <c:scatterStyle val="smoothMarker"/>
        <c:ser>
          <c:idx val="1"/>
          <c:order val="0"/>
          <c:tx>
            <c:v>χ=0.5</c:v>
          </c:tx>
          <c:spPr>
            <a:ln w="2540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P_FS=2'!$AU$11:$AY$11</c:f>
              <c:numCache>
                <c:formatCode>General</c:formatCode>
                <c:ptCount val="5"/>
                <c:pt idx="0">
                  <c:v>4.4351047314894034E-3</c:v>
                </c:pt>
                <c:pt idx="1">
                  <c:v>4.4351047314893983E-2</c:v>
                </c:pt>
                <c:pt idx="2">
                  <c:v>0.44351047314893988</c:v>
                </c:pt>
                <c:pt idx="3">
                  <c:v>4.4351047314893988</c:v>
                </c:pt>
                <c:pt idx="4">
                  <c:v>44.351047314893805</c:v>
                </c:pt>
              </c:numCache>
            </c:numRef>
          </c:xVal>
          <c:yVal>
            <c:numRef>
              <c:f>'P_FS=2'!$AU$19:$AY$19</c:f>
              <c:numCache>
                <c:formatCode>0.000000</c:formatCode>
                <c:ptCount val="5"/>
                <c:pt idx="0">
                  <c:v>5.2415241603849423E-2</c:v>
                </c:pt>
                <c:pt idx="1">
                  <c:v>5.7431847063027806E-2</c:v>
                </c:pt>
                <c:pt idx="2">
                  <c:v>0.11211755426413343</c:v>
                </c:pt>
                <c:pt idx="3">
                  <c:v>7.5050013396254195E-2</c:v>
                </c:pt>
                <c:pt idx="4">
                  <c:v>1.3109269841073377E-2</c:v>
                </c:pt>
              </c:numCache>
            </c:numRef>
          </c:yVal>
          <c:smooth val="1"/>
        </c:ser>
        <c:ser>
          <c:idx val="4"/>
          <c:order val="1"/>
          <c:tx>
            <c:v>χ=0.4</c:v>
          </c:tx>
          <c:spPr>
            <a:ln w="25400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P_FS=2.5'!$AU$11:$AY$11</c:f>
              <c:numCache>
                <c:formatCode>General</c:formatCode>
                <c:ptCount val="5"/>
                <c:pt idx="0">
                  <c:v>6.2512141084919504E-3</c:v>
                </c:pt>
                <c:pt idx="1">
                  <c:v>6.2512141084919384E-2</c:v>
                </c:pt>
                <c:pt idx="2">
                  <c:v>0.62512141084919837</c:v>
                </c:pt>
                <c:pt idx="3">
                  <c:v>6.251214108491939</c:v>
                </c:pt>
                <c:pt idx="4">
                  <c:v>62.512141084919392</c:v>
                </c:pt>
              </c:numCache>
            </c:numRef>
          </c:xVal>
          <c:yVal>
            <c:numRef>
              <c:f>'P_FS=2.5'!$AU$19:$AY$19</c:f>
              <c:numCache>
                <c:formatCode>0.000000</c:formatCode>
                <c:ptCount val="5"/>
                <c:pt idx="0">
                  <c:v>3.2196540472993265E-2</c:v>
                </c:pt>
                <c:pt idx="1">
                  <c:v>3.5881552346821832E-2</c:v>
                </c:pt>
                <c:pt idx="2">
                  <c:v>0.10020047888782865</c:v>
                </c:pt>
                <c:pt idx="3">
                  <c:v>5.0618941889869908E-2</c:v>
                </c:pt>
                <c:pt idx="4">
                  <c:v>9.6465439736120248E-3</c:v>
                </c:pt>
              </c:numCache>
            </c:numRef>
          </c:yVal>
          <c:smooth val="1"/>
        </c:ser>
        <c:ser>
          <c:idx val="0"/>
          <c:order val="2"/>
          <c:tx>
            <c:v>χ=0.3</c:v>
          </c:tx>
          <c:spPr>
            <a:ln w="25400"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'P_FS=3.3'!$AU$11:$AY$11</c:f>
              <c:numCache>
                <c:formatCode>General</c:formatCode>
                <c:ptCount val="5"/>
                <c:pt idx="0">
                  <c:v>8.9645492904796686E-3</c:v>
                </c:pt>
                <c:pt idx="1">
                  <c:v>8.9645492904796606E-2</c:v>
                </c:pt>
                <c:pt idx="2">
                  <c:v>0.89645492904795465</c:v>
                </c:pt>
                <c:pt idx="3">
                  <c:v>8.9645492904796349</c:v>
                </c:pt>
                <c:pt idx="4">
                  <c:v>89.645492904795859</c:v>
                </c:pt>
              </c:numCache>
            </c:numRef>
          </c:xVal>
          <c:yVal>
            <c:numRef>
              <c:f>'P_FS=3.3'!$AU$19:$AY$19</c:f>
              <c:numCache>
                <c:formatCode>0.000000</c:formatCode>
                <c:ptCount val="5"/>
                <c:pt idx="0">
                  <c:v>1.7602683154626101E-2</c:v>
                </c:pt>
                <c:pt idx="1">
                  <c:v>2.0312553394091583E-2</c:v>
                </c:pt>
                <c:pt idx="2">
                  <c:v>8.2546078361102768E-2</c:v>
                </c:pt>
                <c:pt idx="3">
                  <c:v>2.8205370151047456E-2</c:v>
                </c:pt>
                <c:pt idx="4">
                  <c:v>6.1606857352689576E-3</c:v>
                </c:pt>
              </c:numCache>
            </c:numRef>
          </c:yVal>
          <c:smooth val="1"/>
        </c:ser>
        <c:ser>
          <c:idx val="2"/>
          <c:order val="3"/>
          <c:tx>
            <c:v>χ=0.2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P_FS=5'!$AU$11:$AY$11</c:f>
              <c:numCache>
                <c:formatCode>General</c:formatCode>
                <c:ptCount val="5"/>
                <c:pt idx="0">
                  <c:v>1.4648885745455071E-2</c:v>
                </c:pt>
                <c:pt idx="1">
                  <c:v>0.14648885745454993</c:v>
                </c:pt>
                <c:pt idx="2">
                  <c:v>1.4648885745454991</c:v>
                </c:pt>
                <c:pt idx="3">
                  <c:v>14.648885745454953</c:v>
                </c:pt>
                <c:pt idx="4">
                  <c:v>146.48885745455001</c:v>
                </c:pt>
              </c:numCache>
            </c:numRef>
          </c:xVal>
          <c:yVal>
            <c:numRef>
              <c:f>'P_FS=5'!$AU$19:$AY$19</c:f>
              <c:numCache>
                <c:formatCode>0.000000</c:formatCode>
                <c:ptCount val="5"/>
                <c:pt idx="0">
                  <c:v>5.1195574461427792E-3</c:v>
                </c:pt>
                <c:pt idx="1">
                  <c:v>7.1247505400561855E-3</c:v>
                </c:pt>
                <c:pt idx="2">
                  <c:v>4.4164595666236733E-2</c:v>
                </c:pt>
                <c:pt idx="3">
                  <c:v>1.2833096520646523E-2</c:v>
                </c:pt>
                <c:pt idx="4">
                  <c:v>2.8986352817225352E-3</c:v>
                </c:pt>
              </c:numCache>
            </c:numRef>
          </c:yVal>
          <c:smooth val="1"/>
        </c:ser>
        <c:ser>
          <c:idx val="3"/>
          <c:order val="4"/>
          <c:spPr>
            <a:ln w="2540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P_FS=10'!$AU$11:$AY$11</c:f>
              <c:numCache>
                <c:formatCode>General</c:formatCode>
                <c:ptCount val="5"/>
                <c:pt idx="0">
                  <c:v>3.1565527287892615E-2</c:v>
                </c:pt>
                <c:pt idx="1">
                  <c:v>0.31565527287892631</c:v>
                </c:pt>
                <c:pt idx="2">
                  <c:v>3.1565527287892587</c:v>
                </c:pt>
                <c:pt idx="3">
                  <c:v>31.565527287892589</c:v>
                </c:pt>
                <c:pt idx="4">
                  <c:v>315.65527287892638</c:v>
                </c:pt>
              </c:numCache>
            </c:numRef>
          </c:xVal>
          <c:yVal>
            <c:numRef>
              <c:f>'P_FS=10'!$AU$19:$AY$19</c:f>
              <c:numCache>
                <c:formatCode>0.000000</c:formatCode>
                <c:ptCount val="5"/>
                <c:pt idx="0">
                  <c:v>2.1979220364160806E-4</c:v>
                </c:pt>
                <c:pt idx="1">
                  <c:v>4.914122829278387E-4</c:v>
                </c:pt>
                <c:pt idx="2">
                  <c:v>1.0479453606827121E-2</c:v>
                </c:pt>
                <c:pt idx="3">
                  <c:v>3.2459900099468452E-3</c:v>
                </c:pt>
                <c:pt idx="4">
                  <c:v>8.1350364540468101E-4</c:v>
                </c:pt>
              </c:numCache>
            </c:numRef>
          </c:yVal>
          <c:smooth val="1"/>
        </c:ser>
        <c:axId val="108373888"/>
        <c:axId val="108375424"/>
      </c:scatterChart>
      <c:valAx>
        <c:axId val="108373888"/>
        <c:scaling>
          <c:logBase val="10"/>
          <c:orientation val="minMax"/>
          <c:max val="1000"/>
          <c:min val="1.0000000000000041E-3"/>
        </c:scaling>
        <c:axPos val="b"/>
        <c:numFmt formatCode="General" sourceLinked="0"/>
        <c:tickLblPos val="nextTo"/>
        <c:spPr>
          <a:ln w="12700">
            <a:solidFill>
              <a:prstClr val="black"/>
            </a:solidFill>
          </a:ln>
        </c:spPr>
        <c:crossAx val="108375424"/>
        <c:crosses val="autoZero"/>
        <c:crossBetween val="midCat"/>
      </c:valAx>
      <c:valAx>
        <c:axId val="108375424"/>
        <c:scaling>
          <c:orientation val="minMax"/>
          <c:max val="0.15000000000000024"/>
          <c:min val="0"/>
        </c:scaling>
        <c:axPos val="l"/>
        <c:numFmt formatCode="General" sourceLinked="0"/>
        <c:tickLblPos val="nextTo"/>
        <c:spPr>
          <a:ln w="12700">
            <a:solidFill>
              <a:schemeClr val="tx1"/>
            </a:solidFill>
          </a:ln>
        </c:spPr>
        <c:crossAx val="108373888"/>
        <c:crossesAt val="1.0000000000000096E-5"/>
        <c:crossBetween val="midCat"/>
        <c:majorUnit val="0.05"/>
      </c:valAx>
      <c:spPr>
        <a:ln>
          <a:noFill/>
        </a:ln>
      </c:spPr>
    </c:plotArea>
    <c:plotVisOnly val="1"/>
  </c:chart>
  <c:txPr>
    <a:bodyPr/>
    <a:lstStyle/>
    <a:p>
      <a:pPr>
        <a:defRPr sz="1000"/>
      </a:pPr>
      <a:endParaRPr lang="en-US"/>
    </a:p>
  </c:txPr>
  <c:externalData r:id="rId1"/>
</c:chartSpace>
</file>

<file path=ppt/charts/chart6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8.857651522189823E-2"/>
          <c:y val="4.6732042498924917E-2"/>
          <c:w val="0.86962263791436689"/>
          <c:h val="0.91452855998932336"/>
        </c:manualLayout>
      </c:layout>
      <c:scatterChart>
        <c:scatterStyle val="lineMarker"/>
        <c:ser>
          <c:idx val="0"/>
          <c:order val="0"/>
          <c:tx>
            <c:v>χ=0.1</c:v>
          </c:tx>
          <c:spPr>
            <a:ln w="31750">
              <a:solidFill>
                <a:srgbClr val="00B050"/>
              </a:solidFill>
            </a:ln>
          </c:spPr>
          <c:marker>
            <c:symbol val="none"/>
          </c:marker>
          <c:xVal>
            <c:numRef>
              <c:f>'χ=0.1'!$AX$67:$AX$74</c:f>
              <c:numCache>
                <c:formatCode>0.00E+00</c:formatCode>
                <c:ptCount val="8"/>
                <c:pt idx="0">
                  <c:v>0</c:v>
                </c:pt>
                <c:pt idx="1">
                  <c:v>4.9951650000000134E-4</c:v>
                </c:pt>
                <c:pt idx="2">
                  <c:v>4.9961065000000034E-3</c:v>
                </c:pt>
                <c:pt idx="3">
                  <c:v>9.9867115000000246E-3</c:v>
                </c:pt>
                <c:pt idx="4">
                  <c:v>1.9949366499999999E-2</c:v>
                </c:pt>
                <c:pt idx="5">
                  <c:v>2.9887416500000256E-2</c:v>
                </c:pt>
                <c:pt idx="6">
                  <c:v>3.9801011500000552E-2</c:v>
                </c:pt>
                <c:pt idx="7">
                  <c:v>4.9690261500000034E-2</c:v>
                </c:pt>
              </c:numCache>
            </c:numRef>
          </c:xVal>
          <c:yVal>
            <c:numRef>
              <c:f>'χ=0.1'!$BD$77:$BD$84</c:f>
              <c:numCache>
                <c:formatCode>0.0000</c:formatCode>
                <c:ptCount val="8"/>
                <c:pt idx="0">
                  <c:v>0</c:v>
                </c:pt>
                <c:pt idx="1">
                  <c:v>-2.2646500000000455E-5</c:v>
                </c:pt>
                <c:pt idx="2">
                  <c:v>-6.2855000000001051E-5</c:v>
                </c:pt>
                <c:pt idx="3">
                  <c:v>8.5675000000002242E-6</c:v>
                </c:pt>
                <c:pt idx="4">
                  <c:v>5.3718500000001183E-5</c:v>
                </c:pt>
                <c:pt idx="5">
                  <c:v>7.5997500000001767E-5</c:v>
                </c:pt>
                <c:pt idx="6">
                  <c:v>9.0951500000001746E-5</c:v>
                </c:pt>
                <c:pt idx="7">
                  <c:v>1.1803300000000262E-4</c:v>
                </c:pt>
              </c:numCache>
            </c:numRef>
          </c:yVal>
        </c:ser>
        <c:ser>
          <c:idx val="1"/>
          <c:order val="1"/>
          <c:tx>
            <c:v>χ=0.2</c:v>
          </c:tx>
          <c:spPr>
            <a:ln w="25400">
              <a:solidFill>
                <a:srgbClr val="FF0000"/>
              </a:solidFill>
            </a:ln>
          </c:spPr>
          <c:marker>
            <c:symbol val="none"/>
          </c:marker>
          <c:xVal>
            <c:numRef>
              <c:f>'χ=0.2'!$AX$67:$AX$74</c:f>
              <c:numCache>
                <c:formatCode>0.00E+00</c:formatCode>
                <c:ptCount val="8"/>
                <c:pt idx="0">
                  <c:v>0</c:v>
                </c:pt>
                <c:pt idx="1">
                  <c:v>4.9947500000000129E-4</c:v>
                </c:pt>
                <c:pt idx="2">
                  <c:v>4.9958850000000003E-3</c:v>
                </c:pt>
                <c:pt idx="3">
                  <c:v>9.9864500000001778E-3</c:v>
                </c:pt>
                <c:pt idx="4">
                  <c:v>1.9949140000000021E-2</c:v>
                </c:pt>
                <c:pt idx="5">
                  <c:v>2.9887190000000216E-2</c:v>
                </c:pt>
                <c:pt idx="6">
                  <c:v>3.9800789999999996E-2</c:v>
                </c:pt>
                <c:pt idx="7">
                  <c:v>4.9690090000000534E-2</c:v>
                </c:pt>
              </c:numCache>
            </c:numRef>
          </c:xVal>
          <c:yVal>
            <c:numRef>
              <c:f>'χ=0.2'!$BD$77:$BD$84</c:f>
              <c:numCache>
                <c:formatCode>0.0000</c:formatCode>
                <c:ptCount val="8"/>
                <c:pt idx="0">
                  <c:v>0</c:v>
                </c:pt>
                <c:pt idx="1">
                  <c:v>-7.4925000000001266E-5</c:v>
                </c:pt>
                <c:pt idx="2">
                  <c:v>-3.5304000000000216E-4</c:v>
                </c:pt>
                <c:pt idx="3">
                  <c:v>-9.6580000000000868E-5</c:v>
                </c:pt>
                <c:pt idx="4">
                  <c:v>4.6875000000000021E-5</c:v>
                </c:pt>
                <c:pt idx="5">
                  <c:v>1.0052000000000025E-4</c:v>
                </c:pt>
                <c:pt idx="6">
                  <c:v>1.1866500000000316E-4</c:v>
                </c:pt>
                <c:pt idx="7">
                  <c:v>1.4286999999999983E-4</c:v>
                </c:pt>
              </c:numCache>
            </c:numRef>
          </c:yVal>
        </c:ser>
        <c:ser>
          <c:idx val="3"/>
          <c:order val="2"/>
          <c:tx>
            <c:v>χ=0.3</c:v>
          </c:tx>
          <c:spPr>
            <a:ln w="25400"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'χ=0.3'!$AX$67:$AX$74</c:f>
              <c:numCache>
                <c:formatCode>0.00E+00</c:formatCode>
                <c:ptCount val="8"/>
                <c:pt idx="0">
                  <c:v>0</c:v>
                </c:pt>
                <c:pt idx="1">
                  <c:v>4.9120000000000034E-4</c:v>
                </c:pt>
                <c:pt idx="2">
                  <c:v>4.9638149999999956E-3</c:v>
                </c:pt>
                <c:pt idx="3">
                  <c:v>9.9490800000000268E-3</c:v>
                </c:pt>
                <c:pt idx="4">
                  <c:v>1.9909600000000041E-2</c:v>
                </c:pt>
                <c:pt idx="5">
                  <c:v>2.9850050000000003E-2</c:v>
                </c:pt>
                <c:pt idx="6">
                  <c:v>3.9768049999999999E-2</c:v>
                </c:pt>
                <c:pt idx="7">
                  <c:v>4.9661650000000113E-2</c:v>
                </c:pt>
              </c:numCache>
            </c:numRef>
          </c:xVal>
          <c:yVal>
            <c:numRef>
              <c:f>'χ=0.3'!$BD$77:$BD$84</c:f>
              <c:numCache>
                <c:formatCode>0.0000</c:formatCode>
                <c:ptCount val="8"/>
                <c:pt idx="0">
                  <c:v>0</c:v>
                </c:pt>
                <c:pt idx="1">
                  <c:v>-1.2349499999999991E-4</c:v>
                </c:pt>
                <c:pt idx="2">
                  <c:v>-8.5674000000001717E-4</c:v>
                </c:pt>
                <c:pt idx="3">
                  <c:v>-7.9929000000000534E-4</c:v>
                </c:pt>
                <c:pt idx="4">
                  <c:v>-1.0972900000000001E-3</c:v>
                </c:pt>
                <c:pt idx="5">
                  <c:v>-1.5288500000000206E-3</c:v>
                </c:pt>
                <c:pt idx="6">
                  <c:v>-2.009100000000034E-3</c:v>
                </c:pt>
                <c:pt idx="7">
                  <c:v>-2.4978499999999989E-3</c:v>
                </c:pt>
              </c:numCache>
            </c:numRef>
          </c:yVal>
        </c:ser>
        <c:ser>
          <c:idx val="4"/>
          <c:order val="3"/>
          <c:tx>
            <c:v>χ=0.4</c:v>
          </c:tx>
          <c:spPr>
            <a:ln w="25400">
              <a:solidFill>
                <a:schemeClr val="accent6">
                  <a:lumMod val="75000"/>
                </a:schemeClr>
              </a:solidFill>
            </a:ln>
          </c:spPr>
          <c:marker>
            <c:symbol val="none"/>
          </c:marker>
          <c:xVal>
            <c:numRef>
              <c:f>'χ=0.4'!$AX$67:$AX$74</c:f>
              <c:numCache>
                <c:formatCode>0.00E+00</c:formatCode>
                <c:ptCount val="8"/>
                <c:pt idx="0">
                  <c:v>0</c:v>
                </c:pt>
                <c:pt idx="1">
                  <c:v>4.9059500000000111E-4</c:v>
                </c:pt>
                <c:pt idx="2">
                  <c:v>4.9583850000000113E-3</c:v>
                </c:pt>
                <c:pt idx="3">
                  <c:v>9.9402450000000021E-3</c:v>
                </c:pt>
                <c:pt idx="4">
                  <c:v>1.9903310000000021E-2</c:v>
                </c:pt>
                <c:pt idx="5">
                  <c:v>2.9846560000000005E-2</c:v>
                </c:pt>
                <c:pt idx="6">
                  <c:v>3.9765960000000017E-2</c:v>
                </c:pt>
                <c:pt idx="7">
                  <c:v>4.9660110000000021E-2</c:v>
                </c:pt>
              </c:numCache>
            </c:numRef>
          </c:xVal>
          <c:yVal>
            <c:numRef>
              <c:f>'χ=0.4'!$BD$77:$BD$84</c:f>
              <c:numCache>
                <c:formatCode>0.0000</c:formatCode>
                <c:ptCount val="8"/>
                <c:pt idx="0">
                  <c:v>0</c:v>
                </c:pt>
                <c:pt idx="1">
                  <c:v>-1.714050000000033E-4</c:v>
                </c:pt>
                <c:pt idx="2">
                  <c:v>-1.5055700000000003E-3</c:v>
                </c:pt>
                <c:pt idx="3">
                  <c:v>-1.7082450000000205E-3</c:v>
                </c:pt>
                <c:pt idx="4">
                  <c:v>-2.7529400000000002E-3</c:v>
                </c:pt>
                <c:pt idx="5">
                  <c:v>-3.9279000000000596E-3</c:v>
                </c:pt>
                <c:pt idx="6">
                  <c:v>-5.0521499999999974E-3</c:v>
                </c:pt>
                <c:pt idx="7">
                  <c:v>-5.9698000000000832E-3</c:v>
                </c:pt>
              </c:numCache>
            </c:numRef>
          </c:yVal>
        </c:ser>
        <c:ser>
          <c:idx val="2"/>
          <c:order val="4"/>
          <c:tx>
            <c:v>χ=0.5</c:v>
          </c:tx>
          <c:spPr>
            <a:ln w="25400">
              <a:solidFill>
                <a:srgbClr val="7030A0"/>
              </a:solidFill>
            </a:ln>
          </c:spPr>
          <c:marker>
            <c:symbol val="none"/>
          </c:marker>
          <c:xVal>
            <c:numRef>
              <c:f>'χ=0.5'!$AX$67:$AX$74</c:f>
              <c:numCache>
                <c:formatCode>0.00E+00</c:formatCode>
                <c:ptCount val="8"/>
                <c:pt idx="0">
                  <c:v>0</c:v>
                </c:pt>
                <c:pt idx="1">
                  <c:v>4.9042500000000852E-4</c:v>
                </c:pt>
                <c:pt idx="2">
                  <c:v>4.9547970000000134E-3</c:v>
                </c:pt>
                <c:pt idx="3">
                  <c:v>9.9347700000000025E-3</c:v>
                </c:pt>
                <c:pt idx="4">
                  <c:v>1.9900685000000327E-2</c:v>
                </c:pt>
                <c:pt idx="5">
                  <c:v>2.9846760000000014E-2</c:v>
                </c:pt>
                <c:pt idx="6">
                  <c:v>3.9766804999999988E-2</c:v>
                </c:pt>
                <c:pt idx="7">
                  <c:v>4.9660995000000104E-2</c:v>
                </c:pt>
              </c:numCache>
            </c:numRef>
          </c:xVal>
          <c:yVal>
            <c:numRef>
              <c:f>'χ=0.5'!$BD$77:$BD$84</c:f>
              <c:numCache>
                <c:formatCode>0.0000</c:formatCode>
                <c:ptCount val="8"/>
                <c:pt idx="0">
                  <c:v>0</c:v>
                </c:pt>
                <c:pt idx="1">
                  <c:v>-2.3399000000000014E-4</c:v>
                </c:pt>
                <c:pt idx="2">
                  <c:v>-2.3929599999999987E-3</c:v>
                </c:pt>
                <c:pt idx="3">
                  <c:v>-3.0331700000000485E-3</c:v>
                </c:pt>
                <c:pt idx="4">
                  <c:v>-5.3665000000000023E-3</c:v>
                </c:pt>
                <c:pt idx="5">
                  <c:v>-7.6333500000000847E-3</c:v>
                </c:pt>
                <c:pt idx="6">
                  <c:v>-9.4600000000001228E-3</c:v>
                </c:pt>
                <c:pt idx="7">
                  <c:v>-1.0766649999999997E-2</c:v>
                </c:pt>
              </c:numCache>
            </c:numRef>
          </c:yVal>
        </c:ser>
        <c:axId val="108528000"/>
        <c:axId val="108529536"/>
      </c:scatterChart>
      <c:valAx>
        <c:axId val="108528000"/>
        <c:scaling>
          <c:orientation val="minMax"/>
          <c:max val="5.0000000000000024E-2"/>
          <c:min val="0"/>
        </c:scaling>
        <c:axPos val="b"/>
        <c:numFmt formatCode="General" sourceLinked="0"/>
        <c:majorTickMark val="in"/>
        <c:tickLblPos val="high"/>
        <c:spPr>
          <a:ln w="12700">
            <a:solidFill>
              <a:prstClr val="black"/>
            </a:solidFill>
          </a:ln>
        </c:spPr>
        <c:crossAx val="108529536"/>
        <c:crossesAt val="2.0000000000000052E-3"/>
        <c:crossBetween val="midCat"/>
      </c:valAx>
      <c:valAx>
        <c:axId val="108529536"/>
        <c:scaling>
          <c:orientation val="minMax"/>
        </c:scaling>
        <c:axPos val="l"/>
        <c:numFmt formatCode="General" sourceLinked="0"/>
        <c:tickLblPos val="nextTo"/>
        <c:spPr>
          <a:ln w="12700">
            <a:solidFill>
              <a:schemeClr val="tx1"/>
            </a:solidFill>
          </a:ln>
        </c:spPr>
        <c:crossAx val="108528000"/>
        <c:crosses val="autoZero"/>
        <c:crossBetween val="midCat"/>
      </c:valAx>
      <c:spPr>
        <a:ln>
          <a:noFill/>
        </a:ln>
      </c:spPr>
    </c:plotArea>
    <c:plotVisOnly val="1"/>
  </c:chart>
  <c:spPr>
    <a:ln>
      <a:noFill/>
    </a:ln>
  </c:spPr>
  <c:txPr>
    <a:bodyPr/>
    <a:lstStyle/>
    <a:p>
      <a:pPr>
        <a:defRPr sz="1000"/>
      </a:pPr>
      <a:endParaRPr lang="en-US"/>
    </a:p>
  </c:txPr>
  <c:externalData r:id="rId1"/>
</c:chartSpace>
</file>

<file path=ppt/charts/chart7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0599130927094012"/>
          <c:y val="3.2293981481481611E-2"/>
          <c:w val="0.84591833333333699"/>
          <c:h val="0.86070694444444462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elc_χ=0.3'!$B$14:$B$1014</c:f>
              <c:numCache>
                <c:formatCode>0.00</c:formatCode>
                <c:ptCount val="1001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201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2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377</c:v>
                </c:pt>
                <c:pt idx="32">
                  <c:v>0.64000000000000423</c:v>
                </c:pt>
                <c:pt idx="33">
                  <c:v>0.66000000000000492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365</c:v>
                </c:pt>
                <c:pt idx="38">
                  <c:v>0.76000000000000389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075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874</c:v>
                </c:pt>
                <c:pt idx="64">
                  <c:v>1.2799999999999891</c:v>
                </c:pt>
                <c:pt idx="65">
                  <c:v>1.2999999999999892</c:v>
                </c:pt>
                <c:pt idx="66">
                  <c:v>1.3199999999999907</c:v>
                </c:pt>
                <c:pt idx="67">
                  <c:v>1.3399999999999908</c:v>
                </c:pt>
                <c:pt idx="68">
                  <c:v>1.3599999999999908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075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874</c:v>
                </c:pt>
                <c:pt idx="89">
                  <c:v>1.7799999999999891</c:v>
                </c:pt>
                <c:pt idx="90">
                  <c:v>1.7999999999999892</c:v>
                </c:pt>
                <c:pt idx="91">
                  <c:v>1.8199999999999907</c:v>
                </c:pt>
                <c:pt idx="92">
                  <c:v>1.8399999999999908</c:v>
                </c:pt>
                <c:pt idx="93">
                  <c:v>1.8599999999999908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073</c:v>
                </c:pt>
                <c:pt idx="98">
                  <c:v>1.9600000000000073</c:v>
                </c:pt>
                <c:pt idx="99">
                  <c:v>1.9800000000000082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200000000000006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200000000000006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200000000000006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200000000000006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4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4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4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4</c:v>
                </c:pt>
                <c:pt idx="594">
                  <c:v>11.88</c:v>
                </c:pt>
                <c:pt idx="595">
                  <c:v>11.9</c:v>
                </c:pt>
                <c:pt idx="596">
                  <c:v>11.92</c:v>
                </c:pt>
                <c:pt idx="597">
                  <c:v>11.94</c:v>
                </c:pt>
                <c:pt idx="598">
                  <c:v>11.96</c:v>
                </c:pt>
                <c:pt idx="599">
                  <c:v>11.98</c:v>
                </c:pt>
                <c:pt idx="600">
                  <c:v>12</c:v>
                </c:pt>
                <c:pt idx="601">
                  <c:v>12.02</c:v>
                </c:pt>
                <c:pt idx="602">
                  <c:v>12.04</c:v>
                </c:pt>
                <c:pt idx="603">
                  <c:v>12.06</c:v>
                </c:pt>
                <c:pt idx="604">
                  <c:v>12.08</c:v>
                </c:pt>
                <c:pt idx="605">
                  <c:v>12.1</c:v>
                </c:pt>
                <c:pt idx="606">
                  <c:v>12.12</c:v>
                </c:pt>
                <c:pt idx="607">
                  <c:v>12.139999999999999</c:v>
                </c:pt>
                <c:pt idx="608">
                  <c:v>12.16</c:v>
                </c:pt>
                <c:pt idx="609">
                  <c:v>12.18</c:v>
                </c:pt>
                <c:pt idx="610">
                  <c:v>12.2</c:v>
                </c:pt>
                <c:pt idx="611">
                  <c:v>12.219999999999999</c:v>
                </c:pt>
                <c:pt idx="612">
                  <c:v>12.239999999999998</c:v>
                </c:pt>
                <c:pt idx="613">
                  <c:v>12.26</c:v>
                </c:pt>
                <c:pt idx="614">
                  <c:v>12.28</c:v>
                </c:pt>
                <c:pt idx="615">
                  <c:v>12.3</c:v>
                </c:pt>
                <c:pt idx="616">
                  <c:v>12.32</c:v>
                </c:pt>
                <c:pt idx="617">
                  <c:v>12.34</c:v>
                </c:pt>
                <c:pt idx="618">
                  <c:v>12.360000000000024</c:v>
                </c:pt>
                <c:pt idx="619">
                  <c:v>12.38</c:v>
                </c:pt>
                <c:pt idx="620">
                  <c:v>12.4</c:v>
                </c:pt>
                <c:pt idx="621">
                  <c:v>12.42</c:v>
                </c:pt>
                <c:pt idx="622">
                  <c:v>12.44</c:v>
                </c:pt>
                <c:pt idx="623">
                  <c:v>12.46</c:v>
                </c:pt>
                <c:pt idx="624">
                  <c:v>12.48</c:v>
                </c:pt>
                <c:pt idx="625">
                  <c:v>12.5</c:v>
                </c:pt>
                <c:pt idx="626">
                  <c:v>12.52</c:v>
                </c:pt>
                <c:pt idx="627">
                  <c:v>12.54</c:v>
                </c:pt>
                <c:pt idx="628">
                  <c:v>12.56</c:v>
                </c:pt>
                <c:pt idx="629">
                  <c:v>12.58</c:v>
                </c:pt>
                <c:pt idx="630">
                  <c:v>12.6</c:v>
                </c:pt>
                <c:pt idx="631">
                  <c:v>12.62</c:v>
                </c:pt>
                <c:pt idx="632">
                  <c:v>12.639999999999999</c:v>
                </c:pt>
                <c:pt idx="633">
                  <c:v>12.66</c:v>
                </c:pt>
                <c:pt idx="634">
                  <c:v>12.68</c:v>
                </c:pt>
                <c:pt idx="635">
                  <c:v>12.7</c:v>
                </c:pt>
                <c:pt idx="636">
                  <c:v>12.719999999999999</c:v>
                </c:pt>
                <c:pt idx="637">
                  <c:v>12.739999999999998</c:v>
                </c:pt>
                <c:pt idx="638">
                  <c:v>12.76</c:v>
                </c:pt>
                <c:pt idx="639">
                  <c:v>12.78</c:v>
                </c:pt>
                <c:pt idx="640">
                  <c:v>12.8</c:v>
                </c:pt>
                <c:pt idx="641">
                  <c:v>12.82</c:v>
                </c:pt>
                <c:pt idx="642">
                  <c:v>12.84</c:v>
                </c:pt>
                <c:pt idx="643">
                  <c:v>12.860000000000024</c:v>
                </c:pt>
                <c:pt idx="644">
                  <c:v>12.88</c:v>
                </c:pt>
                <c:pt idx="645">
                  <c:v>12.9</c:v>
                </c:pt>
                <c:pt idx="646">
                  <c:v>12.92</c:v>
                </c:pt>
                <c:pt idx="647">
                  <c:v>12.94</c:v>
                </c:pt>
                <c:pt idx="648">
                  <c:v>12.96</c:v>
                </c:pt>
                <c:pt idx="649">
                  <c:v>12.98</c:v>
                </c:pt>
                <c:pt idx="650">
                  <c:v>13</c:v>
                </c:pt>
                <c:pt idx="651">
                  <c:v>13.02</c:v>
                </c:pt>
                <c:pt idx="652">
                  <c:v>13.04</c:v>
                </c:pt>
                <c:pt idx="653">
                  <c:v>13.06</c:v>
                </c:pt>
                <c:pt idx="654">
                  <c:v>13.08</c:v>
                </c:pt>
                <c:pt idx="655">
                  <c:v>13.1</c:v>
                </c:pt>
                <c:pt idx="656">
                  <c:v>13.12</c:v>
                </c:pt>
                <c:pt idx="657">
                  <c:v>13.139999999999999</c:v>
                </c:pt>
                <c:pt idx="658">
                  <c:v>13.16</c:v>
                </c:pt>
                <c:pt idx="659">
                  <c:v>13.18</c:v>
                </c:pt>
                <c:pt idx="660">
                  <c:v>13.2</c:v>
                </c:pt>
                <c:pt idx="661">
                  <c:v>13.219999999999999</c:v>
                </c:pt>
                <c:pt idx="662">
                  <c:v>13.239999999999998</c:v>
                </c:pt>
                <c:pt idx="663">
                  <c:v>13.26</c:v>
                </c:pt>
                <c:pt idx="664">
                  <c:v>13.28</c:v>
                </c:pt>
                <c:pt idx="665">
                  <c:v>13.3</c:v>
                </c:pt>
                <c:pt idx="666">
                  <c:v>13.32</c:v>
                </c:pt>
                <c:pt idx="667">
                  <c:v>13.34</c:v>
                </c:pt>
                <c:pt idx="668">
                  <c:v>13.360000000000024</c:v>
                </c:pt>
                <c:pt idx="669">
                  <c:v>13.38</c:v>
                </c:pt>
                <c:pt idx="670">
                  <c:v>13.4</c:v>
                </c:pt>
                <c:pt idx="671">
                  <c:v>13.42</c:v>
                </c:pt>
                <c:pt idx="672">
                  <c:v>13.44</c:v>
                </c:pt>
                <c:pt idx="673">
                  <c:v>13.46</c:v>
                </c:pt>
                <c:pt idx="674">
                  <c:v>13.48</c:v>
                </c:pt>
                <c:pt idx="675">
                  <c:v>13.5</c:v>
                </c:pt>
                <c:pt idx="676">
                  <c:v>13.52</c:v>
                </c:pt>
                <c:pt idx="677">
                  <c:v>13.54</c:v>
                </c:pt>
                <c:pt idx="678">
                  <c:v>13.56</c:v>
                </c:pt>
                <c:pt idx="679">
                  <c:v>13.58</c:v>
                </c:pt>
                <c:pt idx="680">
                  <c:v>13.6</c:v>
                </c:pt>
                <c:pt idx="681">
                  <c:v>13.62</c:v>
                </c:pt>
                <c:pt idx="682">
                  <c:v>13.639999999999999</c:v>
                </c:pt>
                <c:pt idx="683">
                  <c:v>13.66</c:v>
                </c:pt>
                <c:pt idx="684">
                  <c:v>13.68</c:v>
                </c:pt>
                <c:pt idx="685">
                  <c:v>13.7</c:v>
                </c:pt>
                <c:pt idx="686">
                  <c:v>13.719999999999999</c:v>
                </c:pt>
                <c:pt idx="687">
                  <c:v>13.739999999999998</c:v>
                </c:pt>
                <c:pt idx="688">
                  <c:v>13.76</c:v>
                </c:pt>
                <c:pt idx="689">
                  <c:v>13.78</c:v>
                </c:pt>
                <c:pt idx="690">
                  <c:v>13.8</c:v>
                </c:pt>
                <c:pt idx="691">
                  <c:v>13.82</c:v>
                </c:pt>
                <c:pt idx="692">
                  <c:v>13.84</c:v>
                </c:pt>
                <c:pt idx="693">
                  <c:v>13.860000000000024</c:v>
                </c:pt>
                <c:pt idx="694">
                  <c:v>13.88</c:v>
                </c:pt>
                <c:pt idx="695">
                  <c:v>13.9</c:v>
                </c:pt>
                <c:pt idx="696">
                  <c:v>13.92</c:v>
                </c:pt>
                <c:pt idx="697">
                  <c:v>13.94</c:v>
                </c:pt>
                <c:pt idx="698">
                  <c:v>13.96</c:v>
                </c:pt>
                <c:pt idx="699">
                  <c:v>13.98</c:v>
                </c:pt>
                <c:pt idx="700">
                  <c:v>14</c:v>
                </c:pt>
                <c:pt idx="701">
                  <c:v>14.02</c:v>
                </c:pt>
                <c:pt idx="702">
                  <c:v>14.04</c:v>
                </c:pt>
                <c:pt idx="703">
                  <c:v>14.060000000000002</c:v>
                </c:pt>
                <c:pt idx="704">
                  <c:v>14.080000000000002</c:v>
                </c:pt>
                <c:pt idx="705">
                  <c:v>14.100000000000001</c:v>
                </c:pt>
                <c:pt idx="706">
                  <c:v>14.120000000000001</c:v>
                </c:pt>
                <c:pt idx="707">
                  <c:v>14.139999999999999</c:v>
                </c:pt>
                <c:pt idx="708">
                  <c:v>14.16</c:v>
                </c:pt>
                <c:pt idx="709">
                  <c:v>14.18</c:v>
                </c:pt>
                <c:pt idx="710">
                  <c:v>14.2</c:v>
                </c:pt>
                <c:pt idx="711">
                  <c:v>14.22</c:v>
                </c:pt>
                <c:pt idx="712">
                  <c:v>14.24</c:v>
                </c:pt>
                <c:pt idx="713">
                  <c:v>14.260000000000002</c:v>
                </c:pt>
                <c:pt idx="714">
                  <c:v>14.280000000000001</c:v>
                </c:pt>
                <c:pt idx="715">
                  <c:v>14.3</c:v>
                </c:pt>
                <c:pt idx="716">
                  <c:v>14.32</c:v>
                </c:pt>
                <c:pt idx="717">
                  <c:v>14.34</c:v>
                </c:pt>
                <c:pt idx="718">
                  <c:v>14.360000000000024</c:v>
                </c:pt>
                <c:pt idx="719">
                  <c:v>14.380000000000004</c:v>
                </c:pt>
                <c:pt idx="720">
                  <c:v>14.400000000000002</c:v>
                </c:pt>
                <c:pt idx="721">
                  <c:v>14.420000000000002</c:v>
                </c:pt>
                <c:pt idx="722">
                  <c:v>14.440000000000001</c:v>
                </c:pt>
                <c:pt idx="723">
                  <c:v>14.46</c:v>
                </c:pt>
                <c:pt idx="724">
                  <c:v>14.48</c:v>
                </c:pt>
                <c:pt idx="725">
                  <c:v>14.5</c:v>
                </c:pt>
                <c:pt idx="726">
                  <c:v>14.52</c:v>
                </c:pt>
                <c:pt idx="727">
                  <c:v>14.54</c:v>
                </c:pt>
                <c:pt idx="728">
                  <c:v>14.560000000000002</c:v>
                </c:pt>
                <c:pt idx="729">
                  <c:v>14.580000000000002</c:v>
                </c:pt>
                <c:pt idx="730">
                  <c:v>14.600000000000001</c:v>
                </c:pt>
                <c:pt idx="731">
                  <c:v>14.620000000000001</c:v>
                </c:pt>
                <c:pt idx="732">
                  <c:v>14.639999999999999</c:v>
                </c:pt>
                <c:pt idx="733">
                  <c:v>14.66</c:v>
                </c:pt>
                <c:pt idx="734">
                  <c:v>14.68</c:v>
                </c:pt>
                <c:pt idx="735">
                  <c:v>14.7</c:v>
                </c:pt>
                <c:pt idx="736">
                  <c:v>14.72</c:v>
                </c:pt>
                <c:pt idx="737">
                  <c:v>14.74</c:v>
                </c:pt>
                <c:pt idx="738">
                  <c:v>14.760000000000002</c:v>
                </c:pt>
                <c:pt idx="739">
                  <c:v>14.780000000000001</c:v>
                </c:pt>
                <c:pt idx="740">
                  <c:v>14.8</c:v>
                </c:pt>
                <c:pt idx="741">
                  <c:v>14.82</c:v>
                </c:pt>
                <c:pt idx="742">
                  <c:v>14.84</c:v>
                </c:pt>
                <c:pt idx="743">
                  <c:v>14.860000000000024</c:v>
                </c:pt>
                <c:pt idx="744">
                  <c:v>14.880000000000004</c:v>
                </c:pt>
                <c:pt idx="745">
                  <c:v>14.900000000000002</c:v>
                </c:pt>
                <c:pt idx="746">
                  <c:v>14.920000000000002</c:v>
                </c:pt>
                <c:pt idx="747">
                  <c:v>14.940000000000001</c:v>
                </c:pt>
                <c:pt idx="748">
                  <c:v>14.96</c:v>
                </c:pt>
                <c:pt idx="749">
                  <c:v>14.98</c:v>
                </c:pt>
                <c:pt idx="750">
                  <c:v>15</c:v>
                </c:pt>
                <c:pt idx="751">
                  <c:v>15.02</c:v>
                </c:pt>
                <c:pt idx="752">
                  <c:v>15.04</c:v>
                </c:pt>
                <c:pt idx="753">
                  <c:v>15.060000000000002</c:v>
                </c:pt>
                <c:pt idx="754">
                  <c:v>15.080000000000002</c:v>
                </c:pt>
                <c:pt idx="755">
                  <c:v>15.100000000000001</c:v>
                </c:pt>
                <c:pt idx="756">
                  <c:v>15.120000000000001</c:v>
                </c:pt>
                <c:pt idx="757">
                  <c:v>15.139999999999999</c:v>
                </c:pt>
                <c:pt idx="758">
                  <c:v>15.16</c:v>
                </c:pt>
                <c:pt idx="759">
                  <c:v>15.18</c:v>
                </c:pt>
                <c:pt idx="760">
                  <c:v>15.2</c:v>
                </c:pt>
                <c:pt idx="761">
                  <c:v>15.22</c:v>
                </c:pt>
                <c:pt idx="762">
                  <c:v>15.24</c:v>
                </c:pt>
                <c:pt idx="763">
                  <c:v>15.260000000000002</c:v>
                </c:pt>
                <c:pt idx="764">
                  <c:v>15.280000000000001</c:v>
                </c:pt>
                <c:pt idx="765">
                  <c:v>15.3</c:v>
                </c:pt>
                <c:pt idx="766">
                  <c:v>15.32</c:v>
                </c:pt>
                <c:pt idx="767">
                  <c:v>15.34</c:v>
                </c:pt>
                <c:pt idx="768">
                  <c:v>15.360000000000024</c:v>
                </c:pt>
                <c:pt idx="769">
                  <c:v>15.380000000000004</c:v>
                </c:pt>
                <c:pt idx="770">
                  <c:v>15.400000000000002</c:v>
                </c:pt>
                <c:pt idx="771">
                  <c:v>15.420000000000002</c:v>
                </c:pt>
                <c:pt idx="772">
                  <c:v>15.440000000000001</c:v>
                </c:pt>
                <c:pt idx="773">
                  <c:v>15.46</c:v>
                </c:pt>
                <c:pt idx="774">
                  <c:v>15.48</c:v>
                </c:pt>
                <c:pt idx="775">
                  <c:v>15.5</c:v>
                </c:pt>
                <c:pt idx="776">
                  <c:v>15.52</c:v>
                </c:pt>
                <c:pt idx="777">
                  <c:v>15.54</c:v>
                </c:pt>
                <c:pt idx="778">
                  <c:v>15.560000000000002</c:v>
                </c:pt>
                <c:pt idx="779">
                  <c:v>15.580000000000002</c:v>
                </c:pt>
                <c:pt idx="780">
                  <c:v>15.600000000000001</c:v>
                </c:pt>
                <c:pt idx="781">
                  <c:v>15.620000000000001</c:v>
                </c:pt>
                <c:pt idx="782">
                  <c:v>15.639999999999999</c:v>
                </c:pt>
                <c:pt idx="783">
                  <c:v>15.66</c:v>
                </c:pt>
                <c:pt idx="784">
                  <c:v>15.68</c:v>
                </c:pt>
                <c:pt idx="785">
                  <c:v>15.7</c:v>
                </c:pt>
                <c:pt idx="786">
                  <c:v>15.72</c:v>
                </c:pt>
                <c:pt idx="787">
                  <c:v>15.74</c:v>
                </c:pt>
                <c:pt idx="788">
                  <c:v>15.760000000000002</c:v>
                </c:pt>
                <c:pt idx="789">
                  <c:v>15.780000000000001</c:v>
                </c:pt>
                <c:pt idx="790">
                  <c:v>15.8</c:v>
                </c:pt>
                <c:pt idx="791">
                  <c:v>15.82</c:v>
                </c:pt>
                <c:pt idx="792">
                  <c:v>15.84</c:v>
                </c:pt>
                <c:pt idx="793">
                  <c:v>15.860000000000024</c:v>
                </c:pt>
                <c:pt idx="794">
                  <c:v>15.880000000000004</c:v>
                </c:pt>
                <c:pt idx="795">
                  <c:v>15.900000000000002</c:v>
                </c:pt>
                <c:pt idx="796">
                  <c:v>15.920000000000002</c:v>
                </c:pt>
                <c:pt idx="797">
                  <c:v>15.940000000000001</c:v>
                </c:pt>
                <c:pt idx="798">
                  <c:v>15.96</c:v>
                </c:pt>
                <c:pt idx="799">
                  <c:v>15.98</c:v>
                </c:pt>
                <c:pt idx="800">
                  <c:v>16</c:v>
                </c:pt>
                <c:pt idx="801">
                  <c:v>16.02</c:v>
                </c:pt>
                <c:pt idx="802">
                  <c:v>16.04</c:v>
                </c:pt>
                <c:pt idx="803">
                  <c:v>16.059999999999999</c:v>
                </c:pt>
                <c:pt idx="804">
                  <c:v>16.079999999999988</c:v>
                </c:pt>
                <c:pt idx="805">
                  <c:v>16.100000000000001</c:v>
                </c:pt>
                <c:pt idx="806">
                  <c:v>16.12</c:v>
                </c:pt>
                <c:pt idx="807">
                  <c:v>16.14</c:v>
                </c:pt>
                <c:pt idx="808">
                  <c:v>16.16</c:v>
                </c:pt>
                <c:pt idx="809">
                  <c:v>16.18</c:v>
                </c:pt>
                <c:pt idx="810">
                  <c:v>16.2</c:v>
                </c:pt>
                <c:pt idx="811">
                  <c:v>16.22</c:v>
                </c:pt>
                <c:pt idx="812">
                  <c:v>16.239999999999988</c:v>
                </c:pt>
                <c:pt idx="813">
                  <c:v>16.260000000000002</c:v>
                </c:pt>
                <c:pt idx="814">
                  <c:v>16.279999999999987</c:v>
                </c:pt>
                <c:pt idx="815">
                  <c:v>16.3</c:v>
                </c:pt>
                <c:pt idx="816">
                  <c:v>16.32</c:v>
                </c:pt>
                <c:pt idx="817">
                  <c:v>16.34</c:v>
                </c:pt>
                <c:pt idx="818">
                  <c:v>16.36</c:v>
                </c:pt>
                <c:pt idx="819">
                  <c:v>16.38</c:v>
                </c:pt>
                <c:pt idx="820">
                  <c:v>16.399999999999999</c:v>
                </c:pt>
                <c:pt idx="821">
                  <c:v>16.420000000000002</c:v>
                </c:pt>
                <c:pt idx="822">
                  <c:v>16.439999999999987</c:v>
                </c:pt>
                <c:pt idx="823">
                  <c:v>16.459999999999987</c:v>
                </c:pt>
                <c:pt idx="824">
                  <c:v>16.479999999999986</c:v>
                </c:pt>
                <c:pt idx="825">
                  <c:v>16.5</c:v>
                </c:pt>
                <c:pt idx="826">
                  <c:v>16.52</c:v>
                </c:pt>
                <c:pt idx="827">
                  <c:v>16.54</c:v>
                </c:pt>
                <c:pt idx="828">
                  <c:v>16.559999999999999</c:v>
                </c:pt>
                <c:pt idx="829">
                  <c:v>16.579999999999988</c:v>
                </c:pt>
                <c:pt idx="830">
                  <c:v>16.600000000000001</c:v>
                </c:pt>
                <c:pt idx="831">
                  <c:v>16.62</c:v>
                </c:pt>
                <c:pt idx="832">
                  <c:v>16.64</c:v>
                </c:pt>
                <c:pt idx="833">
                  <c:v>16.66</c:v>
                </c:pt>
                <c:pt idx="834">
                  <c:v>16.68</c:v>
                </c:pt>
                <c:pt idx="835">
                  <c:v>16.7</c:v>
                </c:pt>
                <c:pt idx="836">
                  <c:v>16.72</c:v>
                </c:pt>
                <c:pt idx="837">
                  <c:v>16.739999999999988</c:v>
                </c:pt>
                <c:pt idx="838">
                  <c:v>16.760000000000002</c:v>
                </c:pt>
                <c:pt idx="839">
                  <c:v>16.779999999999987</c:v>
                </c:pt>
                <c:pt idx="840">
                  <c:v>16.8</c:v>
                </c:pt>
                <c:pt idx="841">
                  <c:v>16.82</c:v>
                </c:pt>
                <c:pt idx="842">
                  <c:v>16.84</c:v>
                </c:pt>
                <c:pt idx="843">
                  <c:v>16.86</c:v>
                </c:pt>
                <c:pt idx="844">
                  <c:v>16.88</c:v>
                </c:pt>
                <c:pt idx="845">
                  <c:v>16.899999999999999</c:v>
                </c:pt>
                <c:pt idx="846">
                  <c:v>16.920000000000002</c:v>
                </c:pt>
                <c:pt idx="847">
                  <c:v>16.939999999999987</c:v>
                </c:pt>
                <c:pt idx="848">
                  <c:v>16.959999999999987</c:v>
                </c:pt>
                <c:pt idx="849">
                  <c:v>16.979999999999986</c:v>
                </c:pt>
                <c:pt idx="850">
                  <c:v>17</c:v>
                </c:pt>
                <c:pt idx="851">
                  <c:v>17.02</c:v>
                </c:pt>
                <c:pt idx="852">
                  <c:v>17.04</c:v>
                </c:pt>
                <c:pt idx="853">
                  <c:v>17.059999999999999</c:v>
                </c:pt>
                <c:pt idx="854">
                  <c:v>17.079999999999988</c:v>
                </c:pt>
                <c:pt idx="855">
                  <c:v>17.100000000000001</c:v>
                </c:pt>
                <c:pt idx="856">
                  <c:v>17.12</c:v>
                </c:pt>
                <c:pt idx="857">
                  <c:v>17.14</c:v>
                </c:pt>
                <c:pt idx="858">
                  <c:v>17.16</c:v>
                </c:pt>
                <c:pt idx="859">
                  <c:v>17.18</c:v>
                </c:pt>
                <c:pt idx="860">
                  <c:v>17.2</c:v>
                </c:pt>
                <c:pt idx="861">
                  <c:v>17.22</c:v>
                </c:pt>
                <c:pt idx="862">
                  <c:v>17.239999999999988</c:v>
                </c:pt>
                <c:pt idx="863">
                  <c:v>17.260000000000002</c:v>
                </c:pt>
                <c:pt idx="864">
                  <c:v>17.279999999999987</c:v>
                </c:pt>
                <c:pt idx="865">
                  <c:v>17.3</c:v>
                </c:pt>
                <c:pt idx="866">
                  <c:v>17.32</c:v>
                </c:pt>
                <c:pt idx="867">
                  <c:v>17.34</c:v>
                </c:pt>
                <c:pt idx="868">
                  <c:v>17.36</c:v>
                </c:pt>
                <c:pt idx="869">
                  <c:v>17.38</c:v>
                </c:pt>
                <c:pt idx="870">
                  <c:v>17.399999999999999</c:v>
                </c:pt>
                <c:pt idx="871">
                  <c:v>17.420000000000002</c:v>
                </c:pt>
                <c:pt idx="872">
                  <c:v>17.439999999999987</c:v>
                </c:pt>
                <c:pt idx="873">
                  <c:v>17.459999999999987</c:v>
                </c:pt>
                <c:pt idx="874">
                  <c:v>17.479999999999986</c:v>
                </c:pt>
                <c:pt idx="875">
                  <c:v>17.5</c:v>
                </c:pt>
                <c:pt idx="876">
                  <c:v>17.52</c:v>
                </c:pt>
                <c:pt idx="877">
                  <c:v>17.54</c:v>
                </c:pt>
                <c:pt idx="878">
                  <c:v>17.559999999999999</c:v>
                </c:pt>
                <c:pt idx="879">
                  <c:v>17.579999999999988</c:v>
                </c:pt>
                <c:pt idx="880">
                  <c:v>17.600000000000001</c:v>
                </c:pt>
                <c:pt idx="881">
                  <c:v>17.62</c:v>
                </c:pt>
                <c:pt idx="882">
                  <c:v>17.64</c:v>
                </c:pt>
                <c:pt idx="883">
                  <c:v>17.66</c:v>
                </c:pt>
                <c:pt idx="884">
                  <c:v>17.68</c:v>
                </c:pt>
                <c:pt idx="885">
                  <c:v>17.7</c:v>
                </c:pt>
                <c:pt idx="886">
                  <c:v>17.72</c:v>
                </c:pt>
                <c:pt idx="887">
                  <c:v>17.739999999999988</c:v>
                </c:pt>
                <c:pt idx="888">
                  <c:v>17.760000000000002</c:v>
                </c:pt>
                <c:pt idx="889">
                  <c:v>17.779999999999987</c:v>
                </c:pt>
                <c:pt idx="890">
                  <c:v>17.8</c:v>
                </c:pt>
                <c:pt idx="891">
                  <c:v>17.82</c:v>
                </c:pt>
                <c:pt idx="892">
                  <c:v>17.84</c:v>
                </c:pt>
                <c:pt idx="893">
                  <c:v>17.86</c:v>
                </c:pt>
                <c:pt idx="894">
                  <c:v>17.88</c:v>
                </c:pt>
                <c:pt idx="895">
                  <c:v>17.899999999999999</c:v>
                </c:pt>
                <c:pt idx="896">
                  <c:v>17.920000000000002</c:v>
                </c:pt>
                <c:pt idx="897">
                  <c:v>17.939999999999987</c:v>
                </c:pt>
                <c:pt idx="898">
                  <c:v>17.959999999999987</c:v>
                </c:pt>
                <c:pt idx="899">
                  <c:v>17.979999999999986</c:v>
                </c:pt>
                <c:pt idx="900">
                  <c:v>18</c:v>
                </c:pt>
                <c:pt idx="901">
                  <c:v>18.02</c:v>
                </c:pt>
                <c:pt idx="902">
                  <c:v>18.04</c:v>
                </c:pt>
                <c:pt idx="903">
                  <c:v>18.059999999999999</c:v>
                </c:pt>
                <c:pt idx="904">
                  <c:v>18.079999999999988</c:v>
                </c:pt>
                <c:pt idx="905">
                  <c:v>18.100000000000001</c:v>
                </c:pt>
                <c:pt idx="906">
                  <c:v>18.12</c:v>
                </c:pt>
                <c:pt idx="907">
                  <c:v>18.14</c:v>
                </c:pt>
                <c:pt idx="908">
                  <c:v>18.16</c:v>
                </c:pt>
                <c:pt idx="909">
                  <c:v>18.18</c:v>
                </c:pt>
                <c:pt idx="910">
                  <c:v>18.2</c:v>
                </c:pt>
                <c:pt idx="911">
                  <c:v>18.22</c:v>
                </c:pt>
                <c:pt idx="912">
                  <c:v>18.239999999999988</c:v>
                </c:pt>
                <c:pt idx="913">
                  <c:v>18.260000000000002</c:v>
                </c:pt>
                <c:pt idx="914">
                  <c:v>18.279999999999987</c:v>
                </c:pt>
                <c:pt idx="915">
                  <c:v>18.3</c:v>
                </c:pt>
                <c:pt idx="916">
                  <c:v>18.32</c:v>
                </c:pt>
                <c:pt idx="917">
                  <c:v>18.34</c:v>
                </c:pt>
                <c:pt idx="918">
                  <c:v>18.36</c:v>
                </c:pt>
                <c:pt idx="919">
                  <c:v>18.38</c:v>
                </c:pt>
                <c:pt idx="920">
                  <c:v>18.399999999999999</c:v>
                </c:pt>
                <c:pt idx="921">
                  <c:v>18.420000000000002</c:v>
                </c:pt>
                <c:pt idx="922">
                  <c:v>18.439999999999987</c:v>
                </c:pt>
                <c:pt idx="923">
                  <c:v>18.459999999999987</c:v>
                </c:pt>
                <c:pt idx="924">
                  <c:v>18.479999999999986</c:v>
                </c:pt>
                <c:pt idx="925">
                  <c:v>18.5</c:v>
                </c:pt>
                <c:pt idx="926">
                  <c:v>18.52</c:v>
                </c:pt>
                <c:pt idx="927">
                  <c:v>18.54</c:v>
                </c:pt>
                <c:pt idx="928">
                  <c:v>18.559999999999999</c:v>
                </c:pt>
                <c:pt idx="929">
                  <c:v>18.579999999999988</c:v>
                </c:pt>
                <c:pt idx="930">
                  <c:v>18.600000000000001</c:v>
                </c:pt>
                <c:pt idx="931">
                  <c:v>18.62</c:v>
                </c:pt>
                <c:pt idx="932">
                  <c:v>18.64</c:v>
                </c:pt>
                <c:pt idx="933">
                  <c:v>18.66</c:v>
                </c:pt>
                <c:pt idx="934">
                  <c:v>18.68</c:v>
                </c:pt>
                <c:pt idx="935">
                  <c:v>18.7</c:v>
                </c:pt>
                <c:pt idx="936">
                  <c:v>18.72</c:v>
                </c:pt>
                <c:pt idx="937">
                  <c:v>18.739999999999988</c:v>
                </c:pt>
                <c:pt idx="938">
                  <c:v>18.760000000000002</c:v>
                </c:pt>
                <c:pt idx="939">
                  <c:v>18.779999999999987</c:v>
                </c:pt>
                <c:pt idx="940">
                  <c:v>18.8</c:v>
                </c:pt>
                <c:pt idx="941">
                  <c:v>18.82</c:v>
                </c:pt>
                <c:pt idx="942">
                  <c:v>18.84</c:v>
                </c:pt>
                <c:pt idx="943">
                  <c:v>18.86</c:v>
                </c:pt>
                <c:pt idx="944">
                  <c:v>18.88</c:v>
                </c:pt>
                <c:pt idx="945">
                  <c:v>18.899999999999999</c:v>
                </c:pt>
                <c:pt idx="946">
                  <c:v>18.920000000000002</c:v>
                </c:pt>
                <c:pt idx="947">
                  <c:v>18.939999999999987</c:v>
                </c:pt>
                <c:pt idx="948">
                  <c:v>18.959999999999987</c:v>
                </c:pt>
                <c:pt idx="949">
                  <c:v>18.979999999999986</c:v>
                </c:pt>
                <c:pt idx="950">
                  <c:v>19</c:v>
                </c:pt>
                <c:pt idx="951">
                  <c:v>19.02</c:v>
                </c:pt>
                <c:pt idx="952">
                  <c:v>19.04</c:v>
                </c:pt>
                <c:pt idx="953">
                  <c:v>19.059999999999999</c:v>
                </c:pt>
                <c:pt idx="954">
                  <c:v>19.079999999999988</c:v>
                </c:pt>
                <c:pt idx="955">
                  <c:v>19.100000000000001</c:v>
                </c:pt>
                <c:pt idx="956">
                  <c:v>19.12</c:v>
                </c:pt>
                <c:pt idx="957">
                  <c:v>19.14</c:v>
                </c:pt>
                <c:pt idx="958">
                  <c:v>19.16</c:v>
                </c:pt>
                <c:pt idx="959">
                  <c:v>19.18</c:v>
                </c:pt>
                <c:pt idx="960">
                  <c:v>19.2</c:v>
                </c:pt>
                <c:pt idx="961">
                  <c:v>19.22</c:v>
                </c:pt>
                <c:pt idx="962">
                  <c:v>19.239999999999988</c:v>
                </c:pt>
                <c:pt idx="963">
                  <c:v>19.260000000000002</c:v>
                </c:pt>
                <c:pt idx="964">
                  <c:v>19.279999999999987</c:v>
                </c:pt>
                <c:pt idx="965">
                  <c:v>19.3</c:v>
                </c:pt>
                <c:pt idx="966">
                  <c:v>19.32</c:v>
                </c:pt>
                <c:pt idx="967">
                  <c:v>19.34</c:v>
                </c:pt>
                <c:pt idx="968">
                  <c:v>19.36</c:v>
                </c:pt>
                <c:pt idx="969">
                  <c:v>19.38</c:v>
                </c:pt>
                <c:pt idx="970">
                  <c:v>19.399999999999999</c:v>
                </c:pt>
                <c:pt idx="971">
                  <c:v>19.420000000000002</c:v>
                </c:pt>
                <c:pt idx="972">
                  <c:v>19.439999999999987</c:v>
                </c:pt>
                <c:pt idx="973">
                  <c:v>19.459999999999987</c:v>
                </c:pt>
                <c:pt idx="974">
                  <c:v>19.479999999999986</c:v>
                </c:pt>
                <c:pt idx="975">
                  <c:v>19.5</c:v>
                </c:pt>
                <c:pt idx="976">
                  <c:v>19.52</c:v>
                </c:pt>
                <c:pt idx="977">
                  <c:v>19.54</c:v>
                </c:pt>
                <c:pt idx="978">
                  <c:v>19.559999999999999</c:v>
                </c:pt>
                <c:pt idx="979">
                  <c:v>19.579999999999988</c:v>
                </c:pt>
                <c:pt idx="980">
                  <c:v>19.600000000000001</c:v>
                </c:pt>
                <c:pt idx="981">
                  <c:v>19.62</c:v>
                </c:pt>
                <c:pt idx="982">
                  <c:v>19.64</c:v>
                </c:pt>
                <c:pt idx="983">
                  <c:v>19.66</c:v>
                </c:pt>
                <c:pt idx="984">
                  <c:v>19.68</c:v>
                </c:pt>
                <c:pt idx="985">
                  <c:v>19.7</c:v>
                </c:pt>
                <c:pt idx="986">
                  <c:v>19.72</c:v>
                </c:pt>
                <c:pt idx="987">
                  <c:v>19.739999999999988</c:v>
                </c:pt>
                <c:pt idx="988">
                  <c:v>19.760000000000002</c:v>
                </c:pt>
                <c:pt idx="989">
                  <c:v>19.779999999999987</c:v>
                </c:pt>
                <c:pt idx="990">
                  <c:v>19.8</c:v>
                </c:pt>
                <c:pt idx="991">
                  <c:v>19.82</c:v>
                </c:pt>
                <c:pt idx="992">
                  <c:v>19.84</c:v>
                </c:pt>
                <c:pt idx="993">
                  <c:v>19.86</c:v>
                </c:pt>
                <c:pt idx="994">
                  <c:v>19.88</c:v>
                </c:pt>
                <c:pt idx="995">
                  <c:v>19.899999999999999</c:v>
                </c:pt>
                <c:pt idx="996">
                  <c:v>19.920000000000002</c:v>
                </c:pt>
                <c:pt idx="997">
                  <c:v>19.939999999999987</c:v>
                </c:pt>
                <c:pt idx="998">
                  <c:v>19.959999999999987</c:v>
                </c:pt>
                <c:pt idx="999">
                  <c:v>19.979999999999986</c:v>
                </c:pt>
                <c:pt idx="1000">
                  <c:v>20</c:v>
                </c:pt>
              </c:numCache>
            </c:numRef>
          </c:xVal>
          <c:yVal>
            <c:numRef>
              <c:f>'elc_χ=0.3'!$R$14:$R$1014</c:f>
              <c:numCache>
                <c:formatCode>0.00E+00</c:formatCode>
                <c:ptCount val="1001"/>
                <c:pt idx="0">
                  <c:v>0</c:v>
                </c:pt>
                <c:pt idx="1">
                  <c:v>0</c:v>
                </c:pt>
                <c:pt idx="2">
                  <c:v>-1.4500000000000796E-7</c:v>
                </c:pt>
                <c:pt idx="3">
                  <c:v>-4.8500000000004914E-7</c:v>
                </c:pt>
                <c:pt idx="4">
                  <c:v>-1.1850000000000255E-6</c:v>
                </c:pt>
                <c:pt idx="5">
                  <c:v>-2.8600000000000658E-6</c:v>
                </c:pt>
                <c:pt idx="6">
                  <c:v>-5.2249999999999923E-6</c:v>
                </c:pt>
                <c:pt idx="7">
                  <c:v>-7.1600000000000356E-6</c:v>
                </c:pt>
                <c:pt idx="8">
                  <c:v>-8.3450000000001005E-6</c:v>
                </c:pt>
                <c:pt idx="9">
                  <c:v>-9.6550000000001507E-6</c:v>
                </c:pt>
                <c:pt idx="10">
                  <c:v>-1.1319999999999993E-5</c:v>
                </c:pt>
                <c:pt idx="11">
                  <c:v>-1.21749999999999E-5</c:v>
                </c:pt>
                <c:pt idx="12">
                  <c:v>-1.1594999999999881E-5</c:v>
                </c:pt>
                <c:pt idx="13">
                  <c:v>-1.0805000000000135E-5</c:v>
                </c:pt>
                <c:pt idx="14">
                  <c:v>-1.1110000000000158E-5</c:v>
                </c:pt>
                <c:pt idx="15">
                  <c:v>-1.196500000000009E-5</c:v>
                </c:pt>
                <c:pt idx="16">
                  <c:v>-1.2025000000000123E-5</c:v>
                </c:pt>
                <c:pt idx="17">
                  <c:v>-1.1335000000000107E-5</c:v>
                </c:pt>
                <c:pt idx="18">
                  <c:v>-1.1170000000000125E-5</c:v>
                </c:pt>
                <c:pt idx="19">
                  <c:v>-1.1915000000000161E-5</c:v>
                </c:pt>
                <c:pt idx="20">
                  <c:v>-1.2474999999999964E-5</c:v>
                </c:pt>
                <c:pt idx="21">
                  <c:v>-1.2065000000000104E-5</c:v>
                </c:pt>
                <c:pt idx="22">
                  <c:v>-1.1454999999999961E-5</c:v>
                </c:pt>
                <c:pt idx="23">
                  <c:v>-1.1649999999999985E-5</c:v>
                </c:pt>
                <c:pt idx="24">
                  <c:v>-1.2269999999999989E-5</c:v>
                </c:pt>
                <c:pt idx="25">
                  <c:v>-1.228000000000015E-5</c:v>
                </c:pt>
                <c:pt idx="26">
                  <c:v>-1.1709999999999961E-5</c:v>
                </c:pt>
                <c:pt idx="27">
                  <c:v>-1.1530000000000174E-5</c:v>
                </c:pt>
                <c:pt idx="28">
                  <c:v>-1.2005000000000132E-5</c:v>
                </c:pt>
                <c:pt idx="29">
                  <c:v>-1.2309999999999969E-5</c:v>
                </c:pt>
                <c:pt idx="30">
                  <c:v>-1.196500000000009E-5</c:v>
                </c:pt>
                <c:pt idx="31">
                  <c:v>-1.1585000000000197E-5</c:v>
                </c:pt>
                <c:pt idx="32">
                  <c:v>-1.1785000000000205E-5</c:v>
                </c:pt>
                <c:pt idx="33">
                  <c:v>-1.2205000000000145E-5</c:v>
                </c:pt>
                <c:pt idx="34">
                  <c:v>-1.2140000000000116E-5</c:v>
                </c:pt>
                <c:pt idx="35">
                  <c:v>-1.1740000000000154E-5</c:v>
                </c:pt>
                <c:pt idx="36">
                  <c:v>-1.1674999999999945E-5</c:v>
                </c:pt>
                <c:pt idx="37">
                  <c:v>-1.2025000000000123E-5</c:v>
                </c:pt>
                <c:pt idx="38">
                  <c:v>-1.2190000000000061E-5</c:v>
                </c:pt>
                <c:pt idx="39">
                  <c:v>-1.1915000000000161E-5</c:v>
                </c:pt>
                <c:pt idx="40">
                  <c:v>-1.1685000000000138E-5</c:v>
                </c:pt>
                <c:pt idx="41">
                  <c:v>-1.1865000000000174E-5</c:v>
                </c:pt>
                <c:pt idx="42">
                  <c:v>-1.2135000000000041E-5</c:v>
                </c:pt>
                <c:pt idx="43">
                  <c:v>-1.2049999999999995E-5</c:v>
                </c:pt>
                <c:pt idx="44">
                  <c:v>-1.1775000000000117E-5</c:v>
                </c:pt>
                <c:pt idx="45">
                  <c:v>-1.1775000000000117E-5</c:v>
                </c:pt>
                <c:pt idx="46">
                  <c:v>-1.2969999999999955E-5</c:v>
                </c:pt>
                <c:pt idx="47">
                  <c:v>-1.6525000000000175E-5</c:v>
                </c:pt>
                <c:pt idx="48">
                  <c:v>-2.1835000000000407E-5</c:v>
                </c:pt>
                <c:pt idx="49">
                  <c:v>-2.6235000000000398E-5</c:v>
                </c:pt>
                <c:pt idx="50">
                  <c:v>-2.7710000000000278E-5</c:v>
                </c:pt>
                <c:pt idx="51">
                  <c:v>-2.6965000000000237E-5</c:v>
                </c:pt>
                <c:pt idx="52">
                  <c:v>-2.6364999999999982E-5</c:v>
                </c:pt>
                <c:pt idx="53">
                  <c:v>-2.7005000000000376E-5</c:v>
                </c:pt>
                <c:pt idx="54">
                  <c:v>-2.7735000000000354E-5</c:v>
                </c:pt>
                <c:pt idx="55">
                  <c:v>-2.7390000000000238E-5</c:v>
                </c:pt>
                <c:pt idx="56">
                  <c:v>-2.6615000000000364E-5</c:v>
                </c:pt>
                <c:pt idx="57">
                  <c:v>-2.6690000000000295E-5</c:v>
                </c:pt>
                <c:pt idx="58">
                  <c:v>-2.7640000000000376E-5</c:v>
                </c:pt>
                <c:pt idx="59">
                  <c:v>-2.8640000000000285E-5</c:v>
                </c:pt>
                <c:pt idx="60">
                  <c:v>-2.9050000000000211E-5</c:v>
                </c:pt>
                <c:pt idx="61">
                  <c:v>-2.8785000000000288E-5</c:v>
                </c:pt>
                <c:pt idx="62">
                  <c:v>-2.8480000000000239E-5</c:v>
                </c:pt>
                <c:pt idx="63">
                  <c:v>-2.8805000000000352E-5</c:v>
                </c:pt>
                <c:pt idx="64">
                  <c:v>-3.3315000000000056E-5</c:v>
                </c:pt>
                <c:pt idx="65">
                  <c:v>-4.7195000000000465E-5</c:v>
                </c:pt>
                <c:pt idx="66">
                  <c:v>-6.6455000000000122E-5</c:v>
                </c:pt>
                <c:pt idx="67">
                  <c:v>-7.8410000000000843E-5</c:v>
                </c:pt>
                <c:pt idx="68">
                  <c:v>-7.6590000000000607E-5</c:v>
                </c:pt>
                <c:pt idx="69">
                  <c:v>-6.9715000000000927E-5</c:v>
                </c:pt>
                <c:pt idx="70">
                  <c:v>-7.0400000000000681E-5</c:v>
                </c:pt>
                <c:pt idx="71">
                  <c:v>-7.7265000000000637E-5</c:v>
                </c:pt>
                <c:pt idx="72">
                  <c:v>-8.3070000000000883E-5</c:v>
                </c:pt>
                <c:pt idx="73">
                  <c:v>-9.6520000000001197E-5</c:v>
                </c:pt>
                <c:pt idx="74">
                  <c:v>-1.3193000000000021E-4</c:v>
                </c:pt>
                <c:pt idx="75">
                  <c:v>-1.7969500000000163E-4</c:v>
                </c:pt>
                <c:pt idx="76">
                  <c:v>-2.1037500000000255E-4</c:v>
                </c:pt>
                <c:pt idx="77">
                  <c:v>-2.0746499999999997E-4</c:v>
                </c:pt>
                <c:pt idx="78">
                  <c:v>-1.8642500000000216E-4</c:v>
                </c:pt>
                <c:pt idx="79">
                  <c:v>-1.7721000000000146E-4</c:v>
                </c:pt>
                <c:pt idx="80">
                  <c:v>-1.9129500000000202E-4</c:v>
                </c:pt>
                <c:pt idx="81">
                  <c:v>-2.1318000000000002E-4</c:v>
                </c:pt>
                <c:pt idx="82">
                  <c:v>-2.2489500000000265E-4</c:v>
                </c:pt>
                <c:pt idx="83">
                  <c:v>-2.3110999999999997E-4</c:v>
                </c:pt>
                <c:pt idx="84">
                  <c:v>-2.4972500000000001E-4</c:v>
                </c:pt>
                <c:pt idx="85">
                  <c:v>-2.8268E-4</c:v>
                </c:pt>
                <c:pt idx="86">
                  <c:v>-3.0180000000000056E-4</c:v>
                </c:pt>
                <c:pt idx="87">
                  <c:v>-2.845800000000001E-4</c:v>
                </c:pt>
                <c:pt idx="88">
                  <c:v>-2.7784000000000212E-4</c:v>
                </c:pt>
                <c:pt idx="89">
                  <c:v>-2.8892999999999996E-4</c:v>
                </c:pt>
                <c:pt idx="90">
                  <c:v>-2.8306499999999999E-4</c:v>
                </c:pt>
                <c:pt idx="91">
                  <c:v>-2.2635500000000325E-4</c:v>
                </c:pt>
                <c:pt idx="92">
                  <c:v>-1.2796500000000001E-4</c:v>
                </c:pt>
                <c:pt idx="93">
                  <c:v>-2.4130000000000221E-5</c:v>
                </c:pt>
                <c:pt idx="94">
                  <c:v>6.2860000000000764E-5</c:v>
                </c:pt>
                <c:pt idx="95">
                  <c:v>1.3188500000000132E-4</c:v>
                </c:pt>
                <c:pt idx="96">
                  <c:v>1.8736250000000106E-4</c:v>
                </c:pt>
                <c:pt idx="97">
                  <c:v>2.304405E-4</c:v>
                </c:pt>
                <c:pt idx="98">
                  <c:v>2.6198850000000001E-4</c:v>
                </c:pt>
                <c:pt idx="99">
                  <c:v>2.8136199999999995E-4</c:v>
                </c:pt>
                <c:pt idx="100">
                  <c:v>2.7431600000000394E-4</c:v>
                </c:pt>
                <c:pt idx="101">
                  <c:v>2.0609500000000192E-4</c:v>
                </c:pt>
                <c:pt idx="102">
                  <c:v>4.5110000000000495E-5</c:v>
                </c:pt>
                <c:pt idx="103">
                  <c:v>-2.1066499999999994E-4</c:v>
                </c:pt>
                <c:pt idx="104">
                  <c:v>-5.3169500000000011E-4</c:v>
                </c:pt>
                <c:pt idx="105">
                  <c:v>-8.6944000000000246E-4</c:v>
                </c:pt>
                <c:pt idx="106">
                  <c:v>-1.1186700000000087E-3</c:v>
                </c:pt>
                <c:pt idx="107">
                  <c:v>-1.0644400000000061E-3</c:v>
                </c:pt>
                <c:pt idx="108">
                  <c:v>-6.7750500000000554E-4</c:v>
                </c:pt>
                <c:pt idx="109">
                  <c:v>-2.0931499999999996E-4</c:v>
                </c:pt>
                <c:pt idx="110">
                  <c:v>1.74900000000001E-4</c:v>
                </c:pt>
                <c:pt idx="111">
                  <c:v>4.9196850000000469E-4</c:v>
                </c:pt>
                <c:pt idx="112">
                  <c:v>8.0375200000000003E-4</c:v>
                </c:pt>
                <c:pt idx="113">
                  <c:v>1.114348500000013E-3</c:v>
                </c:pt>
                <c:pt idx="114">
                  <c:v>1.3807350000000101E-3</c:v>
                </c:pt>
                <c:pt idx="115">
                  <c:v>1.5724550000000145E-3</c:v>
                </c:pt>
                <c:pt idx="116">
                  <c:v>1.6984650000000134E-3</c:v>
                </c:pt>
                <c:pt idx="117">
                  <c:v>1.7638450000000041E-3</c:v>
                </c:pt>
                <c:pt idx="118">
                  <c:v>1.7810100000000095E-3</c:v>
                </c:pt>
                <c:pt idx="119">
                  <c:v>1.7773600000000021E-3</c:v>
                </c:pt>
                <c:pt idx="120">
                  <c:v>1.7773750000000081E-3</c:v>
                </c:pt>
                <c:pt idx="121">
                  <c:v>1.7827200000000041E-3</c:v>
                </c:pt>
                <c:pt idx="122">
                  <c:v>1.7829600000000001E-3</c:v>
                </c:pt>
                <c:pt idx="123">
                  <c:v>1.7824000000000101E-3</c:v>
                </c:pt>
                <c:pt idx="124">
                  <c:v>1.7912600000000061E-3</c:v>
                </c:pt>
                <c:pt idx="125">
                  <c:v>1.7501450000000124E-3</c:v>
                </c:pt>
                <c:pt idx="126">
                  <c:v>1.5094050000000001E-3</c:v>
                </c:pt>
                <c:pt idx="127">
                  <c:v>9.7779500000000005E-4</c:v>
                </c:pt>
                <c:pt idx="128">
                  <c:v>2.5928600000000001E-4</c:v>
                </c:pt>
                <c:pt idx="129">
                  <c:v>-2.9262000000000005E-4</c:v>
                </c:pt>
                <c:pt idx="130">
                  <c:v>-6.6794500000000529E-4</c:v>
                </c:pt>
                <c:pt idx="131">
                  <c:v>-1.02246E-3</c:v>
                </c:pt>
                <c:pt idx="132">
                  <c:v>-1.4191400000000021E-3</c:v>
                </c:pt>
                <c:pt idx="133">
                  <c:v>-1.8227050000000119E-3</c:v>
                </c:pt>
                <c:pt idx="134">
                  <c:v>-2.1105900000000202E-3</c:v>
                </c:pt>
                <c:pt idx="135">
                  <c:v>-2.1222649999999999E-3</c:v>
                </c:pt>
                <c:pt idx="136">
                  <c:v>-1.8009750000000096E-3</c:v>
                </c:pt>
                <c:pt idx="137">
                  <c:v>-1.1883800000000138E-3</c:v>
                </c:pt>
                <c:pt idx="138">
                  <c:v>-5.3369000000000409E-4</c:v>
                </c:pt>
                <c:pt idx="139">
                  <c:v>-6.7175000000000494E-5</c:v>
                </c:pt>
                <c:pt idx="140">
                  <c:v>2.3794649999999998E-4</c:v>
                </c:pt>
                <c:pt idx="141">
                  <c:v>4.8522700000000132E-4</c:v>
                </c:pt>
                <c:pt idx="142">
                  <c:v>7.2718745000000548E-4</c:v>
                </c:pt>
                <c:pt idx="143">
                  <c:v>9.9428650000000043E-4</c:v>
                </c:pt>
                <c:pt idx="144">
                  <c:v>1.2852450000000021E-3</c:v>
                </c:pt>
                <c:pt idx="145">
                  <c:v>1.5629700000000081E-3</c:v>
                </c:pt>
                <c:pt idx="146">
                  <c:v>1.7929249999999999E-3</c:v>
                </c:pt>
                <c:pt idx="147">
                  <c:v>1.9791050000000144E-3</c:v>
                </c:pt>
                <c:pt idx="148">
                  <c:v>2.1454800000000052E-3</c:v>
                </c:pt>
                <c:pt idx="149">
                  <c:v>2.3015900000000092E-3</c:v>
                </c:pt>
                <c:pt idx="150">
                  <c:v>2.4411150000000002E-3</c:v>
                </c:pt>
                <c:pt idx="151">
                  <c:v>2.5540050000000011E-3</c:v>
                </c:pt>
                <c:pt idx="152">
                  <c:v>2.6269950000000052E-3</c:v>
                </c:pt>
                <c:pt idx="153">
                  <c:v>2.644915000000022E-3</c:v>
                </c:pt>
                <c:pt idx="154">
                  <c:v>2.6042700000000092E-3</c:v>
                </c:pt>
                <c:pt idx="155">
                  <c:v>2.5289350000000221E-3</c:v>
                </c:pt>
                <c:pt idx="156">
                  <c:v>2.4496450000000003E-3</c:v>
                </c:pt>
                <c:pt idx="157">
                  <c:v>2.3437250000000092E-3</c:v>
                </c:pt>
                <c:pt idx="158">
                  <c:v>2.1357099999999999E-3</c:v>
                </c:pt>
                <c:pt idx="159">
                  <c:v>1.7855900000000001E-3</c:v>
                </c:pt>
                <c:pt idx="160">
                  <c:v>1.3264800000000109E-3</c:v>
                </c:pt>
                <c:pt idx="161">
                  <c:v>7.9589700000000537E-4</c:v>
                </c:pt>
                <c:pt idx="162">
                  <c:v>1.9047650000000171E-4</c:v>
                </c:pt>
                <c:pt idx="163">
                  <c:v>-4.3393000000000522E-4</c:v>
                </c:pt>
                <c:pt idx="164">
                  <c:v>-9.9202000000000166E-4</c:v>
                </c:pt>
                <c:pt idx="165">
                  <c:v>-1.5127900000000021E-3</c:v>
                </c:pt>
                <c:pt idx="166">
                  <c:v>-1.9958400000000143E-3</c:v>
                </c:pt>
                <c:pt idx="167">
                  <c:v>-2.44524E-3</c:v>
                </c:pt>
                <c:pt idx="168">
                  <c:v>-2.8395500000000001E-3</c:v>
                </c:pt>
                <c:pt idx="169">
                  <c:v>-3.0975200000000259E-3</c:v>
                </c:pt>
                <c:pt idx="170">
                  <c:v>-3.1551850000000052E-3</c:v>
                </c:pt>
                <c:pt idx="171">
                  <c:v>-3.0063450000000001E-3</c:v>
                </c:pt>
                <c:pt idx="172">
                  <c:v>-2.7365499999999999E-3</c:v>
                </c:pt>
                <c:pt idx="173">
                  <c:v>-2.4096E-3</c:v>
                </c:pt>
                <c:pt idx="174">
                  <c:v>-2.0220250000000002E-3</c:v>
                </c:pt>
                <c:pt idx="175">
                  <c:v>-1.6050000000000088E-3</c:v>
                </c:pt>
                <c:pt idx="176">
                  <c:v>-1.2061249999999999E-3</c:v>
                </c:pt>
                <c:pt idx="177">
                  <c:v>-8.7481500000000014E-4</c:v>
                </c:pt>
                <c:pt idx="178">
                  <c:v>-6.9449500000000114E-4</c:v>
                </c:pt>
                <c:pt idx="179">
                  <c:v>-6.7297000000000569E-4</c:v>
                </c:pt>
                <c:pt idx="180">
                  <c:v>-7.0171500000000011E-4</c:v>
                </c:pt>
                <c:pt idx="181">
                  <c:v>-7.1092000000000702E-4</c:v>
                </c:pt>
                <c:pt idx="182">
                  <c:v>-7.1519000000000183E-4</c:v>
                </c:pt>
                <c:pt idx="183">
                  <c:v>-7.2605500000000138E-4</c:v>
                </c:pt>
                <c:pt idx="184">
                  <c:v>-7.7594500000000607E-4</c:v>
                </c:pt>
                <c:pt idx="185">
                  <c:v>-9.5845000000000771E-4</c:v>
                </c:pt>
                <c:pt idx="186">
                  <c:v>-1.3233450000000061E-3</c:v>
                </c:pt>
                <c:pt idx="187">
                  <c:v>-1.7669750000000089E-3</c:v>
                </c:pt>
                <c:pt idx="188">
                  <c:v>-2.0526899999999968E-3</c:v>
                </c:pt>
                <c:pt idx="189">
                  <c:v>-2.2672050000000052E-3</c:v>
                </c:pt>
                <c:pt idx="190">
                  <c:v>-2.5733950000000052E-3</c:v>
                </c:pt>
                <c:pt idx="191">
                  <c:v>-2.9227500000000052E-3</c:v>
                </c:pt>
                <c:pt idx="192">
                  <c:v>-3.2147350000000224E-3</c:v>
                </c:pt>
                <c:pt idx="193">
                  <c:v>-3.3990200000000052E-3</c:v>
                </c:pt>
                <c:pt idx="194">
                  <c:v>-3.5079800000000325E-3</c:v>
                </c:pt>
                <c:pt idx="195">
                  <c:v>-3.6170250000000207E-3</c:v>
                </c:pt>
                <c:pt idx="196">
                  <c:v>-3.7328900000000052E-3</c:v>
                </c:pt>
                <c:pt idx="197">
                  <c:v>-3.7880750000000257E-3</c:v>
                </c:pt>
                <c:pt idx="198">
                  <c:v>-3.7736100000000275E-3</c:v>
                </c:pt>
                <c:pt idx="199">
                  <c:v>-3.709540000000025E-3</c:v>
                </c:pt>
                <c:pt idx="200">
                  <c:v>-3.6295300000000331E-3</c:v>
                </c:pt>
                <c:pt idx="201">
                  <c:v>-3.5718850000000012E-3</c:v>
                </c:pt>
                <c:pt idx="202">
                  <c:v>-3.5591850000000012E-3</c:v>
                </c:pt>
                <c:pt idx="203">
                  <c:v>-3.5772250000000012E-3</c:v>
                </c:pt>
                <c:pt idx="204">
                  <c:v>-3.5892300000000274E-3</c:v>
                </c:pt>
                <c:pt idx="205">
                  <c:v>-3.5750900000000052E-3</c:v>
                </c:pt>
                <c:pt idx="206">
                  <c:v>-3.5571100000000287E-3</c:v>
                </c:pt>
                <c:pt idx="207">
                  <c:v>-3.5705550000000052E-3</c:v>
                </c:pt>
                <c:pt idx="208">
                  <c:v>-3.6106800000000184E-3</c:v>
                </c:pt>
                <c:pt idx="209">
                  <c:v>-3.6485750000000245E-3</c:v>
                </c:pt>
                <c:pt idx="210">
                  <c:v>-3.6857700000000296E-3</c:v>
                </c:pt>
                <c:pt idx="211">
                  <c:v>-3.7448800000000281E-3</c:v>
                </c:pt>
                <c:pt idx="212">
                  <c:v>-3.8268099999999999E-3</c:v>
                </c:pt>
                <c:pt idx="213">
                  <c:v>-3.9089100000000293E-3</c:v>
                </c:pt>
                <c:pt idx="214">
                  <c:v>-3.9838699999999996E-3</c:v>
                </c:pt>
                <c:pt idx="215">
                  <c:v>-4.0159449999999965E-3</c:v>
                </c:pt>
                <c:pt idx="216">
                  <c:v>-3.9912649999999999E-3</c:v>
                </c:pt>
                <c:pt idx="217">
                  <c:v>-3.901865E-3</c:v>
                </c:pt>
                <c:pt idx="218">
                  <c:v>-3.7215850000000259E-3</c:v>
                </c:pt>
                <c:pt idx="219">
                  <c:v>-3.4345750000000052E-3</c:v>
                </c:pt>
                <c:pt idx="220">
                  <c:v>-3.0522100000000001E-3</c:v>
                </c:pt>
                <c:pt idx="221">
                  <c:v>-2.6318350000000012E-3</c:v>
                </c:pt>
                <c:pt idx="222">
                  <c:v>-2.2984250000000002E-3</c:v>
                </c:pt>
                <c:pt idx="223">
                  <c:v>-2.1482400000000052E-3</c:v>
                </c:pt>
                <c:pt idx="224">
                  <c:v>-2.1214699999999999E-3</c:v>
                </c:pt>
                <c:pt idx="225">
                  <c:v>-2.1055850000000092E-3</c:v>
                </c:pt>
                <c:pt idx="226">
                  <c:v>-2.0798850000000001E-3</c:v>
                </c:pt>
                <c:pt idx="227">
                  <c:v>-2.1402000000000092E-3</c:v>
                </c:pt>
                <c:pt idx="228">
                  <c:v>-2.3611750000000001E-3</c:v>
                </c:pt>
                <c:pt idx="229">
                  <c:v>-2.7314350000000012E-3</c:v>
                </c:pt>
                <c:pt idx="230">
                  <c:v>-3.1881450000000211E-3</c:v>
                </c:pt>
                <c:pt idx="231">
                  <c:v>-3.6377000000000262E-3</c:v>
                </c:pt>
                <c:pt idx="232">
                  <c:v>-3.9546149999999999E-3</c:v>
                </c:pt>
                <c:pt idx="233">
                  <c:v>-4.1668549999999945E-3</c:v>
                </c:pt>
                <c:pt idx="234">
                  <c:v>-4.3291199999999997E-3</c:v>
                </c:pt>
                <c:pt idx="235">
                  <c:v>-4.4132200000000475E-3</c:v>
                </c:pt>
                <c:pt idx="236">
                  <c:v>-4.3980199999999999E-3</c:v>
                </c:pt>
                <c:pt idx="237">
                  <c:v>-4.3079199999999955E-3</c:v>
                </c:pt>
                <c:pt idx="238">
                  <c:v>-4.1984199999999996E-3</c:v>
                </c:pt>
                <c:pt idx="239">
                  <c:v>-4.1152100000000002E-3</c:v>
                </c:pt>
                <c:pt idx="240">
                  <c:v>-4.06238E-3</c:v>
                </c:pt>
                <c:pt idx="241">
                  <c:v>-4.0063000000000034E-3</c:v>
                </c:pt>
                <c:pt idx="242">
                  <c:v>-3.938675E-3</c:v>
                </c:pt>
                <c:pt idx="243">
                  <c:v>-3.8833700000000301E-3</c:v>
                </c:pt>
                <c:pt idx="244">
                  <c:v>-3.9045850000000246E-3</c:v>
                </c:pt>
                <c:pt idx="245">
                  <c:v>-4.0635899999999997E-3</c:v>
                </c:pt>
                <c:pt idx="246">
                  <c:v>-4.2953449999999999E-3</c:v>
                </c:pt>
                <c:pt idx="247">
                  <c:v>-4.406820000000043E-3</c:v>
                </c:pt>
                <c:pt idx="248">
                  <c:v>-4.3551199999999997E-3</c:v>
                </c:pt>
                <c:pt idx="249">
                  <c:v>-4.2842849999999997E-3</c:v>
                </c:pt>
                <c:pt idx="250">
                  <c:v>-4.3516700000000123E-3</c:v>
                </c:pt>
                <c:pt idx="251">
                  <c:v>-4.5235199999999996E-3</c:v>
                </c:pt>
                <c:pt idx="252">
                  <c:v>-4.6225699999999995E-3</c:v>
                </c:pt>
                <c:pt idx="253">
                  <c:v>-4.5560200000000104E-3</c:v>
                </c:pt>
                <c:pt idx="254">
                  <c:v>-4.4272199999999999E-3</c:v>
                </c:pt>
                <c:pt idx="255">
                  <c:v>-4.3921200000000002E-3</c:v>
                </c:pt>
                <c:pt idx="256">
                  <c:v>-4.4611700000000004E-3</c:v>
                </c:pt>
                <c:pt idx="257">
                  <c:v>-4.5046700000000014E-3</c:v>
                </c:pt>
                <c:pt idx="258">
                  <c:v>-4.4321700000000104E-3</c:v>
                </c:pt>
                <c:pt idx="259">
                  <c:v>-4.3043250000000003E-3</c:v>
                </c:pt>
                <c:pt idx="260">
                  <c:v>-4.2445900000000003E-3</c:v>
                </c:pt>
                <c:pt idx="261">
                  <c:v>-4.2757400000000513E-3</c:v>
                </c:pt>
                <c:pt idx="262">
                  <c:v>-4.2964850000000001E-3</c:v>
                </c:pt>
                <c:pt idx="263">
                  <c:v>-4.2188649999999996E-3</c:v>
                </c:pt>
                <c:pt idx="264">
                  <c:v>-4.079375000000043E-3</c:v>
                </c:pt>
                <c:pt idx="265">
                  <c:v>-3.9913300000000212E-3</c:v>
                </c:pt>
                <c:pt idx="266">
                  <c:v>-4.0116250000000134E-3</c:v>
                </c:pt>
                <c:pt idx="267">
                  <c:v>-4.0857100000000002E-3</c:v>
                </c:pt>
                <c:pt idx="268">
                  <c:v>-4.1161849999999875E-3</c:v>
                </c:pt>
                <c:pt idx="269">
                  <c:v>-4.0594649999999999E-3</c:v>
                </c:pt>
                <c:pt idx="270">
                  <c:v>-3.9644250000000006E-3</c:v>
                </c:pt>
                <c:pt idx="271">
                  <c:v>-3.9337499999999997E-3</c:v>
                </c:pt>
                <c:pt idx="272">
                  <c:v>-4.0188200000000002E-3</c:v>
                </c:pt>
                <c:pt idx="273">
                  <c:v>-4.1497000000000114E-3</c:v>
                </c:pt>
                <c:pt idx="274">
                  <c:v>-4.2258549999999945E-3</c:v>
                </c:pt>
                <c:pt idx="275">
                  <c:v>-4.2653000000000014E-3</c:v>
                </c:pt>
                <c:pt idx="276">
                  <c:v>-4.3771700000000014E-3</c:v>
                </c:pt>
                <c:pt idx="277">
                  <c:v>-4.5784200000000405E-3</c:v>
                </c:pt>
                <c:pt idx="278">
                  <c:v>-4.7114700000000379E-3</c:v>
                </c:pt>
                <c:pt idx="279">
                  <c:v>-4.7141700000000002E-3</c:v>
                </c:pt>
                <c:pt idx="280">
                  <c:v>-4.65592E-3</c:v>
                </c:pt>
                <c:pt idx="281">
                  <c:v>-4.6319200000000133E-3</c:v>
                </c:pt>
                <c:pt idx="282">
                  <c:v>-4.6409199999999998E-3</c:v>
                </c:pt>
                <c:pt idx="283">
                  <c:v>-4.5941200000000001E-3</c:v>
                </c:pt>
                <c:pt idx="284">
                  <c:v>-4.4006700000000475E-3</c:v>
                </c:pt>
                <c:pt idx="285">
                  <c:v>-4.0829400000000002E-3</c:v>
                </c:pt>
                <c:pt idx="286">
                  <c:v>-3.7430500000000299E-3</c:v>
                </c:pt>
                <c:pt idx="287">
                  <c:v>-3.445195000000022E-3</c:v>
                </c:pt>
                <c:pt idx="288">
                  <c:v>-3.2158550000000001E-3</c:v>
                </c:pt>
                <c:pt idx="289">
                  <c:v>-3.0622399999999999E-3</c:v>
                </c:pt>
                <c:pt idx="290">
                  <c:v>-2.9611050000000012E-3</c:v>
                </c:pt>
                <c:pt idx="291">
                  <c:v>-2.8727549999999998E-3</c:v>
                </c:pt>
                <c:pt idx="292">
                  <c:v>-2.7755200000000235E-3</c:v>
                </c:pt>
                <c:pt idx="293">
                  <c:v>-2.6839700000000299E-3</c:v>
                </c:pt>
                <c:pt idx="294">
                  <c:v>-2.6349450000000001E-3</c:v>
                </c:pt>
                <c:pt idx="295">
                  <c:v>-2.6545550000000011E-3</c:v>
                </c:pt>
                <c:pt idx="296">
                  <c:v>-2.743740000000027E-3</c:v>
                </c:pt>
                <c:pt idx="297">
                  <c:v>-2.9002750000000012E-3</c:v>
                </c:pt>
                <c:pt idx="298">
                  <c:v>-3.1316000000000052E-3</c:v>
                </c:pt>
                <c:pt idx="299">
                  <c:v>-3.4277850000000243E-3</c:v>
                </c:pt>
                <c:pt idx="300">
                  <c:v>-3.7173650000000224E-3</c:v>
                </c:pt>
                <c:pt idx="301">
                  <c:v>-3.9859500000000011E-3</c:v>
                </c:pt>
                <c:pt idx="302">
                  <c:v>-4.2718600000000613E-3</c:v>
                </c:pt>
                <c:pt idx="303">
                  <c:v>-4.5312700000000603E-3</c:v>
                </c:pt>
                <c:pt idx="304">
                  <c:v>-4.7434199999999999E-3</c:v>
                </c:pt>
                <c:pt idx="305">
                  <c:v>-4.9125700000000024E-3</c:v>
                </c:pt>
                <c:pt idx="306">
                  <c:v>-5.038320000000044E-3</c:v>
                </c:pt>
                <c:pt idx="307">
                  <c:v>-5.0844200000000114E-3</c:v>
                </c:pt>
                <c:pt idx="308">
                  <c:v>-5.0380700000000134E-3</c:v>
                </c:pt>
                <c:pt idx="309">
                  <c:v>-4.9189700000000034E-3</c:v>
                </c:pt>
                <c:pt idx="310">
                  <c:v>-4.7721200000000134E-3</c:v>
                </c:pt>
                <c:pt idx="311">
                  <c:v>-4.6084700000000034E-3</c:v>
                </c:pt>
                <c:pt idx="312">
                  <c:v>-4.4542700000000024E-3</c:v>
                </c:pt>
                <c:pt idx="313">
                  <c:v>-4.3454700000000014E-3</c:v>
                </c:pt>
                <c:pt idx="314">
                  <c:v>-4.2841800000000003E-3</c:v>
                </c:pt>
                <c:pt idx="315">
                  <c:v>-4.2524900000000003E-3</c:v>
                </c:pt>
                <c:pt idx="316">
                  <c:v>-4.2307200000000445E-3</c:v>
                </c:pt>
                <c:pt idx="317">
                  <c:v>-4.2055900000000004E-3</c:v>
                </c:pt>
                <c:pt idx="318">
                  <c:v>-4.1801549999999875E-3</c:v>
                </c:pt>
                <c:pt idx="319">
                  <c:v>-4.1993899999999999E-3</c:v>
                </c:pt>
                <c:pt idx="320">
                  <c:v>-4.294305E-3</c:v>
                </c:pt>
                <c:pt idx="321">
                  <c:v>-4.4447200000000114E-3</c:v>
                </c:pt>
                <c:pt idx="322">
                  <c:v>-4.5849200000000001E-3</c:v>
                </c:pt>
                <c:pt idx="323">
                  <c:v>-4.6826200000000123E-3</c:v>
                </c:pt>
                <c:pt idx="324">
                  <c:v>-4.7884199999999998E-3</c:v>
                </c:pt>
                <c:pt idx="325">
                  <c:v>-4.9539700000000124E-3</c:v>
                </c:pt>
                <c:pt idx="326">
                  <c:v>-5.1413700000000114E-3</c:v>
                </c:pt>
                <c:pt idx="327">
                  <c:v>-5.2629700000000014E-3</c:v>
                </c:pt>
                <c:pt idx="328">
                  <c:v>-5.280270000000053E-3</c:v>
                </c:pt>
                <c:pt idx="329">
                  <c:v>-5.2438700000000124E-3</c:v>
                </c:pt>
                <c:pt idx="330">
                  <c:v>-5.2261199999999999E-3</c:v>
                </c:pt>
                <c:pt idx="331">
                  <c:v>-5.2338200000000522E-3</c:v>
                </c:pt>
                <c:pt idx="332">
                  <c:v>-5.2224200000000002E-3</c:v>
                </c:pt>
                <c:pt idx="333">
                  <c:v>-5.1623199999999998E-3</c:v>
                </c:pt>
                <c:pt idx="334">
                  <c:v>-5.0654200000000002E-3</c:v>
                </c:pt>
                <c:pt idx="335">
                  <c:v>-4.9695700000000134E-3</c:v>
                </c:pt>
                <c:pt idx="336">
                  <c:v>-4.9086700000000524E-3</c:v>
                </c:pt>
                <c:pt idx="337">
                  <c:v>-4.8942700000000113E-3</c:v>
                </c:pt>
                <c:pt idx="338">
                  <c:v>-4.9110700000000443E-3</c:v>
                </c:pt>
                <c:pt idx="339">
                  <c:v>-4.9280200000000034E-3</c:v>
                </c:pt>
                <c:pt idx="340">
                  <c:v>-4.9359199999999999E-3</c:v>
                </c:pt>
                <c:pt idx="341">
                  <c:v>-4.9677200000000114E-3</c:v>
                </c:pt>
                <c:pt idx="342">
                  <c:v>-5.0542700000000013E-3</c:v>
                </c:pt>
                <c:pt idx="343">
                  <c:v>-5.1719200000000104E-3</c:v>
                </c:pt>
                <c:pt idx="344">
                  <c:v>-5.2306200000000547E-3</c:v>
                </c:pt>
                <c:pt idx="345">
                  <c:v>-5.2422700000000419E-3</c:v>
                </c:pt>
                <c:pt idx="346">
                  <c:v>-5.2696700000000457E-3</c:v>
                </c:pt>
                <c:pt idx="347">
                  <c:v>-5.3285199999999946E-3</c:v>
                </c:pt>
                <c:pt idx="348">
                  <c:v>-5.3780700000000134E-3</c:v>
                </c:pt>
                <c:pt idx="349">
                  <c:v>-5.3868200000000335E-3</c:v>
                </c:pt>
                <c:pt idx="350">
                  <c:v>-5.3776700000000123E-3</c:v>
                </c:pt>
                <c:pt idx="351">
                  <c:v>-5.3715700000000373E-3</c:v>
                </c:pt>
                <c:pt idx="352">
                  <c:v>-5.3634199999999998E-3</c:v>
                </c:pt>
                <c:pt idx="353">
                  <c:v>-5.3442700000000034E-3</c:v>
                </c:pt>
                <c:pt idx="354">
                  <c:v>-5.3147200000000002E-3</c:v>
                </c:pt>
                <c:pt idx="355">
                  <c:v>-5.2782200000000591E-3</c:v>
                </c:pt>
                <c:pt idx="356">
                  <c:v>-5.2366700000000639E-3</c:v>
                </c:pt>
                <c:pt idx="357">
                  <c:v>-5.1962200000000396E-3</c:v>
                </c:pt>
                <c:pt idx="358">
                  <c:v>-5.1749200000000004E-3</c:v>
                </c:pt>
                <c:pt idx="359">
                  <c:v>-5.1873199999999996E-3</c:v>
                </c:pt>
                <c:pt idx="360">
                  <c:v>-5.2230200000000114E-3</c:v>
                </c:pt>
                <c:pt idx="361">
                  <c:v>-5.2590700000000124E-3</c:v>
                </c:pt>
                <c:pt idx="362">
                  <c:v>-5.2918700000000422E-3</c:v>
                </c:pt>
                <c:pt idx="363">
                  <c:v>-5.3350700000000034E-3</c:v>
                </c:pt>
                <c:pt idx="364">
                  <c:v>-5.3837700000000134E-3</c:v>
                </c:pt>
                <c:pt idx="365">
                  <c:v>-5.4135700000000134E-3</c:v>
                </c:pt>
                <c:pt idx="366">
                  <c:v>-5.4200200000000124E-3</c:v>
                </c:pt>
                <c:pt idx="367">
                  <c:v>-5.4241699999999999E-3</c:v>
                </c:pt>
                <c:pt idx="368">
                  <c:v>-5.4344200000000396E-3</c:v>
                </c:pt>
                <c:pt idx="369">
                  <c:v>-5.4341199999999997E-3</c:v>
                </c:pt>
                <c:pt idx="370">
                  <c:v>-5.4113700000000516E-3</c:v>
                </c:pt>
                <c:pt idx="371">
                  <c:v>-5.3774700000000014E-3</c:v>
                </c:pt>
                <c:pt idx="372">
                  <c:v>-5.3483200000000114E-3</c:v>
                </c:pt>
                <c:pt idx="373">
                  <c:v>-5.3257199999999999E-3</c:v>
                </c:pt>
                <c:pt idx="374">
                  <c:v>-5.3026700000000024E-3</c:v>
                </c:pt>
                <c:pt idx="375">
                  <c:v>-5.2783200000000559E-3</c:v>
                </c:pt>
                <c:pt idx="376">
                  <c:v>-5.2591700000000335E-3</c:v>
                </c:pt>
                <c:pt idx="377">
                  <c:v>-5.2508199999999998E-3</c:v>
                </c:pt>
                <c:pt idx="378">
                  <c:v>-5.2555199999999996E-3</c:v>
                </c:pt>
                <c:pt idx="379">
                  <c:v>-5.2763200000000574E-3</c:v>
                </c:pt>
                <c:pt idx="380">
                  <c:v>-5.3136700000000134E-3</c:v>
                </c:pt>
                <c:pt idx="381">
                  <c:v>-5.3594700000000033E-3</c:v>
                </c:pt>
                <c:pt idx="382">
                  <c:v>-5.4008200000000423E-3</c:v>
                </c:pt>
                <c:pt idx="383">
                  <c:v>-5.4292700000000502E-3</c:v>
                </c:pt>
                <c:pt idx="384">
                  <c:v>-5.4461200000000438E-3</c:v>
                </c:pt>
                <c:pt idx="385">
                  <c:v>-5.459270000000062E-3</c:v>
                </c:pt>
                <c:pt idx="386">
                  <c:v>-5.4708700000000512E-3</c:v>
                </c:pt>
                <c:pt idx="387">
                  <c:v>-5.4746700000000521E-3</c:v>
                </c:pt>
                <c:pt idx="388">
                  <c:v>-5.4685200000000114E-3</c:v>
                </c:pt>
                <c:pt idx="389">
                  <c:v>-5.4608199999999999E-3</c:v>
                </c:pt>
                <c:pt idx="390">
                  <c:v>-5.4615200000000114E-3</c:v>
                </c:pt>
                <c:pt idx="391">
                  <c:v>-5.4698700000000034E-3</c:v>
                </c:pt>
                <c:pt idx="392">
                  <c:v>-5.4755700000000389E-3</c:v>
                </c:pt>
                <c:pt idx="393">
                  <c:v>-5.4727200000000541E-3</c:v>
                </c:pt>
                <c:pt idx="394">
                  <c:v>-5.4665199999999999E-3</c:v>
                </c:pt>
                <c:pt idx="395">
                  <c:v>-5.4653700000000024E-3</c:v>
                </c:pt>
                <c:pt idx="396">
                  <c:v>-5.4697200000000494E-3</c:v>
                </c:pt>
                <c:pt idx="397">
                  <c:v>-5.4725200000000388E-3</c:v>
                </c:pt>
                <c:pt idx="398">
                  <c:v>-5.4700200000000511E-3</c:v>
                </c:pt>
                <c:pt idx="399">
                  <c:v>-5.4668199999999998E-3</c:v>
                </c:pt>
                <c:pt idx="400">
                  <c:v>-5.4683200000000378E-3</c:v>
                </c:pt>
                <c:pt idx="401">
                  <c:v>-5.4719700000000499E-3</c:v>
                </c:pt>
                <c:pt idx="402">
                  <c:v>-5.4710700000000674E-3</c:v>
                </c:pt>
                <c:pt idx="403">
                  <c:v>-5.4654700000000113E-3</c:v>
                </c:pt>
                <c:pt idx="404">
                  <c:v>-5.4615200000000114E-3</c:v>
                </c:pt>
                <c:pt idx="405">
                  <c:v>-5.4611199999999999E-3</c:v>
                </c:pt>
                <c:pt idx="406">
                  <c:v>-5.4589700000000014E-3</c:v>
                </c:pt>
                <c:pt idx="407">
                  <c:v>-5.4530700000000399E-3</c:v>
                </c:pt>
                <c:pt idx="408">
                  <c:v>-5.4475200000000034E-3</c:v>
                </c:pt>
                <c:pt idx="409">
                  <c:v>-5.4437700000000483E-3</c:v>
                </c:pt>
                <c:pt idx="410">
                  <c:v>-5.4380200000000512E-3</c:v>
                </c:pt>
                <c:pt idx="411">
                  <c:v>-5.4307700000000543E-3</c:v>
                </c:pt>
                <c:pt idx="412">
                  <c:v>-5.4293200000000447E-3</c:v>
                </c:pt>
                <c:pt idx="413">
                  <c:v>-5.4345200000000034E-3</c:v>
                </c:pt>
                <c:pt idx="414">
                  <c:v>-5.4382700000000627E-3</c:v>
                </c:pt>
                <c:pt idx="415">
                  <c:v>-5.4386200000000676E-3</c:v>
                </c:pt>
                <c:pt idx="416">
                  <c:v>-5.4453200000000512E-3</c:v>
                </c:pt>
                <c:pt idx="417">
                  <c:v>-5.4624700000000014E-3</c:v>
                </c:pt>
                <c:pt idx="418">
                  <c:v>-5.4802200000000599E-3</c:v>
                </c:pt>
                <c:pt idx="419">
                  <c:v>-5.4879700000000104E-3</c:v>
                </c:pt>
                <c:pt idx="420">
                  <c:v>-5.4848700000000123E-3</c:v>
                </c:pt>
                <c:pt idx="421">
                  <c:v>-5.4764200000000582E-3</c:v>
                </c:pt>
                <c:pt idx="422">
                  <c:v>-5.4655700000000003E-3</c:v>
                </c:pt>
                <c:pt idx="423">
                  <c:v>-5.4450200000000443E-3</c:v>
                </c:pt>
                <c:pt idx="424">
                  <c:v>-5.4062200000000692E-3</c:v>
                </c:pt>
                <c:pt idx="425">
                  <c:v>-5.3577200000000024E-3</c:v>
                </c:pt>
                <c:pt idx="426">
                  <c:v>-5.3220699999999999E-3</c:v>
                </c:pt>
                <c:pt idx="427">
                  <c:v>-5.3101700000000003E-3</c:v>
                </c:pt>
                <c:pt idx="428">
                  <c:v>-5.3098199999999998E-3</c:v>
                </c:pt>
                <c:pt idx="429">
                  <c:v>-5.3101700000000003E-3</c:v>
                </c:pt>
                <c:pt idx="430">
                  <c:v>-5.3307200000000431E-3</c:v>
                </c:pt>
                <c:pt idx="431">
                  <c:v>-5.41937000000005E-3</c:v>
                </c:pt>
                <c:pt idx="432">
                  <c:v>-5.5248700000000003E-3</c:v>
                </c:pt>
                <c:pt idx="433">
                  <c:v>-5.5573700000000024E-3</c:v>
                </c:pt>
                <c:pt idx="434">
                  <c:v>-5.4836700000000602E-3</c:v>
                </c:pt>
                <c:pt idx="435">
                  <c:v>-5.3791200000000124E-3</c:v>
                </c:pt>
                <c:pt idx="436">
                  <c:v>-5.2788200000000477E-3</c:v>
                </c:pt>
                <c:pt idx="437">
                  <c:v>-5.1759700000000002E-3</c:v>
                </c:pt>
                <c:pt idx="438">
                  <c:v>-5.0561700000000013E-3</c:v>
                </c:pt>
                <c:pt idx="439">
                  <c:v>-4.92757E-3</c:v>
                </c:pt>
                <c:pt idx="440">
                  <c:v>-4.8261700000000003E-3</c:v>
                </c:pt>
                <c:pt idx="441">
                  <c:v>-4.7683200000000134E-3</c:v>
                </c:pt>
                <c:pt idx="442">
                  <c:v>-4.7417700000000531E-3</c:v>
                </c:pt>
                <c:pt idx="443">
                  <c:v>-4.7386700000000542E-3</c:v>
                </c:pt>
                <c:pt idx="444">
                  <c:v>-4.7666700000000405E-3</c:v>
                </c:pt>
                <c:pt idx="445">
                  <c:v>-4.8430200000000034E-3</c:v>
                </c:pt>
                <c:pt idx="446">
                  <c:v>-4.9738700000000512E-3</c:v>
                </c:pt>
                <c:pt idx="447">
                  <c:v>-5.1419200000000003E-3</c:v>
                </c:pt>
                <c:pt idx="448">
                  <c:v>-5.32732E-3</c:v>
                </c:pt>
                <c:pt idx="449">
                  <c:v>-5.5147200000000033E-3</c:v>
                </c:pt>
                <c:pt idx="450">
                  <c:v>-5.6667200000000114E-3</c:v>
                </c:pt>
                <c:pt idx="451">
                  <c:v>-5.7026700000000459E-3</c:v>
                </c:pt>
                <c:pt idx="452">
                  <c:v>-5.5567200000000124E-3</c:v>
                </c:pt>
                <c:pt idx="453">
                  <c:v>-5.3225199999999955E-3</c:v>
                </c:pt>
                <c:pt idx="454">
                  <c:v>-5.1635199999999996E-3</c:v>
                </c:pt>
                <c:pt idx="455">
                  <c:v>-5.0745700000000013E-3</c:v>
                </c:pt>
                <c:pt idx="456">
                  <c:v>-4.9508700000000325E-3</c:v>
                </c:pt>
                <c:pt idx="457">
                  <c:v>-4.8333700000000399E-3</c:v>
                </c:pt>
                <c:pt idx="458">
                  <c:v>-4.8145699999999998E-3</c:v>
                </c:pt>
                <c:pt idx="459">
                  <c:v>-4.8652200000000034E-3</c:v>
                </c:pt>
                <c:pt idx="460">
                  <c:v>-4.9554700000000104E-3</c:v>
                </c:pt>
                <c:pt idx="461">
                  <c:v>-5.1200200000000003E-3</c:v>
                </c:pt>
                <c:pt idx="462">
                  <c:v>-5.2914700000000134E-3</c:v>
                </c:pt>
                <c:pt idx="463">
                  <c:v>-5.3956200000000124E-3</c:v>
                </c:pt>
                <c:pt idx="464">
                  <c:v>-5.4501200000000114E-3</c:v>
                </c:pt>
                <c:pt idx="465">
                  <c:v>-5.5164700000000034E-3</c:v>
                </c:pt>
                <c:pt idx="466">
                  <c:v>-5.6070700000000013E-3</c:v>
                </c:pt>
                <c:pt idx="467">
                  <c:v>-5.6855200000000003E-3</c:v>
                </c:pt>
                <c:pt idx="468">
                  <c:v>-5.7271700000000002E-3</c:v>
                </c:pt>
                <c:pt idx="469">
                  <c:v>-5.7423200000000134E-3</c:v>
                </c:pt>
                <c:pt idx="470">
                  <c:v>-5.7471700000000002E-3</c:v>
                </c:pt>
                <c:pt idx="471">
                  <c:v>-5.7396200000000754E-3</c:v>
                </c:pt>
                <c:pt idx="472">
                  <c:v>-5.69622000000004E-3</c:v>
                </c:pt>
                <c:pt idx="473">
                  <c:v>-5.5965199999999998E-3</c:v>
                </c:pt>
                <c:pt idx="474">
                  <c:v>-5.4654200000000134E-3</c:v>
                </c:pt>
                <c:pt idx="475">
                  <c:v>-5.3319200000000134E-3</c:v>
                </c:pt>
                <c:pt idx="476">
                  <c:v>-5.2204700000000014E-3</c:v>
                </c:pt>
                <c:pt idx="477">
                  <c:v>-5.1578700000000002E-3</c:v>
                </c:pt>
                <c:pt idx="478">
                  <c:v>-5.1653200000000002E-3</c:v>
                </c:pt>
                <c:pt idx="479">
                  <c:v>-5.2413200000000527E-3</c:v>
                </c:pt>
                <c:pt idx="480">
                  <c:v>-5.3580199999999998E-3</c:v>
                </c:pt>
                <c:pt idx="481">
                  <c:v>-5.4833200000000571E-3</c:v>
                </c:pt>
                <c:pt idx="482">
                  <c:v>-5.5929700000000001E-3</c:v>
                </c:pt>
                <c:pt idx="483">
                  <c:v>-5.6829699999999999E-3</c:v>
                </c:pt>
                <c:pt idx="484">
                  <c:v>-5.7718200000000603E-3</c:v>
                </c:pt>
                <c:pt idx="485">
                  <c:v>-5.8502700000000124E-3</c:v>
                </c:pt>
                <c:pt idx="486">
                  <c:v>-5.86712E-3</c:v>
                </c:pt>
                <c:pt idx="487">
                  <c:v>-5.7799700000000483E-3</c:v>
                </c:pt>
                <c:pt idx="488">
                  <c:v>-5.6260700000000004E-3</c:v>
                </c:pt>
                <c:pt idx="489">
                  <c:v>-5.5192200000000512E-3</c:v>
                </c:pt>
                <c:pt idx="490">
                  <c:v>-5.496070000000043E-3</c:v>
                </c:pt>
                <c:pt idx="491">
                  <c:v>-5.4605200000000034E-3</c:v>
                </c:pt>
                <c:pt idx="492">
                  <c:v>-5.3788200000000124E-3</c:v>
                </c:pt>
                <c:pt idx="493">
                  <c:v>-5.3169200000000002E-3</c:v>
                </c:pt>
                <c:pt idx="494">
                  <c:v>-5.3377199999999998E-3</c:v>
                </c:pt>
                <c:pt idx="495">
                  <c:v>-5.3979199999999875E-3</c:v>
                </c:pt>
                <c:pt idx="496">
                  <c:v>-5.4199199999999999E-3</c:v>
                </c:pt>
                <c:pt idx="497">
                  <c:v>-5.4101700000000023E-3</c:v>
                </c:pt>
                <c:pt idx="498">
                  <c:v>-5.4750700000000471E-3</c:v>
                </c:pt>
                <c:pt idx="499">
                  <c:v>-5.5980700000000114E-3</c:v>
                </c:pt>
                <c:pt idx="500">
                  <c:v>-5.7139700000000014E-3</c:v>
                </c:pt>
                <c:pt idx="501">
                  <c:v>-5.7953700000000124E-3</c:v>
                </c:pt>
                <c:pt idx="502">
                  <c:v>-5.8569199999999998E-3</c:v>
                </c:pt>
                <c:pt idx="503">
                  <c:v>-5.9085200000000134E-3</c:v>
                </c:pt>
                <c:pt idx="504">
                  <c:v>-5.9154200000000124E-3</c:v>
                </c:pt>
                <c:pt idx="505">
                  <c:v>-5.8544700000000014E-3</c:v>
                </c:pt>
                <c:pt idx="506">
                  <c:v>-5.7652700000000124E-3</c:v>
                </c:pt>
                <c:pt idx="507">
                  <c:v>-5.6989700000000003E-3</c:v>
                </c:pt>
                <c:pt idx="508">
                  <c:v>-5.6622199999999999E-3</c:v>
                </c:pt>
                <c:pt idx="509">
                  <c:v>-5.6183199999999996E-3</c:v>
                </c:pt>
                <c:pt idx="510">
                  <c:v>-5.5820700000000023E-3</c:v>
                </c:pt>
                <c:pt idx="511">
                  <c:v>-5.5724199999999998E-3</c:v>
                </c:pt>
                <c:pt idx="512">
                  <c:v>-5.579820000000053E-3</c:v>
                </c:pt>
                <c:pt idx="513">
                  <c:v>-5.5970200000000003E-3</c:v>
                </c:pt>
                <c:pt idx="514">
                  <c:v>-5.6458700000000034E-3</c:v>
                </c:pt>
                <c:pt idx="515">
                  <c:v>-5.7339700000000396E-3</c:v>
                </c:pt>
                <c:pt idx="516">
                  <c:v>-5.8291700000000024E-3</c:v>
                </c:pt>
                <c:pt idx="517">
                  <c:v>-5.8972199999999999E-3</c:v>
                </c:pt>
                <c:pt idx="518">
                  <c:v>-5.9444199999999997E-3</c:v>
                </c:pt>
                <c:pt idx="519">
                  <c:v>-5.9554200000000133E-3</c:v>
                </c:pt>
                <c:pt idx="520">
                  <c:v>-5.8703200000000495E-3</c:v>
                </c:pt>
                <c:pt idx="521">
                  <c:v>-5.7133700000000431E-3</c:v>
                </c:pt>
                <c:pt idx="522">
                  <c:v>-5.5624699999999999E-3</c:v>
                </c:pt>
                <c:pt idx="523">
                  <c:v>-5.4860700000000512E-3</c:v>
                </c:pt>
                <c:pt idx="524">
                  <c:v>-5.4873200000000134E-3</c:v>
                </c:pt>
                <c:pt idx="525">
                  <c:v>-5.5187700000000114E-3</c:v>
                </c:pt>
                <c:pt idx="526">
                  <c:v>-5.5607700000000013E-3</c:v>
                </c:pt>
                <c:pt idx="527">
                  <c:v>-5.6458700000000034E-3</c:v>
                </c:pt>
                <c:pt idx="528">
                  <c:v>-5.7850200000000409E-3</c:v>
                </c:pt>
                <c:pt idx="529">
                  <c:v>-5.8847200000000004E-3</c:v>
                </c:pt>
                <c:pt idx="530">
                  <c:v>-5.9224700000000104E-3</c:v>
                </c:pt>
                <c:pt idx="531">
                  <c:v>-5.9570700000000113E-3</c:v>
                </c:pt>
                <c:pt idx="532">
                  <c:v>-5.9985700000000034E-3</c:v>
                </c:pt>
                <c:pt idx="533">
                  <c:v>-6.0002700000000471E-3</c:v>
                </c:pt>
                <c:pt idx="534">
                  <c:v>-5.9401200000000426E-3</c:v>
                </c:pt>
                <c:pt idx="535">
                  <c:v>-5.8533200000000134E-3</c:v>
                </c:pt>
                <c:pt idx="536">
                  <c:v>-5.8042199999999997E-3</c:v>
                </c:pt>
                <c:pt idx="537">
                  <c:v>-5.7773200000000458E-3</c:v>
                </c:pt>
                <c:pt idx="538">
                  <c:v>-5.7364200000000511E-3</c:v>
                </c:pt>
                <c:pt idx="539">
                  <c:v>-5.6795200000000134E-3</c:v>
                </c:pt>
                <c:pt idx="540">
                  <c:v>-5.6347200000000123E-3</c:v>
                </c:pt>
                <c:pt idx="541">
                  <c:v>-5.6186200000000134E-3</c:v>
                </c:pt>
                <c:pt idx="542">
                  <c:v>-5.6263199999999998E-3</c:v>
                </c:pt>
                <c:pt idx="543">
                  <c:v>-5.66192E-3</c:v>
                </c:pt>
                <c:pt idx="544">
                  <c:v>-5.7379199999999997E-3</c:v>
                </c:pt>
                <c:pt idx="545">
                  <c:v>-5.8361700000000034E-3</c:v>
                </c:pt>
                <c:pt idx="546">
                  <c:v>-5.9202200000000446E-3</c:v>
                </c:pt>
                <c:pt idx="547">
                  <c:v>-5.9772700000000571E-3</c:v>
                </c:pt>
                <c:pt idx="548">
                  <c:v>-6.0169200000000124E-3</c:v>
                </c:pt>
                <c:pt idx="549">
                  <c:v>-6.0387700000000474E-3</c:v>
                </c:pt>
                <c:pt idx="550">
                  <c:v>-6.0237199999999998E-3</c:v>
                </c:pt>
                <c:pt idx="551">
                  <c:v>-5.9621199999999996E-3</c:v>
                </c:pt>
                <c:pt idx="552">
                  <c:v>-5.8684700000000024E-3</c:v>
                </c:pt>
                <c:pt idx="553">
                  <c:v>-5.7730200000000557E-3</c:v>
                </c:pt>
                <c:pt idx="554">
                  <c:v>-5.7003200000000495E-3</c:v>
                </c:pt>
                <c:pt idx="555">
                  <c:v>-5.65447E-3</c:v>
                </c:pt>
                <c:pt idx="556">
                  <c:v>-5.6333700000000134E-3</c:v>
                </c:pt>
                <c:pt idx="557">
                  <c:v>-5.6499700000000024E-3</c:v>
                </c:pt>
                <c:pt idx="558">
                  <c:v>-5.7195200000000369E-3</c:v>
                </c:pt>
                <c:pt idx="559">
                  <c:v>-5.8210199999999997E-3</c:v>
                </c:pt>
                <c:pt idx="560">
                  <c:v>-5.9094200000000593E-3</c:v>
                </c:pt>
                <c:pt idx="561">
                  <c:v>-5.9692700000000577E-3</c:v>
                </c:pt>
                <c:pt idx="562">
                  <c:v>-6.0195200000000134E-3</c:v>
                </c:pt>
                <c:pt idx="563">
                  <c:v>-6.0653199999999999E-3</c:v>
                </c:pt>
                <c:pt idx="564">
                  <c:v>-6.0793200000000642E-3</c:v>
                </c:pt>
                <c:pt idx="565">
                  <c:v>-6.0198700000000114E-3</c:v>
                </c:pt>
                <c:pt idx="566">
                  <c:v>-5.9070200000000388E-3</c:v>
                </c:pt>
                <c:pt idx="567">
                  <c:v>-5.8060200000000124E-3</c:v>
                </c:pt>
                <c:pt idx="568">
                  <c:v>-5.7354700000000133E-3</c:v>
                </c:pt>
                <c:pt idx="569">
                  <c:v>-5.6731700000000034E-3</c:v>
                </c:pt>
                <c:pt idx="570">
                  <c:v>-5.6120199999999997E-3</c:v>
                </c:pt>
                <c:pt idx="571">
                  <c:v>-5.5695700000000002E-3</c:v>
                </c:pt>
                <c:pt idx="572">
                  <c:v>-5.5601700000000014E-3</c:v>
                </c:pt>
                <c:pt idx="573">
                  <c:v>-5.5754700000000034E-3</c:v>
                </c:pt>
                <c:pt idx="574">
                  <c:v>-5.5976700000000034E-3</c:v>
                </c:pt>
                <c:pt idx="575">
                  <c:v>-5.6213700000000014E-3</c:v>
                </c:pt>
                <c:pt idx="576">
                  <c:v>-5.6513200000000343E-3</c:v>
                </c:pt>
                <c:pt idx="577">
                  <c:v>-5.6933200000000034E-3</c:v>
                </c:pt>
                <c:pt idx="578">
                  <c:v>-5.7586200000000459E-3</c:v>
                </c:pt>
                <c:pt idx="579">
                  <c:v>-5.85557E-3</c:v>
                </c:pt>
                <c:pt idx="580">
                  <c:v>-5.9627700000000113E-3</c:v>
                </c:pt>
                <c:pt idx="581">
                  <c:v>-6.04382000000004E-3</c:v>
                </c:pt>
                <c:pt idx="582">
                  <c:v>-6.0902700000000434E-3</c:v>
                </c:pt>
                <c:pt idx="583">
                  <c:v>-6.1218200000000104E-3</c:v>
                </c:pt>
                <c:pt idx="584">
                  <c:v>-6.1362200000000594E-3</c:v>
                </c:pt>
                <c:pt idx="585">
                  <c:v>-6.0826200000000134E-3</c:v>
                </c:pt>
                <c:pt idx="586">
                  <c:v>-5.9541200000000002E-3</c:v>
                </c:pt>
                <c:pt idx="587">
                  <c:v>-5.8038700000000104E-3</c:v>
                </c:pt>
                <c:pt idx="588">
                  <c:v>-5.6792200000000594E-3</c:v>
                </c:pt>
                <c:pt idx="589">
                  <c:v>-5.5877700000000023E-3</c:v>
                </c:pt>
                <c:pt idx="590">
                  <c:v>-5.4999700000000389E-3</c:v>
                </c:pt>
                <c:pt idx="591">
                  <c:v>-5.3920200000000034E-3</c:v>
                </c:pt>
                <c:pt idx="592">
                  <c:v>-5.273120000000046E-3</c:v>
                </c:pt>
                <c:pt idx="593">
                  <c:v>-5.1701700000000034E-3</c:v>
                </c:pt>
                <c:pt idx="594">
                  <c:v>-5.0920700000000024E-3</c:v>
                </c:pt>
                <c:pt idx="595">
                  <c:v>-5.0198700000000113E-3</c:v>
                </c:pt>
                <c:pt idx="596">
                  <c:v>-4.9287700000000033E-3</c:v>
                </c:pt>
                <c:pt idx="597">
                  <c:v>-4.8178199999999987E-3</c:v>
                </c:pt>
                <c:pt idx="598">
                  <c:v>-4.7266200000000433E-3</c:v>
                </c:pt>
                <c:pt idx="599">
                  <c:v>-4.7210200000000124E-3</c:v>
                </c:pt>
                <c:pt idx="600">
                  <c:v>-4.8390700000000399E-3</c:v>
                </c:pt>
                <c:pt idx="601">
                  <c:v>-5.0523199999999999E-3</c:v>
                </c:pt>
                <c:pt idx="602">
                  <c:v>-5.296220000000052E-3</c:v>
                </c:pt>
                <c:pt idx="603">
                  <c:v>-5.5617200000000382E-3</c:v>
                </c:pt>
                <c:pt idx="604">
                  <c:v>-5.9114200000000483E-3</c:v>
                </c:pt>
                <c:pt idx="605">
                  <c:v>-6.2765200000000475E-3</c:v>
                </c:pt>
                <c:pt idx="606">
                  <c:v>-6.4823200000000501E-3</c:v>
                </c:pt>
                <c:pt idx="607">
                  <c:v>-6.3958700000000014E-3</c:v>
                </c:pt>
                <c:pt idx="608">
                  <c:v>-6.0658700000000001E-3</c:v>
                </c:pt>
                <c:pt idx="609">
                  <c:v>-5.6669199999999998E-3</c:v>
                </c:pt>
                <c:pt idx="610">
                  <c:v>-5.3357700000000114E-3</c:v>
                </c:pt>
                <c:pt idx="611">
                  <c:v>-5.0905200000000003E-3</c:v>
                </c:pt>
                <c:pt idx="612">
                  <c:v>-4.881320000000044E-3</c:v>
                </c:pt>
                <c:pt idx="613">
                  <c:v>-4.6587199999999999E-3</c:v>
                </c:pt>
                <c:pt idx="614">
                  <c:v>-4.4061200000000134E-3</c:v>
                </c:pt>
                <c:pt idx="615">
                  <c:v>-4.1451549999999846E-3</c:v>
                </c:pt>
                <c:pt idx="616">
                  <c:v>-3.9131650000000006E-3</c:v>
                </c:pt>
                <c:pt idx="617">
                  <c:v>-3.7520350000000012E-3</c:v>
                </c:pt>
                <c:pt idx="618">
                  <c:v>-3.6809850000000272E-3</c:v>
                </c:pt>
                <c:pt idx="619">
                  <c:v>-3.6811600000000305E-3</c:v>
                </c:pt>
                <c:pt idx="620">
                  <c:v>-3.7143850000000223E-3</c:v>
                </c:pt>
                <c:pt idx="621">
                  <c:v>-3.7582900000000283E-3</c:v>
                </c:pt>
                <c:pt idx="622">
                  <c:v>-3.833815E-3</c:v>
                </c:pt>
                <c:pt idx="623">
                  <c:v>-3.9959100000000001E-3</c:v>
                </c:pt>
                <c:pt idx="624">
                  <c:v>-4.2849099999999985E-3</c:v>
                </c:pt>
                <c:pt idx="625">
                  <c:v>-4.7000200000000113E-3</c:v>
                </c:pt>
                <c:pt idx="626">
                  <c:v>-5.1537700000000002E-3</c:v>
                </c:pt>
                <c:pt idx="627">
                  <c:v>-5.5190700000000113E-3</c:v>
                </c:pt>
                <c:pt idx="628">
                  <c:v>-5.8384200000000134E-3</c:v>
                </c:pt>
                <c:pt idx="629">
                  <c:v>-6.1880700000000004E-3</c:v>
                </c:pt>
                <c:pt idx="630">
                  <c:v>-6.5555700000000001E-3</c:v>
                </c:pt>
                <c:pt idx="631">
                  <c:v>-6.808020000000037E-3</c:v>
                </c:pt>
                <c:pt idx="632">
                  <c:v>-6.8436700000000465E-3</c:v>
                </c:pt>
                <c:pt idx="633">
                  <c:v>-6.6924700000000024E-3</c:v>
                </c:pt>
                <c:pt idx="634">
                  <c:v>-6.4521200000000134E-3</c:v>
                </c:pt>
                <c:pt idx="635">
                  <c:v>-6.16842E-3</c:v>
                </c:pt>
                <c:pt idx="636">
                  <c:v>-5.8413200000000448E-3</c:v>
                </c:pt>
                <c:pt idx="637">
                  <c:v>-5.5276700000000002E-3</c:v>
                </c:pt>
                <c:pt idx="638">
                  <c:v>-5.2995200000000124E-3</c:v>
                </c:pt>
                <c:pt idx="639">
                  <c:v>-5.1552700000000104E-3</c:v>
                </c:pt>
                <c:pt idx="640">
                  <c:v>-5.0629200000000003E-3</c:v>
                </c:pt>
                <c:pt idx="641">
                  <c:v>-4.996420000000043E-3</c:v>
                </c:pt>
                <c:pt idx="642">
                  <c:v>-4.9473200000000389E-3</c:v>
                </c:pt>
                <c:pt idx="643">
                  <c:v>-4.9214200000000114E-3</c:v>
                </c:pt>
                <c:pt idx="644">
                  <c:v>-4.9348700000000113E-3</c:v>
                </c:pt>
                <c:pt idx="645">
                  <c:v>-5.0044700000000004E-3</c:v>
                </c:pt>
                <c:pt idx="646">
                  <c:v>-5.1290700000000003E-3</c:v>
                </c:pt>
                <c:pt idx="647">
                  <c:v>-5.2938200000000124E-3</c:v>
                </c:pt>
                <c:pt idx="648">
                  <c:v>-5.4801200000000423E-3</c:v>
                </c:pt>
                <c:pt idx="649">
                  <c:v>-5.6752700000000395E-3</c:v>
                </c:pt>
                <c:pt idx="650">
                  <c:v>-5.8892700000000558E-3</c:v>
                </c:pt>
                <c:pt idx="651">
                  <c:v>-6.1381200000000134E-3</c:v>
                </c:pt>
                <c:pt idx="652">
                  <c:v>-6.4019200000000531E-3</c:v>
                </c:pt>
                <c:pt idx="653">
                  <c:v>-6.6398700000000442E-3</c:v>
                </c:pt>
                <c:pt idx="654">
                  <c:v>-6.8148200000000001E-3</c:v>
                </c:pt>
                <c:pt idx="655">
                  <c:v>-6.9124199999999998E-3</c:v>
                </c:pt>
                <c:pt idx="656">
                  <c:v>-6.9745200000000413E-3</c:v>
                </c:pt>
                <c:pt idx="657">
                  <c:v>-7.0134200000000124E-3</c:v>
                </c:pt>
                <c:pt idx="658">
                  <c:v>-7.0268200000000334E-3</c:v>
                </c:pt>
                <c:pt idx="659">
                  <c:v>-7.0097700000000557E-3</c:v>
                </c:pt>
                <c:pt idx="660">
                  <c:v>-6.9600200000000433E-3</c:v>
                </c:pt>
                <c:pt idx="661">
                  <c:v>-6.8982200000000495E-3</c:v>
                </c:pt>
                <c:pt idx="662">
                  <c:v>-6.8702700000000594E-3</c:v>
                </c:pt>
                <c:pt idx="663">
                  <c:v>-6.8654199999999997E-3</c:v>
                </c:pt>
                <c:pt idx="664">
                  <c:v>-6.8377700000000034E-3</c:v>
                </c:pt>
                <c:pt idx="665">
                  <c:v>-6.7534700000000409E-3</c:v>
                </c:pt>
                <c:pt idx="666">
                  <c:v>-6.6630700000000001E-3</c:v>
                </c:pt>
                <c:pt idx="667">
                  <c:v>-6.6220200000000002E-3</c:v>
                </c:pt>
                <c:pt idx="668">
                  <c:v>-6.6447700000000004E-3</c:v>
                </c:pt>
                <c:pt idx="669">
                  <c:v>-6.6943200000000001E-3</c:v>
                </c:pt>
                <c:pt idx="670">
                  <c:v>-6.7297700000000134E-3</c:v>
                </c:pt>
                <c:pt idx="671">
                  <c:v>-6.7542200000000399E-3</c:v>
                </c:pt>
                <c:pt idx="672">
                  <c:v>-6.7995200000000441E-3</c:v>
                </c:pt>
                <c:pt idx="673">
                  <c:v>-6.8795200000000495E-3</c:v>
                </c:pt>
                <c:pt idx="674">
                  <c:v>-6.9739700000000541E-3</c:v>
                </c:pt>
                <c:pt idx="675">
                  <c:v>-7.0558700000000014E-3</c:v>
                </c:pt>
                <c:pt idx="676">
                  <c:v>-7.1076200000000124E-3</c:v>
                </c:pt>
                <c:pt idx="677">
                  <c:v>-7.1227199999999999E-3</c:v>
                </c:pt>
                <c:pt idx="678">
                  <c:v>-7.1186700000000344E-3</c:v>
                </c:pt>
                <c:pt idx="679">
                  <c:v>-7.1253700000000024E-3</c:v>
                </c:pt>
                <c:pt idx="680">
                  <c:v>-7.1435199999999996E-3</c:v>
                </c:pt>
                <c:pt idx="681">
                  <c:v>-7.1435700000000114E-3</c:v>
                </c:pt>
                <c:pt idx="682">
                  <c:v>-7.1124700000000001E-3</c:v>
                </c:pt>
                <c:pt idx="683">
                  <c:v>-7.0750700000000461E-3</c:v>
                </c:pt>
                <c:pt idx="684">
                  <c:v>-7.0634199999999999E-3</c:v>
                </c:pt>
                <c:pt idx="685">
                  <c:v>-7.0804200000000421E-3</c:v>
                </c:pt>
                <c:pt idx="686">
                  <c:v>-7.1010200000000134E-3</c:v>
                </c:pt>
                <c:pt idx="687">
                  <c:v>-7.1033200000000431E-3</c:v>
                </c:pt>
                <c:pt idx="688">
                  <c:v>-7.0943700000000104E-3</c:v>
                </c:pt>
                <c:pt idx="689">
                  <c:v>-7.1003700000000034E-3</c:v>
                </c:pt>
                <c:pt idx="690">
                  <c:v>-7.1298700000000034E-3</c:v>
                </c:pt>
                <c:pt idx="691">
                  <c:v>-7.1584199999999995E-3</c:v>
                </c:pt>
                <c:pt idx="692">
                  <c:v>-7.1596700000000494E-3</c:v>
                </c:pt>
                <c:pt idx="693">
                  <c:v>-7.1414700000000378E-3</c:v>
                </c:pt>
                <c:pt idx="694">
                  <c:v>-7.1344199999999998E-3</c:v>
                </c:pt>
                <c:pt idx="695">
                  <c:v>-7.1526700000000033E-3</c:v>
                </c:pt>
                <c:pt idx="696">
                  <c:v>-7.1804200000000033E-3</c:v>
                </c:pt>
                <c:pt idx="697">
                  <c:v>-7.1943699999999994E-3</c:v>
                </c:pt>
                <c:pt idx="698">
                  <c:v>-7.1794200000000492E-3</c:v>
                </c:pt>
                <c:pt idx="699">
                  <c:v>-7.149620000000057E-3</c:v>
                </c:pt>
                <c:pt idx="700">
                  <c:v>-7.1258700000000003E-3</c:v>
                </c:pt>
                <c:pt idx="701">
                  <c:v>-7.1159200000000004E-3</c:v>
                </c:pt>
                <c:pt idx="702">
                  <c:v>-7.0933200000000531E-3</c:v>
                </c:pt>
                <c:pt idx="703">
                  <c:v>-7.0464700000000494E-3</c:v>
                </c:pt>
                <c:pt idx="704">
                  <c:v>-7.0047199999999999E-3</c:v>
                </c:pt>
                <c:pt idx="705">
                  <c:v>-7.0041200000000034E-3</c:v>
                </c:pt>
                <c:pt idx="706">
                  <c:v>-7.0360200000000594E-3</c:v>
                </c:pt>
                <c:pt idx="707">
                  <c:v>-7.0574200000000104E-3</c:v>
                </c:pt>
                <c:pt idx="708">
                  <c:v>-7.0416200000000687E-3</c:v>
                </c:pt>
                <c:pt idx="709">
                  <c:v>-7.0199199999999998E-3</c:v>
                </c:pt>
                <c:pt idx="710">
                  <c:v>-7.0416200000000687E-3</c:v>
                </c:pt>
                <c:pt idx="711">
                  <c:v>-7.1017200000000457E-3</c:v>
                </c:pt>
                <c:pt idx="712">
                  <c:v>-7.1521200000000014E-3</c:v>
                </c:pt>
                <c:pt idx="713">
                  <c:v>-7.1707700000000442E-3</c:v>
                </c:pt>
                <c:pt idx="714">
                  <c:v>-7.1845200000000024E-3</c:v>
                </c:pt>
                <c:pt idx="715">
                  <c:v>-7.2185200000000034E-3</c:v>
                </c:pt>
                <c:pt idx="716">
                  <c:v>-7.2231700000000114E-3</c:v>
                </c:pt>
                <c:pt idx="717">
                  <c:v>-7.1451700000000002E-3</c:v>
                </c:pt>
                <c:pt idx="718">
                  <c:v>-6.9916700000000713E-3</c:v>
                </c:pt>
                <c:pt idx="719">
                  <c:v>-6.8475200000000002E-3</c:v>
                </c:pt>
                <c:pt idx="720">
                  <c:v>-6.7760700000000593E-3</c:v>
                </c:pt>
                <c:pt idx="721">
                  <c:v>-6.7275700000000004E-3</c:v>
                </c:pt>
                <c:pt idx="722">
                  <c:v>-6.6479700000000004E-3</c:v>
                </c:pt>
                <c:pt idx="723">
                  <c:v>-6.5568700000000124E-3</c:v>
                </c:pt>
                <c:pt idx="724">
                  <c:v>-6.5042200000000406E-3</c:v>
                </c:pt>
                <c:pt idx="725">
                  <c:v>-6.5091200000000436E-3</c:v>
                </c:pt>
                <c:pt idx="726">
                  <c:v>-6.5749199999999997E-3</c:v>
                </c:pt>
                <c:pt idx="727">
                  <c:v>-6.6898200000000399E-3</c:v>
                </c:pt>
                <c:pt idx="728">
                  <c:v>-6.8210199999999997E-3</c:v>
                </c:pt>
                <c:pt idx="729">
                  <c:v>-6.9327700000000577E-3</c:v>
                </c:pt>
                <c:pt idx="730">
                  <c:v>-7.0536700000000483E-3</c:v>
                </c:pt>
                <c:pt idx="731">
                  <c:v>-7.1927200000000014E-3</c:v>
                </c:pt>
                <c:pt idx="732">
                  <c:v>-7.3103700000000113E-3</c:v>
                </c:pt>
                <c:pt idx="733">
                  <c:v>-7.3479700000000014E-3</c:v>
                </c:pt>
                <c:pt idx="734">
                  <c:v>-7.2893200000000713E-3</c:v>
                </c:pt>
                <c:pt idx="735">
                  <c:v>-7.1868700000000387E-3</c:v>
                </c:pt>
                <c:pt idx="736">
                  <c:v>-7.0695700000000024E-3</c:v>
                </c:pt>
                <c:pt idx="737">
                  <c:v>-6.9400700000000507E-3</c:v>
                </c:pt>
                <c:pt idx="738">
                  <c:v>-6.8162700000000496E-3</c:v>
                </c:pt>
                <c:pt idx="739">
                  <c:v>-6.706420000000054E-3</c:v>
                </c:pt>
                <c:pt idx="740">
                  <c:v>-6.6057199999999998E-3</c:v>
                </c:pt>
                <c:pt idx="741">
                  <c:v>-6.5296700000000134E-3</c:v>
                </c:pt>
                <c:pt idx="742">
                  <c:v>-6.5079700000000001E-3</c:v>
                </c:pt>
                <c:pt idx="743">
                  <c:v>-6.5539200000000004E-3</c:v>
                </c:pt>
                <c:pt idx="744">
                  <c:v>-6.6427200000000134E-3</c:v>
                </c:pt>
                <c:pt idx="745">
                  <c:v>-6.7291700000000326E-3</c:v>
                </c:pt>
                <c:pt idx="746">
                  <c:v>-6.7963700000000533E-3</c:v>
                </c:pt>
                <c:pt idx="747">
                  <c:v>-6.8826700000000378E-3</c:v>
                </c:pt>
                <c:pt idx="748">
                  <c:v>-7.0372700000000512E-3</c:v>
                </c:pt>
                <c:pt idx="749">
                  <c:v>-7.2484199999999993E-3</c:v>
                </c:pt>
                <c:pt idx="750">
                  <c:v>-7.3967200000000458E-3</c:v>
                </c:pt>
                <c:pt idx="751">
                  <c:v>-7.4378200000000524E-3</c:v>
                </c:pt>
                <c:pt idx="752">
                  <c:v>-7.4143199999999994E-3</c:v>
                </c:pt>
                <c:pt idx="753">
                  <c:v>-7.3893200000000603E-3</c:v>
                </c:pt>
                <c:pt idx="754">
                  <c:v>-7.3498200000000503E-3</c:v>
                </c:pt>
                <c:pt idx="755">
                  <c:v>-7.2397200000000762E-3</c:v>
                </c:pt>
                <c:pt idx="756">
                  <c:v>-7.0691199999999999E-3</c:v>
                </c:pt>
                <c:pt idx="757">
                  <c:v>-6.8887700000000423E-3</c:v>
                </c:pt>
                <c:pt idx="758">
                  <c:v>-6.7548199999999999E-3</c:v>
                </c:pt>
                <c:pt idx="759">
                  <c:v>-6.6694199999999997E-3</c:v>
                </c:pt>
                <c:pt idx="760">
                  <c:v>-6.6300200000000134E-3</c:v>
                </c:pt>
                <c:pt idx="761">
                  <c:v>-6.6317700000000472E-3</c:v>
                </c:pt>
                <c:pt idx="762">
                  <c:v>-6.6649199999999865E-3</c:v>
                </c:pt>
                <c:pt idx="763">
                  <c:v>-6.731570000000053E-3</c:v>
                </c:pt>
                <c:pt idx="764">
                  <c:v>-6.8533200000000134E-3</c:v>
                </c:pt>
                <c:pt idx="765">
                  <c:v>-7.0245200000000002E-3</c:v>
                </c:pt>
                <c:pt idx="766">
                  <c:v>-7.1982200000000459E-3</c:v>
                </c:pt>
                <c:pt idx="767">
                  <c:v>-7.3305199999999992E-3</c:v>
                </c:pt>
                <c:pt idx="768">
                  <c:v>-7.4357700000000602E-3</c:v>
                </c:pt>
                <c:pt idx="769">
                  <c:v>-7.5291700000000034E-3</c:v>
                </c:pt>
                <c:pt idx="770">
                  <c:v>-7.5635199999999998E-3</c:v>
                </c:pt>
                <c:pt idx="771">
                  <c:v>-7.4783200000000721E-3</c:v>
                </c:pt>
                <c:pt idx="772">
                  <c:v>-7.3108700000000014E-3</c:v>
                </c:pt>
                <c:pt idx="773">
                  <c:v>-7.1687700000000014E-3</c:v>
                </c:pt>
                <c:pt idx="774">
                  <c:v>-7.0846200000000432E-3</c:v>
                </c:pt>
                <c:pt idx="775">
                  <c:v>-7.0057700000000431E-3</c:v>
                </c:pt>
                <c:pt idx="776">
                  <c:v>-6.9192700000000719E-3</c:v>
                </c:pt>
                <c:pt idx="777">
                  <c:v>-6.8690700000000014E-3</c:v>
                </c:pt>
                <c:pt idx="778">
                  <c:v>-6.9065200000000531E-3</c:v>
                </c:pt>
                <c:pt idx="779">
                  <c:v>-7.0264700000000034E-3</c:v>
                </c:pt>
                <c:pt idx="780">
                  <c:v>-7.1618200000000114E-3</c:v>
                </c:pt>
                <c:pt idx="781">
                  <c:v>-7.2906700000000503E-3</c:v>
                </c:pt>
                <c:pt idx="782">
                  <c:v>-7.4226700000000452E-3</c:v>
                </c:pt>
                <c:pt idx="783">
                  <c:v>-7.5599700000000382E-3</c:v>
                </c:pt>
                <c:pt idx="784">
                  <c:v>-7.6503200000000134E-3</c:v>
                </c:pt>
                <c:pt idx="785">
                  <c:v>-7.6224700000000001E-3</c:v>
                </c:pt>
                <c:pt idx="786">
                  <c:v>-7.4936200000000688E-3</c:v>
                </c:pt>
                <c:pt idx="787">
                  <c:v>-7.3670199999999976E-3</c:v>
                </c:pt>
                <c:pt idx="788">
                  <c:v>-7.2984200000000459E-3</c:v>
                </c:pt>
                <c:pt idx="789">
                  <c:v>-7.2523700000000114E-3</c:v>
                </c:pt>
                <c:pt idx="790">
                  <c:v>-7.1904700000000104E-3</c:v>
                </c:pt>
                <c:pt idx="791">
                  <c:v>-7.1319200000000433E-3</c:v>
                </c:pt>
                <c:pt idx="792">
                  <c:v>-7.1335200000000034E-3</c:v>
                </c:pt>
                <c:pt idx="793">
                  <c:v>-7.2124700000000133E-3</c:v>
                </c:pt>
                <c:pt idx="794">
                  <c:v>-7.3205699999999993E-3</c:v>
                </c:pt>
                <c:pt idx="795">
                  <c:v>-7.4296700000000583E-3</c:v>
                </c:pt>
                <c:pt idx="796">
                  <c:v>-7.5373200000000522E-3</c:v>
                </c:pt>
                <c:pt idx="797">
                  <c:v>-7.6270700000000014E-3</c:v>
                </c:pt>
                <c:pt idx="798">
                  <c:v>-7.6710200000000553E-3</c:v>
                </c:pt>
                <c:pt idx="799">
                  <c:v>-7.6516700000000531E-3</c:v>
                </c:pt>
                <c:pt idx="800">
                  <c:v>-7.589820000000057E-3</c:v>
                </c:pt>
                <c:pt idx="801">
                  <c:v>-7.5180199999999994E-3</c:v>
                </c:pt>
                <c:pt idx="802">
                  <c:v>-7.4433700000000602E-3</c:v>
                </c:pt>
                <c:pt idx="803">
                  <c:v>-7.3584700000000024E-3</c:v>
                </c:pt>
                <c:pt idx="804">
                  <c:v>-7.2708200000000511E-3</c:v>
                </c:pt>
                <c:pt idx="805">
                  <c:v>-7.2097700000000632E-3</c:v>
                </c:pt>
                <c:pt idx="806">
                  <c:v>-7.20317000000004E-3</c:v>
                </c:pt>
                <c:pt idx="807">
                  <c:v>-7.2538200000000436E-3</c:v>
                </c:pt>
                <c:pt idx="808">
                  <c:v>-7.3449700000000001E-3</c:v>
                </c:pt>
                <c:pt idx="809">
                  <c:v>-7.4574200000000123E-3</c:v>
                </c:pt>
                <c:pt idx="810">
                  <c:v>-7.5747199999999992E-3</c:v>
                </c:pt>
                <c:pt idx="811">
                  <c:v>-7.6712700000000651E-3</c:v>
                </c:pt>
                <c:pt idx="812">
                  <c:v>-7.7102200000000575E-3</c:v>
                </c:pt>
                <c:pt idx="813">
                  <c:v>-7.6945700000000004E-3</c:v>
                </c:pt>
                <c:pt idx="814">
                  <c:v>-7.6551700000000002E-3</c:v>
                </c:pt>
                <c:pt idx="815">
                  <c:v>-7.6165700000000013E-3</c:v>
                </c:pt>
                <c:pt idx="816">
                  <c:v>-7.5828700000000124E-3</c:v>
                </c:pt>
                <c:pt idx="817">
                  <c:v>-7.5433200000000538E-3</c:v>
                </c:pt>
                <c:pt idx="818">
                  <c:v>-7.4950700000000134E-3</c:v>
                </c:pt>
                <c:pt idx="819">
                  <c:v>-7.4531200000000448E-3</c:v>
                </c:pt>
                <c:pt idx="820">
                  <c:v>-7.4369700000000557E-3</c:v>
                </c:pt>
                <c:pt idx="821">
                  <c:v>-7.4537700000000557E-3</c:v>
                </c:pt>
                <c:pt idx="822">
                  <c:v>-7.4888700000000502E-3</c:v>
                </c:pt>
                <c:pt idx="823">
                  <c:v>-7.5213700000000428E-3</c:v>
                </c:pt>
                <c:pt idx="824">
                  <c:v>-7.5552200000000491E-3</c:v>
                </c:pt>
                <c:pt idx="825">
                  <c:v>-7.6097700000000478E-3</c:v>
                </c:pt>
                <c:pt idx="826">
                  <c:v>-7.6767700000000532E-3</c:v>
                </c:pt>
                <c:pt idx="827">
                  <c:v>-7.7203200000000461E-3</c:v>
                </c:pt>
                <c:pt idx="828">
                  <c:v>-7.7214700000000427E-3</c:v>
                </c:pt>
                <c:pt idx="829">
                  <c:v>-7.6910700000000134E-3</c:v>
                </c:pt>
                <c:pt idx="830">
                  <c:v>-7.6478200000000014E-3</c:v>
                </c:pt>
                <c:pt idx="831">
                  <c:v>-7.6012200000000604E-3</c:v>
                </c:pt>
                <c:pt idx="832">
                  <c:v>-7.5533200000000482E-3</c:v>
                </c:pt>
                <c:pt idx="833">
                  <c:v>-7.5098700000000504E-3</c:v>
                </c:pt>
                <c:pt idx="834">
                  <c:v>-7.4819200000000603E-3</c:v>
                </c:pt>
                <c:pt idx="835">
                  <c:v>-7.4762200000000906E-3</c:v>
                </c:pt>
                <c:pt idx="836">
                  <c:v>-7.4877700000000472E-3</c:v>
                </c:pt>
                <c:pt idx="837">
                  <c:v>-7.5078199999999993E-3</c:v>
                </c:pt>
                <c:pt idx="838">
                  <c:v>-7.5391200000000571E-3</c:v>
                </c:pt>
                <c:pt idx="839">
                  <c:v>-7.5915200000000443E-3</c:v>
                </c:pt>
                <c:pt idx="840">
                  <c:v>-7.6595200000000134E-3</c:v>
                </c:pt>
                <c:pt idx="841">
                  <c:v>-7.706470000000052E-3</c:v>
                </c:pt>
                <c:pt idx="842">
                  <c:v>-7.7234700000000387E-3</c:v>
                </c:pt>
                <c:pt idx="843">
                  <c:v>-7.7255700000000123E-3</c:v>
                </c:pt>
                <c:pt idx="844">
                  <c:v>-7.7192700000000627E-3</c:v>
                </c:pt>
                <c:pt idx="845">
                  <c:v>-7.6973699999999994E-3</c:v>
                </c:pt>
                <c:pt idx="846">
                  <c:v>-7.6570699999999993E-3</c:v>
                </c:pt>
                <c:pt idx="847">
                  <c:v>-7.6040700000000001E-3</c:v>
                </c:pt>
                <c:pt idx="848">
                  <c:v>-7.5458200000000407E-3</c:v>
                </c:pt>
                <c:pt idx="849">
                  <c:v>-7.4893700000000715E-3</c:v>
                </c:pt>
                <c:pt idx="850">
                  <c:v>-7.4386200000000806E-3</c:v>
                </c:pt>
                <c:pt idx="851">
                  <c:v>-7.3969700000000114E-3</c:v>
                </c:pt>
                <c:pt idx="852">
                  <c:v>-7.3740700000000034E-3</c:v>
                </c:pt>
                <c:pt idx="853">
                  <c:v>-7.386470000000046E-3</c:v>
                </c:pt>
                <c:pt idx="854">
                  <c:v>-7.4456200000000668E-3</c:v>
                </c:pt>
                <c:pt idx="855">
                  <c:v>-7.5387700000000557E-3</c:v>
                </c:pt>
                <c:pt idx="856">
                  <c:v>-7.6346200000000433E-3</c:v>
                </c:pt>
                <c:pt idx="857">
                  <c:v>-7.7065700000000454E-3</c:v>
                </c:pt>
                <c:pt idx="858">
                  <c:v>-7.7484700000000446E-3</c:v>
                </c:pt>
                <c:pt idx="859">
                  <c:v>-7.7642200000000378E-3</c:v>
                </c:pt>
                <c:pt idx="860">
                  <c:v>-7.7462700000000715E-3</c:v>
                </c:pt>
                <c:pt idx="861">
                  <c:v>-7.6924700000000033E-3</c:v>
                </c:pt>
                <c:pt idx="862">
                  <c:v>-7.6226199999999992E-3</c:v>
                </c:pt>
                <c:pt idx="863">
                  <c:v>-7.5555200000000013E-3</c:v>
                </c:pt>
                <c:pt idx="864">
                  <c:v>-7.5000200000000438E-3</c:v>
                </c:pt>
                <c:pt idx="865">
                  <c:v>-7.4485200000000513E-3</c:v>
                </c:pt>
                <c:pt idx="866">
                  <c:v>-7.3982700000000436E-3</c:v>
                </c:pt>
                <c:pt idx="867">
                  <c:v>-7.3641199999999966E-3</c:v>
                </c:pt>
                <c:pt idx="868">
                  <c:v>-7.3721700000000034E-3</c:v>
                </c:pt>
                <c:pt idx="869">
                  <c:v>-7.4303200000000735E-3</c:v>
                </c:pt>
                <c:pt idx="870">
                  <c:v>-7.5154700000000024E-3</c:v>
                </c:pt>
                <c:pt idx="871">
                  <c:v>-7.5969700000000379E-3</c:v>
                </c:pt>
                <c:pt idx="872">
                  <c:v>-7.6654700000000024E-3</c:v>
                </c:pt>
                <c:pt idx="873">
                  <c:v>-7.7263700000000475E-3</c:v>
                </c:pt>
                <c:pt idx="874">
                  <c:v>-7.7763700000000732E-3</c:v>
                </c:pt>
                <c:pt idx="875">
                  <c:v>-7.8017200000000545E-3</c:v>
                </c:pt>
                <c:pt idx="876">
                  <c:v>-7.7905200000000134E-3</c:v>
                </c:pt>
                <c:pt idx="877">
                  <c:v>-7.7531200000000413E-3</c:v>
                </c:pt>
                <c:pt idx="878">
                  <c:v>-7.7204200000000134E-3</c:v>
                </c:pt>
                <c:pt idx="879">
                  <c:v>-7.7121200000000124E-3</c:v>
                </c:pt>
                <c:pt idx="880">
                  <c:v>-7.7194700000000512E-3</c:v>
                </c:pt>
                <c:pt idx="881">
                  <c:v>-7.7263700000000475E-3</c:v>
                </c:pt>
                <c:pt idx="882">
                  <c:v>-7.7366700000000808E-3</c:v>
                </c:pt>
                <c:pt idx="883">
                  <c:v>-7.7622700000000442E-3</c:v>
                </c:pt>
                <c:pt idx="884">
                  <c:v>-7.7928200000000388E-3</c:v>
                </c:pt>
                <c:pt idx="885">
                  <c:v>-7.8051700000000114E-3</c:v>
                </c:pt>
                <c:pt idx="886">
                  <c:v>-7.7945700000000024E-3</c:v>
                </c:pt>
                <c:pt idx="887">
                  <c:v>-7.7808200000000502E-3</c:v>
                </c:pt>
                <c:pt idx="888">
                  <c:v>-7.7841199999999994E-3</c:v>
                </c:pt>
                <c:pt idx="889">
                  <c:v>-7.7985200000000423E-3</c:v>
                </c:pt>
                <c:pt idx="890">
                  <c:v>-7.802270000000046E-3</c:v>
                </c:pt>
                <c:pt idx="891">
                  <c:v>-7.7884200000000502E-3</c:v>
                </c:pt>
                <c:pt idx="892">
                  <c:v>-7.7733700000000719E-3</c:v>
                </c:pt>
                <c:pt idx="893">
                  <c:v>-7.7737700000000661E-3</c:v>
                </c:pt>
                <c:pt idx="894">
                  <c:v>-7.7841700000000034E-3</c:v>
                </c:pt>
                <c:pt idx="895">
                  <c:v>-7.7860200000000601E-3</c:v>
                </c:pt>
                <c:pt idx="896">
                  <c:v>-7.7758700000000493E-3</c:v>
                </c:pt>
                <c:pt idx="897">
                  <c:v>-7.7702200000000794E-3</c:v>
                </c:pt>
                <c:pt idx="898">
                  <c:v>-7.7799700000000596E-3</c:v>
                </c:pt>
                <c:pt idx="899">
                  <c:v>-7.7930700000000495E-3</c:v>
                </c:pt>
                <c:pt idx="900">
                  <c:v>-7.7928200000000388E-3</c:v>
                </c:pt>
                <c:pt idx="901">
                  <c:v>-7.7843200000000477E-3</c:v>
                </c:pt>
                <c:pt idx="902">
                  <c:v>-7.7852200000000675E-3</c:v>
                </c:pt>
                <c:pt idx="903">
                  <c:v>-7.7962200000000655E-3</c:v>
                </c:pt>
                <c:pt idx="904">
                  <c:v>-7.800370000000046E-3</c:v>
                </c:pt>
                <c:pt idx="905">
                  <c:v>-7.7904200000000513E-3</c:v>
                </c:pt>
                <c:pt idx="906">
                  <c:v>-7.7797700000000738E-3</c:v>
                </c:pt>
                <c:pt idx="907">
                  <c:v>-7.781570000000051E-3</c:v>
                </c:pt>
                <c:pt idx="908">
                  <c:v>-7.789920000000056E-3</c:v>
                </c:pt>
                <c:pt idx="909">
                  <c:v>-7.7902200000000612E-3</c:v>
                </c:pt>
                <c:pt idx="910">
                  <c:v>-7.7823700000000523E-3</c:v>
                </c:pt>
                <c:pt idx="911">
                  <c:v>-7.7808200000000502E-3</c:v>
                </c:pt>
                <c:pt idx="912">
                  <c:v>-7.7915200000000491E-3</c:v>
                </c:pt>
                <c:pt idx="913">
                  <c:v>-7.8009200000000124E-3</c:v>
                </c:pt>
                <c:pt idx="914">
                  <c:v>-7.7965200000000437E-3</c:v>
                </c:pt>
                <c:pt idx="915">
                  <c:v>-7.7863200000000679E-3</c:v>
                </c:pt>
                <c:pt idx="916">
                  <c:v>-7.7864200000000612E-3</c:v>
                </c:pt>
                <c:pt idx="917">
                  <c:v>-7.7960700000000525E-3</c:v>
                </c:pt>
                <c:pt idx="918">
                  <c:v>-7.8000200000000134E-3</c:v>
                </c:pt>
                <c:pt idx="919">
                  <c:v>-7.7923700000000458E-3</c:v>
                </c:pt>
                <c:pt idx="920">
                  <c:v>-7.7845700000000123E-3</c:v>
                </c:pt>
                <c:pt idx="921">
                  <c:v>-7.7865700000000473E-3</c:v>
                </c:pt>
                <c:pt idx="922">
                  <c:v>-7.7930200000000532E-3</c:v>
                </c:pt>
                <c:pt idx="923">
                  <c:v>-7.7922700000000499E-3</c:v>
                </c:pt>
                <c:pt idx="924">
                  <c:v>-7.7835200000000472E-3</c:v>
                </c:pt>
                <c:pt idx="925">
                  <c:v>-7.7767700000000691E-3</c:v>
                </c:pt>
                <c:pt idx="926">
                  <c:v>-7.7783700000000674E-3</c:v>
                </c:pt>
                <c:pt idx="927">
                  <c:v>-7.7821700000000405E-3</c:v>
                </c:pt>
                <c:pt idx="928">
                  <c:v>-7.778620000000078E-3</c:v>
                </c:pt>
                <c:pt idx="929">
                  <c:v>-7.7684200000000397E-3</c:v>
                </c:pt>
                <c:pt idx="930">
                  <c:v>-7.7612700000000631E-3</c:v>
                </c:pt>
                <c:pt idx="931">
                  <c:v>-7.7625199999999993E-3</c:v>
                </c:pt>
                <c:pt idx="932">
                  <c:v>-7.7673200000000124E-3</c:v>
                </c:pt>
                <c:pt idx="933">
                  <c:v>-7.770370000000062E-3</c:v>
                </c:pt>
                <c:pt idx="934">
                  <c:v>-7.774570000000037E-3</c:v>
                </c:pt>
                <c:pt idx="935">
                  <c:v>-7.7842700000000532E-3</c:v>
                </c:pt>
                <c:pt idx="936">
                  <c:v>-7.7957200000000476E-3</c:v>
                </c:pt>
                <c:pt idx="937">
                  <c:v>-7.799270000000069E-3</c:v>
                </c:pt>
                <c:pt idx="938">
                  <c:v>-7.789120000000053E-3</c:v>
                </c:pt>
                <c:pt idx="939">
                  <c:v>-7.768720000000044E-3</c:v>
                </c:pt>
                <c:pt idx="940">
                  <c:v>-7.7426700000000539E-3</c:v>
                </c:pt>
                <c:pt idx="941">
                  <c:v>-7.7123700000000413E-3</c:v>
                </c:pt>
                <c:pt idx="942">
                  <c:v>-7.6827700000000124E-3</c:v>
                </c:pt>
                <c:pt idx="943">
                  <c:v>-7.6655699999999992E-3</c:v>
                </c:pt>
                <c:pt idx="944">
                  <c:v>-7.6734199999999994E-3</c:v>
                </c:pt>
                <c:pt idx="945">
                  <c:v>-7.7073199999999993E-3</c:v>
                </c:pt>
                <c:pt idx="946">
                  <c:v>-7.7482700000000675E-3</c:v>
                </c:pt>
                <c:pt idx="947">
                  <c:v>-7.7738200000000632E-3</c:v>
                </c:pt>
                <c:pt idx="948">
                  <c:v>-7.7821700000000405E-3</c:v>
                </c:pt>
                <c:pt idx="949">
                  <c:v>-7.7892200000000827E-3</c:v>
                </c:pt>
                <c:pt idx="950">
                  <c:v>-7.7997700000000565E-3</c:v>
                </c:pt>
                <c:pt idx="951">
                  <c:v>-7.8004700000000133E-3</c:v>
                </c:pt>
                <c:pt idx="952">
                  <c:v>-7.7850700000000458E-3</c:v>
                </c:pt>
                <c:pt idx="953">
                  <c:v>-7.7664700000000418E-3</c:v>
                </c:pt>
                <c:pt idx="954">
                  <c:v>-7.7592700000000637E-3</c:v>
                </c:pt>
                <c:pt idx="955">
                  <c:v>-7.7633700000000437E-3</c:v>
                </c:pt>
                <c:pt idx="956">
                  <c:v>-7.7665199999999998E-3</c:v>
                </c:pt>
                <c:pt idx="957">
                  <c:v>-7.7591700000000513E-3</c:v>
                </c:pt>
                <c:pt idx="958">
                  <c:v>-7.7479199999999993E-3</c:v>
                </c:pt>
                <c:pt idx="959">
                  <c:v>-7.751570000000047E-3</c:v>
                </c:pt>
                <c:pt idx="960">
                  <c:v>-7.7755200000000531E-3</c:v>
                </c:pt>
                <c:pt idx="961">
                  <c:v>-7.7996700000000719E-3</c:v>
                </c:pt>
                <c:pt idx="962">
                  <c:v>-7.8051199999999996E-3</c:v>
                </c:pt>
                <c:pt idx="963">
                  <c:v>-7.7938700000000439E-3</c:v>
                </c:pt>
                <c:pt idx="964">
                  <c:v>-7.7779200000000423E-3</c:v>
                </c:pt>
                <c:pt idx="965">
                  <c:v>-7.7598700000000524E-3</c:v>
                </c:pt>
                <c:pt idx="966">
                  <c:v>-7.7320700000000483E-3</c:v>
                </c:pt>
                <c:pt idx="967">
                  <c:v>-7.6949200000000001E-3</c:v>
                </c:pt>
                <c:pt idx="968">
                  <c:v>-7.6689700000000024E-3</c:v>
                </c:pt>
                <c:pt idx="969">
                  <c:v>-7.6787700000000439E-3</c:v>
                </c:pt>
                <c:pt idx="970">
                  <c:v>-7.7229700000000104E-3</c:v>
                </c:pt>
                <c:pt idx="971">
                  <c:v>-7.7711200000000627E-3</c:v>
                </c:pt>
                <c:pt idx="972">
                  <c:v>-7.7935200000000477E-3</c:v>
                </c:pt>
                <c:pt idx="973">
                  <c:v>-7.795870000000038E-3</c:v>
                </c:pt>
                <c:pt idx="974">
                  <c:v>-7.7957200000000476E-3</c:v>
                </c:pt>
                <c:pt idx="975">
                  <c:v>-7.7875700000000023E-3</c:v>
                </c:pt>
                <c:pt idx="976">
                  <c:v>-7.7664200000000438E-3</c:v>
                </c:pt>
                <c:pt idx="977">
                  <c:v>-7.74157000000005E-3</c:v>
                </c:pt>
                <c:pt idx="978">
                  <c:v>-7.7285700000000014E-3</c:v>
                </c:pt>
                <c:pt idx="979">
                  <c:v>-7.7299700000000113E-3</c:v>
                </c:pt>
                <c:pt idx="980">
                  <c:v>-7.7327200000000557E-3</c:v>
                </c:pt>
                <c:pt idx="981">
                  <c:v>-7.7276200000000409E-3</c:v>
                </c:pt>
                <c:pt idx="982">
                  <c:v>-7.7243200000000024E-3</c:v>
                </c:pt>
                <c:pt idx="983">
                  <c:v>-7.7424200000000458E-3</c:v>
                </c:pt>
                <c:pt idx="984">
                  <c:v>-7.7822700000000529E-3</c:v>
                </c:pt>
                <c:pt idx="985">
                  <c:v>-7.8157700000000014E-3</c:v>
                </c:pt>
                <c:pt idx="986">
                  <c:v>-7.8106700000000412E-3</c:v>
                </c:pt>
                <c:pt idx="987">
                  <c:v>-7.7851700000000409E-3</c:v>
                </c:pt>
                <c:pt idx="988">
                  <c:v>-7.7560700000000506E-3</c:v>
                </c:pt>
                <c:pt idx="989">
                  <c:v>-7.7213700000000511E-3</c:v>
                </c:pt>
                <c:pt idx="990">
                  <c:v>-7.6752700000000491E-3</c:v>
                </c:pt>
                <c:pt idx="991">
                  <c:v>-7.6247700000000003E-3</c:v>
                </c:pt>
                <c:pt idx="992">
                  <c:v>-7.5859200000000133E-3</c:v>
                </c:pt>
                <c:pt idx="993">
                  <c:v>-7.5711700000000576E-3</c:v>
                </c:pt>
                <c:pt idx="994">
                  <c:v>-7.579320000000069E-3</c:v>
                </c:pt>
                <c:pt idx="995">
                  <c:v>-7.5999200000000421E-3</c:v>
                </c:pt>
                <c:pt idx="996">
                  <c:v>-7.6312200000000661E-3</c:v>
                </c:pt>
                <c:pt idx="997">
                  <c:v>-7.6859699999999994E-3</c:v>
                </c:pt>
                <c:pt idx="998">
                  <c:v>-7.7624700000000013E-3</c:v>
                </c:pt>
                <c:pt idx="999">
                  <c:v>-7.8243700000000006E-3</c:v>
                </c:pt>
                <c:pt idx="1000">
                  <c:v>-7.8346200000000577E-3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'elc_χ=0.3'!$BJ$13:$BJ$99</c:f>
              <c:numCache>
                <c:formatCode>General</c:formatCode>
                <c:ptCount val="87"/>
                <c:pt idx="0">
                  <c:v>4.4610000000000094E-2</c:v>
                </c:pt>
                <c:pt idx="1">
                  <c:v>0.20747000000000004</c:v>
                </c:pt>
                <c:pt idx="2">
                  <c:v>0.40747000000000183</c:v>
                </c:pt>
                <c:pt idx="3">
                  <c:v>0.58746999999999439</c:v>
                </c:pt>
                <c:pt idx="4">
                  <c:v>0.68747000000000003</c:v>
                </c:pt>
                <c:pt idx="5">
                  <c:v>0.70747000000000004</c:v>
                </c:pt>
                <c:pt idx="6">
                  <c:v>0.76747000000000065</c:v>
                </c:pt>
                <c:pt idx="7">
                  <c:v>0.78746999999999956</c:v>
                </c:pt>
                <c:pt idx="8">
                  <c:v>1.007469999999991</c:v>
                </c:pt>
                <c:pt idx="9">
                  <c:v>1.0874700000000002</c:v>
                </c:pt>
                <c:pt idx="10">
                  <c:v>1.2074699999999892</c:v>
                </c:pt>
                <c:pt idx="11">
                  <c:v>1.36747</c:v>
                </c:pt>
                <c:pt idx="12">
                  <c:v>1.6074700000000002</c:v>
                </c:pt>
                <c:pt idx="13">
                  <c:v>1.9674700000000001</c:v>
                </c:pt>
                <c:pt idx="14">
                  <c:v>2.3274699999999977</c:v>
                </c:pt>
                <c:pt idx="15">
                  <c:v>2.9833500000000002</c:v>
                </c:pt>
                <c:pt idx="16">
                  <c:v>3.5390199999999967</c:v>
                </c:pt>
                <c:pt idx="17">
                  <c:v>3.9643600000000001</c:v>
                </c:pt>
                <c:pt idx="18">
                  <c:v>4.4243600000000001</c:v>
                </c:pt>
                <c:pt idx="19">
                  <c:v>4.7901299999999996</c:v>
                </c:pt>
                <c:pt idx="20">
                  <c:v>5.0701299999999998</c:v>
                </c:pt>
                <c:pt idx="21">
                  <c:v>5.4101299999999997</c:v>
                </c:pt>
                <c:pt idx="22">
                  <c:v>5.8101299999999965</c:v>
                </c:pt>
                <c:pt idx="23">
                  <c:v>6.2301299999999999</c:v>
                </c:pt>
                <c:pt idx="24">
                  <c:v>6.5301299999999998</c:v>
                </c:pt>
                <c:pt idx="25">
                  <c:v>6.8101299999999965</c:v>
                </c:pt>
                <c:pt idx="26">
                  <c:v>7.0301299999999998</c:v>
                </c:pt>
                <c:pt idx="27">
                  <c:v>7.2901299999999996</c:v>
                </c:pt>
                <c:pt idx="28">
                  <c:v>7.5301299999999998</c:v>
                </c:pt>
                <c:pt idx="29">
                  <c:v>7.7101299999999995</c:v>
                </c:pt>
                <c:pt idx="30">
                  <c:v>7.8901299999999965</c:v>
                </c:pt>
                <c:pt idx="31">
                  <c:v>8.1101299999999998</c:v>
                </c:pt>
                <c:pt idx="32">
                  <c:v>8.3301300000000005</c:v>
                </c:pt>
                <c:pt idx="33">
                  <c:v>8.7501300000000004</c:v>
                </c:pt>
                <c:pt idx="34">
                  <c:v>9.0301000000000009</c:v>
                </c:pt>
                <c:pt idx="35">
                  <c:v>9.2701000000000011</c:v>
                </c:pt>
                <c:pt idx="36">
                  <c:v>9.4501000000000008</c:v>
                </c:pt>
                <c:pt idx="37">
                  <c:v>9.6701000000000015</c:v>
                </c:pt>
                <c:pt idx="38">
                  <c:v>9.8301000000000016</c:v>
                </c:pt>
                <c:pt idx="39">
                  <c:v>9.8701000000000008</c:v>
                </c:pt>
                <c:pt idx="40">
                  <c:v>9.8901000000000003</c:v>
                </c:pt>
                <c:pt idx="41">
                  <c:v>9.9301000000000013</c:v>
                </c:pt>
                <c:pt idx="42">
                  <c:v>9.9901</c:v>
                </c:pt>
                <c:pt idx="43">
                  <c:v>10.0901</c:v>
                </c:pt>
                <c:pt idx="44">
                  <c:v>10.130100000000001</c:v>
                </c:pt>
                <c:pt idx="45">
                  <c:v>10.1701</c:v>
                </c:pt>
                <c:pt idx="46">
                  <c:v>10.190100000000001</c:v>
                </c:pt>
                <c:pt idx="47">
                  <c:v>10.2501</c:v>
                </c:pt>
                <c:pt idx="48">
                  <c:v>10.430100000000001</c:v>
                </c:pt>
                <c:pt idx="49">
                  <c:v>10.5901</c:v>
                </c:pt>
                <c:pt idx="50">
                  <c:v>10.770100000000001</c:v>
                </c:pt>
                <c:pt idx="51">
                  <c:v>10.930100000000001</c:v>
                </c:pt>
                <c:pt idx="52">
                  <c:v>11.110100000000001</c:v>
                </c:pt>
                <c:pt idx="53">
                  <c:v>11.3901</c:v>
                </c:pt>
                <c:pt idx="54">
                  <c:v>11.950100000000004</c:v>
                </c:pt>
                <c:pt idx="55">
                  <c:v>12.3101</c:v>
                </c:pt>
                <c:pt idx="56">
                  <c:v>12.690100000000001</c:v>
                </c:pt>
                <c:pt idx="57">
                  <c:v>13.030100000000001</c:v>
                </c:pt>
                <c:pt idx="58">
                  <c:v>13.290100000000001</c:v>
                </c:pt>
                <c:pt idx="59">
                  <c:v>13.5701</c:v>
                </c:pt>
                <c:pt idx="60">
                  <c:v>13.8901</c:v>
                </c:pt>
                <c:pt idx="61">
                  <c:v>14.0901</c:v>
                </c:pt>
                <c:pt idx="62">
                  <c:v>14.430100000000001</c:v>
                </c:pt>
                <c:pt idx="63">
                  <c:v>14.7501</c:v>
                </c:pt>
                <c:pt idx="64">
                  <c:v>15.030100000000001</c:v>
                </c:pt>
                <c:pt idx="65">
                  <c:v>15.310100000000002</c:v>
                </c:pt>
                <c:pt idx="66">
                  <c:v>15.5901</c:v>
                </c:pt>
                <c:pt idx="67">
                  <c:v>15.830100000000002</c:v>
                </c:pt>
                <c:pt idx="68">
                  <c:v>16.0501</c:v>
                </c:pt>
                <c:pt idx="69">
                  <c:v>16.330100000000005</c:v>
                </c:pt>
                <c:pt idx="70">
                  <c:v>16.530100000000001</c:v>
                </c:pt>
                <c:pt idx="71">
                  <c:v>16.7301</c:v>
                </c:pt>
                <c:pt idx="72">
                  <c:v>17.030100000000001</c:v>
                </c:pt>
                <c:pt idx="73">
                  <c:v>17.270099999999989</c:v>
                </c:pt>
                <c:pt idx="74">
                  <c:v>17.470099999999867</c:v>
                </c:pt>
                <c:pt idx="75">
                  <c:v>17.650099999999988</c:v>
                </c:pt>
                <c:pt idx="76">
                  <c:v>17.850100000000001</c:v>
                </c:pt>
                <c:pt idx="77">
                  <c:v>18.0701</c:v>
                </c:pt>
                <c:pt idx="78">
                  <c:v>18.270099999999989</c:v>
                </c:pt>
                <c:pt idx="79">
                  <c:v>18.450099999999889</c:v>
                </c:pt>
                <c:pt idx="80">
                  <c:v>18.650099999999988</c:v>
                </c:pt>
                <c:pt idx="81">
                  <c:v>18.850100000000001</c:v>
                </c:pt>
                <c:pt idx="82">
                  <c:v>19.0701</c:v>
                </c:pt>
                <c:pt idx="83">
                  <c:v>19.330100000000005</c:v>
                </c:pt>
                <c:pt idx="84">
                  <c:v>19.510100000000001</c:v>
                </c:pt>
                <c:pt idx="85">
                  <c:v>19.830100000000005</c:v>
                </c:pt>
                <c:pt idx="86">
                  <c:v>20</c:v>
                </c:pt>
              </c:numCache>
            </c:numRef>
          </c:xVal>
          <c:yVal>
            <c:numRef>
              <c:f>'elc_χ=0.3'!$BM$13:$BM$99</c:f>
              <c:numCache>
                <c:formatCode>0.000000</c:formatCode>
                <c:ptCount val="87"/>
                <c:pt idx="0">
                  <c:v>-2.1462000000000273E-7</c:v>
                </c:pt>
                <c:pt idx="1">
                  <c:v>-2.9112965000000258E-6</c:v>
                </c:pt>
                <c:pt idx="2">
                  <c:v>-2.9112965000000258E-6</c:v>
                </c:pt>
                <c:pt idx="3">
                  <c:v>-2.9112965000000258E-6</c:v>
                </c:pt>
                <c:pt idx="4">
                  <c:v>-2.9112965000000258E-6</c:v>
                </c:pt>
                <c:pt idx="5">
                  <c:v>-2.9112965000000258E-6</c:v>
                </c:pt>
                <c:pt idx="6">
                  <c:v>-2.9112965000000258E-6</c:v>
                </c:pt>
                <c:pt idx="7">
                  <c:v>-2.9112965000000258E-6</c:v>
                </c:pt>
                <c:pt idx="8">
                  <c:v>-2.9112965000000258E-6</c:v>
                </c:pt>
                <c:pt idx="9">
                  <c:v>-2.9112965000000258E-6</c:v>
                </c:pt>
                <c:pt idx="10">
                  <c:v>-9.7256215000000247E-6</c:v>
                </c:pt>
                <c:pt idx="11">
                  <c:v>-2.4796936500000016E-5</c:v>
                </c:pt>
                <c:pt idx="12">
                  <c:v>-8.3689686500000067E-5</c:v>
                </c:pt>
                <c:pt idx="13">
                  <c:v>-3.3402473650000002E-4</c:v>
                </c:pt>
                <c:pt idx="14">
                  <c:v>-8.7768673650000044E-4</c:v>
                </c:pt>
                <c:pt idx="15">
                  <c:v>-1.6900857365000233E-3</c:v>
                </c:pt>
                <c:pt idx="16">
                  <c:v>-2.2389522365000012E-3</c:v>
                </c:pt>
                <c:pt idx="17">
                  <c:v>-2.5033331365000239E-3</c:v>
                </c:pt>
                <c:pt idx="18">
                  <c:v>-2.8713791365000004E-3</c:v>
                </c:pt>
                <c:pt idx="19">
                  <c:v>-3.2118426865000004E-3</c:v>
                </c:pt>
                <c:pt idx="20">
                  <c:v>-3.3307023365000002E-3</c:v>
                </c:pt>
                <c:pt idx="21">
                  <c:v>-3.5742421364999997E-3</c:v>
                </c:pt>
                <c:pt idx="22">
                  <c:v>-3.9272276365000056E-3</c:v>
                </c:pt>
                <c:pt idx="23">
                  <c:v>-4.1245436364999765E-3</c:v>
                </c:pt>
                <c:pt idx="24">
                  <c:v>-4.2573875364999856E-3</c:v>
                </c:pt>
                <c:pt idx="25">
                  <c:v>-4.3540179865000006E-3</c:v>
                </c:pt>
                <c:pt idx="26">
                  <c:v>-4.437818136500001E-3</c:v>
                </c:pt>
                <c:pt idx="27">
                  <c:v>-4.4873273865000431E-3</c:v>
                </c:pt>
                <c:pt idx="28">
                  <c:v>-4.5343365865000013E-3</c:v>
                </c:pt>
                <c:pt idx="29">
                  <c:v>-4.557687116500001E-3</c:v>
                </c:pt>
                <c:pt idx="30">
                  <c:v>-4.6008893665000009E-3</c:v>
                </c:pt>
                <c:pt idx="31">
                  <c:v>-4.6557760165000005E-3</c:v>
                </c:pt>
                <c:pt idx="32">
                  <c:v>-4.6815545664999616E-3</c:v>
                </c:pt>
                <c:pt idx="33">
                  <c:v>-4.7592367165000034E-3</c:v>
                </c:pt>
                <c:pt idx="34">
                  <c:v>-4.8653598665000007E-3</c:v>
                </c:pt>
                <c:pt idx="35">
                  <c:v>-4.9707819665000003E-3</c:v>
                </c:pt>
                <c:pt idx="36">
                  <c:v>-5.0326556665000006E-3</c:v>
                </c:pt>
                <c:pt idx="37">
                  <c:v>-5.0525096265000005E-3</c:v>
                </c:pt>
                <c:pt idx="38">
                  <c:v>-5.0525096265000005E-3</c:v>
                </c:pt>
                <c:pt idx="39">
                  <c:v>-5.0525096265000005E-3</c:v>
                </c:pt>
                <c:pt idx="40">
                  <c:v>-5.0525096265000005E-3</c:v>
                </c:pt>
                <c:pt idx="41">
                  <c:v>-5.0525096265000005E-3</c:v>
                </c:pt>
                <c:pt idx="42">
                  <c:v>-5.0737426565000123E-3</c:v>
                </c:pt>
                <c:pt idx="43">
                  <c:v>-5.0737426565000123E-3</c:v>
                </c:pt>
                <c:pt idx="44">
                  <c:v>-5.0737426565000123E-3</c:v>
                </c:pt>
                <c:pt idx="45">
                  <c:v>-5.0737426565000123E-3</c:v>
                </c:pt>
                <c:pt idx="46">
                  <c:v>-5.0737426565000123E-3</c:v>
                </c:pt>
                <c:pt idx="47">
                  <c:v>-5.0896513465000124E-3</c:v>
                </c:pt>
                <c:pt idx="48">
                  <c:v>-5.1292335465000002E-3</c:v>
                </c:pt>
                <c:pt idx="49">
                  <c:v>-5.1737972964999998E-3</c:v>
                </c:pt>
                <c:pt idx="50">
                  <c:v>-5.1973926864999995E-3</c:v>
                </c:pt>
                <c:pt idx="51">
                  <c:v>-5.2288141114999985E-3</c:v>
                </c:pt>
                <c:pt idx="52">
                  <c:v>-5.2702775615000134E-3</c:v>
                </c:pt>
                <c:pt idx="53">
                  <c:v>-5.3163256615000034E-3</c:v>
                </c:pt>
                <c:pt idx="54">
                  <c:v>-5.4535134115000434E-3</c:v>
                </c:pt>
                <c:pt idx="55">
                  <c:v>-5.7464217615000512E-3</c:v>
                </c:pt>
                <c:pt idx="56">
                  <c:v>-5.9998368114999997E-3</c:v>
                </c:pt>
                <c:pt idx="57">
                  <c:v>-6.1238141615E-3</c:v>
                </c:pt>
                <c:pt idx="58">
                  <c:v>-6.2686424115000654E-3</c:v>
                </c:pt>
                <c:pt idx="59">
                  <c:v>-6.3795154115000134E-3</c:v>
                </c:pt>
                <c:pt idx="60">
                  <c:v>-6.4659916615000014E-3</c:v>
                </c:pt>
                <c:pt idx="61">
                  <c:v>-6.5574253115000024E-3</c:v>
                </c:pt>
                <c:pt idx="62">
                  <c:v>-6.7141976615000014E-3</c:v>
                </c:pt>
                <c:pt idx="63">
                  <c:v>-6.8579881615000006E-3</c:v>
                </c:pt>
                <c:pt idx="64">
                  <c:v>-6.9500644115000577E-3</c:v>
                </c:pt>
                <c:pt idx="65">
                  <c:v>-7.0178594115000124E-3</c:v>
                </c:pt>
                <c:pt idx="66">
                  <c:v>-7.0694592115000034E-3</c:v>
                </c:pt>
                <c:pt idx="67">
                  <c:v>-7.1211419615000004E-3</c:v>
                </c:pt>
                <c:pt idx="68">
                  <c:v>-7.1513531565000387E-3</c:v>
                </c:pt>
                <c:pt idx="69">
                  <c:v>-7.1783901315000519E-3</c:v>
                </c:pt>
                <c:pt idx="70">
                  <c:v>-7.2128785365000014E-3</c:v>
                </c:pt>
                <c:pt idx="71">
                  <c:v>-7.2489141865000033E-3</c:v>
                </c:pt>
                <c:pt idx="72">
                  <c:v>-7.2980839365000012E-3</c:v>
                </c:pt>
                <c:pt idx="73">
                  <c:v>-7.3379996865000387E-3</c:v>
                </c:pt>
                <c:pt idx="74">
                  <c:v>-7.3530236815000675E-3</c:v>
                </c:pt>
                <c:pt idx="75">
                  <c:v>-7.386680801500037E-3</c:v>
                </c:pt>
                <c:pt idx="76">
                  <c:v>-7.4462158015000503E-3</c:v>
                </c:pt>
                <c:pt idx="77">
                  <c:v>-7.4860174515000511E-3</c:v>
                </c:pt>
                <c:pt idx="78">
                  <c:v>-7.5112959915000646E-3</c:v>
                </c:pt>
                <c:pt idx="79">
                  <c:v>-7.5271481215000114E-3</c:v>
                </c:pt>
                <c:pt idx="80">
                  <c:v>-7.5592604115000848E-3</c:v>
                </c:pt>
                <c:pt idx="81">
                  <c:v>-7.6071523115000114E-3</c:v>
                </c:pt>
                <c:pt idx="82">
                  <c:v>-7.6314856415000114E-3</c:v>
                </c:pt>
                <c:pt idx="83">
                  <c:v>-7.6623982715000013E-3</c:v>
                </c:pt>
                <c:pt idx="84">
                  <c:v>-7.6896599815000832E-3</c:v>
                </c:pt>
                <c:pt idx="85">
                  <c:v>-7.7139979315000396E-3</c:v>
                </c:pt>
                <c:pt idx="86">
                  <c:v>-7.7139979315000396E-3</c:v>
                </c:pt>
              </c:numCache>
            </c:numRef>
          </c:yVal>
        </c:ser>
        <c:axId val="108426368"/>
        <c:axId val="108427904"/>
      </c:scatterChart>
      <c:valAx>
        <c:axId val="108426368"/>
        <c:scaling>
          <c:orientation val="minMax"/>
          <c:max val="20"/>
          <c:min val="0"/>
        </c:scaling>
        <c:axPos val="b"/>
        <c:numFmt formatCode="General" sourceLinked="0"/>
        <c:tickLblPos val="nextTo"/>
        <c:crossAx val="108427904"/>
        <c:crossesAt val="-1.0000000000000005E-2"/>
        <c:crossBetween val="midCat"/>
      </c:valAx>
      <c:valAx>
        <c:axId val="108427904"/>
        <c:scaling>
          <c:orientation val="minMax"/>
          <c:max val="5.0000000000000027E-3"/>
          <c:min val="-1.0000000000000007E-2"/>
        </c:scaling>
        <c:axPos val="l"/>
        <c:numFmt formatCode="General" sourceLinked="0"/>
        <c:tickLblPos val="nextTo"/>
        <c:crossAx val="108426368"/>
        <c:crosses val="autoZero"/>
        <c:crossBetween val="midCat"/>
        <c:majorUnit val="5.0000000000000027E-3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8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plotArea>
      <c:layout>
        <c:manualLayout>
          <c:layoutTarget val="inner"/>
          <c:xMode val="edge"/>
          <c:yMode val="edge"/>
          <c:x val="9.9583660130718968E-2"/>
          <c:y val="3.8752777777777851E-2"/>
          <c:w val="0.85657843137254963"/>
          <c:h val="0.83284833333333896"/>
        </c:manualLayout>
      </c:layout>
      <c:scatterChart>
        <c:scatterStyle val="smoothMarker"/>
        <c:ser>
          <c:idx val="1"/>
          <c:order val="0"/>
          <c:spPr>
            <a:ln w="19050">
              <a:solidFill>
                <a:schemeClr val="tx1">
                  <a:lumMod val="50000"/>
                  <a:lumOff val="50000"/>
                </a:schemeClr>
              </a:solidFill>
            </a:ln>
          </c:spPr>
          <c:marker>
            <c:symbol val="none"/>
          </c:marker>
          <c:xVal>
            <c:numRef>
              <c:f>'0.3free-elc'!$A$4:$A$1004</c:f>
              <c:numCache>
                <c:formatCode>General</c:formatCode>
                <c:ptCount val="1001"/>
                <c:pt idx="0">
                  <c:v>0</c:v>
                </c:pt>
                <c:pt idx="1">
                  <c:v>2.0000000000000011E-2</c:v>
                </c:pt>
                <c:pt idx="2">
                  <c:v>4.0000000000000022E-2</c:v>
                </c:pt>
                <c:pt idx="3">
                  <c:v>6.0000000000000032E-2</c:v>
                </c:pt>
                <c:pt idx="4">
                  <c:v>8.0000000000000043E-2</c:v>
                </c:pt>
                <c:pt idx="5">
                  <c:v>0.1</c:v>
                </c:pt>
                <c:pt idx="6">
                  <c:v>0.1200000000000000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000000000000024</c:v>
                </c:pt>
                <c:pt idx="10">
                  <c:v>0.2</c:v>
                </c:pt>
                <c:pt idx="11">
                  <c:v>0.2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306</c:v>
                </c:pt>
                <c:pt idx="17">
                  <c:v>0.34</c:v>
                </c:pt>
                <c:pt idx="18">
                  <c:v>0.36000000000000032</c:v>
                </c:pt>
                <c:pt idx="19">
                  <c:v>0.38000000000000295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544</c:v>
                </c:pt>
                <c:pt idx="32">
                  <c:v>0.64000000000000612</c:v>
                </c:pt>
                <c:pt idx="33">
                  <c:v>0.66000000000000703</c:v>
                </c:pt>
                <c:pt idx="34">
                  <c:v>0.68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365</c:v>
                </c:pt>
                <c:pt idx="38">
                  <c:v>0.76000000000000612</c:v>
                </c:pt>
                <c:pt idx="39">
                  <c:v>0.78</c:v>
                </c:pt>
                <c:pt idx="40">
                  <c:v>0.8</c:v>
                </c:pt>
                <c:pt idx="41">
                  <c:v>0.82000000000000062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9</c:v>
                </c:pt>
                <c:pt idx="46">
                  <c:v>0.92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399999999999877</c:v>
                </c:pt>
                <c:pt idx="58">
                  <c:v>1.1599999999999882</c:v>
                </c:pt>
                <c:pt idx="59">
                  <c:v>1.1800000000000108</c:v>
                </c:pt>
                <c:pt idx="60">
                  <c:v>1.2</c:v>
                </c:pt>
                <c:pt idx="61">
                  <c:v>1.22</c:v>
                </c:pt>
                <c:pt idx="62">
                  <c:v>1.24</c:v>
                </c:pt>
                <c:pt idx="63">
                  <c:v>1.26</c:v>
                </c:pt>
                <c:pt idx="64">
                  <c:v>1.28</c:v>
                </c:pt>
                <c:pt idx="65">
                  <c:v>1.3</c:v>
                </c:pt>
                <c:pt idx="66">
                  <c:v>1.32</c:v>
                </c:pt>
                <c:pt idx="67">
                  <c:v>1.34</c:v>
                </c:pt>
                <c:pt idx="68">
                  <c:v>1.36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108</c:v>
                </c:pt>
                <c:pt idx="85">
                  <c:v>1.7</c:v>
                </c:pt>
                <c:pt idx="86">
                  <c:v>1.72</c:v>
                </c:pt>
                <c:pt idx="87">
                  <c:v>1.74</c:v>
                </c:pt>
                <c:pt idx="88">
                  <c:v>1.76</c:v>
                </c:pt>
                <c:pt idx="89">
                  <c:v>1.78</c:v>
                </c:pt>
                <c:pt idx="90">
                  <c:v>1.8</c:v>
                </c:pt>
                <c:pt idx="91">
                  <c:v>1.82</c:v>
                </c:pt>
                <c:pt idx="92">
                  <c:v>1.84</c:v>
                </c:pt>
                <c:pt idx="93">
                  <c:v>1.86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108</c:v>
                </c:pt>
                <c:pt idx="98">
                  <c:v>1.9600000000000108</c:v>
                </c:pt>
                <c:pt idx="99">
                  <c:v>1.9800000000000122</c:v>
                </c:pt>
                <c:pt idx="100">
                  <c:v>2</c:v>
                </c:pt>
                <c:pt idx="101">
                  <c:v>2.02</c:v>
                </c:pt>
                <c:pt idx="102">
                  <c:v>2.04</c:v>
                </c:pt>
                <c:pt idx="103">
                  <c:v>2.06</c:v>
                </c:pt>
                <c:pt idx="104">
                  <c:v>2.08</c:v>
                </c:pt>
                <c:pt idx="105">
                  <c:v>2.1</c:v>
                </c:pt>
                <c:pt idx="106">
                  <c:v>2.12</c:v>
                </c:pt>
                <c:pt idx="107">
                  <c:v>2.14</c:v>
                </c:pt>
                <c:pt idx="108">
                  <c:v>2.16</c:v>
                </c:pt>
                <c:pt idx="109">
                  <c:v>2.1800000000000002</c:v>
                </c:pt>
                <c:pt idx="110">
                  <c:v>2.2000000000000002</c:v>
                </c:pt>
                <c:pt idx="111">
                  <c:v>2.2200000000000002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799999999999998</c:v>
                </c:pt>
                <c:pt idx="115">
                  <c:v>2.2999999999999998</c:v>
                </c:pt>
                <c:pt idx="116">
                  <c:v>2.3199999999999967</c:v>
                </c:pt>
                <c:pt idx="117">
                  <c:v>2.34</c:v>
                </c:pt>
                <c:pt idx="118">
                  <c:v>2.36</c:v>
                </c:pt>
                <c:pt idx="119">
                  <c:v>2.38</c:v>
                </c:pt>
                <c:pt idx="120">
                  <c:v>2.4</c:v>
                </c:pt>
                <c:pt idx="121">
                  <c:v>2.42</c:v>
                </c:pt>
                <c:pt idx="122">
                  <c:v>2.44</c:v>
                </c:pt>
                <c:pt idx="123">
                  <c:v>2.46</c:v>
                </c:pt>
                <c:pt idx="124">
                  <c:v>2.48</c:v>
                </c:pt>
                <c:pt idx="125">
                  <c:v>2.5</c:v>
                </c:pt>
                <c:pt idx="126">
                  <c:v>2.52</c:v>
                </c:pt>
                <c:pt idx="127">
                  <c:v>2.54</c:v>
                </c:pt>
                <c:pt idx="128">
                  <c:v>2.56</c:v>
                </c:pt>
                <c:pt idx="129">
                  <c:v>2.58</c:v>
                </c:pt>
                <c:pt idx="130">
                  <c:v>2.6</c:v>
                </c:pt>
                <c:pt idx="131">
                  <c:v>2.62</c:v>
                </c:pt>
                <c:pt idx="132">
                  <c:v>2.64</c:v>
                </c:pt>
                <c:pt idx="133">
                  <c:v>2.66</c:v>
                </c:pt>
                <c:pt idx="134">
                  <c:v>2.68</c:v>
                </c:pt>
                <c:pt idx="135">
                  <c:v>2.7</c:v>
                </c:pt>
                <c:pt idx="136">
                  <c:v>2.72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</c:v>
                </c:pt>
                <c:pt idx="142">
                  <c:v>2.84</c:v>
                </c:pt>
                <c:pt idx="143">
                  <c:v>2.86</c:v>
                </c:pt>
                <c:pt idx="144">
                  <c:v>2.88</c:v>
                </c:pt>
                <c:pt idx="145">
                  <c:v>2.9</c:v>
                </c:pt>
                <c:pt idx="146">
                  <c:v>2.92</c:v>
                </c:pt>
                <c:pt idx="147">
                  <c:v>2.94</c:v>
                </c:pt>
                <c:pt idx="148">
                  <c:v>2.96</c:v>
                </c:pt>
                <c:pt idx="149">
                  <c:v>2.98</c:v>
                </c:pt>
                <c:pt idx="150">
                  <c:v>3</c:v>
                </c:pt>
                <c:pt idx="151">
                  <c:v>3.02</c:v>
                </c:pt>
                <c:pt idx="152">
                  <c:v>3.04</c:v>
                </c:pt>
                <c:pt idx="153">
                  <c:v>3.06</c:v>
                </c:pt>
                <c:pt idx="154">
                  <c:v>3.08</c:v>
                </c:pt>
                <c:pt idx="155">
                  <c:v>3.1</c:v>
                </c:pt>
                <c:pt idx="156">
                  <c:v>3.12</c:v>
                </c:pt>
                <c:pt idx="157">
                  <c:v>3.14</c:v>
                </c:pt>
                <c:pt idx="158">
                  <c:v>3.16</c:v>
                </c:pt>
                <c:pt idx="159">
                  <c:v>3.18</c:v>
                </c:pt>
                <c:pt idx="160">
                  <c:v>3.2</c:v>
                </c:pt>
                <c:pt idx="161">
                  <c:v>3.22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</c:v>
                </c:pt>
                <c:pt idx="167">
                  <c:v>3.34</c:v>
                </c:pt>
                <c:pt idx="168">
                  <c:v>3.36</c:v>
                </c:pt>
                <c:pt idx="169">
                  <c:v>3.38</c:v>
                </c:pt>
                <c:pt idx="170">
                  <c:v>3.4</c:v>
                </c:pt>
                <c:pt idx="171">
                  <c:v>3.42</c:v>
                </c:pt>
                <c:pt idx="172">
                  <c:v>3.44</c:v>
                </c:pt>
                <c:pt idx="173">
                  <c:v>3.46</c:v>
                </c:pt>
                <c:pt idx="174">
                  <c:v>3.48</c:v>
                </c:pt>
                <c:pt idx="175">
                  <c:v>3.5</c:v>
                </c:pt>
                <c:pt idx="176">
                  <c:v>3.52</c:v>
                </c:pt>
                <c:pt idx="177">
                  <c:v>3.54</c:v>
                </c:pt>
                <c:pt idx="178">
                  <c:v>3.56</c:v>
                </c:pt>
                <c:pt idx="179">
                  <c:v>3.58</c:v>
                </c:pt>
                <c:pt idx="180">
                  <c:v>3.6</c:v>
                </c:pt>
                <c:pt idx="181">
                  <c:v>3.62</c:v>
                </c:pt>
                <c:pt idx="182">
                  <c:v>3.64</c:v>
                </c:pt>
                <c:pt idx="183">
                  <c:v>3.66</c:v>
                </c:pt>
                <c:pt idx="184">
                  <c:v>3.68</c:v>
                </c:pt>
                <c:pt idx="185">
                  <c:v>3.7</c:v>
                </c:pt>
                <c:pt idx="186">
                  <c:v>3.72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</c:v>
                </c:pt>
                <c:pt idx="192">
                  <c:v>3.84</c:v>
                </c:pt>
                <c:pt idx="193">
                  <c:v>3.86</c:v>
                </c:pt>
                <c:pt idx="194">
                  <c:v>3.88</c:v>
                </c:pt>
                <c:pt idx="195">
                  <c:v>3.9</c:v>
                </c:pt>
                <c:pt idx="196">
                  <c:v>3.92</c:v>
                </c:pt>
                <c:pt idx="197">
                  <c:v>3.94</c:v>
                </c:pt>
                <c:pt idx="198">
                  <c:v>3.96</c:v>
                </c:pt>
                <c:pt idx="199">
                  <c:v>3.98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4</c:v>
                </c:pt>
                <c:pt idx="303">
                  <c:v>6.06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2</c:v>
                </c:pt>
                <c:pt idx="311">
                  <c:v>6.22</c:v>
                </c:pt>
                <c:pt idx="312">
                  <c:v>6.24</c:v>
                </c:pt>
                <c:pt idx="313">
                  <c:v>6.26</c:v>
                </c:pt>
                <c:pt idx="314">
                  <c:v>6.28</c:v>
                </c:pt>
                <c:pt idx="315">
                  <c:v>6.3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4</c:v>
                </c:pt>
                <c:pt idx="328">
                  <c:v>6.56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7</c:v>
                </c:pt>
                <c:pt idx="336">
                  <c:v>6.72</c:v>
                </c:pt>
                <c:pt idx="337">
                  <c:v>6.74</c:v>
                </c:pt>
                <c:pt idx="338">
                  <c:v>6.76</c:v>
                </c:pt>
                <c:pt idx="339">
                  <c:v>6.78</c:v>
                </c:pt>
                <c:pt idx="340">
                  <c:v>6.8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4</c:v>
                </c:pt>
                <c:pt idx="353">
                  <c:v>7.06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2</c:v>
                </c:pt>
                <c:pt idx="361">
                  <c:v>7.22</c:v>
                </c:pt>
                <c:pt idx="362">
                  <c:v>7.24</c:v>
                </c:pt>
                <c:pt idx="363">
                  <c:v>7.26</c:v>
                </c:pt>
                <c:pt idx="364">
                  <c:v>7.28</c:v>
                </c:pt>
                <c:pt idx="365">
                  <c:v>7.3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4</c:v>
                </c:pt>
                <c:pt idx="378">
                  <c:v>7.56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7</c:v>
                </c:pt>
                <c:pt idx="386">
                  <c:v>7.72</c:v>
                </c:pt>
                <c:pt idx="387">
                  <c:v>7.74</c:v>
                </c:pt>
                <c:pt idx="388">
                  <c:v>7.76</c:v>
                </c:pt>
                <c:pt idx="389">
                  <c:v>7.78</c:v>
                </c:pt>
                <c:pt idx="390">
                  <c:v>7.8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4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4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4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4</c:v>
                </c:pt>
                <c:pt idx="594">
                  <c:v>11.88</c:v>
                </c:pt>
                <c:pt idx="595">
                  <c:v>11.9</c:v>
                </c:pt>
                <c:pt idx="596">
                  <c:v>11.92</c:v>
                </c:pt>
                <c:pt idx="597">
                  <c:v>11.94</c:v>
                </c:pt>
                <c:pt idx="598">
                  <c:v>11.96</c:v>
                </c:pt>
                <c:pt idx="599">
                  <c:v>11.98</c:v>
                </c:pt>
                <c:pt idx="600">
                  <c:v>12</c:v>
                </c:pt>
                <c:pt idx="601">
                  <c:v>12.02</c:v>
                </c:pt>
                <c:pt idx="602">
                  <c:v>12.04</c:v>
                </c:pt>
                <c:pt idx="603">
                  <c:v>12.06</c:v>
                </c:pt>
                <c:pt idx="604">
                  <c:v>12.08</c:v>
                </c:pt>
                <c:pt idx="605">
                  <c:v>12.1</c:v>
                </c:pt>
                <c:pt idx="606">
                  <c:v>12.12</c:v>
                </c:pt>
                <c:pt idx="607">
                  <c:v>12.139999999999999</c:v>
                </c:pt>
                <c:pt idx="608">
                  <c:v>12.16</c:v>
                </c:pt>
                <c:pt idx="609">
                  <c:v>12.18</c:v>
                </c:pt>
                <c:pt idx="610">
                  <c:v>12.2</c:v>
                </c:pt>
                <c:pt idx="611">
                  <c:v>12.219999999999999</c:v>
                </c:pt>
                <c:pt idx="612">
                  <c:v>12.239999999999998</c:v>
                </c:pt>
                <c:pt idx="613">
                  <c:v>12.26</c:v>
                </c:pt>
                <c:pt idx="614">
                  <c:v>12.28</c:v>
                </c:pt>
                <c:pt idx="615">
                  <c:v>12.3</c:v>
                </c:pt>
                <c:pt idx="616">
                  <c:v>12.32</c:v>
                </c:pt>
                <c:pt idx="617">
                  <c:v>12.34</c:v>
                </c:pt>
                <c:pt idx="618">
                  <c:v>12.360000000000024</c:v>
                </c:pt>
                <c:pt idx="619">
                  <c:v>12.38</c:v>
                </c:pt>
                <c:pt idx="620">
                  <c:v>12.4</c:v>
                </c:pt>
                <c:pt idx="621">
                  <c:v>12.42</c:v>
                </c:pt>
                <c:pt idx="622">
                  <c:v>12.44</c:v>
                </c:pt>
                <c:pt idx="623">
                  <c:v>12.46</c:v>
                </c:pt>
                <c:pt idx="624">
                  <c:v>12.48</c:v>
                </c:pt>
                <c:pt idx="625">
                  <c:v>12.5</c:v>
                </c:pt>
                <c:pt idx="626">
                  <c:v>12.52</c:v>
                </c:pt>
                <c:pt idx="627">
                  <c:v>12.54</c:v>
                </c:pt>
                <c:pt idx="628">
                  <c:v>12.56</c:v>
                </c:pt>
                <c:pt idx="629">
                  <c:v>12.58</c:v>
                </c:pt>
                <c:pt idx="630">
                  <c:v>12.6</c:v>
                </c:pt>
                <c:pt idx="631">
                  <c:v>12.62</c:v>
                </c:pt>
                <c:pt idx="632">
                  <c:v>12.639999999999999</c:v>
                </c:pt>
                <c:pt idx="633">
                  <c:v>12.66</c:v>
                </c:pt>
                <c:pt idx="634">
                  <c:v>12.68</c:v>
                </c:pt>
                <c:pt idx="635">
                  <c:v>12.7</c:v>
                </c:pt>
                <c:pt idx="636">
                  <c:v>12.719999999999999</c:v>
                </c:pt>
                <c:pt idx="637">
                  <c:v>12.739999999999998</c:v>
                </c:pt>
                <c:pt idx="638">
                  <c:v>12.76</c:v>
                </c:pt>
                <c:pt idx="639">
                  <c:v>12.78</c:v>
                </c:pt>
                <c:pt idx="640">
                  <c:v>12.8</c:v>
                </c:pt>
                <c:pt idx="641">
                  <c:v>12.82</c:v>
                </c:pt>
                <c:pt idx="642">
                  <c:v>12.84</c:v>
                </c:pt>
                <c:pt idx="643">
                  <c:v>12.860000000000024</c:v>
                </c:pt>
                <c:pt idx="644">
                  <c:v>12.88</c:v>
                </c:pt>
                <c:pt idx="645">
                  <c:v>12.9</c:v>
                </c:pt>
                <c:pt idx="646">
                  <c:v>12.92</c:v>
                </c:pt>
                <c:pt idx="647">
                  <c:v>12.94</c:v>
                </c:pt>
                <c:pt idx="648">
                  <c:v>12.96</c:v>
                </c:pt>
                <c:pt idx="649">
                  <c:v>12.98</c:v>
                </c:pt>
                <c:pt idx="650">
                  <c:v>13</c:v>
                </c:pt>
                <c:pt idx="651">
                  <c:v>13.02</c:v>
                </c:pt>
                <c:pt idx="652">
                  <c:v>13.04</c:v>
                </c:pt>
                <c:pt idx="653">
                  <c:v>13.06</c:v>
                </c:pt>
                <c:pt idx="654">
                  <c:v>13.08</c:v>
                </c:pt>
                <c:pt idx="655">
                  <c:v>13.1</c:v>
                </c:pt>
                <c:pt idx="656">
                  <c:v>13.12</c:v>
                </c:pt>
                <c:pt idx="657">
                  <c:v>13.139999999999999</c:v>
                </c:pt>
                <c:pt idx="658">
                  <c:v>13.16</c:v>
                </c:pt>
                <c:pt idx="659">
                  <c:v>13.18</c:v>
                </c:pt>
                <c:pt idx="660">
                  <c:v>13.2</c:v>
                </c:pt>
                <c:pt idx="661">
                  <c:v>13.219999999999999</c:v>
                </c:pt>
                <c:pt idx="662">
                  <c:v>13.239999999999998</c:v>
                </c:pt>
                <c:pt idx="663">
                  <c:v>13.26</c:v>
                </c:pt>
                <c:pt idx="664">
                  <c:v>13.28</c:v>
                </c:pt>
                <c:pt idx="665">
                  <c:v>13.3</c:v>
                </c:pt>
                <c:pt idx="666">
                  <c:v>13.32</c:v>
                </c:pt>
                <c:pt idx="667">
                  <c:v>13.34</c:v>
                </c:pt>
                <c:pt idx="668">
                  <c:v>13.360000000000024</c:v>
                </c:pt>
                <c:pt idx="669">
                  <c:v>13.38</c:v>
                </c:pt>
                <c:pt idx="670">
                  <c:v>13.4</c:v>
                </c:pt>
                <c:pt idx="671">
                  <c:v>13.42</c:v>
                </c:pt>
                <c:pt idx="672">
                  <c:v>13.44</c:v>
                </c:pt>
                <c:pt idx="673">
                  <c:v>13.46</c:v>
                </c:pt>
                <c:pt idx="674">
                  <c:v>13.48</c:v>
                </c:pt>
                <c:pt idx="675">
                  <c:v>13.5</c:v>
                </c:pt>
                <c:pt idx="676">
                  <c:v>13.52</c:v>
                </c:pt>
                <c:pt idx="677">
                  <c:v>13.54</c:v>
                </c:pt>
                <c:pt idx="678">
                  <c:v>13.56</c:v>
                </c:pt>
                <c:pt idx="679">
                  <c:v>13.58</c:v>
                </c:pt>
                <c:pt idx="680">
                  <c:v>13.6</c:v>
                </c:pt>
                <c:pt idx="681">
                  <c:v>13.62</c:v>
                </c:pt>
                <c:pt idx="682">
                  <c:v>13.639999999999999</c:v>
                </c:pt>
                <c:pt idx="683">
                  <c:v>13.66</c:v>
                </c:pt>
                <c:pt idx="684">
                  <c:v>13.68</c:v>
                </c:pt>
                <c:pt idx="685">
                  <c:v>13.7</c:v>
                </c:pt>
                <c:pt idx="686">
                  <c:v>13.719999999999999</c:v>
                </c:pt>
                <c:pt idx="687">
                  <c:v>13.739999999999998</c:v>
                </c:pt>
                <c:pt idx="688">
                  <c:v>13.76</c:v>
                </c:pt>
                <c:pt idx="689">
                  <c:v>13.78</c:v>
                </c:pt>
                <c:pt idx="690">
                  <c:v>13.8</c:v>
                </c:pt>
                <c:pt idx="691">
                  <c:v>13.82</c:v>
                </c:pt>
                <c:pt idx="692">
                  <c:v>13.84</c:v>
                </c:pt>
                <c:pt idx="693">
                  <c:v>13.860000000000024</c:v>
                </c:pt>
                <c:pt idx="694">
                  <c:v>13.88</c:v>
                </c:pt>
                <c:pt idx="695">
                  <c:v>13.9</c:v>
                </c:pt>
                <c:pt idx="696">
                  <c:v>13.92</c:v>
                </c:pt>
                <c:pt idx="697">
                  <c:v>13.94</c:v>
                </c:pt>
                <c:pt idx="698">
                  <c:v>13.96</c:v>
                </c:pt>
                <c:pt idx="699">
                  <c:v>13.98</c:v>
                </c:pt>
                <c:pt idx="700">
                  <c:v>14</c:v>
                </c:pt>
                <c:pt idx="701">
                  <c:v>14.02</c:v>
                </c:pt>
                <c:pt idx="702">
                  <c:v>14.04</c:v>
                </c:pt>
                <c:pt idx="703">
                  <c:v>14.06</c:v>
                </c:pt>
                <c:pt idx="704">
                  <c:v>14.08</c:v>
                </c:pt>
                <c:pt idx="705">
                  <c:v>14.1</c:v>
                </c:pt>
                <c:pt idx="706">
                  <c:v>14.12</c:v>
                </c:pt>
                <c:pt idx="707">
                  <c:v>14.139999999999999</c:v>
                </c:pt>
                <c:pt idx="708">
                  <c:v>14.16</c:v>
                </c:pt>
                <c:pt idx="709">
                  <c:v>14.18</c:v>
                </c:pt>
                <c:pt idx="710">
                  <c:v>14.2</c:v>
                </c:pt>
                <c:pt idx="711">
                  <c:v>14.219999999999999</c:v>
                </c:pt>
                <c:pt idx="712">
                  <c:v>14.239999999999998</c:v>
                </c:pt>
                <c:pt idx="713">
                  <c:v>14.26</c:v>
                </c:pt>
                <c:pt idx="714">
                  <c:v>14.28</c:v>
                </c:pt>
                <c:pt idx="715">
                  <c:v>14.3</c:v>
                </c:pt>
                <c:pt idx="716">
                  <c:v>14.32</c:v>
                </c:pt>
                <c:pt idx="717">
                  <c:v>14.34</c:v>
                </c:pt>
                <c:pt idx="718">
                  <c:v>14.360000000000024</c:v>
                </c:pt>
                <c:pt idx="719">
                  <c:v>14.38</c:v>
                </c:pt>
                <c:pt idx="720">
                  <c:v>14.4</c:v>
                </c:pt>
                <c:pt idx="721">
                  <c:v>14.42</c:v>
                </c:pt>
                <c:pt idx="722">
                  <c:v>14.44</c:v>
                </c:pt>
                <c:pt idx="723">
                  <c:v>14.46</c:v>
                </c:pt>
                <c:pt idx="724">
                  <c:v>14.48</c:v>
                </c:pt>
                <c:pt idx="725">
                  <c:v>14.5</c:v>
                </c:pt>
                <c:pt idx="726">
                  <c:v>14.52</c:v>
                </c:pt>
                <c:pt idx="727">
                  <c:v>14.54</c:v>
                </c:pt>
                <c:pt idx="728">
                  <c:v>14.56</c:v>
                </c:pt>
                <c:pt idx="729">
                  <c:v>14.58</c:v>
                </c:pt>
                <c:pt idx="730">
                  <c:v>14.6</c:v>
                </c:pt>
                <c:pt idx="731">
                  <c:v>14.62</c:v>
                </c:pt>
                <c:pt idx="732">
                  <c:v>14.639999999999999</c:v>
                </c:pt>
                <c:pt idx="733">
                  <c:v>14.66</c:v>
                </c:pt>
                <c:pt idx="734">
                  <c:v>14.68</c:v>
                </c:pt>
                <c:pt idx="735">
                  <c:v>14.7</c:v>
                </c:pt>
                <c:pt idx="736">
                  <c:v>14.719999999999999</c:v>
                </c:pt>
                <c:pt idx="737">
                  <c:v>14.739999999999998</c:v>
                </c:pt>
                <c:pt idx="738">
                  <c:v>14.76</c:v>
                </c:pt>
                <c:pt idx="739">
                  <c:v>14.78</c:v>
                </c:pt>
                <c:pt idx="740">
                  <c:v>14.8</c:v>
                </c:pt>
                <c:pt idx="741">
                  <c:v>14.82</c:v>
                </c:pt>
                <c:pt idx="742">
                  <c:v>14.84</c:v>
                </c:pt>
                <c:pt idx="743">
                  <c:v>14.860000000000024</c:v>
                </c:pt>
                <c:pt idx="744">
                  <c:v>14.88</c:v>
                </c:pt>
                <c:pt idx="745">
                  <c:v>14.9</c:v>
                </c:pt>
                <c:pt idx="746">
                  <c:v>14.92</c:v>
                </c:pt>
                <c:pt idx="747">
                  <c:v>14.94</c:v>
                </c:pt>
                <c:pt idx="748">
                  <c:v>14.96</c:v>
                </c:pt>
                <c:pt idx="749">
                  <c:v>14.98</c:v>
                </c:pt>
                <c:pt idx="750">
                  <c:v>15</c:v>
                </c:pt>
                <c:pt idx="751">
                  <c:v>15.02</c:v>
                </c:pt>
                <c:pt idx="752">
                  <c:v>15.04</c:v>
                </c:pt>
                <c:pt idx="753">
                  <c:v>15.06</c:v>
                </c:pt>
                <c:pt idx="754">
                  <c:v>15.08</c:v>
                </c:pt>
                <c:pt idx="755">
                  <c:v>15.1</c:v>
                </c:pt>
                <c:pt idx="756">
                  <c:v>15.12</c:v>
                </c:pt>
                <c:pt idx="757">
                  <c:v>15.139999999999999</c:v>
                </c:pt>
                <c:pt idx="758">
                  <c:v>15.16</c:v>
                </c:pt>
                <c:pt idx="759">
                  <c:v>15.18</c:v>
                </c:pt>
                <c:pt idx="760">
                  <c:v>15.2</c:v>
                </c:pt>
                <c:pt idx="761">
                  <c:v>15.219999999999999</c:v>
                </c:pt>
                <c:pt idx="762">
                  <c:v>15.239999999999998</c:v>
                </c:pt>
                <c:pt idx="763">
                  <c:v>15.26</c:v>
                </c:pt>
                <c:pt idx="764">
                  <c:v>15.28</c:v>
                </c:pt>
                <c:pt idx="765">
                  <c:v>15.3</c:v>
                </c:pt>
                <c:pt idx="766">
                  <c:v>15.32</c:v>
                </c:pt>
                <c:pt idx="767">
                  <c:v>15.34</c:v>
                </c:pt>
                <c:pt idx="768">
                  <c:v>15.360000000000024</c:v>
                </c:pt>
                <c:pt idx="769">
                  <c:v>15.38</c:v>
                </c:pt>
                <c:pt idx="770">
                  <c:v>15.4</c:v>
                </c:pt>
                <c:pt idx="771">
                  <c:v>15.42</c:v>
                </c:pt>
                <c:pt idx="772">
                  <c:v>15.44</c:v>
                </c:pt>
                <c:pt idx="773">
                  <c:v>15.46</c:v>
                </c:pt>
                <c:pt idx="774">
                  <c:v>15.48</c:v>
                </c:pt>
                <c:pt idx="775">
                  <c:v>15.5</c:v>
                </c:pt>
                <c:pt idx="776">
                  <c:v>15.52</c:v>
                </c:pt>
                <c:pt idx="777">
                  <c:v>15.54</c:v>
                </c:pt>
                <c:pt idx="778">
                  <c:v>15.56</c:v>
                </c:pt>
                <c:pt idx="779">
                  <c:v>15.58</c:v>
                </c:pt>
                <c:pt idx="780">
                  <c:v>15.6</c:v>
                </c:pt>
                <c:pt idx="781">
                  <c:v>15.62</c:v>
                </c:pt>
                <c:pt idx="782">
                  <c:v>15.639999999999999</c:v>
                </c:pt>
                <c:pt idx="783">
                  <c:v>15.66</c:v>
                </c:pt>
                <c:pt idx="784">
                  <c:v>15.68</c:v>
                </c:pt>
                <c:pt idx="785">
                  <c:v>15.7</c:v>
                </c:pt>
                <c:pt idx="786">
                  <c:v>15.719999999999999</c:v>
                </c:pt>
                <c:pt idx="787">
                  <c:v>15.739999999999998</c:v>
                </c:pt>
                <c:pt idx="788">
                  <c:v>15.76</c:v>
                </c:pt>
                <c:pt idx="789">
                  <c:v>15.78</c:v>
                </c:pt>
                <c:pt idx="790">
                  <c:v>15.8</c:v>
                </c:pt>
                <c:pt idx="791">
                  <c:v>15.82</c:v>
                </c:pt>
                <c:pt idx="792">
                  <c:v>15.84</c:v>
                </c:pt>
                <c:pt idx="793">
                  <c:v>15.860000000000024</c:v>
                </c:pt>
                <c:pt idx="794">
                  <c:v>15.88</c:v>
                </c:pt>
                <c:pt idx="795">
                  <c:v>15.9</c:v>
                </c:pt>
                <c:pt idx="796">
                  <c:v>15.92</c:v>
                </c:pt>
                <c:pt idx="797">
                  <c:v>15.94</c:v>
                </c:pt>
                <c:pt idx="798">
                  <c:v>15.96</c:v>
                </c:pt>
                <c:pt idx="799">
                  <c:v>15.98</c:v>
                </c:pt>
                <c:pt idx="800">
                  <c:v>16</c:v>
                </c:pt>
                <c:pt idx="801">
                  <c:v>16.02</c:v>
                </c:pt>
                <c:pt idx="802">
                  <c:v>16.04</c:v>
                </c:pt>
                <c:pt idx="803">
                  <c:v>16.059999999999999</c:v>
                </c:pt>
                <c:pt idx="804">
                  <c:v>16.079999999999988</c:v>
                </c:pt>
                <c:pt idx="805">
                  <c:v>16.100000000000001</c:v>
                </c:pt>
                <c:pt idx="806">
                  <c:v>16.12</c:v>
                </c:pt>
                <c:pt idx="807">
                  <c:v>16.14</c:v>
                </c:pt>
                <c:pt idx="808">
                  <c:v>16.16</c:v>
                </c:pt>
                <c:pt idx="809">
                  <c:v>16.18</c:v>
                </c:pt>
                <c:pt idx="810">
                  <c:v>16.2</c:v>
                </c:pt>
                <c:pt idx="811">
                  <c:v>16.22</c:v>
                </c:pt>
                <c:pt idx="812">
                  <c:v>16.239999999999988</c:v>
                </c:pt>
                <c:pt idx="813">
                  <c:v>16.260000000000002</c:v>
                </c:pt>
                <c:pt idx="814">
                  <c:v>16.279999999999987</c:v>
                </c:pt>
                <c:pt idx="815">
                  <c:v>16.3</c:v>
                </c:pt>
                <c:pt idx="816">
                  <c:v>16.32</c:v>
                </c:pt>
                <c:pt idx="817">
                  <c:v>16.34</c:v>
                </c:pt>
                <c:pt idx="818">
                  <c:v>16.36</c:v>
                </c:pt>
                <c:pt idx="819">
                  <c:v>16.38</c:v>
                </c:pt>
                <c:pt idx="820">
                  <c:v>16.399999999999999</c:v>
                </c:pt>
                <c:pt idx="821">
                  <c:v>16.420000000000002</c:v>
                </c:pt>
                <c:pt idx="822">
                  <c:v>16.439999999999987</c:v>
                </c:pt>
                <c:pt idx="823">
                  <c:v>16.459999999999987</c:v>
                </c:pt>
                <c:pt idx="824">
                  <c:v>16.479999999999986</c:v>
                </c:pt>
                <c:pt idx="825">
                  <c:v>16.5</c:v>
                </c:pt>
                <c:pt idx="826">
                  <c:v>16.52</c:v>
                </c:pt>
                <c:pt idx="827">
                  <c:v>16.54</c:v>
                </c:pt>
                <c:pt idx="828">
                  <c:v>16.559999999999999</c:v>
                </c:pt>
                <c:pt idx="829">
                  <c:v>16.579999999999988</c:v>
                </c:pt>
                <c:pt idx="830">
                  <c:v>16.600000000000001</c:v>
                </c:pt>
                <c:pt idx="831">
                  <c:v>16.62</c:v>
                </c:pt>
                <c:pt idx="832">
                  <c:v>16.64</c:v>
                </c:pt>
                <c:pt idx="833">
                  <c:v>16.66</c:v>
                </c:pt>
                <c:pt idx="834">
                  <c:v>16.68</c:v>
                </c:pt>
                <c:pt idx="835">
                  <c:v>16.7</c:v>
                </c:pt>
                <c:pt idx="836">
                  <c:v>16.72</c:v>
                </c:pt>
                <c:pt idx="837">
                  <c:v>16.739999999999988</c:v>
                </c:pt>
                <c:pt idx="838">
                  <c:v>16.760000000000002</c:v>
                </c:pt>
                <c:pt idx="839">
                  <c:v>16.779999999999987</c:v>
                </c:pt>
                <c:pt idx="840">
                  <c:v>16.8</c:v>
                </c:pt>
                <c:pt idx="841">
                  <c:v>16.82</c:v>
                </c:pt>
                <c:pt idx="842">
                  <c:v>16.84</c:v>
                </c:pt>
                <c:pt idx="843">
                  <c:v>16.86</c:v>
                </c:pt>
                <c:pt idx="844">
                  <c:v>16.88</c:v>
                </c:pt>
                <c:pt idx="845">
                  <c:v>16.899999999999999</c:v>
                </c:pt>
                <c:pt idx="846">
                  <c:v>16.920000000000002</c:v>
                </c:pt>
                <c:pt idx="847">
                  <c:v>16.939999999999987</c:v>
                </c:pt>
                <c:pt idx="848">
                  <c:v>16.959999999999987</c:v>
                </c:pt>
                <c:pt idx="849">
                  <c:v>16.979999999999986</c:v>
                </c:pt>
                <c:pt idx="850">
                  <c:v>17</c:v>
                </c:pt>
                <c:pt idx="851">
                  <c:v>17.02</c:v>
                </c:pt>
                <c:pt idx="852">
                  <c:v>17.04</c:v>
                </c:pt>
                <c:pt idx="853">
                  <c:v>17.059999999999999</c:v>
                </c:pt>
                <c:pt idx="854">
                  <c:v>17.079999999999988</c:v>
                </c:pt>
                <c:pt idx="855">
                  <c:v>17.100000000000001</c:v>
                </c:pt>
                <c:pt idx="856">
                  <c:v>17.12</c:v>
                </c:pt>
                <c:pt idx="857">
                  <c:v>17.14</c:v>
                </c:pt>
                <c:pt idx="858">
                  <c:v>17.16</c:v>
                </c:pt>
                <c:pt idx="859">
                  <c:v>17.18</c:v>
                </c:pt>
                <c:pt idx="860">
                  <c:v>17.2</c:v>
                </c:pt>
                <c:pt idx="861">
                  <c:v>17.22</c:v>
                </c:pt>
                <c:pt idx="862">
                  <c:v>17.239999999999988</c:v>
                </c:pt>
                <c:pt idx="863">
                  <c:v>17.260000000000002</c:v>
                </c:pt>
                <c:pt idx="864">
                  <c:v>17.279999999999987</c:v>
                </c:pt>
                <c:pt idx="865">
                  <c:v>17.3</c:v>
                </c:pt>
                <c:pt idx="866">
                  <c:v>17.32</c:v>
                </c:pt>
                <c:pt idx="867">
                  <c:v>17.34</c:v>
                </c:pt>
                <c:pt idx="868">
                  <c:v>17.36</c:v>
                </c:pt>
                <c:pt idx="869">
                  <c:v>17.38</c:v>
                </c:pt>
                <c:pt idx="870">
                  <c:v>17.399999999999999</c:v>
                </c:pt>
                <c:pt idx="871">
                  <c:v>17.420000000000002</c:v>
                </c:pt>
                <c:pt idx="872">
                  <c:v>17.439999999999987</c:v>
                </c:pt>
                <c:pt idx="873">
                  <c:v>17.459999999999987</c:v>
                </c:pt>
                <c:pt idx="874">
                  <c:v>17.479999999999986</c:v>
                </c:pt>
                <c:pt idx="875">
                  <c:v>17.5</c:v>
                </c:pt>
                <c:pt idx="876">
                  <c:v>17.52</c:v>
                </c:pt>
                <c:pt idx="877">
                  <c:v>17.54</c:v>
                </c:pt>
                <c:pt idx="878">
                  <c:v>17.559999999999999</c:v>
                </c:pt>
                <c:pt idx="879">
                  <c:v>17.579999999999988</c:v>
                </c:pt>
                <c:pt idx="880">
                  <c:v>17.600000000000001</c:v>
                </c:pt>
                <c:pt idx="881">
                  <c:v>17.62</c:v>
                </c:pt>
                <c:pt idx="882">
                  <c:v>17.64</c:v>
                </c:pt>
                <c:pt idx="883">
                  <c:v>17.66</c:v>
                </c:pt>
                <c:pt idx="884">
                  <c:v>17.68</c:v>
                </c:pt>
                <c:pt idx="885">
                  <c:v>17.7</c:v>
                </c:pt>
                <c:pt idx="886">
                  <c:v>17.72</c:v>
                </c:pt>
                <c:pt idx="887">
                  <c:v>17.739999999999988</c:v>
                </c:pt>
                <c:pt idx="888">
                  <c:v>17.760000000000002</c:v>
                </c:pt>
                <c:pt idx="889">
                  <c:v>17.779999999999987</c:v>
                </c:pt>
                <c:pt idx="890">
                  <c:v>17.8</c:v>
                </c:pt>
                <c:pt idx="891">
                  <c:v>17.82</c:v>
                </c:pt>
                <c:pt idx="892">
                  <c:v>17.84</c:v>
                </c:pt>
                <c:pt idx="893">
                  <c:v>17.86</c:v>
                </c:pt>
                <c:pt idx="894">
                  <c:v>17.88</c:v>
                </c:pt>
                <c:pt idx="895">
                  <c:v>17.899999999999999</c:v>
                </c:pt>
                <c:pt idx="896">
                  <c:v>17.920000000000002</c:v>
                </c:pt>
                <c:pt idx="897">
                  <c:v>17.939999999999987</c:v>
                </c:pt>
                <c:pt idx="898">
                  <c:v>17.959999999999987</c:v>
                </c:pt>
                <c:pt idx="899">
                  <c:v>17.979999999999986</c:v>
                </c:pt>
                <c:pt idx="900">
                  <c:v>18</c:v>
                </c:pt>
                <c:pt idx="901">
                  <c:v>18.02</c:v>
                </c:pt>
                <c:pt idx="902">
                  <c:v>18.04</c:v>
                </c:pt>
                <c:pt idx="903">
                  <c:v>18.059999999999999</c:v>
                </c:pt>
                <c:pt idx="904">
                  <c:v>18.079999999999988</c:v>
                </c:pt>
                <c:pt idx="905">
                  <c:v>18.100000000000001</c:v>
                </c:pt>
                <c:pt idx="906">
                  <c:v>18.12</c:v>
                </c:pt>
                <c:pt idx="907">
                  <c:v>18.14</c:v>
                </c:pt>
                <c:pt idx="908">
                  <c:v>18.16</c:v>
                </c:pt>
                <c:pt idx="909">
                  <c:v>18.18</c:v>
                </c:pt>
                <c:pt idx="910">
                  <c:v>18.2</c:v>
                </c:pt>
                <c:pt idx="911">
                  <c:v>18.22</c:v>
                </c:pt>
                <c:pt idx="912">
                  <c:v>18.239999999999988</c:v>
                </c:pt>
                <c:pt idx="913">
                  <c:v>18.260000000000002</c:v>
                </c:pt>
                <c:pt idx="914">
                  <c:v>18.279999999999987</c:v>
                </c:pt>
                <c:pt idx="915">
                  <c:v>18.3</c:v>
                </c:pt>
                <c:pt idx="916">
                  <c:v>18.32</c:v>
                </c:pt>
                <c:pt idx="917">
                  <c:v>18.34</c:v>
                </c:pt>
                <c:pt idx="918">
                  <c:v>18.36</c:v>
                </c:pt>
                <c:pt idx="919">
                  <c:v>18.38</c:v>
                </c:pt>
                <c:pt idx="920">
                  <c:v>18.399999999999999</c:v>
                </c:pt>
                <c:pt idx="921">
                  <c:v>18.420000000000002</c:v>
                </c:pt>
                <c:pt idx="922">
                  <c:v>18.439999999999987</c:v>
                </c:pt>
                <c:pt idx="923">
                  <c:v>18.459999999999987</c:v>
                </c:pt>
                <c:pt idx="924">
                  <c:v>18.479999999999986</c:v>
                </c:pt>
                <c:pt idx="925">
                  <c:v>18.5</c:v>
                </c:pt>
                <c:pt idx="926">
                  <c:v>18.52</c:v>
                </c:pt>
                <c:pt idx="927">
                  <c:v>18.54</c:v>
                </c:pt>
                <c:pt idx="928">
                  <c:v>18.559999999999999</c:v>
                </c:pt>
                <c:pt idx="929">
                  <c:v>18.579999999999988</c:v>
                </c:pt>
                <c:pt idx="930">
                  <c:v>18.600000000000001</c:v>
                </c:pt>
                <c:pt idx="931">
                  <c:v>18.62</c:v>
                </c:pt>
                <c:pt idx="932">
                  <c:v>18.64</c:v>
                </c:pt>
                <c:pt idx="933">
                  <c:v>18.66</c:v>
                </c:pt>
                <c:pt idx="934">
                  <c:v>18.68</c:v>
                </c:pt>
                <c:pt idx="935">
                  <c:v>18.7</c:v>
                </c:pt>
                <c:pt idx="936">
                  <c:v>18.72</c:v>
                </c:pt>
                <c:pt idx="937">
                  <c:v>18.739999999999988</c:v>
                </c:pt>
                <c:pt idx="938">
                  <c:v>18.760000000000002</c:v>
                </c:pt>
                <c:pt idx="939">
                  <c:v>18.779999999999987</c:v>
                </c:pt>
                <c:pt idx="940">
                  <c:v>18.8</c:v>
                </c:pt>
                <c:pt idx="941">
                  <c:v>18.82</c:v>
                </c:pt>
                <c:pt idx="942">
                  <c:v>18.84</c:v>
                </c:pt>
                <c:pt idx="943">
                  <c:v>18.86</c:v>
                </c:pt>
                <c:pt idx="944">
                  <c:v>18.88</c:v>
                </c:pt>
                <c:pt idx="945">
                  <c:v>18.899999999999999</c:v>
                </c:pt>
                <c:pt idx="946">
                  <c:v>18.920000000000002</c:v>
                </c:pt>
                <c:pt idx="947">
                  <c:v>18.939999999999987</c:v>
                </c:pt>
                <c:pt idx="948">
                  <c:v>18.959999999999987</c:v>
                </c:pt>
                <c:pt idx="949">
                  <c:v>18.979999999999986</c:v>
                </c:pt>
                <c:pt idx="950">
                  <c:v>19</c:v>
                </c:pt>
                <c:pt idx="951">
                  <c:v>19.02</c:v>
                </c:pt>
                <c:pt idx="952">
                  <c:v>19.04</c:v>
                </c:pt>
                <c:pt idx="953">
                  <c:v>19.059999999999999</c:v>
                </c:pt>
                <c:pt idx="954">
                  <c:v>19.079999999999988</c:v>
                </c:pt>
                <c:pt idx="955">
                  <c:v>19.100000000000001</c:v>
                </c:pt>
                <c:pt idx="956">
                  <c:v>19.12</c:v>
                </c:pt>
                <c:pt idx="957">
                  <c:v>19.14</c:v>
                </c:pt>
                <c:pt idx="958">
                  <c:v>19.16</c:v>
                </c:pt>
                <c:pt idx="959">
                  <c:v>19.18</c:v>
                </c:pt>
                <c:pt idx="960">
                  <c:v>19.2</c:v>
                </c:pt>
                <c:pt idx="961">
                  <c:v>19.22</c:v>
                </c:pt>
                <c:pt idx="962">
                  <c:v>19.239999999999988</c:v>
                </c:pt>
                <c:pt idx="963">
                  <c:v>19.260000000000002</c:v>
                </c:pt>
                <c:pt idx="964">
                  <c:v>19.279999999999987</c:v>
                </c:pt>
                <c:pt idx="965">
                  <c:v>19.3</c:v>
                </c:pt>
                <c:pt idx="966">
                  <c:v>19.32</c:v>
                </c:pt>
                <c:pt idx="967">
                  <c:v>19.34</c:v>
                </c:pt>
                <c:pt idx="968">
                  <c:v>19.36</c:v>
                </c:pt>
                <c:pt idx="969">
                  <c:v>19.38</c:v>
                </c:pt>
                <c:pt idx="970">
                  <c:v>19.399999999999999</c:v>
                </c:pt>
                <c:pt idx="971">
                  <c:v>19.420000000000002</c:v>
                </c:pt>
                <c:pt idx="972">
                  <c:v>19.439999999999987</c:v>
                </c:pt>
                <c:pt idx="973">
                  <c:v>19.459999999999987</c:v>
                </c:pt>
                <c:pt idx="974">
                  <c:v>19.479999999999986</c:v>
                </c:pt>
                <c:pt idx="975">
                  <c:v>19.5</c:v>
                </c:pt>
                <c:pt idx="976">
                  <c:v>19.52</c:v>
                </c:pt>
                <c:pt idx="977">
                  <c:v>19.54</c:v>
                </c:pt>
                <c:pt idx="978">
                  <c:v>19.559999999999999</c:v>
                </c:pt>
                <c:pt idx="979">
                  <c:v>19.579999999999988</c:v>
                </c:pt>
                <c:pt idx="980">
                  <c:v>19.600000000000001</c:v>
                </c:pt>
                <c:pt idx="981">
                  <c:v>19.62</c:v>
                </c:pt>
                <c:pt idx="982">
                  <c:v>19.64</c:v>
                </c:pt>
                <c:pt idx="983">
                  <c:v>19.66</c:v>
                </c:pt>
                <c:pt idx="984">
                  <c:v>19.68</c:v>
                </c:pt>
                <c:pt idx="985">
                  <c:v>19.7</c:v>
                </c:pt>
                <c:pt idx="986">
                  <c:v>19.72</c:v>
                </c:pt>
                <c:pt idx="987">
                  <c:v>19.739999999999988</c:v>
                </c:pt>
                <c:pt idx="988">
                  <c:v>19.760000000000002</c:v>
                </c:pt>
                <c:pt idx="989">
                  <c:v>19.779999999999987</c:v>
                </c:pt>
                <c:pt idx="990">
                  <c:v>19.8</c:v>
                </c:pt>
                <c:pt idx="991">
                  <c:v>19.82</c:v>
                </c:pt>
                <c:pt idx="992">
                  <c:v>19.84</c:v>
                </c:pt>
                <c:pt idx="993">
                  <c:v>19.86</c:v>
                </c:pt>
                <c:pt idx="994">
                  <c:v>19.88</c:v>
                </c:pt>
                <c:pt idx="995">
                  <c:v>19.899999999999999</c:v>
                </c:pt>
                <c:pt idx="996">
                  <c:v>19.920000000000002</c:v>
                </c:pt>
                <c:pt idx="997">
                  <c:v>19.939999999999987</c:v>
                </c:pt>
                <c:pt idx="998">
                  <c:v>19.959999999999987</c:v>
                </c:pt>
                <c:pt idx="999">
                  <c:v>19.979999999999986</c:v>
                </c:pt>
                <c:pt idx="1000">
                  <c:v>20</c:v>
                </c:pt>
              </c:numCache>
            </c:numRef>
          </c:xVal>
          <c:yVal>
            <c:numRef>
              <c:f>'0.3free-elc'!$D$4:$D$1004</c:f>
              <c:numCache>
                <c:formatCode>0.00E+00</c:formatCode>
                <c:ptCount val="1001"/>
                <c:pt idx="0">
                  <c:v>-6.7380224260959951E-9</c:v>
                </c:pt>
                <c:pt idx="1">
                  <c:v>-4.6381243628950044E-3</c:v>
                </c:pt>
                <c:pt idx="2">
                  <c:v>7.1967380224260994E-3</c:v>
                </c:pt>
                <c:pt idx="3">
                  <c:v>1.9775739041794103E-2</c:v>
                </c:pt>
                <c:pt idx="4">
                  <c:v>4.8012232415902524E-3</c:v>
                </c:pt>
                <c:pt idx="5">
                  <c:v>-5.8715596330275524E-3</c:v>
                </c:pt>
                <c:pt idx="6">
                  <c:v>6.5341488277268099E-3</c:v>
                </c:pt>
                <c:pt idx="7">
                  <c:v>1.8246687054026503E-2</c:v>
                </c:pt>
                <c:pt idx="8">
                  <c:v>6.2181447502549E-3</c:v>
                </c:pt>
                <c:pt idx="9">
                  <c:v>-4.2813455657492424E-3</c:v>
                </c:pt>
                <c:pt idx="10">
                  <c:v>6.2589194699286524E-3</c:v>
                </c:pt>
                <c:pt idx="11">
                  <c:v>1.5188583078491335E-2</c:v>
                </c:pt>
                <c:pt idx="12">
                  <c:v>7.3496432212029634E-3</c:v>
                </c:pt>
                <c:pt idx="13">
                  <c:v>-2.2833843017330047E-3</c:v>
                </c:pt>
                <c:pt idx="14">
                  <c:v>4.9031600407747934E-3</c:v>
                </c:pt>
                <c:pt idx="15">
                  <c:v>1.4373088685015321E-2</c:v>
                </c:pt>
                <c:pt idx="16">
                  <c:v>7.5637104994903904E-3</c:v>
                </c:pt>
                <c:pt idx="17">
                  <c:v>-3.5066258919470308E-4</c:v>
                </c:pt>
                <c:pt idx="18">
                  <c:v>4.5565749235473999E-3</c:v>
                </c:pt>
                <c:pt idx="19">
                  <c:v>1.2232415902140656E-2</c:v>
                </c:pt>
                <c:pt idx="20">
                  <c:v>8.0326197757390767E-3</c:v>
                </c:pt>
                <c:pt idx="21">
                  <c:v>2.9969418960244646E-4</c:v>
                </c:pt>
                <c:pt idx="22">
                  <c:v>4.4138634046892132E-3</c:v>
                </c:pt>
                <c:pt idx="23">
                  <c:v>1.2130479102956167E-2</c:v>
                </c:pt>
                <c:pt idx="24">
                  <c:v>9.704383282364934E-3</c:v>
                </c:pt>
                <c:pt idx="25">
                  <c:v>2.0998980632008137E-3</c:v>
                </c:pt>
                <c:pt idx="26">
                  <c:v>1.8042813455657668E-3</c:v>
                </c:pt>
                <c:pt idx="27">
                  <c:v>6.5647298674821634E-3</c:v>
                </c:pt>
                <c:pt idx="28">
                  <c:v>6.7074413863404923E-3</c:v>
                </c:pt>
                <c:pt idx="29">
                  <c:v>5.1580020387359815E-3</c:v>
                </c:pt>
                <c:pt idx="30">
                  <c:v>7.0132517838941222E-3</c:v>
                </c:pt>
                <c:pt idx="31">
                  <c:v>6.238532110091813E-3</c:v>
                </c:pt>
                <c:pt idx="32">
                  <c:v>5.1274209989806314E-3</c:v>
                </c:pt>
                <c:pt idx="33">
                  <c:v>9.6636085626911304E-3</c:v>
                </c:pt>
                <c:pt idx="34">
                  <c:v>1.1111111111111125E-2</c:v>
                </c:pt>
                <c:pt idx="35">
                  <c:v>6.6156982670744135E-3</c:v>
                </c:pt>
                <c:pt idx="36">
                  <c:v>2.6299694189602452E-3</c:v>
                </c:pt>
                <c:pt idx="37">
                  <c:v>5.6574923547400733E-3</c:v>
                </c:pt>
                <c:pt idx="38">
                  <c:v>1.2232415902140656E-2</c:v>
                </c:pt>
                <c:pt idx="39">
                  <c:v>7.1457696228339395E-3</c:v>
                </c:pt>
                <c:pt idx="40">
                  <c:v>-1.7533129459735173E-3</c:v>
                </c:pt>
                <c:pt idx="41">
                  <c:v>-1.2945973496432399E-3</c:v>
                </c:pt>
                <c:pt idx="42">
                  <c:v>8.4403669724770667E-4</c:v>
                </c:pt>
                <c:pt idx="43">
                  <c:v>-1.6615698267074441E-3</c:v>
                </c:pt>
                <c:pt idx="44">
                  <c:v>-6.1569826707441504E-3</c:v>
                </c:pt>
                <c:pt idx="45">
                  <c:v>-7.7268093781855413E-3</c:v>
                </c:pt>
                <c:pt idx="46">
                  <c:v>-9.7349643221202858E-3</c:v>
                </c:pt>
                <c:pt idx="47">
                  <c:v>-1.2742099898063363E-2</c:v>
                </c:pt>
                <c:pt idx="48">
                  <c:v>-4.852191641182467E-3</c:v>
                </c:pt>
                <c:pt idx="49">
                  <c:v>2.0998980632008137E-3</c:v>
                </c:pt>
                <c:pt idx="50">
                  <c:v>-3.9041794087666128E-3</c:v>
                </c:pt>
                <c:pt idx="51">
                  <c:v>-8.5728848114171464E-3</c:v>
                </c:pt>
                <c:pt idx="52">
                  <c:v>-1.0499490316004077E-2</c:v>
                </c:pt>
                <c:pt idx="53">
                  <c:v>-1.6004077471967564E-2</c:v>
                </c:pt>
                <c:pt idx="54">
                  <c:v>-2.2426095820591241E-2</c:v>
                </c:pt>
                <c:pt idx="55">
                  <c:v>-2.8950050968399588E-2</c:v>
                </c:pt>
                <c:pt idx="56">
                  <c:v>-2.3445463812436288E-2</c:v>
                </c:pt>
                <c:pt idx="57">
                  <c:v>-1.7125382262996942E-2</c:v>
                </c:pt>
                <c:pt idx="58">
                  <c:v>-1.6106014271151884E-2</c:v>
                </c:pt>
                <c:pt idx="59">
                  <c:v>-8.1549439347604526E-3</c:v>
                </c:pt>
                <c:pt idx="60">
                  <c:v>-8.3180428134557848E-3</c:v>
                </c:pt>
                <c:pt idx="61">
                  <c:v>1.6106014271151884E-2</c:v>
                </c:pt>
                <c:pt idx="62">
                  <c:v>6.3608562691131479E-2</c:v>
                </c:pt>
                <c:pt idx="63">
                  <c:v>6.289500509683997E-2</c:v>
                </c:pt>
                <c:pt idx="64">
                  <c:v>-1.5800203873598368E-3</c:v>
                </c:pt>
                <c:pt idx="65">
                  <c:v>-2.5688073394495407E-2</c:v>
                </c:pt>
                <c:pt idx="66">
                  <c:v>3.1294597349643218E-2</c:v>
                </c:pt>
                <c:pt idx="67">
                  <c:v>2.5891946992864765E-2</c:v>
                </c:pt>
                <c:pt idx="68">
                  <c:v>-4.1896024464832024E-2</c:v>
                </c:pt>
                <c:pt idx="69">
                  <c:v>-5.3618756371049896E-2</c:v>
                </c:pt>
                <c:pt idx="70">
                  <c:v>-1.9062181447502873E-2</c:v>
                </c:pt>
                <c:pt idx="71">
                  <c:v>-2.8338430173292548E-2</c:v>
                </c:pt>
                <c:pt idx="72">
                  <c:v>-9.3985728848114167E-2</c:v>
                </c:pt>
                <c:pt idx="73">
                  <c:v>-0.11584505606524002</c:v>
                </c:pt>
                <c:pt idx="74">
                  <c:v>-8.6748216106014187E-2</c:v>
                </c:pt>
                <c:pt idx="75">
                  <c:v>-5.1783893985728933E-2</c:v>
                </c:pt>
                <c:pt idx="76">
                  <c:v>-3.9653414882772686E-2</c:v>
                </c:pt>
                <c:pt idx="77">
                  <c:v>-6.3302752293577971E-2</c:v>
                </c:pt>
                <c:pt idx="78">
                  <c:v>-8.0122324159021568E-2</c:v>
                </c:pt>
                <c:pt idx="79">
                  <c:v>-5.5453618756371184E-2</c:v>
                </c:pt>
                <c:pt idx="80">
                  <c:v>-3.5779816513761907E-2</c:v>
                </c:pt>
                <c:pt idx="81">
                  <c:v>-6.2385321100917532E-2</c:v>
                </c:pt>
                <c:pt idx="82">
                  <c:v>-0.10242711518858306</c:v>
                </c:pt>
                <c:pt idx="83">
                  <c:v>-8.8685015290520225E-2</c:v>
                </c:pt>
                <c:pt idx="84">
                  <c:v>7.9612640163099033E-2</c:v>
                </c:pt>
                <c:pt idx="85">
                  <c:v>0.31243221202854232</c:v>
                </c:pt>
                <c:pt idx="86">
                  <c:v>0.20584709480122634</c:v>
                </c:pt>
                <c:pt idx="87">
                  <c:v>-3.0275229357798181E-2</c:v>
                </c:pt>
                <c:pt idx="88">
                  <c:v>0.12932619775739237</c:v>
                </c:pt>
                <c:pt idx="89">
                  <c:v>0.29601732925586627</c:v>
                </c:pt>
                <c:pt idx="90">
                  <c:v>0.21017635066258919</c:v>
                </c:pt>
                <c:pt idx="91">
                  <c:v>-0.11430682976554536</c:v>
                </c:pt>
                <c:pt idx="92">
                  <c:v>0.16942405708460753</c:v>
                </c:pt>
                <c:pt idx="93">
                  <c:v>0.30091539245667681</c:v>
                </c:pt>
                <c:pt idx="94">
                  <c:v>0.12077370030581169</c:v>
                </c:pt>
                <c:pt idx="95">
                  <c:v>-5.8613659531090732E-2</c:v>
                </c:pt>
                <c:pt idx="96">
                  <c:v>-1.1314984709480141E-2</c:v>
                </c:pt>
                <c:pt idx="97">
                  <c:v>0.21675331294597391</c:v>
                </c:pt>
                <c:pt idx="98">
                  <c:v>2.0998980632008148E-2</c:v>
                </c:pt>
                <c:pt idx="99">
                  <c:v>-0.18876962283384321</c:v>
                </c:pt>
                <c:pt idx="100">
                  <c:v>-0.1149704383282365</c:v>
                </c:pt>
                <c:pt idx="101">
                  <c:v>8.4607543323141181E-3</c:v>
                </c:pt>
                <c:pt idx="102">
                  <c:v>-8.8786952089704524E-2</c:v>
                </c:pt>
                <c:pt idx="103">
                  <c:v>-0.3063374108053008</c:v>
                </c:pt>
                <c:pt idx="104">
                  <c:v>-0.23526503567788154</c:v>
                </c:pt>
                <c:pt idx="105">
                  <c:v>-0.22554434250764749</c:v>
                </c:pt>
                <c:pt idx="106">
                  <c:v>-0.36685117227319058</c:v>
                </c:pt>
                <c:pt idx="107">
                  <c:v>-0.35702038735984598</c:v>
                </c:pt>
                <c:pt idx="108">
                  <c:v>-0.20817533129459731</c:v>
                </c:pt>
                <c:pt idx="109">
                  <c:v>-0.24241590214067499</c:v>
                </c:pt>
                <c:pt idx="110">
                  <c:v>-0.14463404689092951</c:v>
                </c:pt>
                <c:pt idx="111">
                  <c:v>-6.666666666666668E-2</c:v>
                </c:pt>
                <c:pt idx="112">
                  <c:v>0.5229551478083585</c:v>
                </c:pt>
                <c:pt idx="113">
                  <c:v>0.24752599388379395</c:v>
                </c:pt>
                <c:pt idx="114">
                  <c:v>-0.22733944954128651</c:v>
                </c:pt>
                <c:pt idx="115">
                  <c:v>0.24988685015290718</c:v>
                </c:pt>
                <c:pt idx="116">
                  <c:v>0.37241182466870548</c:v>
                </c:pt>
                <c:pt idx="117">
                  <c:v>-0.1547502548420007</c:v>
                </c:pt>
                <c:pt idx="118">
                  <c:v>-0.34658103975535182</c:v>
                </c:pt>
                <c:pt idx="119">
                  <c:v>3.5779816513761907E-2</c:v>
                </c:pt>
                <c:pt idx="120">
                  <c:v>0.24324668705402894</c:v>
                </c:pt>
                <c:pt idx="121">
                  <c:v>-0.25238022426096163</c:v>
                </c:pt>
                <c:pt idx="122">
                  <c:v>-0.49576860346585638</c:v>
                </c:pt>
                <c:pt idx="123">
                  <c:v>-7.2579001019367984E-2</c:v>
                </c:pt>
                <c:pt idx="124">
                  <c:v>0.31174719673802243</c:v>
                </c:pt>
                <c:pt idx="125">
                  <c:v>0.69069928644241441</c:v>
                </c:pt>
                <c:pt idx="126">
                  <c:v>0.27096330275229358</c:v>
                </c:pt>
                <c:pt idx="127">
                  <c:v>-0.66915800203874576</c:v>
                </c:pt>
                <c:pt idx="128">
                  <c:v>0.33029561671763508</c:v>
                </c:pt>
                <c:pt idx="129">
                  <c:v>0.50550254841997422</c:v>
                </c:pt>
                <c:pt idx="130">
                  <c:v>-0.62695005096840772</c:v>
                </c:pt>
                <c:pt idx="131">
                  <c:v>0.12264933741080528</c:v>
                </c:pt>
                <c:pt idx="132">
                  <c:v>0.89218960244649015</c:v>
                </c:pt>
                <c:pt idx="133">
                  <c:v>0.18799694189602856</c:v>
                </c:pt>
                <c:pt idx="134">
                  <c:v>-0.38733129459734988</c:v>
                </c:pt>
                <c:pt idx="135">
                  <c:v>0.80433027522935752</c:v>
                </c:pt>
                <c:pt idx="136">
                  <c:v>0.20041896024464831</c:v>
                </c:pt>
                <c:pt idx="137">
                  <c:v>-0.55524872579001017</c:v>
                </c:pt>
                <c:pt idx="138">
                  <c:v>0.41305708460754331</c:v>
                </c:pt>
                <c:pt idx="139">
                  <c:v>0.25037308868501534</c:v>
                </c:pt>
                <c:pt idx="140">
                  <c:v>-0.53385117227320145</c:v>
                </c:pt>
                <c:pt idx="141">
                  <c:v>8.2262996941896066E-2</c:v>
                </c:pt>
                <c:pt idx="142">
                  <c:v>0.38650866462793554</c:v>
                </c:pt>
                <c:pt idx="143">
                  <c:v>-0.19808256880733943</c:v>
                </c:pt>
                <c:pt idx="144">
                  <c:v>-0.22328338430173394</c:v>
                </c:pt>
                <c:pt idx="145">
                  <c:v>0.3307074413863435</c:v>
                </c:pt>
                <c:pt idx="146">
                  <c:v>0.39311111111111108</c:v>
                </c:pt>
                <c:pt idx="147">
                  <c:v>-0.16964933741080718</c:v>
                </c:pt>
                <c:pt idx="148">
                  <c:v>-0.26999184505606527</c:v>
                </c:pt>
                <c:pt idx="149">
                  <c:v>0.19109887869520895</c:v>
                </c:pt>
                <c:pt idx="150">
                  <c:v>0.23942201834862389</c:v>
                </c:pt>
                <c:pt idx="151">
                  <c:v>-0.20436289500509691</c:v>
                </c:pt>
                <c:pt idx="152">
                  <c:v>-0.33356880733945987</c:v>
                </c:pt>
                <c:pt idx="153">
                  <c:v>6.136595310907237E-2</c:v>
                </c:pt>
                <c:pt idx="154">
                  <c:v>0.31413761467889906</c:v>
                </c:pt>
                <c:pt idx="155">
                  <c:v>6.687054026503568E-2</c:v>
                </c:pt>
                <c:pt idx="156">
                  <c:v>-0.26855555555555555</c:v>
                </c:pt>
                <c:pt idx="157">
                  <c:v>-0.17222833843017549</c:v>
                </c:pt>
                <c:pt idx="158">
                  <c:v>0.20077573904179424</c:v>
                </c:pt>
                <c:pt idx="159">
                  <c:v>3.0784913353720692E-2</c:v>
                </c:pt>
                <c:pt idx="160">
                  <c:v>-0.39388073394496403</c:v>
                </c:pt>
                <c:pt idx="161">
                  <c:v>-0.25899796126402036</c:v>
                </c:pt>
                <c:pt idx="162">
                  <c:v>0.18075229357798442</c:v>
                </c:pt>
                <c:pt idx="163">
                  <c:v>7.1151885830784897E-2</c:v>
                </c:pt>
                <c:pt idx="164">
                  <c:v>-0.23475025484200018</c:v>
                </c:pt>
                <c:pt idx="165">
                  <c:v>-0.10985728848114169</c:v>
                </c:pt>
                <c:pt idx="166">
                  <c:v>3.0071355759429767E-2</c:v>
                </c:pt>
                <c:pt idx="167">
                  <c:v>-0.22304689092762628</c:v>
                </c:pt>
                <c:pt idx="168">
                  <c:v>-0.30441284403669738</c:v>
                </c:pt>
                <c:pt idx="169">
                  <c:v>0.12489806320081549</c:v>
                </c:pt>
                <c:pt idx="170">
                  <c:v>0.45074108053007123</c:v>
                </c:pt>
                <c:pt idx="171">
                  <c:v>-8.5830784913353709E-3</c:v>
                </c:pt>
                <c:pt idx="172">
                  <c:v>-0.34863302752293579</c:v>
                </c:pt>
                <c:pt idx="173">
                  <c:v>0.25808868501529453</c:v>
                </c:pt>
                <c:pt idx="174">
                  <c:v>7.8491335372069315E-2</c:v>
                </c:pt>
                <c:pt idx="175">
                  <c:v>-0.39654943934761017</c:v>
                </c:pt>
                <c:pt idx="176">
                  <c:v>0.49226605504587462</c:v>
                </c:pt>
                <c:pt idx="177">
                  <c:v>0.49177675840978591</c:v>
                </c:pt>
                <c:pt idx="178">
                  <c:v>-0.44836085626911332</c:v>
                </c:pt>
                <c:pt idx="179">
                  <c:v>1.8450560652395673E-3</c:v>
                </c:pt>
                <c:pt idx="180">
                  <c:v>0.57950764525993859</c:v>
                </c:pt>
                <c:pt idx="181">
                  <c:v>-0.24643934760448744</c:v>
                </c:pt>
                <c:pt idx="182">
                  <c:v>-0.36311416921509143</c:v>
                </c:pt>
                <c:pt idx="183">
                  <c:v>0.34277573904179404</c:v>
                </c:pt>
                <c:pt idx="184">
                  <c:v>0.46431192660550458</c:v>
                </c:pt>
                <c:pt idx="185">
                  <c:v>-0.16112436289500509</c:v>
                </c:pt>
                <c:pt idx="186">
                  <c:v>-0.44179306829765541</c:v>
                </c:pt>
                <c:pt idx="187">
                  <c:v>0.38686646279307446</c:v>
                </c:pt>
                <c:pt idx="188">
                  <c:v>0.16658817533129491</c:v>
                </c:pt>
                <c:pt idx="189">
                  <c:v>-0.50341997961263318</c:v>
                </c:pt>
                <c:pt idx="190">
                  <c:v>-0.15368909276248946</c:v>
                </c:pt>
                <c:pt idx="191">
                  <c:v>0.31973394495412844</c:v>
                </c:pt>
                <c:pt idx="192">
                  <c:v>0.11103058103975534</c:v>
                </c:pt>
                <c:pt idx="193">
                  <c:v>-0.23322528032619996</c:v>
                </c:pt>
                <c:pt idx="194">
                  <c:v>8.2670744138634053E-2</c:v>
                </c:pt>
                <c:pt idx="195">
                  <c:v>0.15863302752293748</c:v>
                </c:pt>
                <c:pt idx="196">
                  <c:v>-0.25143425076452575</c:v>
                </c:pt>
                <c:pt idx="197">
                  <c:v>-0.193769622833843</c:v>
                </c:pt>
                <c:pt idx="198">
                  <c:v>4.9337410805301976E-2</c:v>
                </c:pt>
                <c:pt idx="199">
                  <c:v>-0.16034250764525987</c:v>
                </c:pt>
                <c:pt idx="200">
                  <c:v>-0.34096330275229358</c:v>
                </c:pt>
                <c:pt idx="201">
                  <c:v>-0.14545158002038741</c:v>
                </c:pt>
                <c:pt idx="202">
                  <c:v>0.22678593272171271</c:v>
                </c:pt>
                <c:pt idx="203">
                  <c:v>0.1818032619775739</c:v>
                </c:pt>
                <c:pt idx="204">
                  <c:v>-0.21144546381244048</c:v>
                </c:pt>
                <c:pt idx="205">
                  <c:v>-0.31081243628950617</c:v>
                </c:pt>
                <c:pt idx="206">
                  <c:v>0.23557288481141694</c:v>
                </c:pt>
                <c:pt idx="207">
                  <c:v>0.34385219164118247</c:v>
                </c:pt>
                <c:pt idx="208">
                  <c:v>-0.27892558613659535</c:v>
                </c:pt>
                <c:pt idx="209">
                  <c:v>-0.34292048929664143</c:v>
                </c:pt>
                <c:pt idx="210">
                  <c:v>0.1041243628950051</c:v>
                </c:pt>
                <c:pt idx="211">
                  <c:v>0.1854220183486239</c:v>
                </c:pt>
                <c:pt idx="212">
                  <c:v>-0.40998063200815532</c:v>
                </c:pt>
                <c:pt idx="213">
                  <c:v>-0.27034760448521916</c:v>
                </c:pt>
                <c:pt idx="214">
                  <c:v>0.11087665647298676</c:v>
                </c:pt>
                <c:pt idx="215">
                  <c:v>-0.22584403669724934</c:v>
                </c:pt>
                <c:pt idx="216">
                  <c:v>-0.50076860346585161</c:v>
                </c:pt>
                <c:pt idx="217">
                  <c:v>-0.17920693170234725</c:v>
                </c:pt>
                <c:pt idx="218">
                  <c:v>6.4933741080530114E-2</c:v>
                </c:pt>
                <c:pt idx="219">
                  <c:v>-0.15894495412844345</c:v>
                </c:pt>
                <c:pt idx="220">
                  <c:v>-9.9184505606523948E-2</c:v>
                </c:pt>
                <c:pt idx="221">
                  <c:v>0.45169113149847079</c:v>
                </c:pt>
                <c:pt idx="222">
                  <c:v>-2.7522935779816612E-2</c:v>
                </c:pt>
                <c:pt idx="223">
                  <c:v>-0.44540672782874963</c:v>
                </c:pt>
                <c:pt idx="224">
                  <c:v>0.31611722731906755</c:v>
                </c:pt>
                <c:pt idx="225">
                  <c:v>0.6404913353720697</c:v>
                </c:pt>
                <c:pt idx="226">
                  <c:v>-9.2660550458715601E-2</c:v>
                </c:pt>
                <c:pt idx="227">
                  <c:v>2.6707441386340472E-2</c:v>
                </c:pt>
                <c:pt idx="228">
                  <c:v>0.49194291539246476</c:v>
                </c:pt>
                <c:pt idx="229">
                  <c:v>0.19644036697247932</c:v>
                </c:pt>
                <c:pt idx="230">
                  <c:v>-0.1374475025484227</c:v>
                </c:pt>
                <c:pt idx="231">
                  <c:v>0.21119775739041793</c:v>
                </c:pt>
                <c:pt idx="232">
                  <c:v>8.8888888888888878E-2</c:v>
                </c:pt>
                <c:pt idx="233">
                  <c:v>-0.32564322120285916</c:v>
                </c:pt>
                <c:pt idx="234">
                  <c:v>-0.17837410805300713</c:v>
                </c:pt>
                <c:pt idx="235">
                  <c:v>4.2201834862385323E-2</c:v>
                </c:pt>
                <c:pt idx="236">
                  <c:v>-0.20918858307849278</c:v>
                </c:pt>
                <c:pt idx="237">
                  <c:v>0.14725993883792399</c:v>
                </c:pt>
                <c:pt idx="238">
                  <c:v>0.2022803261977574</c:v>
                </c:pt>
                <c:pt idx="239">
                  <c:v>-0.29545056065239822</c:v>
                </c:pt>
                <c:pt idx="240">
                  <c:v>-0.34305096839959665</c:v>
                </c:pt>
                <c:pt idx="241">
                  <c:v>0.22652905198776754</c:v>
                </c:pt>
                <c:pt idx="242">
                  <c:v>-0.17757084607543341</c:v>
                </c:pt>
                <c:pt idx="243">
                  <c:v>-0.51253312945972795</c:v>
                </c:pt>
                <c:pt idx="244">
                  <c:v>-0.43239143730887253</c:v>
                </c:pt>
                <c:pt idx="245">
                  <c:v>0.48126605504587422</c:v>
                </c:pt>
                <c:pt idx="246">
                  <c:v>0.48444138634047224</c:v>
                </c:pt>
                <c:pt idx="247">
                  <c:v>-9.8572884811416947E-2</c:v>
                </c:pt>
                <c:pt idx="248">
                  <c:v>-0.39496432212028998</c:v>
                </c:pt>
                <c:pt idx="249">
                  <c:v>0.18355045871559644</c:v>
                </c:pt>
                <c:pt idx="250">
                  <c:v>0.57842915392456673</c:v>
                </c:pt>
                <c:pt idx="251">
                  <c:v>2.1916411824668705E-2</c:v>
                </c:pt>
                <c:pt idx="252">
                  <c:v>-2.2935779816514238E-2</c:v>
                </c:pt>
                <c:pt idx="253">
                  <c:v>0.38061671763507116</c:v>
                </c:pt>
                <c:pt idx="254">
                  <c:v>0.13930071355759441</c:v>
                </c:pt>
                <c:pt idx="255">
                  <c:v>3.3537206931702347E-2</c:v>
                </c:pt>
                <c:pt idx="256">
                  <c:v>5.5759429153924914E-2</c:v>
                </c:pt>
                <c:pt idx="257">
                  <c:v>1.1111111111111125E-2</c:v>
                </c:pt>
                <c:pt idx="258">
                  <c:v>0.18387767584097858</c:v>
                </c:pt>
                <c:pt idx="259">
                  <c:v>-2.4260958205912331E-2</c:v>
                </c:pt>
                <c:pt idx="260">
                  <c:v>0.14175433231396678</c:v>
                </c:pt>
                <c:pt idx="261">
                  <c:v>0.33532823649337712</c:v>
                </c:pt>
                <c:pt idx="262">
                  <c:v>-3.5881753312945991E-2</c:v>
                </c:pt>
                <c:pt idx="263">
                  <c:v>1.8246687054026503E-2</c:v>
                </c:pt>
                <c:pt idx="264">
                  <c:v>8.695208970438327E-2</c:v>
                </c:pt>
                <c:pt idx="265">
                  <c:v>7.2171253822629969E-2</c:v>
                </c:pt>
                <c:pt idx="266">
                  <c:v>-3.7512742099898071E-2</c:v>
                </c:pt>
                <c:pt idx="267">
                  <c:v>3.2823649337410804E-2</c:v>
                </c:pt>
                <c:pt idx="268">
                  <c:v>0.44212028542303772</c:v>
                </c:pt>
                <c:pt idx="269">
                  <c:v>0.13850662589194698</c:v>
                </c:pt>
                <c:pt idx="270">
                  <c:v>-0.31905096839959846</c:v>
                </c:pt>
                <c:pt idx="271">
                  <c:v>-7.6962283384302381E-3</c:v>
                </c:pt>
                <c:pt idx="272">
                  <c:v>0.25070132517838667</c:v>
                </c:pt>
                <c:pt idx="273">
                  <c:v>-5.423037716615698E-2</c:v>
                </c:pt>
                <c:pt idx="274">
                  <c:v>-0.34242405708461238</c:v>
                </c:pt>
                <c:pt idx="275">
                  <c:v>-0.1991926605504587</c:v>
                </c:pt>
                <c:pt idx="276">
                  <c:v>0.37636697247707029</c:v>
                </c:pt>
                <c:pt idx="277">
                  <c:v>-6.6768603465851173E-2</c:v>
                </c:pt>
                <c:pt idx="278">
                  <c:v>-0.25248012232416206</c:v>
                </c:pt>
                <c:pt idx="279">
                  <c:v>-6.6462793068297804E-2</c:v>
                </c:pt>
                <c:pt idx="280">
                  <c:v>0.1382059123343527</c:v>
                </c:pt>
                <c:pt idx="281">
                  <c:v>-0.1097940876656483</c:v>
                </c:pt>
                <c:pt idx="282">
                  <c:v>-0.33651376146789608</c:v>
                </c:pt>
                <c:pt idx="283">
                  <c:v>-0.19909785932721721</c:v>
                </c:pt>
                <c:pt idx="284">
                  <c:v>-2.2935779816514238E-2</c:v>
                </c:pt>
                <c:pt idx="285">
                  <c:v>-0.22291743119266455</c:v>
                </c:pt>
                <c:pt idx="286">
                  <c:v>-3.7308868501529521E-2</c:v>
                </c:pt>
                <c:pt idx="287">
                  <c:v>0.14269215086646553</c:v>
                </c:pt>
                <c:pt idx="288">
                  <c:v>6.4525993883792113E-2</c:v>
                </c:pt>
                <c:pt idx="289">
                  <c:v>-0.16175433231396541</c:v>
                </c:pt>
                <c:pt idx="290">
                  <c:v>-0.2448063200815494</c:v>
                </c:pt>
                <c:pt idx="291">
                  <c:v>0.13079204892966359</c:v>
                </c:pt>
                <c:pt idx="292">
                  <c:v>0.16709174311926644</c:v>
                </c:pt>
                <c:pt idx="293">
                  <c:v>-9.3476044852191645E-2</c:v>
                </c:pt>
                <c:pt idx="294">
                  <c:v>-7.0336391437309784E-2</c:v>
                </c:pt>
                <c:pt idx="295">
                  <c:v>5.5861365953109074E-2</c:v>
                </c:pt>
                <c:pt idx="296">
                  <c:v>0.12564322120285418</c:v>
                </c:pt>
                <c:pt idx="297">
                  <c:v>2.8032619775739051E-2</c:v>
                </c:pt>
                <c:pt idx="298">
                  <c:v>-0.12817125382262998</c:v>
                </c:pt>
                <c:pt idx="299">
                  <c:v>1.5902140672782901E-2</c:v>
                </c:pt>
                <c:pt idx="300">
                  <c:v>5.0662589194699292E-2</c:v>
                </c:pt>
                <c:pt idx="301">
                  <c:v>-0.14773394495412995</c:v>
                </c:pt>
                <c:pt idx="302">
                  <c:v>-8.8888888888888878E-2</c:v>
                </c:pt>
                <c:pt idx="303">
                  <c:v>0.13835474006116241</c:v>
                </c:pt>
                <c:pt idx="304">
                  <c:v>5.1070336391437307E-2</c:v>
                </c:pt>
                <c:pt idx="305">
                  <c:v>-3.2008154943934761E-2</c:v>
                </c:pt>
                <c:pt idx="306">
                  <c:v>-2.364933741080588E-3</c:v>
                </c:pt>
                <c:pt idx="307">
                  <c:v>-7.4108053007136568E-4</c:v>
                </c:pt>
                <c:pt idx="308">
                  <c:v>-4.0468909276248834E-2</c:v>
                </c:pt>
                <c:pt idx="309">
                  <c:v>7.5535168195718649E-2</c:v>
                </c:pt>
                <c:pt idx="310">
                  <c:v>3.5779816513762017E-3</c:v>
                </c:pt>
                <c:pt idx="311">
                  <c:v>-0.11670132517839002</c:v>
                </c:pt>
                <c:pt idx="312">
                  <c:v>-9.6228338430173546E-3</c:v>
                </c:pt>
                <c:pt idx="313">
                  <c:v>2.9561671763506631E-2</c:v>
                </c:pt>
                <c:pt idx="314">
                  <c:v>-6.8807339449542024E-2</c:v>
                </c:pt>
                <c:pt idx="315">
                  <c:v>-6.687054026503568E-2</c:v>
                </c:pt>
                <c:pt idx="316">
                  <c:v>9.6228338430173296E-2</c:v>
                </c:pt>
                <c:pt idx="317">
                  <c:v>2.5586136595310911E-2</c:v>
                </c:pt>
                <c:pt idx="318">
                  <c:v>-0.11620795107033639</c:v>
                </c:pt>
                <c:pt idx="319">
                  <c:v>-4.0163098878695333E-2</c:v>
                </c:pt>
                <c:pt idx="320">
                  <c:v>0.12344138634046888</c:v>
                </c:pt>
                <c:pt idx="321">
                  <c:v>6.2181447502548434E-2</c:v>
                </c:pt>
                <c:pt idx="322">
                  <c:v>-0.11122018348624045</c:v>
                </c:pt>
                <c:pt idx="323">
                  <c:v>-4.2405708460753845E-2</c:v>
                </c:pt>
                <c:pt idx="324">
                  <c:v>6.8909276248725809E-2</c:v>
                </c:pt>
                <c:pt idx="325">
                  <c:v>4.6177370030581054E-2</c:v>
                </c:pt>
                <c:pt idx="326">
                  <c:v>-3.9449541284403852E-2</c:v>
                </c:pt>
                <c:pt idx="327">
                  <c:v>2.0591233435270216E-2</c:v>
                </c:pt>
                <c:pt idx="328">
                  <c:v>0.12838837920489288</c:v>
                </c:pt>
                <c:pt idx="329">
                  <c:v>3.0682976554536216E-2</c:v>
                </c:pt>
                <c:pt idx="330">
                  <c:v>-8.8175331294597564E-2</c:v>
                </c:pt>
                <c:pt idx="331">
                  <c:v>1.4678899082568805E-2</c:v>
                </c:pt>
                <c:pt idx="332">
                  <c:v>0.10753211009174313</c:v>
                </c:pt>
                <c:pt idx="333">
                  <c:v>-2.7115188583078806E-2</c:v>
                </c:pt>
                <c:pt idx="334">
                  <c:v>-0.11790723751274185</c:v>
                </c:pt>
                <c:pt idx="335">
                  <c:v>4.5769622833844205E-3</c:v>
                </c:pt>
                <c:pt idx="336">
                  <c:v>0.18135575942915388</c:v>
                </c:pt>
                <c:pt idx="337">
                  <c:v>-3.6493374108053584E-3</c:v>
                </c:pt>
                <c:pt idx="338">
                  <c:v>-0.18641997961264181</c:v>
                </c:pt>
                <c:pt idx="339">
                  <c:v>8.6136595310907227E-2</c:v>
                </c:pt>
                <c:pt idx="340">
                  <c:v>0.14087461773700305</c:v>
                </c:pt>
                <c:pt idx="341">
                  <c:v>-5.6167176350662575E-2</c:v>
                </c:pt>
                <c:pt idx="342">
                  <c:v>-0.14497757390417937</c:v>
                </c:pt>
                <c:pt idx="343">
                  <c:v>4.6585117227319055E-2</c:v>
                </c:pt>
                <c:pt idx="344">
                  <c:v>7.2273190621814504E-3</c:v>
                </c:pt>
                <c:pt idx="345">
                  <c:v>-0.18280937818552659</c:v>
                </c:pt>
                <c:pt idx="346">
                  <c:v>-0.1663659531090724</c:v>
                </c:pt>
                <c:pt idx="347">
                  <c:v>0.15212130479103111</c:v>
                </c:pt>
                <c:pt idx="348">
                  <c:v>0.23910193679918451</c:v>
                </c:pt>
                <c:pt idx="349">
                  <c:v>-0.21890417940876691</c:v>
                </c:pt>
                <c:pt idx="350">
                  <c:v>-0.12141386340468922</c:v>
                </c:pt>
                <c:pt idx="351">
                  <c:v>0.22244444444444708</c:v>
                </c:pt>
                <c:pt idx="352">
                  <c:v>-2.4464831804281344E-3</c:v>
                </c:pt>
                <c:pt idx="353">
                  <c:v>-0.12421916411824668</c:v>
                </c:pt>
                <c:pt idx="354">
                  <c:v>7.9714576962284123E-2</c:v>
                </c:pt>
                <c:pt idx="355">
                  <c:v>0.19744750254842269</c:v>
                </c:pt>
                <c:pt idx="356">
                  <c:v>-3.2415902140673275E-2</c:v>
                </c:pt>
                <c:pt idx="357">
                  <c:v>-0.19593170234454638</c:v>
                </c:pt>
                <c:pt idx="358">
                  <c:v>1.6207951070336421E-3</c:v>
                </c:pt>
                <c:pt idx="359">
                  <c:v>9.5922528032620247E-2</c:v>
                </c:pt>
                <c:pt idx="360">
                  <c:v>-5.7186544342507833E-2</c:v>
                </c:pt>
                <c:pt idx="361">
                  <c:v>-9.9388379204893046E-2</c:v>
                </c:pt>
                <c:pt idx="362">
                  <c:v>9.2456676860346587E-2</c:v>
                </c:pt>
                <c:pt idx="363">
                  <c:v>0.13863812436289499</c:v>
                </c:pt>
                <c:pt idx="364">
                  <c:v>-7.1661569826707433E-2</c:v>
                </c:pt>
                <c:pt idx="365">
                  <c:v>-9.2150866462794218E-2</c:v>
                </c:pt>
                <c:pt idx="366">
                  <c:v>9.9694189602446748E-2</c:v>
                </c:pt>
                <c:pt idx="367">
                  <c:v>8.2568807339450268E-2</c:v>
                </c:pt>
                <c:pt idx="368">
                  <c:v>-9.6738022426095846E-2</c:v>
                </c:pt>
                <c:pt idx="369">
                  <c:v>-0.11431396534148815</c:v>
                </c:pt>
                <c:pt idx="370">
                  <c:v>3.1804281345565746E-2</c:v>
                </c:pt>
                <c:pt idx="371">
                  <c:v>6.8297655453618794E-2</c:v>
                </c:pt>
                <c:pt idx="372">
                  <c:v>-3.7716615698267085E-2</c:v>
                </c:pt>
                <c:pt idx="373">
                  <c:v>-5.7186544342507833E-2</c:v>
                </c:pt>
                <c:pt idx="374">
                  <c:v>-2.1610601427115503E-2</c:v>
                </c:pt>
                <c:pt idx="375">
                  <c:v>-4.729867482161168E-2</c:v>
                </c:pt>
                <c:pt idx="376">
                  <c:v>-7.4006116207951111E-2</c:v>
                </c:pt>
                <c:pt idx="377">
                  <c:v>1.9877675840978784E-2</c:v>
                </c:pt>
                <c:pt idx="378">
                  <c:v>7.104994903160039E-2</c:v>
                </c:pt>
                <c:pt idx="379">
                  <c:v>-2.232415902140673E-2</c:v>
                </c:pt>
                <c:pt idx="380">
                  <c:v>-5.7798165137614724E-2</c:v>
                </c:pt>
                <c:pt idx="381">
                  <c:v>2.0489296636085646E-4</c:v>
                </c:pt>
                <c:pt idx="382">
                  <c:v>2.6503567787971902E-2</c:v>
                </c:pt>
                <c:pt idx="383">
                  <c:v>-4.8318042813455704E-2</c:v>
                </c:pt>
                <c:pt idx="384">
                  <c:v>-0.11241182466870538</c:v>
                </c:pt>
                <c:pt idx="385">
                  <c:v>-6.0244648318042805E-2</c:v>
                </c:pt>
                <c:pt idx="386">
                  <c:v>-3.7818552497451692E-3</c:v>
                </c:pt>
                <c:pt idx="387">
                  <c:v>-2.8134556574923596E-2</c:v>
                </c:pt>
                <c:pt idx="388">
                  <c:v>-7.0132517838941005E-2</c:v>
                </c:pt>
                <c:pt idx="389">
                  <c:v>-0.10183486238532108</c:v>
                </c:pt>
                <c:pt idx="390">
                  <c:v>-7.4617737003058932E-2</c:v>
                </c:pt>
                <c:pt idx="391">
                  <c:v>7.0438328236494061E-4</c:v>
                </c:pt>
                <c:pt idx="392">
                  <c:v>2.8236493374108038E-2</c:v>
                </c:pt>
                <c:pt idx="393">
                  <c:v>-1.743119266055046E-2</c:v>
                </c:pt>
                <c:pt idx="394">
                  <c:v>1.4373088685015321E-2</c:v>
                </c:pt>
                <c:pt idx="395">
                  <c:v>9.2966360856270761E-2</c:v>
                </c:pt>
                <c:pt idx="396">
                  <c:v>4.1997961264016434E-2</c:v>
                </c:pt>
                <c:pt idx="397">
                  <c:v>1.4780835881753341E-2</c:v>
                </c:pt>
                <c:pt idx="398">
                  <c:v>4.8827726809378434E-2</c:v>
                </c:pt>
                <c:pt idx="399">
                  <c:v>6.4118246687054029E-2</c:v>
                </c:pt>
                <c:pt idx="400">
                  <c:v>4.0774719673802244E-2</c:v>
                </c:pt>
                <c:pt idx="401">
                  <c:v>-6.687054026503568E-2</c:v>
                </c:pt>
                <c:pt idx="402">
                  <c:v>-7.6044852191641185E-2</c:v>
                </c:pt>
                <c:pt idx="403">
                  <c:v>0.10912844036697385</c:v>
                </c:pt>
                <c:pt idx="404">
                  <c:v>0.19598470948012384</c:v>
                </c:pt>
                <c:pt idx="405">
                  <c:v>1.2436289500509679E-3</c:v>
                </c:pt>
                <c:pt idx="406">
                  <c:v>-0.12579816513761471</c:v>
                </c:pt>
                <c:pt idx="407">
                  <c:v>6.4424057084607536E-2</c:v>
                </c:pt>
                <c:pt idx="408">
                  <c:v>0.1811488277268094</c:v>
                </c:pt>
                <c:pt idx="409">
                  <c:v>4.5056065239551524E-3</c:v>
                </c:pt>
                <c:pt idx="410">
                  <c:v>-0.11417431192660572</c:v>
                </c:pt>
                <c:pt idx="411">
                  <c:v>3.7716615698267085E-2</c:v>
                </c:pt>
                <c:pt idx="412">
                  <c:v>0.15944852191641373</c:v>
                </c:pt>
                <c:pt idx="413">
                  <c:v>3.425076452599389E-2</c:v>
                </c:pt>
                <c:pt idx="414">
                  <c:v>-8.5015290519877745E-2</c:v>
                </c:pt>
                <c:pt idx="415">
                  <c:v>-9.7961264016309894E-3</c:v>
                </c:pt>
                <c:pt idx="416">
                  <c:v>7.9102956167176414E-2</c:v>
                </c:pt>
                <c:pt idx="417">
                  <c:v>-1.7838939857288481E-2</c:v>
                </c:pt>
                <c:pt idx="418">
                  <c:v>-0.13487461773700307</c:v>
                </c:pt>
                <c:pt idx="419">
                  <c:v>-5.810397553516819E-2</c:v>
                </c:pt>
                <c:pt idx="420">
                  <c:v>5.188583078491335E-2</c:v>
                </c:pt>
                <c:pt idx="421">
                  <c:v>-1.4882772680937977E-2</c:v>
                </c:pt>
                <c:pt idx="422">
                  <c:v>-0.11982161060142713</c:v>
                </c:pt>
                <c:pt idx="423">
                  <c:v>-4.9745158002038735E-2</c:v>
                </c:pt>
                <c:pt idx="424">
                  <c:v>5.2089704383282372E-2</c:v>
                </c:pt>
                <c:pt idx="425">
                  <c:v>1.4067278287461781E-2</c:v>
                </c:pt>
                <c:pt idx="426">
                  <c:v>-7.7981651376146932E-2</c:v>
                </c:pt>
                <c:pt idx="427">
                  <c:v>-6.9520897043832824E-2</c:v>
                </c:pt>
                <c:pt idx="428">
                  <c:v>5.5759429153924914E-2</c:v>
                </c:pt>
                <c:pt idx="429">
                  <c:v>0.24244546381244048</c:v>
                </c:pt>
                <c:pt idx="430">
                  <c:v>0.19392048929663624</c:v>
                </c:pt>
                <c:pt idx="431">
                  <c:v>4.2507645259939032E-2</c:v>
                </c:pt>
                <c:pt idx="432">
                  <c:v>7.8083588175331314E-2</c:v>
                </c:pt>
                <c:pt idx="433">
                  <c:v>0.25311518858307824</c:v>
                </c:pt>
                <c:pt idx="434">
                  <c:v>2.7217125382263466E-2</c:v>
                </c:pt>
                <c:pt idx="435">
                  <c:v>-6.2691131498470942E-2</c:v>
                </c:pt>
                <c:pt idx="436">
                  <c:v>0.12016513761467892</c:v>
                </c:pt>
                <c:pt idx="437">
                  <c:v>8.3995922528034811E-2</c:v>
                </c:pt>
                <c:pt idx="438">
                  <c:v>-0.10253211009174311</c:v>
                </c:pt>
                <c:pt idx="439">
                  <c:v>-2.0693170234454888E-3</c:v>
                </c:pt>
                <c:pt idx="440">
                  <c:v>0.11107747196738021</c:v>
                </c:pt>
                <c:pt idx="441">
                  <c:v>-2.1100917431192686E-2</c:v>
                </c:pt>
                <c:pt idx="442">
                  <c:v>-7.319062181447604E-2</c:v>
                </c:pt>
                <c:pt idx="443">
                  <c:v>-1.580020387359837E-2</c:v>
                </c:pt>
                <c:pt idx="444">
                  <c:v>3.0173292558614211E-2</c:v>
                </c:pt>
                <c:pt idx="445">
                  <c:v>-4.6992864424057089E-3</c:v>
                </c:pt>
                <c:pt idx="446">
                  <c:v>-7.7981651376146932E-2</c:v>
                </c:pt>
                <c:pt idx="447">
                  <c:v>-0.14369418960244809</c:v>
                </c:pt>
                <c:pt idx="448">
                  <c:v>-0.12835575942915387</c:v>
                </c:pt>
                <c:pt idx="449">
                  <c:v>-0.13996330275229699</c:v>
                </c:pt>
                <c:pt idx="450">
                  <c:v>-0.26725993883792049</c:v>
                </c:pt>
                <c:pt idx="451">
                  <c:v>0.15825382262996943</c:v>
                </c:pt>
                <c:pt idx="452">
                  <c:v>0.44131192660550456</c:v>
                </c:pt>
                <c:pt idx="453">
                  <c:v>-0.160927624872579</c:v>
                </c:pt>
                <c:pt idx="454">
                  <c:v>-0.24611009174311926</c:v>
                </c:pt>
                <c:pt idx="455">
                  <c:v>0.45467278287462265</c:v>
                </c:pt>
                <c:pt idx="456">
                  <c:v>0.21521508664628203</c:v>
                </c:pt>
                <c:pt idx="457">
                  <c:v>-0.34737308868501532</c:v>
                </c:pt>
                <c:pt idx="458">
                  <c:v>0.11049949031600408</c:v>
                </c:pt>
                <c:pt idx="459">
                  <c:v>0.43262079510703855</c:v>
                </c:pt>
                <c:pt idx="460">
                  <c:v>-0.18419775739041794</c:v>
                </c:pt>
                <c:pt idx="461">
                  <c:v>-0.32002140672783264</c:v>
                </c:pt>
                <c:pt idx="462">
                  <c:v>8.9704383282365047E-2</c:v>
                </c:pt>
                <c:pt idx="463">
                  <c:v>5.6982670744139034E-2</c:v>
                </c:pt>
                <c:pt idx="464">
                  <c:v>-0.39149133537207376</c:v>
                </c:pt>
                <c:pt idx="465">
                  <c:v>-0.25028848114169489</c:v>
                </c:pt>
                <c:pt idx="466">
                  <c:v>0.31603567787971903</c:v>
                </c:pt>
                <c:pt idx="467">
                  <c:v>0.12564220183486241</c:v>
                </c:pt>
                <c:pt idx="468">
                  <c:v>-0.34857492354740555</c:v>
                </c:pt>
                <c:pt idx="469">
                  <c:v>-3.5983690112130484E-2</c:v>
                </c:pt>
                <c:pt idx="470">
                  <c:v>0.41367584097859322</c:v>
                </c:pt>
                <c:pt idx="471">
                  <c:v>0.22897145769622998</c:v>
                </c:pt>
                <c:pt idx="472">
                  <c:v>-0.19924770642201844</c:v>
                </c:pt>
                <c:pt idx="473">
                  <c:v>0.12376146788990824</c:v>
                </c:pt>
                <c:pt idx="474">
                  <c:v>0.29252293577982269</c:v>
                </c:pt>
                <c:pt idx="475">
                  <c:v>-8.0122324159021568E-2</c:v>
                </c:pt>
                <c:pt idx="476">
                  <c:v>-0.27408256880734427</c:v>
                </c:pt>
                <c:pt idx="477">
                  <c:v>-9.4801223241590224E-2</c:v>
                </c:pt>
                <c:pt idx="478">
                  <c:v>-1.6513761467889923E-2</c:v>
                </c:pt>
                <c:pt idx="479">
                  <c:v>-0.13125076452599391</c:v>
                </c:pt>
                <c:pt idx="480">
                  <c:v>5.3109072375127405E-3</c:v>
                </c:pt>
                <c:pt idx="481">
                  <c:v>0.23365137614678888</c:v>
                </c:pt>
                <c:pt idx="482">
                  <c:v>-1.8858307849133542E-2</c:v>
                </c:pt>
                <c:pt idx="483">
                  <c:v>-0.31811416921509256</c:v>
                </c:pt>
                <c:pt idx="484">
                  <c:v>0.14104791029561672</c:v>
                </c:pt>
                <c:pt idx="485">
                  <c:v>2.0897043832823953E-2</c:v>
                </c:pt>
                <c:pt idx="486">
                  <c:v>-0.14379408766564741</c:v>
                </c:pt>
                <c:pt idx="487">
                  <c:v>0.15989602446483328</c:v>
                </c:pt>
                <c:pt idx="488">
                  <c:v>0.26609378185525284</c:v>
                </c:pt>
                <c:pt idx="489">
                  <c:v>-0.29309480122324655</c:v>
                </c:pt>
                <c:pt idx="490">
                  <c:v>-0.14619571865443423</c:v>
                </c:pt>
                <c:pt idx="491">
                  <c:v>0.30750764525994373</c:v>
                </c:pt>
                <c:pt idx="492">
                  <c:v>0.13737206931702345</c:v>
                </c:pt>
                <c:pt idx="493">
                  <c:v>-0.35176452599388736</c:v>
                </c:pt>
                <c:pt idx="494">
                  <c:v>-0.29658002038736386</c:v>
                </c:pt>
                <c:pt idx="495">
                  <c:v>0.179158002038736</c:v>
                </c:pt>
                <c:pt idx="496">
                  <c:v>0.12006422018348768</c:v>
                </c:pt>
                <c:pt idx="497">
                  <c:v>-0.26540570846075434</c:v>
                </c:pt>
                <c:pt idx="498">
                  <c:v>-6.7787971457697674E-4</c:v>
                </c:pt>
                <c:pt idx="499">
                  <c:v>0.27623955147808049</c:v>
                </c:pt>
                <c:pt idx="500">
                  <c:v>5.3924566768603467E-3</c:v>
                </c:pt>
                <c:pt idx="501">
                  <c:v>-0.1652915392456677</c:v>
                </c:pt>
                <c:pt idx="502">
                  <c:v>8.3893985728848208E-2</c:v>
                </c:pt>
                <c:pt idx="503">
                  <c:v>8.1651376146790675E-2</c:v>
                </c:pt>
                <c:pt idx="504">
                  <c:v>-0.20586748216106354</c:v>
                </c:pt>
                <c:pt idx="505">
                  <c:v>-0.16756982670744144</c:v>
                </c:pt>
                <c:pt idx="506">
                  <c:v>0.18909276248725951</c:v>
                </c:pt>
                <c:pt idx="507">
                  <c:v>0.19302854230377162</c:v>
                </c:pt>
                <c:pt idx="508">
                  <c:v>-0.25708053007135578</c:v>
                </c:pt>
                <c:pt idx="509">
                  <c:v>3.3944954128440371E-3</c:v>
                </c:pt>
                <c:pt idx="510">
                  <c:v>0.27601223241590211</c:v>
                </c:pt>
                <c:pt idx="511">
                  <c:v>0.13534556574923545</c:v>
                </c:pt>
                <c:pt idx="512">
                  <c:v>-0.20174413863404694</c:v>
                </c:pt>
                <c:pt idx="513">
                  <c:v>-0.10152905198776759</c:v>
                </c:pt>
                <c:pt idx="514">
                  <c:v>0.19465239551478083</c:v>
                </c:pt>
                <c:pt idx="515">
                  <c:v>2.762487257900147E-2</c:v>
                </c:pt>
                <c:pt idx="516">
                  <c:v>-0.28709378185525386</c:v>
                </c:pt>
                <c:pt idx="517">
                  <c:v>-0.16630988786952094</c:v>
                </c:pt>
                <c:pt idx="518">
                  <c:v>8.6340468909277227E-2</c:v>
                </c:pt>
                <c:pt idx="519">
                  <c:v>-6.5953109072375116E-2</c:v>
                </c:pt>
                <c:pt idx="520">
                  <c:v>-4.9133537206932545E-2</c:v>
                </c:pt>
                <c:pt idx="521">
                  <c:v>0.16005096839959218</c:v>
                </c:pt>
                <c:pt idx="522">
                  <c:v>0.10842099898063311</c:v>
                </c:pt>
                <c:pt idx="523">
                  <c:v>-0.11630988786952035</c:v>
                </c:pt>
                <c:pt idx="524">
                  <c:v>7.0846075433231431E-2</c:v>
                </c:pt>
                <c:pt idx="525">
                  <c:v>0.32787767584098659</c:v>
                </c:pt>
                <c:pt idx="526">
                  <c:v>2.8440366972477212E-2</c:v>
                </c:pt>
                <c:pt idx="527">
                  <c:v>-0.29843323139653416</c:v>
                </c:pt>
                <c:pt idx="528">
                  <c:v>2.1610601427115503E-2</c:v>
                </c:pt>
                <c:pt idx="529">
                  <c:v>0.12004892966360857</c:v>
                </c:pt>
                <c:pt idx="530">
                  <c:v>-0.24923751274210176</c:v>
                </c:pt>
                <c:pt idx="531">
                  <c:v>-0.14184199796126579</c:v>
                </c:pt>
                <c:pt idx="532">
                  <c:v>0.29244852191641524</c:v>
                </c:pt>
                <c:pt idx="533">
                  <c:v>-2.4770642201834871E-2</c:v>
                </c:pt>
                <c:pt idx="534">
                  <c:v>-0.1964515800203874</c:v>
                </c:pt>
                <c:pt idx="535">
                  <c:v>0.10353007135576002</c:v>
                </c:pt>
                <c:pt idx="536">
                  <c:v>0.20071865443425074</c:v>
                </c:pt>
                <c:pt idx="537">
                  <c:v>-8.3893985728848208E-2</c:v>
                </c:pt>
                <c:pt idx="538">
                  <c:v>-5.4943934760448523E-2</c:v>
                </c:pt>
                <c:pt idx="539">
                  <c:v>0.20656065239551477</c:v>
                </c:pt>
                <c:pt idx="540">
                  <c:v>0.21420489296636344</c:v>
                </c:pt>
                <c:pt idx="541">
                  <c:v>-0.10081549439347506</c:v>
                </c:pt>
                <c:pt idx="542">
                  <c:v>-0.15701936799184707</c:v>
                </c:pt>
                <c:pt idx="543">
                  <c:v>7.6044852191641185E-2</c:v>
                </c:pt>
                <c:pt idx="544">
                  <c:v>0.12912742099898017</c:v>
                </c:pt>
                <c:pt idx="545">
                  <c:v>-5.7696228338430945E-2</c:v>
                </c:pt>
                <c:pt idx="546">
                  <c:v>-0.10132517838939857</c:v>
                </c:pt>
                <c:pt idx="547">
                  <c:v>7.0642201834862403E-2</c:v>
                </c:pt>
                <c:pt idx="548">
                  <c:v>0.16212436289500509</c:v>
                </c:pt>
                <c:pt idx="549">
                  <c:v>-2.7217125382263466E-2</c:v>
                </c:pt>
                <c:pt idx="550">
                  <c:v>-0.22756065239551468</c:v>
                </c:pt>
                <c:pt idx="551">
                  <c:v>-4.6381243628950047E-2</c:v>
                </c:pt>
                <c:pt idx="552">
                  <c:v>6.4525993883792113E-2</c:v>
                </c:pt>
                <c:pt idx="553">
                  <c:v>-8.4811416921508634E-2</c:v>
                </c:pt>
                <c:pt idx="554">
                  <c:v>-7.6758409785932721E-2</c:v>
                </c:pt>
                <c:pt idx="555">
                  <c:v>9.531090723751269E-2</c:v>
                </c:pt>
                <c:pt idx="556">
                  <c:v>0.17456880733944954</c:v>
                </c:pt>
                <c:pt idx="557">
                  <c:v>-2.1304791029561676E-2</c:v>
                </c:pt>
                <c:pt idx="558">
                  <c:v>-0.13524260958205941</c:v>
                </c:pt>
                <c:pt idx="559">
                  <c:v>1.1416921508664631E-2</c:v>
                </c:pt>
                <c:pt idx="560">
                  <c:v>8.695208970438327E-2</c:v>
                </c:pt>
                <c:pt idx="561">
                  <c:v>-8.3486238532110082E-2</c:v>
                </c:pt>
                <c:pt idx="562">
                  <c:v>-0.11608766564729835</c:v>
                </c:pt>
                <c:pt idx="563">
                  <c:v>0.13491335372069538</c:v>
                </c:pt>
                <c:pt idx="564">
                  <c:v>0.1798277268093782</c:v>
                </c:pt>
                <c:pt idx="565">
                  <c:v>-8.3180428134557727E-2</c:v>
                </c:pt>
                <c:pt idx="566">
                  <c:v>3.0886850152905206E-2</c:v>
                </c:pt>
                <c:pt idx="567">
                  <c:v>0.18537512742099896</c:v>
                </c:pt>
                <c:pt idx="568">
                  <c:v>1.8246687054026503E-2</c:v>
                </c:pt>
                <c:pt idx="569">
                  <c:v>-8.4913353720693266E-2</c:v>
                </c:pt>
                <c:pt idx="570">
                  <c:v>2.1304791029561676E-2</c:v>
                </c:pt>
                <c:pt idx="571">
                  <c:v>0.14085219164118248</c:v>
                </c:pt>
                <c:pt idx="572">
                  <c:v>9.7553516819571681E-2</c:v>
                </c:pt>
                <c:pt idx="573">
                  <c:v>1.2945973496432369E-2</c:v>
                </c:pt>
                <c:pt idx="574">
                  <c:v>9.7145769622833833E-2</c:v>
                </c:pt>
                <c:pt idx="575">
                  <c:v>0.18998776758410024</c:v>
                </c:pt>
                <c:pt idx="576">
                  <c:v>0.10946177370030674</c:v>
                </c:pt>
                <c:pt idx="577">
                  <c:v>-5.8511722731906322E-2</c:v>
                </c:pt>
                <c:pt idx="578">
                  <c:v>1.1926605504587371E-3</c:v>
                </c:pt>
                <c:pt idx="579">
                  <c:v>0.16043628950051123</c:v>
                </c:pt>
                <c:pt idx="580">
                  <c:v>2.8440366972477212E-2</c:v>
                </c:pt>
                <c:pt idx="581">
                  <c:v>-8.1855249745158065E-2</c:v>
                </c:pt>
                <c:pt idx="582">
                  <c:v>-6.4525993883792113E-2</c:v>
                </c:pt>
                <c:pt idx="583">
                  <c:v>2.9561671763506631E-2</c:v>
                </c:pt>
                <c:pt idx="584">
                  <c:v>-9.9388379204893046E-2</c:v>
                </c:pt>
                <c:pt idx="585">
                  <c:v>-0.15468909276248949</c:v>
                </c:pt>
                <c:pt idx="586">
                  <c:v>-6.523955147808359E-3</c:v>
                </c:pt>
                <c:pt idx="587">
                  <c:v>-0.10196941896024465</c:v>
                </c:pt>
                <c:pt idx="588">
                  <c:v>-0.18762589194699344</c:v>
                </c:pt>
                <c:pt idx="589">
                  <c:v>-0.13584403669724954</c:v>
                </c:pt>
                <c:pt idx="590">
                  <c:v>-9.1029561671763543E-2</c:v>
                </c:pt>
                <c:pt idx="591">
                  <c:v>-9.6534148827727068E-2</c:v>
                </c:pt>
                <c:pt idx="592">
                  <c:v>-0.21334556574923544</c:v>
                </c:pt>
                <c:pt idx="593">
                  <c:v>-0.23188685015290544</c:v>
                </c:pt>
                <c:pt idx="594">
                  <c:v>-0.18403567787971456</c:v>
                </c:pt>
                <c:pt idx="595">
                  <c:v>-0.19746381243628949</c:v>
                </c:pt>
                <c:pt idx="596">
                  <c:v>-5.2497451580021011E-2</c:v>
                </c:pt>
                <c:pt idx="597">
                  <c:v>0.18641386340468921</c:v>
                </c:pt>
                <c:pt idx="598">
                  <c:v>0.10696636085627022</c:v>
                </c:pt>
                <c:pt idx="599">
                  <c:v>-3.7818552497451592E-2</c:v>
                </c:pt>
                <c:pt idx="600">
                  <c:v>4.1284403669724766E-2</c:v>
                </c:pt>
                <c:pt idx="601">
                  <c:v>0.14211111111111124</c:v>
                </c:pt>
                <c:pt idx="602">
                  <c:v>0.2016085626911315</c:v>
                </c:pt>
                <c:pt idx="603">
                  <c:v>9.4903160040774717E-2</c:v>
                </c:pt>
                <c:pt idx="604">
                  <c:v>5.9021406727828823E-2</c:v>
                </c:pt>
                <c:pt idx="605">
                  <c:v>0.13471151885830784</c:v>
                </c:pt>
                <c:pt idx="606">
                  <c:v>7.7981651376146932E-2</c:v>
                </c:pt>
                <c:pt idx="607">
                  <c:v>5.5963302752293581E-2</c:v>
                </c:pt>
                <c:pt idx="608">
                  <c:v>0.15413047910295621</c:v>
                </c:pt>
                <c:pt idx="609">
                  <c:v>0.11476452599388486</c:v>
                </c:pt>
                <c:pt idx="610">
                  <c:v>6.7482161060142834E-2</c:v>
                </c:pt>
                <c:pt idx="611">
                  <c:v>8.848114169215085E-2</c:v>
                </c:pt>
                <c:pt idx="612">
                  <c:v>0.13154841997961261</c:v>
                </c:pt>
                <c:pt idx="613">
                  <c:v>6.9418960244649386E-2</c:v>
                </c:pt>
                <c:pt idx="614">
                  <c:v>7.8899082568807344E-2</c:v>
                </c:pt>
                <c:pt idx="615">
                  <c:v>2.0081549439347604E-2</c:v>
                </c:pt>
                <c:pt idx="616">
                  <c:v>-8.3995922528034811E-2</c:v>
                </c:pt>
                <c:pt idx="617">
                  <c:v>-0.11240774719673798</c:v>
                </c:pt>
                <c:pt idx="618">
                  <c:v>3.7716615698267085E-2</c:v>
                </c:pt>
                <c:pt idx="619">
                  <c:v>4.1794087665647413E-2</c:v>
                </c:pt>
                <c:pt idx="620">
                  <c:v>-0.17645565749235634</c:v>
                </c:pt>
                <c:pt idx="621">
                  <c:v>-7.889908256880733E-3</c:v>
                </c:pt>
                <c:pt idx="622">
                  <c:v>2.8644240570846406E-2</c:v>
                </c:pt>
                <c:pt idx="623">
                  <c:v>-0.14164831804281344</c:v>
                </c:pt>
                <c:pt idx="624">
                  <c:v>-7.7471967380224271E-2</c:v>
                </c:pt>
                <c:pt idx="625">
                  <c:v>9.9184505606523948E-2</c:v>
                </c:pt>
                <c:pt idx="626">
                  <c:v>3.1906218144750536E-3</c:v>
                </c:pt>
                <c:pt idx="627">
                  <c:v>-0.17414780835881752</c:v>
                </c:pt>
                <c:pt idx="628">
                  <c:v>-2.8134556574923596E-2</c:v>
                </c:pt>
                <c:pt idx="629">
                  <c:v>6.6768603465851173E-2</c:v>
                </c:pt>
                <c:pt idx="630">
                  <c:v>-9.1335372069317064E-2</c:v>
                </c:pt>
                <c:pt idx="631">
                  <c:v>-0.1440601427115189</c:v>
                </c:pt>
                <c:pt idx="632">
                  <c:v>6.3404689092762478E-2</c:v>
                </c:pt>
                <c:pt idx="633">
                  <c:v>1.9062181447502873E-2</c:v>
                </c:pt>
                <c:pt idx="634">
                  <c:v>-7.4719673802243994E-2</c:v>
                </c:pt>
                <c:pt idx="635">
                  <c:v>7.5229357798165045E-2</c:v>
                </c:pt>
                <c:pt idx="636">
                  <c:v>4.9541284403669721E-2</c:v>
                </c:pt>
                <c:pt idx="637">
                  <c:v>-9.255861365953108E-2</c:v>
                </c:pt>
                <c:pt idx="638">
                  <c:v>-2.150866462793068E-2</c:v>
                </c:pt>
                <c:pt idx="639">
                  <c:v>9.4291539245667702E-2</c:v>
                </c:pt>
                <c:pt idx="640">
                  <c:v>6.2181447502548434E-2</c:v>
                </c:pt>
                <c:pt idx="641">
                  <c:v>3.6799184505606612E-3</c:v>
                </c:pt>
                <c:pt idx="642">
                  <c:v>-1.8552497451580021E-2</c:v>
                </c:pt>
                <c:pt idx="643">
                  <c:v>-8.7767584097859508E-3</c:v>
                </c:pt>
                <c:pt idx="644">
                  <c:v>-2.3547400611620802E-2</c:v>
                </c:pt>
                <c:pt idx="645">
                  <c:v>-9.6738022426095846E-2</c:v>
                </c:pt>
                <c:pt idx="646">
                  <c:v>-5.5555555555555455E-2</c:v>
                </c:pt>
                <c:pt idx="647">
                  <c:v>-1.1926605504587371E-3</c:v>
                </c:pt>
                <c:pt idx="648">
                  <c:v>-5.4740061162079509E-2</c:v>
                </c:pt>
                <c:pt idx="649">
                  <c:v>-5.3312945973496534E-2</c:v>
                </c:pt>
                <c:pt idx="650">
                  <c:v>-1.0397553516819581E-2</c:v>
                </c:pt>
                <c:pt idx="651">
                  <c:v>2.9459734964322151E-2</c:v>
                </c:pt>
                <c:pt idx="652">
                  <c:v>-5.2395514780835914E-2</c:v>
                </c:pt>
                <c:pt idx="653">
                  <c:v>-0.12446788990825702</c:v>
                </c:pt>
                <c:pt idx="654">
                  <c:v>-4.4852191641182523E-2</c:v>
                </c:pt>
                <c:pt idx="655">
                  <c:v>-1.6921508664628267E-2</c:v>
                </c:pt>
                <c:pt idx="656">
                  <c:v>-0.11962385321101066</c:v>
                </c:pt>
                <c:pt idx="657">
                  <c:v>-0.10322426095820779</c:v>
                </c:pt>
                <c:pt idx="658">
                  <c:v>-5.565749235474067E-2</c:v>
                </c:pt>
                <c:pt idx="659">
                  <c:v>-5.7594291539246875E-2</c:v>
                </c:pt>
                <c:pt idx="660">
                  <c:v>-1.9775739041794103E-2</c:v>
                </c:pt>
                <c:pt idx="661">
                  <c:v>0.10993781855249735</c:v>
                </c:pt>
                <c:pt idx="662">
                  <c:v>3.2008154943934801E-5</c:v>
                </c:pt>
                <c:pt idx="663">
                  <c:v>-6.4220183486238527E-3</c:v>
                </c:pt>
                <c:pt idx="664">
                  <c:v>0.13421406727828747</c:v>
                </c:pt>
                <c:pt idx="665">
                  <c:v>4.5259938837920503E-2</c:v>
                </c:pt>
                <c:pt idx="666">
                  <c:v>-5.8919469928644434E-2</c:v>
                </c:pt>
                <c:pt idx="667">
                  <c:v>-1.743119266055046E-2</c:v>
                </c:pt>
                <c:pt idx="668">
                  <c:v>3.4046890927625056E-2</c:v>
                </c:pt>
                <c:pt idx="669">
                  <c:v>-4.7910295616717724E-2</c:v>
                </c:pt>
                <c:pt idx="670">
                  <c:v>7.288481141692226E-3</c:v>
                </c:pt>
                <c:pt idx="671">
                  <c:v>0.17076350662589193</c:v>
                </c:pt>
                <c:pt idx="672">
                  <c:v>-1.2436289500509679E-2</c:v>
                </c:pt>
                <c:pt idx="673">
                  <c:v>-0.22685015290519878</c:v>
                </c:pt>
                <c:pt idx="674">
                  <c:v>-3.5881753312945991E-2</c:v>
                </c:pt>
                <c:pt idx="675">
                  <c:v>0.20291539245667958</c:v>
                </c:pt>
                <c:pt idx="676">
                  <c:v>0.22786034658511864</c:v>
                </c:pt>
                <c:pt idx="677">
                  <c:v>-1.2640163098878741E-2</c:v>
                </c:pt>
                <c:pt idx="678">
                  <c:v>-0.20527013251784096</c:v>
                </c:pt>
                <c:pt idx="679">
                  <c:v>1.0010193679918461E-2</c:v>
                </c:pt>
                <c:pt idx="680">
                  <c:v>0.20176044852191857</c:v>
                </c:pt>
                <c:pt idx="681">
                  <c:v>2.7726809378185526E-2</c:v>
                </c:pt>
                <c:pt idx="682">
                  <c:v>-0.10902344546381432</c:v>
                </c:pt>
                <c:pt idx="683">
                  <c:v>3.4658511722731905E-2</c:v>
                </c:pt>
                <c:pt idx="684">
                  <c:v>0.153134556574925</c:v>
                </c:pt>
                <c:pt idx="685">
                  <c:v>3.3231396534148826E-2</c:v>
                </c:pt>
                <c:pt idx="686">
                  <c:v>-9.9082568807339524E-2</c:v>
                </c:pt>
                <c:pt idx="687">
                  <c:v>-2.1814475025484212E-2</c:v>
                </c:pt>
                <c:pt idx="688">
                  <c:v>8.5830784913353719E-2</c:v>
                </c:pt>
                <c:pt idx="689">
                  <c:v>7.6452599388379333E-3</c:v>
                </c:pt>
                <c:pt idx="690">
                  <c:v>-0.14153924566768641</c:v>
                </c:pt>
                <c:pt idx="691">
                  <c:v>-0.10739143730886848</c:v>
                </c:pt>
                <c:pt idx="692">
                  <c:v>-4.3425076452599388E-2</c:v>
                </c:pt>
                <c:pt idx="693">
                  <c:v>-9.3577981651376207E-2</c:v>
                </c:pt>
                <c:pt idx="694">
                  <c:v>5.9734964322121234E-2</c:v>
                </c:pt>
                <c:pt idx="695">
                  <c:v>0.23047706422018338</c:v>
                </c:pt>
                <c:pt idx="696">
                  <c:v>0.11200407747196769</c:v>
                </c:pt>
                <c:pt idx="697">
                  <c:v>-5.3007135575942915E-2</c:v>
                </c:pt>
                <c:pt idx="698">
                  <c:v>9.9796126401631047E-2</c:v>
                </c:pt>
                <c:pt idx="699">
                  <c:v>0.13092966360856267</c:v>
                </c:pt>
                <c:pt idx="700">
                  <c:v>-3.3231396534148826E-2</c:v>
                </c:pt>
                <c:pt idx="701">
                  <c:v>-7.9306829765545539E-2</c:v>
                </c:pt>
                <c:pt idx="702">
                  <c:v>7.3700305810397562E-2</c:v>
                </c:pt>
                <c:pt idx="703">
                  <c:v>-1.957186544342536E-2</c:v>
                </c:pt>
                <c:pt idx="704">
                  <c:v>-0.14935474006116375</c:v>
                </c:pt>
                <c:pt idx="705">
                  <c:v>7.0948012232415897E-2</c:v>
                </c:pt>
                <c:pt idx="706">
                  <c:v>0.24432415902140694</c:v>
                </c:pt>
                <c:pt idx="707">
                  <c:v>6.2181447502548434E-2</c:v>
                </c:pt>
                <c:pt idx="708">
                  <c:v>-0.13446687054026701</c:v>
                </c:pt>
                <c:pt idx="709">
                  <c:v>6.4627930682976564E-2</c:v>
                </c:pt>
                <c:pt idx="710">
                  <c:v>0.17568909276248887</c:v>
                </c:pt>
                <c:pt idx="711">
                  <c:v>-0.11121202854230375</c:v>
                </c:pt>
                <c:pt idx="712">
                  <c:v>-0.27628236493374514</c:v>
                </c:pt>
                <c:pt idx="713">
                  <c:v>-0.11051376146789002</c:v>
                </c:pt>
                <c:pt idx="714">
                  <c:v>1.4475025484199794E-2</c:v>
                </c:pt>
                <c:pt idx="715">
                  <c:v>-0.22570438328236769</c:v>
                </c:pt>
                <c:pt idx="716">
                  <c:v>-0.21181651376146976</c:v>
                </c:pt>
                <c:pt idx="717">
                  <c:v>0.11085728848114168</c:v>
                </c:pt>
                <c:pt idx="718">
                  <c:v>0.12597961264016308</c:v>
                </c:pt>
                <c:pt idx="719">
                  <c:v>-0.15376758409786195</c:v>
                </c:pt>
                <c:pt idx="720">
                  <c:v>-1.6004077471967605E-3</c:v>
                </c:pt>
                <c:pt idx="721">
                  <c:v>9.2354740061162247E-2</c:v>
                </c:pt>
                <c:pt idx="722">
                  <c:v>-0.13892558613659675</c:v>
                </c:pt>
                <c:pt idx="723">
                  <c:v>-0.12852803261977575</c:v>
                </c:pt>
                <c:pt idx="724">
                  <c:v>4.8216106014271162E-2</c:v>
                </c:pt>
                <c:pt idx="725">
                  <c:v>0.14919877675840978</c:v>
                </c:pt>
                <c:pt idx="726">
                  <c:v>-1.1926605504587344E-2</c:v>
                </c:pt>
                <c:pt idx="727">
                  <c:v>-0.11152293577981649</c:v>
                </c:pt>
                <c:pt idx="728">
                  <c:v>4.4444444444444439E-2</c:v>
                </c:pt>
                <c:pt idx="729">
                  <c:v>8.1855249745158065E-2</c:v>
                </c:pt>
                <c:pt idx="730">
                  <c:v>-2.7420998980632012E-2</c:v>
                </c:pt>
                <c:pt idx="731">
                  <c:v>-1.4780835881753341E-2</c:v>
                </c:pt>
                <c:pt idx="732">
                  <c:v>9.2252803261977573E-2</c:v>
                </c:pt>
                <c:pt idx="733">
                  <c:v>0.14709480122324159</c:v>
                </c:pt>
                <c:pt idx="734">
                  <c:v>2.2120285423037716E-2</c:v>
                </c:pt>
                <c:pt idx="735">
                  <c:v>-1.9469928644240776E-2</c:v>
                </c:pt>
                <c:pt idx="736">
                  <c:v>1.6106014271151884E-2</c:v>
                </c:pt>
                <c:pt idx="737">
                  <c:v>2.4260958205912331E-2</c:v>
                </c:pt>
                <c:pt idx="738">
                  <c:v>-3.3843017329256313E-2</c:v>
                </c:pt>
                <c:pt idx="739">
                  <c:v>-2.3037716615698291E-2</c:v>
                </c:pt>
                <c:pt idx="740">
                  <c:v>8.4403669724770723E-3</c:v>
                </c:pt>
                <c:pt idx="741">
                  <c:v>-4.8318042813455704E-2</c:v>
                </c:pt>
                <c:pt idx="742">
                  <c:v>-7.7268093781855243E-2</c:v>
                </c:pt>
                <c:pt idx="743">
                  <c:v>9.4291539245667702E-2</c:v>
                </c:pt>
                <c:pt idx="744">
                  <c:v>0.19383792048929671</c:v>
                </c:pt>
                <c:pt idx="745">
                  <c:v>4.1590214067278294E-2</c:v>
                </c:pt>
                <c:pt idx="746">
                  <c:v>-0.14991743119266537</c:v>
                </c:pt>
                <c:pt idx="747">
                  <c:v>-6.2487257900102601E-2</c:v>
                </c:pt>
                <c:pt idx="748">
                  <c:v>9.7349643221202833E-2</c:v>
                </c:pt>
                <c:pt idx="749">
                  <c:v>-7.8593272171253822E-2</c:v>
                </c:pt>
                <c:pt idx="750">
                  <c:v>-7.6758409785932721E-2</c:v>
                </c:pt>
                <c:pt idx="751">
                  <c:v>9.0927624872578994E-2</c:v>
                </c:pt>
                <c:pt idx="752">
                  <c:v>7.9510703363914373E-2</c:v>
                </c:pt>
                <c:pt idx="753">
                  <c:v>-0.15954943934760782</c:v>
                </c:pt>
                <c:pt idx="754">
                  <c:v>-4.6177370030581054E-2</c:v>
                </c:pt>
                <c:pt idx="755">
                  <c:v>4.9133537206932545E-2</c:v>
                </c:pt>
                <c:pt idx="756">
                  <c:v>-9.8572884811416947E-2</c:v>
                </c:pt>
                <c:pt idx="757">
                  <c:v>-0.13362385321100917</c:v>
                </c:pt>
                <c:pt idx="758">
                  <c:v>0.11487257900102002</c:v>
                </c:pt>
                <c:pt idx="759">
                  <c:v>0.12324362895005245</c:v>
                </c:pt>
                <c:pt idx="760">
                  <c:v>-5.7696228338430945E-2</c:v>
                </c:pt>
                <c:pt idx="761">
                  <c:v>-7.5127420998980884E-2</c:v>
                </c:pt>
                <c:pt idx="762">
                  <c:v>0.10392150866462793</c:v>
                </c:pt>
                <c:pt idx="763">
                  <c:v>6.4118246687054029E-2</c:v>
                </c:pt>
                <c:pt idx="764">
                  <c:v>-8.5830784913353719E-2</c:v>
                </c:pt>
                <c:pt idx="765">
                  <c:v>-0.11380733944954034</c:v>
                </c:pt>
                <c:pt idx="766">
                  <c:v>9.0723751274210007E-2</c:v>
                </c:pt>
                <c:pt idx="767">
                  <c:v>0.14433843017329562</c:v>
                </c:pt>
                <c:pt idx="768">
                  <c:v>-4.9643221202854283E-2</c:v>
                </c:pt>
                <c:pt idx="769">
                  <c:v>-5.1172273190621814E-2</c:v>
                </c:pt>
                <c:pt idx="770">
                  <c:v>7.6146788990825692E-2</c:v>
                </c:pt>
                <c:pt idx="771">
                  <c:v>1.5596330275229357E-2</c:v>
                </c:pt>
                <c:pt idx="772">
                  <c:v>-6.8705402650356781E-2</c:v>
                </c:pt>
                <c:pt idx="773">
                  <c:v>8.8786952089704524E-2</c:v>
                </c:pt>
                <c:pt idx="774">
                  <c:v>1.3965341488277399E-2</c:v>
                </c:pt>
                <c:pt idx="775">
                  <c:v>-0.15635372069317022</c:v>
                </c:pt>
                <c:pt idx="776">
                  <c:v>-8.460754332314091E-2</c:v>
                </c:pt>
                <c:pt idx="777">
                  <c:v>3.333333333333334E-2</c:v>
                </c:pt>
                <c:pt idx="778">
                  <c:v>-5.4740061162079509E-2</c:v>
                </c:pt>
                <c:pt idx="779">
                  <c:v>-9.9286442405708497E-2</c:v>
                </c:pt>
                <c:pt idx="780">
                  <c:v>-9.8063200815494567E-3</c:v>
                </c:pt>
                <c:pt idx="781">
                  <c:v>-1.0805300713557757E-2</c:v>
                </c:pt>
                <c:pt idx="782">
                  <c:v>-0.1388532110091743</c:v>
                </c:pt>
                <c:pt idx="783">
                  <c:v>-7.2273190621814462E-2</c:v>
                </c:pt>
                <c:pt idx="784">
                  <c:v>0.14124057084607541</c:v>
                </c:pt>
                <c:pt idx="785">
                  <c:v>2.3445463812436288E-2</c:v>
                </c:pt>
                <c:pt idx="786">
                  <c:v>-1.1416921508664631E-2</c:v>
                </c:pt>
                <c:pt idx="787">
                  <c:v>0.13154332313965342</c:v>
                </c:pt>
                <c:pt idx="788">
                  <c:v>-3.0988786952089705E-3</c:v>
                </c:pt>
                <c:pt idx="789">
                  <c:v>-8.4301732925586126E-2</c:v>
                </c:pt>
                <c:pt idx="790">
                  <c:v>4.9439347604485213E-2</c:v>
                </c:pt>
                <c:pt idx="791">
                  <c:v>4.0774719673802244E-2</c:v>
                </c:pt>
                <c:pt idx="792">
                  <c:v>-2.1916411824668705E-2</c:v>
                </c:pt>
                <c:pt idx="793">
                  <c:v>9.3170234454638109E-2</c:v>
                </c:pt>
                <c:pt idx="794">
                  <c:v>9.2252803261977573E-2</c:v>
                </c:pt>
                <c:pt idx="795">
                  <c:v>-3.0479102956167532E-2</c:v>
                </c:pt>
                <c:pt idx="796">
                  <c:v>-6.2487257900102601E-2</c:v>
                </c:pt>
                <c:pt idx="797">
                  <c:v>2.3853211009174705E-2</c:v>
                </c:pt>
                <c:pt idx="798">
                  <c:v>3.8022426095820588E-3</c:v>
                </c:pt>
                <c:pt idx="799">
                  <c:v>-2.9051987767584411E-2</c:v>
                </c:pt>
                <c:pt idx="800">
                  <c:v>4.8521916411824663E-2</c:v>
                </c:pt>
                <c:pt idx="801">
                  <c:v>4.8114169215086683E-2</c:v>
                </c:pt>
                <c:pt idx="802">
                  <c:v>1.9775739041794103E-2</c:v>
                </c:pt>
                <c:pt idx="803">
                  <c:v>1.2232415902140656E-2</c:v>
                </c:pt>
                <c:pt idx="804">
                  <c:v>6.5341488277268099E-3</c:v>
                </c:pt>
                <c:pt idx="805">
                  <c:v>-5.4332313965342473E-2</c:v>
                </c:pt>
                <c:pt idx="806">
                  <c:v>-8.2670744138634053E-2</c:v>
                </c:pt>
                <c:pt idx="807">
                  <c:v>-3.333333333333334E-2</c:v>
                </c:pt>
                <c:pt idx="808">
                  <c:v>-7.3598369011213083E-2</c:v>
                </c:pt>
                <c:pt idx="809">
                  <c:v>-5.6371049949031832E-2</c:v>
                </c:pt>
                <c:pt idx="810">
                  <c:v>2.1202854230377165E-2</c:v>
                </c:pt>
                <c:pt idx="811">
                  <c:v>0.16545667686034671</c:v>
                </c:pt>
                <c:pt idx="812">
                  <c:v>0.12087665647298783</c:v>
                </c:pt>
                <c:pt idx="813">
                  <c:v>2.232415902140673E-2</c:v>
                </c:pt>
                <c:pt idx="814">
                  <c:v>-7.1151885830784897E-2</c:v>
                </c:pt>
                <c:pt idx="815">
                  <c:v>1.2945973496432399E-3</c:v>
                </c:pt>
                <c:pt idx="816">
                  <c:v>5.3822629969419132E-2</c:v>
                </c:pt>
                <c:pt idx="817">
                  <c:v>-6.5341488277268087E-2</c:v>
                </c:pt>
                <c:pt idx="818">
                  <c:v>-0.11817431192660628</c:v>
                </c:pt>
                <c:pt idx="819">
                  <c:v>4.8216106014271162E-2</c:v>
                </c:pt>
                <c:pt idx="820">
                  <c:v>4.0265035677879667E-2</c:v>
                </c:pt>
                <c:pt idx="821">
                  <c:v>-0.12175229357798263</c:v>
                </c:pt>
                <c:pt idx="822">
                  <c:v>-7.3598369011213083E-2</c:v>
                </c:pt>
                <c:pt idx="823">
                  <c:v>6.1264016309887856E-2</c:v>
                </c:pt>
                <c:pt idx="824">
                  <c:v>3.7512742099898071E-2</c:v>
                </c:pt>
                <c:pt idx="825">
                  <c:v>-8.6850152905198777E-2</c:v>
                </c:pt>
                <c:pt idx="826">
                  <c:v>-3.527013251783942E-2</c:v>
                </c:pt>
                <c:pt idx="827">
                  <c:v>0.12802956167176338</c:v>
                </c:pt>
                <c:pt idx="828">
                  <c:v>9.2864424057084727E-2</c:v>
                </c:pt>
                <c:pt idx="829">
                  <c:v>-4.2609582059123394E-2</c:v>
                </c:pt>
                <c:pt idx="830">
                  <c:v>-7.0642201834862403E-2</c:v>
                </c:pt>
                <c:pt idx="831">
                  <c:v>2.2833843017330008E-2</c:v>
                </c:pt>
                <c:pt idx="832">
                  <c:v>3.7614678899082571E-2</c:v>
                </c:pt>
                <c:pt idx="833">
                  <c:v>1.6921508664628296E-3</c:v>
                </c:pt>
                <c:pt idx="834">
                  <c:v>3.9755351681957186E-2</c:v>
                </c:pt>
                <c:pt idx="835">
                  <c:v>5.6880733944954132E-2</c:v>
                </c:pt>
                <c:pt idx="836">
                  <c:v>2.5790010193680001E-2</c:v>
                </c:pt>
                <c:pt idx="837">
                  <c:v>7.2069317023446501E-3</c:v>
                </c:pt>
                <c:pt idx="838">
                  <c:v>8.4811416921508655E-3</c:v>
                </c:pt>
                <c:pt idx="839">
                  <c:v>2.7726809378185526E-2</c:v>
                </c:pt>
                <c:pt idx="840">
                  <c:v>1.3047910295616721E-2</c:v>
                </c:pt>
                <c:pt idx="841">
                  <c:v>-2.619775739041794E-2</c:v>
                </c:pt>
                <c:pt idx="842">
                  <c:v>-8.3792048929665491E-3</c:v>
                </c:pt>
                <c:pt idx="843">
                  <c:v>6.3608562691131479E-2</c:v>
                </c:pt>
                <c:pt idx="844">
                  <c:v>4.4546381243629134E-2</c:v>
                </c:pt>
                <c:pt idx="845">
                  <c:v>-0.10792558613659572</c:v>
                </c:pt>
                <c:pt idx="846">
                  <c:v>-0.12379306829765625</c:v>
                </c:pt>
                <c:pt idx="847">
                  <c:v>-6.1569826707441384E-2</c:v>
                </c:pt>
                <c:pt idx="848">
                  <c:v>-6.9418960244649386E-2</c:v>
                </c:pt>
                <c:pt idx="849">
                  <c:v>-0.11014678899082568</c:v>
                </c:pt>
                <c:pt idx="850">
                  <c:v>-7.0540265035677868E-2</c:v>
                </c:pt>
                <c:pt idx="851">
                  <c:v>4.2609582059123423E-3</c:v>
                </c:pt>
                <c:pt idx="852">
                  <c:v>4.1896024464832024E-2</c:v>
                </c:pt>
                <c:pt idx="853">
                  <c:v>1.1824668705402783E-2</c:v>
                </c:pt>
                <c:pt idx="854">
                  <c:v>-1.4067278287461781E-2</c:v>
                </c:pt>
                <c:pt idx="855">
                  <c:v>2.619775739041794E-2</c:v>
                </c:pt>
                <c:pt idx="856">
                  <c:v>4.3527013251783934E-3</c:v>
                </c:pt>
                <c:pt idx="857">
                  <c:v>-3.4964322120285433E-2</c:v>
                </c:pt>
                <c:pt idx="858">
                  <c:v>-3.4454638124362898E-2</c:v>
                </c:pt>
                <c:pt idx="859">
                  <c:v>1.3863404689092983E-3</c:v>
                </c:pt>
                <c:pt idx="860">
                  <c:v>5.8817533129459733E-2</c:v>
                </c:pt>
                <c:pt idx="861">
                  <c:v>4.5871559633027505E-2</c:v>
                </c:pt>
                <c:pt idx="862">
                  <c:v>4.6177370030581054E-2</c:v>
                </c:pt>
                <c:pt idx="863">
                  <c:v>9.2456676860346587E-2</c:v>
                </c:pt>
                <c:pt idx="864">
                  <c:v>3.9449541284403852E-2</c:v>
                </c:pt>
                <c:pt idx="865">
                  <c:v>8.0020387359837727E-2</c:v>
                </c:pt>
                <c:pt idx="866">
                  <c:v>3.3435270132517854E-2</c:v>
                </c:pt>
                <c:pt idx="867">
                  <c:v>-0.12505708460754331</c:v>
                </c:pt>
                <c:pt idx="868">
                  <c:v>0.10667380224261089</c:v>
                </c:pt>
                <c:pt idx="869">
                  <c:v>5.0866462793068314E-2</c:v>
                </c:pt>
                <c:pt idx="870">
                  <c:v>-8.1141692150866765E-2</c:v>
                </c:pt>
                <c:pt idx="871">
                  <c:v>0.12860652395514607</c:v>
                </c:pt>
                <c:pt idx="872">
                  <c:v>3.425076452599389E-2</c:v>
                </c:pt>
                <c:pt idx="873">
                  <c:v>5.3618756371049896E-2</c:v>
                </c:pt>
                <c:pt idx="874">
                  <c:v>1.2945973496432399E-3</c:v>
                </c:pt>
                <c:pt idx="875">
                  <c:v>-2.8848114169215091E-2</c:v>
                </c:pt>
                <c:pt idx="876">
                  <c:v>0.18077268093781854</c:v>
                </c:pt>
                <c:pt idx="877">
                  <c:v>3.4658511722731905E-2</c:v>
                </c:pt>
                <c:pt idx="878">
                  <c:v>-9.847094801223406E-4</c:v>
                </c:pt>
                <c:pt idx="879">
                  <c:v>1.4882772680937977E-2</c:v>
                </c:pt>
                <c:pt idx="880">
                  <c:v>4.4036697247707764E-2</c:v>
                </c:pt>
                <c:pt idx="881">
                  <c:v>9.0417940876656527E-2</c:v>
                </c:pt>
                <c:pt idx="882">
                  <c:v>-4.7910295616717724E-2</c:v>
                </c:pt>
                <c:pt idx="883">
                  <c:v>-2.0795107033639192E-2</c:v>
                </c:pt>
                <c:pt idx="884">
                  <c:v>1.4882772680937977E-2</c:v>
                </c:pt>
                <c:pt idx="885">
                  <c:v>-9.2354740061162247E-2</c:v>
                </c:pt>
                <c:pt idx="886">
                  <c:v>-0.18098267074413871</c:v>
                </c:pt>
                <c:pt idx="887">
                  <c:v>-9.4189602446483223E-2</c:v>
                </c:pt>
                <c:pt idx="888">
                  <c:v>2.5586136595310911E-2</c:v>
                </c:pt>
                <c:pt idx="889">
                  <c:v>-5.4943934760448523E-2</c:v>
                </c:pt>
                <c:pt idx="890">
                  <c:v>-9.1845056065239725E-2</c:v>
                </c:pt>
                <c:pt idx="891">
                  <c:v>4.0061162079510687E-2</c:v>
                </c:pt>
                <c:pt idx="892">
                  <c:v>9.3679918450560701E-2</c:v>
                </c:pt>
                <c:pt idx="893">
                  <c:v>-2.0795107033639192E-2</c:v>
                </c:pt>
                <c:pt idx="894">
                  <c:v>-8.5015290519877745E-2</c:v>
                </c:pt>
                <c:pt idx="895">
                  <c:v>7.2375127420999004E-3</c:v>
                </c:pt>
                <c:pt idx="896">
                  <c:v>4.9235474006116976E-2</c:v>
                </c:pt>
                <c:pt idx="897">
                  <c:v>-1.8960244648318338E-2</c:v>
                </c:pt>
                <c:pt idx="898">
                  <c:v>-8.9194699286444024E-2</c:v>
                </c:pt>
                <c:pt idx="899">
                  <c:v>-2.5178389398572868E-2</c:v>
                </c:pt>
                <c:pt idx="900">
                  <c:v>7.3802242609582056E-2</c:v>
                </c:pt>
                <c:pt idx="901">
                  <c:v>3.7308868501529521E-2</c:v>
                </c:pt>
                <c:pt idx="902">
                  <c:v>-4.7910295616717724E-2</c:v>
                </c:pt>
                <c:pt idx="903">
                  <c:v>-6.4525993883792113E-2</c:v>
                </c:pt>
                <c:pt idx="904">
                  <c:v>1.7635066258919467E-2</c:v>
                </c:pt>
                <c:pt idx="905">
                  <c:v>4.0265035677879667E-2</c:v>
                </c:pt>
                <c:pt idx="906">
                  <c:v>-5.6880733944954433E-3</c:v>
                </c:pt>
                <c:pt idx="907">
                  <c:v>5.1478083588175315E-3</c:v>
                </c:pt>
                <c:pt idx="908">
                  <c:v>3.3639143730886847E-2</c:v>
                </c:pt>
                <c:pt idx="909">
                  <c:v>-1.1722731906218338E-2</c:v>
                </c:pt>
                <c:pt idx="910">
                  <c:v>-6.8807339449542024E-2</c:v>
                </c:pt>
                <c:pt idx="911">
                  <c:v>-1.8246687054026501E-3</c:v>
                </c:pt>
                <c:pt idx="912">
                  <c:v>9.9184505606523948E-2</c:v>
                </c:pt>
                <c:pt idx="913">
                  <c:v>7.2375127420998969E-2</c:v>
                </c:pt>
                <c:pt idx="914">
                  <c:v>-3.8634046890927622E-2</c:v>
                </c:pt>
                <c:pt idx="915">
                  <c:v>-5.7084607543324027E-2</c:v>
                </c:pt>
                <c:pt idx="916">
                  <c:v>2.9765545361875641E-2</c:v>
                </c:pt>
                <c:pt idx="917">
                  <c:v>5.8409785932721933E-2</c:v>
                </c:pt>
                <c:pt idx="918">
                  <c:v>-3.1498470948012232E-2</c:v>
                </c:pt>
                <c:pt idx="919">
                  <c:v>-7.0336391437309784E-2</c:v>
                </c:pt>
                <c:pt idx="920">
                  <c:v>1.2436289500509679E-2</c:v>
                </c:pt>
                <c:pt idx="921">
                  <c:v>3.8837920489297136E-2</c:v>
                </c:pt>
                <c:pt idx="922">
                  <c:v>-3.8939857288481192E-2</c:v>
                </c:pt>
                <c:pt idx="923">
                  <c:v>-7.7064220183486534E-2</c:v>
                </c:pt>
                <c:pt idx="924">
                  <c:v>-1.6717635066258923E-2</c:v>
                </c:pt>
                <c:pt idx="925">
                  <c:v>1.6615698267074413E-2</c:v>
                </c:pt>
                <c:pt idx="926">
                  <c:v>-4.8623853211009045E-2</c:v>
                </c:pt>
                <c:pt idx="927">
                  <c:v>-8.6340468909277227E-2</c:v>
                </c:pt>
                <c:pt idx="928">
                  <c:v>-3.7818552497451592E-2</c:v>
                </c:pt>
                <c:pt idx="929">
                  <c:v>-1.4678899082568805E-2</c:v>
                </c:pt>
                <c:pt idx="930">
                  <c:v>-4.4240570846075432E-2</c:v>
                </c:pt>
                <c:pt idx="931">
                  <c:v>-1.5086646279306828E-2</c:v>
                </c:pt>
                <c:pt idx="932">
                  <c:v>2.6401630988787016E-2</c:v>
                </c:pt>
                <c:pt idx="933">
                  <c:v>1.3863404689092957E-2</c:v>
                </c:pt>
                <c:pt idx="934">
                  <c:v>1.1518858307849145E-2</c:v>
                </c:pt>
                <c:pt idx="935">
                  <c:v>-3.4964322120285433E-2</c:v>
                </c:pt>
                <c:pt idx="936">
                  <c:v>-2.2935779816514238E-2</c:v>
                </c:pt>
                <c:pt idx="937">
                  <c:v>0.11257594291539252</c:v>
                </c:pt>
                <c:pt idx="938">
                  <c:v>0.13390214067278294</c:v>
                </c:pt>
                <c:pt idx="939">
                  <c:v>3.5168195718654441E-2</c:v>
                </c:pt>
                <c:pt idx="940">
                  <c:v>-2.4872579001019416E-2</c:v>
                </c:pt>
                <c:pt idx="941">
                  <c:v>2.1406727828746242E-2</c:v>
                </c:pt>
                <c:pt idx="942">
                  <c:v>3.1396534148827725E-2</c:v>
                </c:pt>
                <c:pt idx="943">
                  <c:v>-9.4801223241590224E-2</c:v>
                </c:pt>
                <c:pt idx="944">
                  <c:v>-6.9215086646279303E-2</c:v>
                </c:pt>
                <c:pt idx="945">
                  <c:v>9.5820591233435254E-2</c:v>
                </c:pt>
                <c:pt idx="946">
                  <c:v>8.7767584097859327E-2</c:v>
                </c:pt>
                <c:pt idx="947">
                  <c:v>-6.2487257900102601E-2</c:v>
                </c:pt>
                <c:pt idx="948">
                  <c:v>-4.1692150866462788E-2</c:v>
                </c:pt>
                <c:pt idx="949">
                  <c:v>0.15353312945973496</c:v>
                </c:pt>
                <c:pt idx="950">
                  <c:v>0.12711620795107031</c:v>
                </c:pt>
                <c:pt idx="951">
                  <c:v>-9.9592252803262268E-2</c:v>
                </c:pt>
                <c:pt idx="952">
                  <c:v>-0.14658613659531364</c:v>
                </c:pt>
                <c:pt idx="953">
                  <c:v>5.7594291539246875E-2</c:v>
                </c:pt>
                <c:pt idx="954">
                  <c:v>0.12441488277268188</c:v>
                </c:pt>
                <c:pt idx="955">
                  <c:v>-0.10163098878695315</c:v>
                </c:pt>
                <c:pt idx="956">
                  <c:v>-0.16304791029561669</c:v>
                </c:pt>
                <c:pt idx="957">
                  <c:v>8.1141692150866768E-3</c:v>
                </c:pt>
                <c:pt idx="958">
                  <c:v>7.8593272171253822E-2</c:v>
                </c:pt>
                <c:pt idx="959">
                  <c:v>-2.2018348623853753E-2</c:v>
                </c:pt>
                <c:pt idx="960">
                  <c:v>-3.3944954128440369E-2</c:v>
                </c:pt>
                <c:pt idx="961">
                  <c:v>9.0214067278287707E-2</c:v>
                </c:pt>
                <c:pt idx="962">
                  <c:v>7.7064220183486534E-2</c:v>
                </c:pt>
                <c:pt idx="963">
                  <c:v>-2.8440366972477212E-2</c:v>
                </c:pt>
                <c:pt idx="964">
                  <c:v>-1.1518858307849145E-2</c:v>
                </c:pt>
                <c:pt idx="965">
                  <c:v>8.7054026503568208E-2</c:v>
                </c:pt>
                <c:pt idx="966">
                  <c:v>5.1172273190621814E-2</c:v>
                </c:pt>
                <c:pt idx="967">
                  <c:v>-7.5840978593272157E-2</c:v>
                </c:pt>
                <c:pt idx="968">
                  <c:v>-9.2966360856270761E-2</c:v>
                </c:pt>
                <c:pt idx="969">
                  <c:v>-1.4169215086646278E-2</c:v>
                </c:pt>
                <c:pt idx="970">
                  <c:v>7.1049949031600406E-3</c:v>
                </c:pt>
                <c:pt idx="971">
                  <c:v>-2.9153924566768599E-2</c:v>
                </c:pt>
                <c:pt idx="972">
                  <c:v>-1.6309887869520905E-2</c:v>
                </c:pt>
                <c:pt idx="973">
                  <c:v>4.3017329255861533E-2</c:v>
                </c:pt>
                <c:pt idx="974">
                  <c:v>4.0672782874617737E-2</c:v>
                </c:pt>
                <c:pt idx="975">
                  <c:v>1.6717635066258923E-2</c:v>
                </c:pt>
                <c:pt idx="976">
                  <c:v>2.0489296636085636E-2</c:v>
                </c:pt>
                <c:pt idx="977">
                  <c:v>-1.1009174311926769E-2</c:v>
                </c:pt>
                <c:pt idx="978">
                  <c:v>-6.2691131498470942E-2</c:v>
                </c:pt>
                <c:pt idx="979">
                  <c:v>-6.5035677879714593E-2</c:v>
                </c:pt>
                <c:pt idx="980">
                  <c:v>-6.2385321100917532E-2</c:v>
                </c:pt>
                <c:pt idx="981">
                  <c:v>-2.7828746177370373E-2</c:v>
                </c:pt>
                <c:pt idx="982">
                  <c:v>5.5555555555555455E-2</c:v>
                </c:pt>
                <c:pt idx="983">
                  <c:v>3.272171253822672E-2</c:v>
                </c:pt>
                <c:pt idx="984">
                  <c:v>-2.5891946992864765E-2</c:v>
                </c:pt>
                <c:pt idx="985">
                  <c:v>5.0050968399592263E-2</c:v>
                </c:pt>
                <c:pt idx="986">
                  <c:v>8.3893985728848208E-2</c:v>
                </c:pt>
                <c:pt idx="987">
                  <c:v>2.1100917431192686E-2</c:v>
                </c:pt>
                <c:pt idx="988">
                  <c:v>-5.4128440366972477E-3</c:v>
                </c:pt>
                <c:pt idx="989">
                  <c:v>7.0030581039755513E-2</c:v>
                </c:pt>
                <c:pt idx="990">
                  <c:v>9.6024464831804268E-2</c:v>
                </c:pt>
                <c:pt idx="991">
                  <c:v>3.9143730886850282E-2</c:v>
                </c:pt>
                <c:pt idx="992">
                  <c:v>-1.0499490316004077E-2</c:v>
                </c:pt>
                <c:pt idx="993">
                  <c:v>3.6085626911315012E-2</c:v>
                </c:pt>
                <c:pt idx="994">
                  <c:v>7.8491335372069315E-2</c:v>
                </c:pt>
                <c:pt idx="995">
                  <c:v>-2.4159021406727826E-3</c:v>
                </c:pt>
                <c:pt idx="996">
                  <c:v>-7.1865443425076461E-2</c:v>
                </c:pt>
                <c:pt idx="997">
                  <c:v>-6.7380224260958927E-3</c:v>
                </c:pt>
                <c:pt idx="998">
                  <c:v>6.7482161060142834E-2</c:v>
                </c:pt>
                <c:pt idx="999">
                  <c:v>3.2823649337410804E-2</c:v>
                </c:pt>
                <c:pt idx="1000">
                  <c:v>-2.9561671763506631E-2</c:v>
                </c:pt>
              </c:numCache>
            </c:numRef>
          </c:yVal>
          <c:smooth val="1"/>
        </c:ser>
        <c:ser>
          <c:idx val="0"/>
          <c:order val="1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0.3free-elc'!$A$4:$A$1004</c:f>
              <c:numCache>
                <c:formatCode>General</c:formatCode>
                <c:ptCount val="1001"/>
                <c:pt idx="0">
                  <c:v>0</c:v>
                </c:pt>
                <c:pt idx="1">
                  <c:v>2.0000000000000011E-2</c:v>
                </c:pt>
                <c:pt idx="2">
                  <c:v>4.0000000000000022E-2</c:v>
                </c:pt>
                <c:pt idx="3">
                  <c:v>6.0000000000000032E-2</c:v>
                </c:pt>
                <c:pt idx="4">
                  <c:v>8.0000000000000043E-2</c:v>
                </c:pt>
                <c:pt idx="5">
                  <c:v>0.1</c:v>
                </c:pt>
                <c:pt idx="6">
                  <c:v>0.12000000000000002</c:v>
                </c:pt>
                <c:pt idx="7">
                  <c:v>0.14000000000000001</c:v>
                </c:pt>
                <c:pt idx="8">
                  <c:v>0.16</c:v>
                </c:pt>
                <c:pt idx="9">
                  <c:v>0.18000000000000024</c:v>
                </c:pt>
                <c:pt idx="10">
                  <c:v>0.2</c:v>
                </c:pt>
                <c:pt idx="11">
                  <c:v>0.2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306</c:v>
                </c:pt>
                <c:pt idx="17">
                  <c:v>0.34</c:v>
                </c:pt>
                <c:pt idx="18">
                  <c:v>0.36000000000000032</c:v>
                </c:pt>
                <c:pt idx="19">
                  <c:v>0.38000000000000295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544</c:v>
                </c:pt>
                <c:pt idx="32">
                  <c:v>0.64000000000000612</c:v>
                </c:pt>
                <c:pt idx="33">
                  <c:v>0.66000000000000703</c:v>
                </c:pt>
                <c:pt idx="34">
                  <c:v>0.68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365</c:v>
                </c:pt>
                <c:pt idx="38">
                  <c:v>0.76000000000000612</c:v>
                </c:pt>
                <c:pt idx="39">
                  <c:v>0.78</c:v>
                </c:pt>
                <c:pt idx="40">
                  <c:v>0.8</c:v>
                </c:pt>
                <c:pt idx="41">
                  <c:v>0.82000000000000062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9</c:v>
                </c:pt>
                <c:pt idx="46">
                  <c:v>0.92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399999999999877</c:v>
                </c:pt>
                <c:pt idx="58">
                  <c:v>1.1599999999999882</c:v>
                </c:pt>
                <c:pt idx="59">
                  <c:v>1.1800000000000108</c:v>
                </c:pt>
                <c:pt idx="60">
                  <c:v>1.2</c:v>
                </c:pt>
                <c:pt idx="61">
                  <c:v>1.22</c:v>
                </c:pt>
                <c:pt idx="62">
                  <c:v>1.24</c:v>
                </c:pt>
                <c:pt idx="63">
                  <c:v>1.26</c:v>
                </c:pt>
                <c:pt idx="64">
                  <c:v>1.28</c:v>
                </c:pt>
                <c:pt idx="65">
                  <c:v>1.3</c:v>
                </c:pt>
                <c:pt idx="66">
                  <c:v>1.32</c:v>
                </c:pt>
                <c:pt idx="67">
                  <c:v>1.34</c:v>
                </c:pt>
                <c:pt idx="68">
                  <c:v>1.36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108</c:v>
                </c:pt>
                <c:pt idx="85">
                  <c:v>1.7</c:v>
                </c:pt>
                <c:pt idx="86">
                  <c:v>1.72</c:v>
                </c:pt>
                <c:pt idx="87">
                  <c:v>1.74</c:v>
                </c:pt>
                <c:pt idx="88">
                  <c:v>1.76</c:v>
                </c:pt>
                <c:pt idx="89">
                  <c:v>1.78</c:v>
                </c:pt>
                <c:pt idx="90">
                  <c:v>1.8</c:v>
                </c:pt>
                <c:pt idx="91">
                  <c:v>1.82</c:v>
                </c:pt>
                <c:pt idx="92">
                  <c:v>1.84</c:v>
                </c:pt>
                <c:pt idx="93">
                  <c:v>1.86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108</c:v>
                </c:pt>
                <c:pt idx="98">
                  <c:v>1.9600000000000108</c:v>
                </c:pt>
                <c:pt idx="99">
                  <c:v>1.9800000000000122</c:v>
                </c:pt>
                <c:pt idx="100">
                  <c:v>2</c:v>
                </c:pt>
                <c:pt idx="101">
                  <c:v>2.02</c:v>
                </c:pt>
                <c:pt idx="102">
                  <c:v>2.04</c:v>
                </c:pt>
                <c:pt idx="103">
                  <c:v>2.06</c:v>
                </c:pt>
                <c:pt idx="104">
                  <c:v>2.08</c:v>
                </c:pt>
                <c:pt idx="105">
                  <c:v>2.1</c:v>
                </c:pt>
                <c:pt idx="106">
                  <c:v>2.12</c:v>
                </c:pt>
                <c:pt idx="107">
                  <c:v>2.14</c:v>
                </c:pt>
                <c:pt idx="108">
                  <c:v>2.16</c:v>
                </c:pt>
                <c:pt idx="109">
                  <c:v>2.1800000000000002</c:v>
                </c:pt>
                <c:pt idx="110">
                  <c:v>2.2000000000000002</c:v>
                </c:pt>
                <c:pt idx="111">
                  <c:v>2.2200000000000002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799999999999998</c:v>
                </c:pt>
                <c:pt idx="115">
                  <c:v>2.2999999999999998</c:v>
                </c:pt>
                <c:pt idx="116">
                  <c:v>2.3199999999999967</c:v>
                </c:pt>
                <c:pt idx="117">
                  <c:v>2.34</c:v>
                </c:pt>
                <c:pt idx="118">
                  <c:v>2.36</c:v>
                </c:pt>
                <c:pt idx="119">
                  <c:v>2.38</c:v>
                </c:pt>
                <c:pt idx="120">
                  <c:v>2.4</c:v>
                </c:pt>
                <c:pt idx="121">
                  <c:v>2.42</c:v>
                </c:pt>
                <c:pt idx="122">
                  <c:v>2.44</c:v>
                </c:pt>
                <c:pt idx="123">
                  <c:v>2.46</c:v>
                </c:pt>
                <c:pt idx="124">
                  <c:v>2.48</c:v>
                </c:pt>
                <c:pt idx="125">
                  <c:v>2.5</c:v>
                </c:pt>
                <c:pt idx="126">
                  <c:v>2.52</c:v>
                </c:pt>
                <c:pt idx="127">
                  <c:v>2.54</c:v>
                </c:pt>
                <c:pt idx="128">
                  <c:v>2.56</c:v>
                </c:pt>
                <c:pt idx="129">
                  <c:v>2.58</c:v>
                </c:pt>
                <c:pt idx="130">
                  <c:v>2.6</c:v>
                </c:pt>
                <c:pt idx="131">
                  <c:v>2.62</c:v>
                </c:pt>
                <c:pt idx="132">
                  <c:v>2.64</c:v>
                </c:pt>
                <c:pt idx="133">
                  <c:v>2.66</c:v>
                </c:pt>
                <c:pt idx="134">
                  <c:v>2.68</c:v>
                </c:pt>
                <c:pt idx="135">
                  <c:v>2.7</c:v>
                </c:pt>
                <c:pt idx="136">
                  <c:v>2.72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</c:v>
                </c:pt>
                <c:pt idx="142">
                  <c:v>2.84</c:v>
                </c:pt>
                <c:pt idx="143">
                  <c:v>2.86</c:v>
                </c:pt>
                <c:pt idx="144">
                  <c:v>2.88</c:v>
                </c:pt>
                <c:pt idx="145">
                  <c:v>2.9</c:v>
                </c:pt>
                <c:pt idx="146">
                  <c:v>2.92</c:v>
                </c:pt>
                <c:pt idx="147">
                  <c:v>2.94</c:v>
                </c:pt>
                <c:pt idx="148">
                  <c:v>2.96</c:v>
                </c:pt>
                <c:pt idx="149">
                  <c:v>2.98</c:v>
                </c:pt>
                <c:pt idx="150">
                  <c:v>3</c:v>
                </c:pt>
                <c:pt idx="151">
                  <c:v>3.02</c:v>
                </c:pt>
                <c:pt idx="152">
                  <c:v>3.04</c:v>
                </c:pt>
                <c:pt idx="153">
                  <c:v>3.06</c:v>
                </c:pt>
                <c:pt idx="154">
                  <c:v>3.08</c:v>
                </c:pt>
                <c:pt idx="155">
                  <c:v>3.1</c:v>
                </c:pt>
                <c:pt idx="156">
                  <c:v>3.12</c:v>
                </c:pt>
                <c:pt idx="157">
                  <c:v>3.14</c:v>
                </c:pt>
                <c:pt idx="158">
                  <c:v>3.16</c:v>
                </c:pt>
                <c:pt idx="159">
                  <c:v>3.18</c:v>
                </c:pt>
                <c:pt idx="160">
                  <c:v>3.2</c:v>
                </c:pt>
                <c:pt idx="161">
                  <c:v>3.22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</c:v>
                </c:pt>
                <c:pt idx="167">
                  <c:v>3.34</c:v>
                </c:pt>
                <c:pt idx="168">
                  <c:v>3.36</c:v>
                </c:pt>
                <c:pt idx="169">
                  <c:v>3.38</c:v>
                </c:pt>
                <c:pt idx="170">
                  <c:v>3.4</c:v>
                </c:pt>
                <c:pt idx="171">
                  <c:v>3.42</c:v>
                </c:pt>
                <c:pt idx="172">
                  <c:v>3.44</c:v>
                </c:pt>
                <c:pt idx="173">
                  <c:v>3.46</c:v>
                </c:pt>
                <c:pt idx="174">
                  <c:v>3.48</c:v>
                </c:pt>
                <c:pt idx="175">
                  <c:v>3.5</c:v>
                </c:pt>
                <c:pt idx="176">
                  <c:v>3.52</c:v>
                </c:pt>
                <c:pt idx="177">
                  <c:v>3.54</c:v>
                </c:pt>
                <c:pt idx="178">
                  <c:v>3.56</c:v>
                </c:pt>
                <c:pt idx="179">
                  <c:v>3.58</c:v>
                </c:pt>
                <c:pt idx="180">
                  <c:v>3.6</c:v>
                </c:pt>
                <c:pt idx="181">
                  <c:v>3.62</c:v>
                </c:pt>
                <c:pt idx="182">
                  <c:v>3.64</c:v>
                </c:pt>
                <c:pt idx="183">
                  <c:v>3.66</c:v>
                </c:pt>
                <c:pt idx="184">
                  <c:v>3.68</c:v>
                </c:pt>
                <c:pt idx="185">
                  <c:v>3.7</c:v>
                </c:pt>
                <c:pt idx="186">
                  <c:v>3.72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</c:v>
                </c:pt>
                <c:pt idx="192">
                  <c:v>3.84</c:v>
                </c:pt>
                <c:pt idx="193">
                  <c:v>3.86</c:v>
                </c:pt>
                <c:pt idx="194">
                  <c:v>3.88</c:v>
                </c:pt>
                <c:pt idx="195">
                  <c:v>3.9</c:v>
                </c:pt>
                <c:pt idx="196">
                  <c:v>3.92</c:v>
                </c:pt>
                <c:pt idx="197">
                  <c:v>3.94</c:v>
                </c:pt>
                <c:pt idx="198">
                  <c:v>3.96</c:v>
                </c:pt>
                <c:pt idx="199">
                  <c:v>3.98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4</c:v>
                </c:pt>
                <c:pt idx="303">
                  <c:v>6.06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2</c:v>
                </c:pt>
                <c:pt idx="311">
                  <c:v>6.22</c:v>
                </c:pt>
                <c:pt idx="312">
                  <c:v>6.24</c:v>
                </c:pt>
                <c:pt idx="313">
                  <c:v>6.26</c:v>
                </c:pt>
                <c:pt idx="314">
                  <c:v>6.28</c:v>
                </c:pt>
                <c:pt idx="315">
                  <c:v>6.3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4</c:v>
                </c:pt>
                <c:pt idx="328">
                  <c:v>6.56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7</c:v>
                </c:pt>
                <c:pt idx="336">
                  <c:v>6.72</c:v>
                </c:pt>
                <c:pt idx="337">
                  <c:v>6.74</c:v>
                </c:pt>
                <c:pt idx="338">
                  <c:v>6.76</c:v>
                </c:pt>
                <c:pt idx="339">
                  <c:v>6.78</c:v>
                </c:pt>
                <c:pt idx="340">
                  <c:v>6.8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4</c:v>
                </c:pt>
                <c:pt idx="353">
                  <c:v>7.06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2</c:v>
                </c:pt>
                <c:pt idx="361">
                  <c:v>7.22</c:v>
                </c:pt>
                <c:pt idx="362">
                  <c:v>7.24</c:v>
                </c:pt>
                <c:pt idx="363">
                  <c:v>7.26</c:v>
                </c:pt>
                <c:pt idx="364">
                  <c:v>7.28</c:v>
                </c:pt>
                <c:pt idx="365">
                  <c:v>7.3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4</c:v>
                </c:pt>
                <c:pt idx="378">
                  <c:v>7.56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7</c:v>
                </c:pt>
                <c:pt idx="386">
                  <c:v>7.72</c:v>
                </c:pt>
                <c:pt idx="387">
                  <c:v>7.74</c:v>
                </c:pt>
                <c:pt idx="388">
                  <c:v>7.76</c:v>
                </c:pt>
                <c:pt idx="389">
                  <c:v>7.78</c:v>
                </c:pt>
                <c:pt idx="390">
                  <c:v>7.8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4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4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4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4</c:v>
                </c:pt>
                <c:pt idx="594">
                  <c:v>11.88</c:v>
                </c:pt>
                <c:pt idx="595">
                  <c:v>11.9</c:v>
                </c:pt>
                <c:pt idx="596">
                  <c:v>11.92</c:v>
                </c:pt>
                <c:pt idx="597">
                  <c:v>11.94</c:v>
                </c:pt>
                <c:pt idx="598">
                  <c:v>11.96</c:v>
                </c:pt>
                <c:pt idx="599">
                  <c:v>11.98</c:v>
                </c:pt>
                <c:pt idx="600">
                  <c:v>12</c:v>
                </c:pt>
                <c:pt idx="601">
                  <c:v>12.02</c:v>
                </c:pt>
                <c:pt idx="602">
                  <c:v>12.04</c:v>
                </c:pt>
                <c:pt idx="603">
                  <c:v>12.06</c:v>
                </c:pt>
                <c:pt idx="604">
                  <c:v>12.08</c:v>
                </c:pt>
                <c:pt idx="605">
                  <c:v>12.1</c:v>
                </c:pt>
                <c:pt idx="606">
                  <c:v>12.12</c:v>
                </c:pt>
                <c:pt idx="607">
                  <c:v>12.139999999999999</c:v>
                </c:pt>
                <c:pt idx="608">
                  <c:v>12.16</c:v>
                </c:pt>
                <c:pt idx="609">
                  <c:v>12.18</c:v>
                </c:pt>
                <c:pt idx="610">
                  <c:v>12.2</c:v>
                </c:pt>
                <c:pt idx="611">
                  <c:v>12.219999999999999</c:v>
                </c:pt>
                <c:pt idx="612">
                  <c:v>12.239999999999998</c:v>
                </c:pt>
                <c:pt idx="613">
                  <c:v>12.26</c:v>
                </c:pt>
                <c:pt idx="614">
                  <c:v>12.28</c:v>
                </c:pt>
                <c:pt idx="615">
                  <c:v>12.3</c:v>
                </c:pt>
                <c:pt idx="616">
                  <c:v>12.32</c:v>
                </c:pt>
                <c:pt idx="617">
                  <c:v>12.34</c:v>
                </c:pt>
                <c:pt idx="618">
                  <c:v>12.360000000000024</c:v>
                </c:pt>
                <c:pt idx="619">
                  <c:v>12.38</c:v>
                </c:pt>
                <c:pt idx="620">
                  <c:v>12.4</c:v>
                </c:pt>
                <c:pt idx="621">
                  <c:v>12.42</c:v>
                </c:pt>
                <c:pt idx="622">
                  <c:v>12.44</c:v>
                </c:pt>
                <c:pt idx="623">
                  <c:v>12.46</c:v>
                </c:pt>
                <c:pt idx="624">
                  <c:v>12.48</c:v>
                </c:pt>
                <c:pt idx="625">
                  <c:v>12.5</c:v>
                </c:pt>
                <c:pt idx="626">
                  <c:v>12.52</c:v>
                </c:pt>
                <c:pt idx="627">
                  <c:v>12.54</c:v>
                </c:pt>
                <c:pt idx="628">
                  <c:v>12.56</c:v>
                </c:pt>
                <c:pt idx="629">
                  <c:v>12.58</c:v>
                </c:pt>
                <c:pt idx="630">
                  <c:v>12.6</c:v>
                </c:pt>
                <c:pt idx="631">
                  <c:v>12.62</c:v>
                </c:pt>
                <c:pt idx="632">
                  <c:v>12.639999999999999</c:v>
                </c:pt>
                <c:pt idx="633">
                  <c:v>12.66</c:v>
                </c:pt>
                <c:pt idx="634">
                  <c:v>12.68</c:v>
                </c:pt>
                <c:pt idx="635">
                  <c:v>12.7</c:v>
                </c:pt>
                <c:pt idx="636">
                  <c:v>12.719999999999999</c:v>
                </c:pt>
                <c:pt idx="637">
                  <c:v>12.739999999999998</c:v>
                </c:pt>
                <c:pt idx="638">
                  <c:v>12.76</c:v>
                </c:pt>
                <c:pt idx="639">
                  <c:v>12.78</c:v>
                </c:pt>
                <c:pt idx="640">
                  <c:v>12.8</c:v>
                </c:pt>
                <c:pt idx="641">
                  <c:v>12.82</c:v>
                </c:pt>
                <c:pt idx="642">
                  <c:v>12.84</c:v>
                </c:pt>
                <c:pt idx="643">
                  <c:v>12.860000000000024</c:v>
                </c:pt>
                <c:pt idx="644">
                  <c:v>12.88</c:v>
                </c:pt>
                <c:pt idx="645">
                  <c:v>12.9</c:v>
                </c:pt>
                <c:pt idx="646">
                  <c:v>12.92</c:v>
                </c:pt>
                <c:pt idx="647">
                  <c:v>12.94</c:v>
                </c:pt>
                <c:pt idx="648">
                  <c:v>12.96</c:v>
                </c:pt>
                <c:pt idx="649">
                  <c:v>12.98</c:v>
                </c:pt>
                <c:pt idx="650">
                  <c:v>13</c:v>
                </c:pt>
                <c:pt idx="651">
                  <c:v>13.02</c:v>
                </c:pt>
                <c:pt idx="652">
                  <c:v>13.04</c:v>
                </c:pt>
                <c:pt idx="653">
                  <c:v>13.06</c:v>
                </c:pt>
                <c:pt idx="654">
                  <c:v>13.08</c:v>
                </c:pt>
                <c:pt idx="655">
                  <c:v>13.1</c:v>
                </c:pt>
                <c:pt idx="656">
                  <c:v>13.12</c:v>
                </c:pt>
                <c:pt idx="657">
                  <c:v>13.139999999999999</c:v>
                </c:pt>
                <c:pt idx="658">
                  <c:v>13.16</c:v>
                </c:pt>
                <c:pt idx="659">
                  <c:v>13.18</c:v>
                </c:pt>
                <c:pt idx="660">
                  <c:v>13.2</c:v>
                </c:pt>
                <c:pt idx="661">
                  <c:v>13.219999999999999</c:v>
                </c:pt>
                <c:pt idx="662">
                  <c:v>13.239999999999998</c:v>
                </c:pt>
                <c:pt idx="663">
                  <c:v>13.26</c:v>
                </c:pt>
                <c:pt idx="664">
                  <c:v>13.28</c:v>
                </c:pt>
                <c:pt idx="665">
                  <c:v>13.3</c:v>
                </c:pt>
                <c:pt idx="666">
                  <c:v>13.32</c:v>
                </c:pt>
                <c:pt idx="667">
                  <c:v>13.34</c:v>
                </c:pt>
                <c:pt idx="668">
                  <c:v>13.360000000000024</c:v>
                </c:pt>
                <c:pt idx="669">
                  <c:v>13.38</c:v>
                </c:pt>
                <c:pt idx="670">
                  <c:v>13.4</c:v>
                </c:pt>
                <c:pt idx="671">
                  <c:v>13.42</c:v>
                </c:pt>
                <c:pt idx="672">
                  <c:v>13.44</c:v>
                </c:pt>
                <c:pt idx="673">
                  <c:v>13.46</c:v>
                </c:pt>
                <c:pt idx="674">
                  <c:v>13.48</c:v>
                </c:pt>
                <c:pt idx="675">
                  <c:v>13.5</c:v>
                </c:pt>
                <c:pt idx="676">
                  <c:v>13.52</c:v>
                </c:pt>
                <c:pt idx="677">
                  <c:v>13.54</c:v>
                </c:pt>
                <c:pt idx="678">
                  <c:v>13.56</c:v>
                </c:pt>
                <c:pt idx="679">
                  <c:v>13.58</c:v>
                </c:pt>
                <c:pt idx="680">
                  <c:v>13.6</c:v>
                </c:pt>
                <c:pt idx="681">
                  <c:v>13.62</c:v>
                </c:pt>
                <c:pt idx="682">
                  <c:v>13.639999999999999</c:v>
                </c:pt>
                <c:pt idx="683">
                  <c:v>13.66</c:v>
                </c:pt>
                <c:pt idx="684">
                  <c:v>13.68</c:v>
                </c:pt>
                <c:pt idx="685">
                  <c:v>13.7</c:v>
                </c:pt>
                <c:pt idx="686">
                  <c:v>13.719999999999999</c:v>
                </c:pt>
                <c:pt idx="687">
                  <c:v>13.739999999999998</c:v>
                </c:pt>
                <c:pt idx="688">
                  <c:v>13.76</c:v>
                </c:pt>
                <c:pt idx="689">
                  <c:v>13.78</c:v>
                </c:pt>
                <c:pt idx="690">
                  <c:v>13.8</c:v>
                </c:pt>
                <c:pt idx="691">
                  <c:v>13.82</c:v>
                </c:pt>
                <c:pt idx="692">
                  <c:v>13.84</c:v>
                </c:pt>
                <c:pt idx="693">
                  <c:v>13.860000000000024</c:v>
                </c:pt>
                <c:pt idx="694">
                  <c:v>13.88</c:v>
                </c:pt>
                <c:pt idx="695">
                  <c:v>13.9</c:v>
                </c:pt>
                <c:pt idx="696">
                  <c:v>13.92</c:v>
                </c:pt>
                <c:pt idx="697">
                  <c:v>13.94</c:v>
                </c:pt>
                <c:pt idx="698">
                  <c:v>13.96</c:v>
                </c:pt>
                <c:pt idx="699">
                  <c:v>13.98</c:v>
                </c:pt>
                <c:pt idx="700">
                  <c:v>14</c:v>
                </c:pt>
                <c:pt idx="701">
                  <c:v>14.02</c:v>
                </c:pt>
                <c:pt idx="702">
                  <c:v>14.04</c:v>
                </c:pt>
                <c:pt idx="703">
                  <c:v>14.06</c:v>
                </c:pt>
                <c:pt idx="704">
                  <c:v>14.08</c:v>
                </c:pt>
                <c:pt idx="705">
                  <c:v>14.1</c:v>
                </c:pt>
                <c:pt idx="706">
                  <c:v>14.12</c:v>
                </c:pt>
                <c:pt idx="707">
                  <c:v>14.139999999999999</c:v>
                </c:pt>
                <c:pt idx="708">
                  <c:v>14.16</c:v>
                </c:pt>
                <c:pt idx="709">
                  <c:v>14.18</c:v>
                </c:pt>
                <c:pt idx="710">
                  <c:v>14.2</c:v>
                </c:pt>
                <c:pt idx="711">
                  <c:v>14.219999999999999</c:v>
                </c:pt>
                <c:pt idx="712">
                  <c:v>14.239999999999998</c:v>
                </c:pt>
                <c:pt idx="713">
                  <c:v>14.26</c:v>
                </c:pt>
                <c:pt idx="714">
                  <c:v>14.28</c:v>
                </c:pt>
                <c:pt idx="715">
                  <c:v>14.3</c:v>
                </c:pt>
                <c:pt idx="716">
                  <c:v>14.32</c:v>
                </c:pt>
                <c:pt idx="717">
                  <c:v>14.34</c:v>
                </c:pt>
                <c:pt idx="718">
                  <c:v>14.360000000000024</c:v>
                </c:pt>
                <c:pt idx="719">
                  <c:v>14.38</c:v>
                </c:pt>
                <c:pt idx="720">
                  <c:v>14.4</c:v>
                </c:pt>
                <c:pt idx="721">
                  <c:v>14.42</c:v>
                </c:pt>
                <c:pt idx="722">
                  <c:v>14.44</c:v>
                </c:pt>
                <c:pt idx="723">
                  <c:v>14.46</c:v>
                </c:pt>
                <c:pt idx="724">
                  <c:v>14.48</c:v>
                </c:pt>
                <c:pt idx="725">
                  <c:v>14.5</c:v>
                </c:pt>
                <c:pt idx="726">
                  <c:v>14.52</c:v>
                </c:pt>
                <c:pt idx="727">
                  <c:v>14.54</c:v>
                </c:pt>
                <c:pt idx="728">
                  <c:v>14.56</c:v>
                </c:pt>
                <c:pt idx="729">
                  <c:v>14.58</c:v>
                </c:pt>
                <c:pt idx="730">
                  <c:v>14.6</c:v>
                </c:pt>
                <c:pt idx="731">
                  <c:v>14.62</c:v>
                </c:pt>
                <c:pt idx="732">
                  <c:v>14.639999999999999</c:v>
                </c:pt>
                <c:pt idx="733">
                  <c:v>14.66</c:v>
                </c:pt>
                <c:pt idx="734">
                  <c:v>14.68</c:v>
                </c:pt>
                <c:pt idx="735">
                  <c:v>14.7</c:v>
                </c:pt>
                <c:pt idx="736">
                  <c:v>14.719999999999999</c:v>
                </c:pt>
                <c:pt idx="737">
                  <c:v>14.739999999999998</c:v>
                </c:pt>
                <c:pt idx="738">
                  <c:v>14.76</c:v>
                </c:pt>
                <c:pt idx="739">
                  <c:v>14.78</c:v>
                </c:pt>
                <c:pt idx="740">
                  <c:v>14.8</c:v>
                </c:pt>
                <c:pt idx="741">
                  <c:v>14.82</c:v>
                </c:pt>
                <c:pt idx="742">
                  <c:v>14.84</c:v>
                </c:pt>
                <c:pt idx="743">
                  <c:v>14.860000000000024</c:v>
                </c:pt>
                <c:pt idx="744">
                  <c:v>14.88</c:v>
                </c:pt>
                <c:pt idx="745">
                  <c:v>14.9</c:v>
                </c:pt>
                <c:pt idx="746">
                  <c:v>14.92</c:v>
                </c:pt>
                <c:pt idx="747">
                  <c:v>14.94</c:v>
                </c:pt>
                <c:pt idx="748">
                  <c:v>14.96</c:v>
                </c:pt>
                <c:pt idx="749">
                  <c:v>14.98</c:v>
                </c:pt>
                <c:pt idx="750">
                  <c:v>15</c:v>
                </c:pt>
                <c:pt idx="751">
                  <c:v>15.02</c:v>
                </c:pt>
                <c:pt idx="752">
                  <c:v>15.04</c:v>
                </c:pt>
                <c:pt idx="753">
                  <c:v>15.06</c:v>
                </c:pt>
                <c:pt idx="754">
                  <c:v>15.08</c:v>
                </c:pt>
                <c:pt idx="755">
                  <c:v>15.1</c:v>
                </c:pt>
                <c:pt idx="756">
                  <c:v>15.12</c:v>
                </c:pt>
                <c:pt idx="757">
                  <c:v>15.139999999999999</c:v>
                </c:pt>
                <c:pt idx="758">
                  <c:v>15.16</c:v>
                </c:pt>
                <c:pt idx="759">
                  <c:v>15.18</c:v>
                </c:pt>
                <c:pt idx="760">
                  <c:v>15.2</c:v>
                </c:pt>
                <c:pt idx="761">
                  <c:v>15.219999999999999</c:v>
                </c:pt>
                <c:pt idx="762">
                  <c:v>15.239999999999998</c:v>
                </c:pt>
                <c:pt idx="763">
                  <c:v>15.26</c:v>
                </c:pt>
                <c:pt idx="764">
                  <c:v>15.28</c:v>
                </c:pt>
                <c:pt idx="765">
                  <c:v>15.3</c:v>
                </c:pt>
                <c:pt idx="766">
                  <c:v>15.32</c:v>
                </c:pt>
                <c:pt idx="767">
                  <c:v>15.34</c:v>
                </c:pt>
                <c:pt idx="768">
                  <c:v>15.360000000000024</c:v>
                </c:pt>
                <c:pt idx="769">
                  <c:v>15.38</c:v>
                </c:pt>
                <c:pt idx="770">
                  <c:v>15.4</c:v>
                </c:pt>
                <c:pt idx="771">
                  <c:v>15.42</c:v>
                </c:pt>
                <c:pt idx="772">
                  <c:v>15.44</c:v>
                </c:pt>
                <c:pt idx="773">
                  <c:v>15.46</c:v>
                </c:pt>
                <c:pt idx="774">
                  <c:v>15.48</c:v>
                </c:pt>
                <c:pt idx="775">
                  <c:v>15.5</c:v>
                </c:pt>
                <c:pt idx="776">
                  <c:v>15.52</c:v>
                </c:pt>
                <c:pt idx="777">
                  <c:v>15.54</c:v>
                </c:pt>
                <c:pt idx="778">
                  <c:v>15.56</c:v>
                </c:pt>
                <c:pt idx="779">
                  <c:v>15.58</c:v>
                </c:pt>
                <c:pt idx="780">
                  <c:v>15.6</c:v>
                </c:pt>
                <c:pt idx="781">
                  <c:v>15.62</c:v>
                </c:pt>
                <c:pt idx="782">
                  <c:v>15.639999999999999</c:v>
                </c:pt>
                <c:pt idx="783">
                  <c:v>15.66</c:v>
                </c:pt>
                <c:pt idx="784">
                  <c:v>15.68</c:v>
                </c:pt>
                <c:pt idx="785">
                  <c:v>15.7</c:v>
                </c:pt>
                <c:pt idx="786">
                  <c:v>15.719999999999999</c:v>
                </c:pt>
                <c:pt idx="787">
                  <c:v>15.739999999999998</c:v>
                </c:pt>
                <c:pt idx="788">
                  <c:v>15.76</c:v>
                </c:pt>
                <c:pt idx="789">
                  <c:v>15.78</c:v>
                </c:pt>
                <c:pt idx="790">
                  <c:v>15.8</c:v>
                </c:pt>
                <c:pt idx="791">
                  <c:v>15.82</c:v>
                </c:pt>
                <c:pt idx="792">
                  <c:v>15.84</c:v>
                </c:pt>
                <c:pt idx="793">
                  <c:v>15.860000000000024</c:v>
                </c:pt>
                <c:pt idx="794">
                  <c:v>15.88</c:v>
                </c:pt>
                <c:pt idx="795">
                  <c:v>15.9</c:v>
                </c:pt>
                <c:pt idx="796">
                  <c:v>15.92</c:v>
                </c:pt>
                <c:pt idx="797">
                  <c:v>15.94</c:v>
                </c:pt>
                <c:pt idx="798">
                  <c:v>15.96</c:v>
                </c:pt>
                <c:pt idx="799">
                  <c:v>15.98</c:v>
                </c:pt>
                <c:pt idx="800">
                  <c:v>16</c:v>
                </c:pt>
                <c:pt idx="801">
                  <c:v>16.02</c:v>
                </c:pt>
                <c:pt idx="802">
                  <c:v>16.04</c:v>
                </c:pt>
                <c:pt idx="803">
                  <c:v>16.059999999999999</c:v>
                </c:pt>
                <c:pt idx="804">
                  <c:v>16.079999999999988</c:v>
                </c:pt>
                <c:pt idx="805">
                  <c:v>16.100000000000001</c:v>
                </c:pt>
                <c:pt idx="806">
                  <c:v>16.12</c:v>
                </c:pt>
                <c:pt idx="807">
                  <c:v>16.14</c:v>
                </c:pt>
                <c:pt idx="808">
                  <c:v>16.16</c:v>
                </c:pt>
                <c:pt idx="809">
                  <c:v>16.18</c:v>
                </c:pt>
                <c:pt idx="810">
                  <c:v>16.2</c:v>
                </c:pt>
                <c:pt idx="811">
                  <c:v>16.22</c:v>
                </c:pt>
                <c:pt idx="812">
                  <c:v>16.239999999999988</c:v>
                </c:pt>
                <c:pt idx="813">
                  <c:v>16.260000000000002</c:v>
                </c:pt>
                <c:pt idx="814">
                  <c:v>16.279999999999987</c:v>
                </c:pt>
                <c:pt idx="815">
                  <c:v>16.3</c:v>
                </c:pt>
                <c:pt idx="816">
                  <c:v>16.32</c:v>
                </c:pt>
                <c:pt idx="817">
                  <c:v>16.34</c:v>
                </c:pt>
                <c:pt idx="818">
                  <c:v>16.36</c:v>
                </c:pt>
                <c:pt idx="819">
                  <c:v>16.38</c:v>
                </c:pt>
                <c:pt idx="820">
                  <c:v>16.399999999999999</c:v>
                </c:pt>
                <c:pt idx="821">
                  <c:v>16.420000000000002</c:v>
                </c:pt>
                <c:pt idx="822">
                  <c:v>16.439999999999987</c:v>
                </c:pt>
                <c:pt idx="823">
                  <c:v>16.459999999999987</c:v>
                </c:pt>
                <c:pt idx="824">
                  <c:v>16.479999999999986</c:v>
                </c:pt>
                <c:pt idx="825">
                  <c:v>16.5</c:v>
                </c:pt>
                <c:pt idx="826">
                  <c:v>16.52</c:v>
                </c:pt>
                <c:pt idx="827">
                  <c:v>16.54</c:v>
                </c:pt>
                <c:pt idx="828">
                  <c:v>16.559999999999999</c:v>
                </c:pt>
                <c:pt idx="829">
                  <c:v>16.579999999999988</c:v>
                </c:pt>
                <c:pt idx="830">
                  <c:v>16.600000000000001</c:v>
                </c:pt>
                <c:pt idx="831">
                  <c:v>16.62</c:v>
                </c:pt>
                <c:pt idx="832">
                  <c:v>16.64</c:v>
                </c:pt>
                <c:pt idx="833">
                  <c:v>16.66</c:v>
                </c:pt>
                <c:pt idx="834">
                  <c:v>16.68</c:v>
                </c:pt>
                <c:pt idx="835">
                  <c:v>16.7</c:v>
                </c:pt>
                <c:pt idx="836">
                  <c:v>16.72</c:v>
                </c:pt>
                <c:pt idx="837">
                  <c:v>16.739999999999988</c:v>
                </c:pt>
                <c:pt idx="838">
                  <c:v>16.760000000000002</c:v>
                </c:pt>
                <c:pt idx="839">
                  <c:v>16.779999999999987</c:v>
                </c:pt>
                <c:pt idx="840">
                  <c:v>16.8</c:v>
                </c:pt>
                <c:pt idx="841">
                  <c:v>16.82</c:v>
                </c:pt>
                <c:pt idx="842">
                  <c:v>16.84</c:v>
                </c:pt>
                <c:pt idx="843">
                  <c:v>16.86</c:v>
                </c:pt>
                <c:pt idx="844">
                  <c:v>16.88</c:v>
                </c:pt>
                <c:pt idx="845">
                  <c:v>16.899999999999999</c:v>
                </c:pt>
                <c:pt idx="846">
                  <c:v>16.920000000000002</c:v>
                </c:pt>
                <c:pt idx="847">
                  <c:v>16.939999999999987</c:v>
                </c:pt>
                <c:pt idx="848">
                  <c:v>16.959999999999987</c:v>
                </c:pt>
                <c:pt idx="849">
                  <c:v>16.979999999999986</c:v>
                </c:pt>
                <c:pt idx="850">
                  <c:v>17</c:v>
                </c:pt>
                <c:pt idx="851">
                  <c:v>17.02</c:v>
                </c:pt>
                <c:pt idx="852">
                  <c:v>17.04</c:v>
                </c:pt>
                <c:pt idx="853">
                  <c:v>17.059999999999999</c:v>
                </c:pt>
                <c:pt idx="854">
                  <c:v>17.079999999999988</c:v>
                </c:pt>
                <c:pt idx="855">
                  <c:v>17.100000000000001</c:v>
                </c:pt>
                <c:pt idx="856">
                  <c:v>17.12</c:v>
                </c:pt>
                <c:pt idx="857">
                  <c:v>17.14</c:v>
                </c:pt>
                <c:pt idx="858">
                  <c:v>17.16</c:v>
                </c:pt>
                <c:pt idx="859">
                  <c:v>17.18</c:v>
                </c:pt>
                <c:pt idx="860">
                  <c:v>17.2</c:v>
                </c:pt>
                <c:pt idx="861">
                  <c:v>17.22</c:v>
                </c:pt>
                <c:pt idx="862">
                  <c:v>17.239999999999988</c:v>
                </c:pt>
                <c:pt idx="863">
                  <c:v>17.260000000000002</c:v>
                </c:pt>
                <c:pt idx="864">
                  <c:v>17.279999999999987</c:v>
                </c:pt>
                <c:pt idx="865">
                  <c:v>17.3</c:v>
                </c:pt>
                <c:pt idx="866">
                  <c:v>17.32</c:v>
                </c:pt>
                <c:pt idx="867">
                  <c:v>17.34</c:v>
                </c:pt>
                <c:pt idx="868">
                  <c:v>17.36</c:v>
                </c:pt>
                <c:pt idx="869">
                  <c:v>17.38</c:v>
                </c:pt>
                <c:pt idx="870">
                  <c:v>17.399999999999999</c:v>
                </c:pt>
                <c:pt idx="871">
                  <c:v>17.420000000000002</c:v>
                </c:pt>
                <c:pt idx="872">
                  <c:v>17.439999999999987</c:v>
                </c:pt>
                <c:pt idx="873">
                  <c:v>17.459999999999987</c:v>
                </c:pt>
                <c:pt idx="874">
                  <c:v>17.479999999999986</c:v>
                </c:pt>
                <c:pt idx="875">
                  <c:v>17.5</c:v>
                </c:pt>
                <c:pt idx="876">
                  <c:v>17.52</c:v>
                </c:pt>
                <c:pt idx="877">
                  <c:v>17.54</c:v>
                </c:pt>
                <c:pt idx="878">
                  <c:v>17.559999999999999</c:v>
                </c:pt>
                <c:pt idx="879">
                  <c:v>17.579999999999988</c:v>
                </c:pt>
                <c:pt idx="880">
                  <c:v>17.600000000000001</c:v>
                </c:pt>
                <c:pt idx="881">
                  <c:v>17.62</c:v>
                </c:pt>
                <c:pt idx="882">
                  <c:v>17.64</c:v>
                </c:pt>
                <c:pt idx="883">
                  <c:v>17.66</c:v>
                </c:pt>
                <c:pt idx="884">
                  <c:v>17.68</c:v>
                </c:pt>
                <c:pt idx="885">
                  <c:v>17.7</c:v>
                </c:pt>
                <c:pt idx="886">
                  <c:v>17.72</c:v>
                </c:pt>
                <c:pt idx="887">
                  <c:v>17.739999999999988</c:v>
                </c:pt>
                <c:pt idx="888">
                  <c:v>17.760000000000002</c:v>
                </c:pt>
                <c:pt idx="889">
                  <c:v>17.779999999999987</c:v>
                </c:pt>
                <c:pt idx="890">
                  <c:v>17.8</c:v>
                </c:pt>
                <c:pt idx="891">
                  <c:v>17.82</c:v>
                </c:pt>
                <c:pt idx="892">
                  <c:v>17.84</c:v>
                </c:pt>
                <c:pt idx="893">
                  <c:v>17.86</c:v>
                </c:pt>
                <c:pt idx="894">
                  <c:v>17.88</c:v>
                </c:pt>
                <c:pt idx="895">
                  <c:v>17.899999999999999</c:v>
                </c:pt>
                <c:pt idx="896">
                  <c:v>17.920000000000002</c:v>
                </c:pt>
                <c:pt idx="897">
                  <c:v>17.939999999999987</c:v>
                </c:pt>
                <c:pt idx="898">
                  <c:v>17.959999999999987</c:v>
                </c:pt>
                <c:pt idx="899">
                  <c:v>17.979999999999986</c:v>
                </c:pt>
                <c:pt idx="900">
                  <c:v>18</c:v>
                </c:pt>
                <c:pt idx="901">
                  <c:v>18.02</c:v>
                </c:pt>
                <c:pt idx="902">
                  <c:v>18.04</c:v>
                </c:pt>
                <c:pt idx="903">
                  <c:v>18.059999999999999</c:v>
                </c:pt>
                <c:pt idx="904">
                  <c:v>18.079999999999988</c:v>
                </c:pt>
                <c:pt idx="905">
                  <c:v>18.100000000000001</c:v>
                </c:pt>
                <c:pt idx="906">
                  <c:v>18.12</c:v>
                </c:pt>
                <c:pt idx="907">
                  <c:v>18.14</c:v>
                </c:pt>
                <c:pt idx="908">
                  <c:v>18.16</c:v>
                </c:pt>
                <c:pt idx="909">
                  <c:v>18.18</c:v>
                </c:pt>
                <c:pt idx="910">
                  <c:v>18.2</c:v>
                </c:pt>
                <c:pt idx="911">
                  <c:v>18.22</c:v>
                </c:pt>
                <c:pt idx="912">
                  <c:v>18.239999999999988</c:v>
                </c:pt>
                <c:pt idx="913">
                  <c:v>18.260000000000002</c:v>
                </c:pt>
                <c:pt idx="914">
                  <c:v>18.279999999999987</c:v>
                </c:pt>
                <c:pt idx="915">
                  <c:v>18.3</c:v>
                </c:pt>
                <c:pt idx="916">
                  <c:v>18.32</c:v>
                </c:pt>
                <c:pt idx="917">
                  <c:v>18.34</c:v>
                </c:pt>
                <c:pt idx="918">
                  <c:v>18.36</c:v>
                </c:pt>
                <c:pt idx="919">
                  <c:v>18.38</c:v>
                </c:pt>
                <c:pt idx="920">
                  <c:v>18.399999999999999</c:v>
                </c:pt>
                <c:pt idx="921">
                  <c:v>18.420000000000002</c:v>
                </c:pt>
                <c:pt idx="922">
                  <c:v>18.439999999999987</c:v>
                </c:pt>
                <c:pt idx="923">
                  <c:v>18.459999999999987</c:v>
                </c:pt>
                <c:pt idx="924">
                  <c:v>18.479999999999986</c:v>
                </c:pt>
                <c:pt idx="925">
                  <c:v>18.5</c:v>
                </c:pt>
                <c:pt idx="926">
                  <c:v>18.52</c:v>
                </c:pt>
                <c:pt idx="927">
                  <c:v>18.54</c:v>
                </c:pt>
                <c:pt idx="928">
                  <c:v>18.559999999999999</c:v>
                </c:pt>
                <c:pt idx="929">
                  <c:v>18.579999999999988</c:v>
                </c:pt>
                <c:pt idx="930">
                  <c:v>18.600000000000001</c:v>
                </c:pt>
                <c:pt idx="931">
                  <c:v>18.62</c:v>
                </c:pt>
                <c:pt idx="932">
                  <c:v>18.64</c:v>
                </c:pt>
                <c:pt idx="933">
                  <c:v>18.66</c:v>
                </c:pt>
                <c:pt idx="934">
                  <c:v>18.68</c:v>
                </c:pt>
                <c:pt idx="935">
                  <c:v>18.7</c:v>
                </c:pt>
                <c:pt idx="936">
                  <c:v>18.72</c:v>
                </c:pt>
                <c:pt idx="937">
                  <c:v>18.739999999999988</c:v>
                </c:pt>
                <c:pt idx="938">
                  <c:v>18.760000000000002</c:v>
                </c:pt>
                <c:pt idx="939">
                  <c:v>18.779999999999987</c:v>
                </c:pt>
                <c:pt idx="940">
                  <c:v>18.8</c:v>
                </c:pt>
                <c:pt idx="941">
                  <c:v>18.82</c:v>
                </c:pt>
                <c:pt idx="942">
                  <c:v>18.84</c:v>
                </c:pt>
                <c:pt idx="943">
                  <c:v>18.86</c:v>
                </c:pt>
                <c:pt idx="944">
                  <c:v>18.88</c:v>
                </c:pt>
                <c:pt idx="945">
                  <c:v>18.899999999999999</c:v>
                </c:pt>
                <c:pt idx="946">
                  <c:v>18.920000000000002</c:v>
                </c:pt>
                <c:pt idx="947">
                  <c:v>18.939999999999987</c:v>
                </c:pt>
                <c:pt idx="948">
                  <c:v>18.959999999999987</c:v>
                </c:pt>
                <c:pt idx="949">
                  <c:v>18.979999999999986</c:v>
                </c:pt>
                <c:pt idx="950">
                  <c:v>19</c:v>
                </c:pt>
                <c:pt idx="951">
                  <c:v>19.02</c:v>
                </c:pt>
                <c:pt idx="952">
                  <c:v>19.04</c:v>
                </c:pt>
                <c:pt idx="953">
                  <c:v>19.059999999999999</c:v>
                </c:pt>
                <c:pt idx="954">
                  <c:v>19.079999999999988</c:v>
                </c:pt>
                <c:pt idx="955">
                  <c:v>19.100000000000001</c:v>
                </c:pt>
                <c:pt idx="956">
                  <c:v>19.12</c:v>
                </c:pt>
                <c:pt idx="957">
                  <c:v>19.14</c:v>
                </c:pt>
                <c:pt idx="958">
                  <c:v>19.16</c:v>
                </c:pt>
                <c:pt idx="959">
                  <c:v>19.18</c:v>
                </c:pt>
                <c:pt idx="960">
                  <c:v>19.2</c:v>
                </c:pt>
                <c:pt idx="961">
                  <c:v>19.22</c:v>
                </c:pt>
                <c:pt idx="962">
                  <c:v>19.239999999999988</c:v>
                </c:pt>
                <c:pt idx="963">
                  <c:v>19.260000000000002</c:v>
                </c:pt>
                <c:pt idx="964">
                  <c:v>19.279999999999987</c:v>
                </c:pt>
                <c:pt idx="965">
                  <c:v>19.3</c:v>
                </c:pt>
                <c:pt idx="966">
                  <c:v>19.32</c:v>
                </c:pt>
                <c:pt idx="967">
                  <c:v>19.34</c:v>
                </c:pt>
                <c:pt idx="968">
                  <c:v>19.36</c:v>
                </c:pt>
                <c:pt idx="969">
                  <c:v>19.38</c:v>
                </c:pt>
                <c:pt idx="970">
                  <c:v>19.399999999999999</c:v>
                </c:pt>
                <c:pt idx="971">
                  <c:v>19.420000000000002</c:v>
                </c:pt>
                <c:pt idx="972">
                  <c:v>19.439999999999987</c:v>
                </c:pt>
                <c:pt idx="973">
                  <c:v>19.459999999999987</c:v>
                </c:pt>
                <c:pt idx="974">
                  <c:v>19.479999999999986</c:v>
                </c:pt>
                <c:pt idx="975">
                  <c:v>19.5</c:v>
                </c:pt>
                <c:pt idx="976">
                  <c:v>19.52</c:v>
                </c:pt>
                <c:pt idx="977">
                  <c:v>19.54</c:v>
                </c:pt>
                <c:pt idx="978">
                  <c:v>19.559999999999999</c:v>
                </c:pt>
                <c:pt idx="979">
                  <c:v>19.579999999999988</c:v>
                </c:pt>
                <c:pt idx="980">
                  <c:v>19.600000000000001</c:v>
                </c:pt>
                <c:pt idx="981">
                  <c:v>19.62</c:v>
                </c:pt>
                <c:pt idx="982">
                  <c:v>19.64</c:v>
                </c:pt>
                <c:pt idx="983">
                  <c:v>19.66</c:v>
                </c:pt>
                <c:pt idx="984">
                  <c:v>19.68</c:v>
                </c:pt>
                <c:pt idx="985">
                  <c:v>19.7</c:v>
                </c:pt>
                <c:pt idx="986">
                  <c:v>19.72</c:v>
                </c:pt>
                <c:pt idx="987">
                  <c:v>19.739999999999988</c:v>
                </c:pt>
                <c:pt idx="988">
                  <c:v>19.760000000000002</c:v>
                </c:pt>
                <c:pt idx="989">
                  <c:v>19.779999999999987</c:v>
                </c:pt>
                <c:pt idx="990">
                  <c:v>19.8</c:v>
                </c:pt>
                <c:pt idx="991">
                  <c:v>19.82</c:v>
                </c:pt>
                <c:pt idx="992">
                  <c:v>19.84</c:v>
                </c:pt>
                <c:pt idx="993">
                  <c:v>19.86</c:v>
                </c:pt>
                <c:pt idx="994">
                  <c:v>19.88</c:v>
                </c:pt>
                <c:pt idx="995">
                  <c:v>19.899999999999999</c:v>
                </c:pt>
                <c:pt idx="996">
                  <c:v>19.920000000000002</c:v>
                </c:pt>
                <c:pt idx="997">
                  <c:v>19.939999999999987</c:v>
                </c:pt>
                <c:pt idx="998">
                  <c:v>19.959999999999987</c:v>
                </c:pt>
                <c:pt idx="999">
                  <c:v>19.979999999999986</c:v>
                </c:pt>
                <c:pt idx="1000">
                  <c:v>20</c:v>
                </c:pt>
              </c:numCache>
            </c:numRef>
          </c:xVal>
          <c:yVal>
            <c:numRef>
              <c:f>'0.3free-elc'!$F$4:$F$1004</c:f>
              <c:numCache>
                <c:formatCode>0.00E+00</c:formatCode>
                <c:ptCount val="1001"/>
                <c:pt idx="0">
                  <c:v>-7.1355759429160687E-38</c:v>
                </c:pt>
                <c:pt idx="1">
                  <c:v>5.4026503567787987E-4</c:v>
                </c:pt>
                <c:pt idx="2">
                  <c:v>7.0234454638124534E-3</c:v>
                </c:pt>
                <c:pt idx="3">
                  <c:v>6.8399592252804025E-3</c:v>
                </c:pt>
                <c:pt idx="4">
                  <c:v>6.3914373088685104E-3</c:v>
                </c:pt>
                <c:pt idx="5">
                  <c:v>6.2487257900102804E-3</c:v>
                </c:pt>
                <c:pt idx="6">
                  <c:v>6.4016309887869934E-3</c:v>
                </c:pt>
                <c:pt idx="7">
                  <c:v>6.4016309887869934E-3</c:v>
                </c:pt>
                <c:pt idx="8">
                  <c:v>6.3200815494393455E-3</c:v>
                </c:pt>
                <c:pt idx="9">
                  <c:v>6.2996941896025539E-3</c:v>
                </c:pt>
                <c:pt idx="10">
                  <c:v>6.2691131498470954E-3</c:v>
                </c:pt>
                <c:pt idx="11">
                  <c:v>6.197757390417941E-3</c:v>
                </c:pt>
                <c:pt idx="12">
                  <c:v>6.1671763506625865E-3</c:v>
                </c:pt>
                <c:pt idx="13">
                  <c:v>6.2181447502549E-3</c:v>
                </c:pt>
                <c:pt idx="14">
                  <c:v>6.2996941896025539E-3</c:v>
                </c:pt>
                <c:pt idx="15">
                  <c:v>6.3710499490317032E-3</c:v>
                </c:pt>
                <c:pt idx="16">
                  <c:v>6.3404689092762534E-3</c:v>
                </c:pt>
                <c:pt idx="17">
                  <c:v>6.3404689092762534E-3</c:v>
                </c:pt>
                <c:pt idx="18">
                  <c:v>6.3404689092762534E-3</c:v>
                </c:pt>
                <c:pt idx="19">
                  <c:v>6.238532110091813E-3</c:v>
                </c:pt>
                <c:pt idx="20">
                  <c:v>6.0346585117227883E-3</c:v>
                </c:pt>
                <c:pt idx="21">
                  <c:v>6.197757390417941E-3</c:v>
                </c:pt>
                <c:pt idx="22">
                  <c:v>6.687054026503568E-3</c:v>
                </c:pt>
                <c:pt idx="23">
                  <c:v>7.0846075433232082E-3</c:v>
                </c:pt>
                <c:pt idx="24">
                  <c:v>6.8297655453619134E-3</c:v>
                </c:pt>
                <c:pt idx="25">
                  <c:v>5.6167176350662585E-3</c:v>
                </c:pt>
                <c:pt idx="26">
                  <c:v>4.4240570846075513E-3</c:v>
                </c:pt>
                <c:pt idx="27">
                  <c:v>4.0978593272171264E-3</c:v>
                </c:pt>
                <c:pt idx="28">
                  <c:v>5.9734964322121411E-3</c:v>
                </c:pt>
                <c:pt idx="29">
                  <c:v>6.7584097859328578E-3</c:v>
                </c:pt>
                <c:pt idx="30">
                  <c:v>5.5963302752293593E-3</c:v>
                </c:pt>
                <c:pt idx="31">
                  <c:v>6.2283384301733561E-3</c:v>
                </c:pt>
                <c:pt idx="32">
                  <c:v>7.7573904179409113E-3</c:v>
                </c:pt>
                <c:pt idx="33">
                  <c:v>8.6442405708460745E-3</c:v>
                </c:pt>
                <c:pt idx="34">
                  <c:v>7.9918450560652384E-3</c:v>
                </c:pt>
                <c:pt idx="35">
                  <c:v>6.3506625891947928E-3</c:v>
                </c:pt>
                <c:pt idx="36">
                  <c:v>6.7482161060143445E-3</c:v>
                </c:pt>
                <c:pt idx="37">
                  <c:v>7.2477064220184033E-3</c:v>
                </c:pt>
                <c:pt idx="38">
                  <c:v>6.7074413863404923E-3</c:v>
                </c:pt>
                <c:pt idx="39">
                  <c:v>4.852191641182467E-3</c:v>
                </c:pt>
                <c:pt idx="40">
                  <c:v>2.5280326197757402E-3</c:v>
                </c:pt>
                <c:pt idx="41">
                  <c:v>-9.0010193679918526E-5</c:v>
                </c:pt>
                <c:pt idx="42">
                  <c:v>-2.0489296636085632E-3</c:v>
                </c:pt>
                <c:pt idx="43">
                  <c:v>-2.5280326197757402E-3</c:v>
                </c:pt>
                <c:pt idx="44">
                  <c:v>-5.0050968399592303E-3</c:v>
                </c:pt>
                <c:pt idx="45">
                  <c:v>-9.0417940876656548E-3</c:v>
                </c:pt>
                <c:pt idx="46">
                  <c:v>-9.8267074413863568E-3</c:v>
                </c:pt>
                <c:pt idx="47">
                  <c:v>-7.0234454638124534E-3</c:v>
                </c:pt>
                <c:pt idx="48">
                  <c:v>-5.2701325178389396E-3</c:v>
                </c:pt>
                <c:pt idx="49">
                  <c:v>-3.6595310907237824E-3</c:v>
                </c:pt>
                <c:pt idx="50">
                  <c:v>-3.445463812436289E-3</c:v>
                </c:pt>
                <c:pt idx="51">
                  <c:v>-7.3904179408766559E-3</c:v>
                </c:pt>
                <c:pt idx="52">
                  <c:v>-1.2742099898063363E-2</c:v>
                </c:pt>
                <c:pt idx="53">
                  <c:v>-1.7227319062181449E-2</c:v>
                </c:pt>
                <c:pt idx="54">
                  <c:v>-2.1406727828746242E-2</c:v>
                </c:pt>
                <c:pt idx="55">
                  <c:v>-2.4260958205912331E-2</c:v>
                </c:pt>
                <c:pt idx="56">
                  <c:v>-2.2426095820591241E-2</c:v>
                </c:pt>
                <c:pt idx="57">
                  <c:v>-1.8960244648318338E-2</c:v>
                </c:pt>
                <c:pt idx="58">
                  <c:v>-1.3761467889908393E-2</c:v>
                </c:pt>
                <c:pt idx="59">
                  <c:v>-1.1416921508664631E-2</c:v>
                </c:pt>
                <c:pt idx="60">
                  <c:v>3.8939857288481459E-3</c:v>
                </c:pt>
                <c:pt idx="61">
                  <c:v>3.1600407747196801E-2</c:v>
                </c:pt>
                <c:pt idx="62">
                  <c:v>4.1182466870540432E-2</c:v>
                </c:pt>
                <c:pt idx="63">
                  <c:v>2.7319062181447602E-2</c:v>
                </c:pt>
                <c:pt idx="64">
                  <c:v>1.9469928644240776E-2</c:v>
                </c:pt>
                <c:pt idx="65">
                  <c:v>1.3557594291539394E-2</c:v>
                </c:pt>
                <c:pt idx="66">
                  <c:v>2.1610601427115555E-3</c:v>
                </c:pt>
                <c:pt idx="67">
                  <c:v>-8.1243628950051008E-3</c:v>
                </c:pt>
                <c:pt idx="68">
                  <c:v>-1.743119266055046E-2</c:v>
                </c:pt>
                <c:pt idx="69">
                  <c:v>-2.8440366972477212E-2</c:v>
                </c:pt>
                <c:pt idx="70">
                  <c:v>-4.2813455657492484E-2</c:v>
                </c:pt>
                <c:pt idx="71">
                  <c:v>-5.9429153924566804E-2</c:v>
                </c:pt>
                <c:pt idx="72">
                  <c:v>-7.5739041794087664E-2</c:v>
                </c:pt>
                <c:pt idx="73">
                  <c:v>-9.0825688073394528E-2</c:v>
                </c:pt>
                <c:pt idx="74">
                  <c:v>-8.4505606523955223E-2</c:v>
                </c:pt>
                <c:pt idx="75">
                  <c:v>-6.3608562691131479E-2</c:v>
                </c:pt>
                <c:pt idx="76">
                  <c:v>-5.2599388379204866E-2</c:v>
                </c:pt>
                <c:pt idx="77">
                  <c:v>-5.7594291539246875E-2</c:v>
                </c:pt>
                <c:pt idx="78">
                  <c:v>-6.0244648318042805E-2</c:v>
                </c:pt>
                <c:pt idx="79">
                  <c:v>-5.5045871559633031E-2</c:v>
                </c:pt>
                <c:pt idx="80">
                  <c:v>-5.9123343527013303E-2</c:v>
                </c:pt>
                <c:pt idx="81">
                  <c:v>-7.4311926605504924E-2</c:v>
                </c:pt>
                <c:pt idx="82">
                  <c:v>-7.7879714576962286E-2</c:v>
                </c:pt>
                <c:pt idx="83">
                  <c:v>4.3832823649337434E-3</c:v>
                </c:pt>
                <c:pt idx="84">
                  <c:v>0.13626503567788131</c:v>
                </c:pt>
                <c:pt idx="85">
                  <c:v>0.16886442405708471</c:v>
                </c:pt>
                <c:pt idx="86">
                  <c:v>0.13440570846075431</c:v>
                </c:pt>
                <c:pt idx="87">
                  <c:v>0.13819571865443422</c:v>
                </c:pt>
                <c:pt idx="88">
                  <c:v>0.14074923547400886</c:v>
                </c:pt>
                <c:pt idx="89">
                  <c:v>0.13085117227319062</c:v>
                </c:pt>
                <c:pt idx="90">
                  <c:v>0.13437920489296798</c:v>
                </c:pt>
                <c:pt idx="91">
                  <c:v>0.14065137614678888</c:v>
                </c:pt>
                <c:pt idx="92">
                  <c:v>0.14175739041794336</c:v>
                </c:pt>
                <c:pt idx="93">
                  <c:v>0.12620897043832824</c:v>
                </c:pt>
                <c:pt idx="94">
                  <c:v>0.10152905198776759</c:v>
                </c:pt>
                <c:pt idx="95">
                  <c:v>8.1141692150866765E-2</c:v>
                </c:pt>
                <c:pt idx="96">
                  <c:v>5.810397553516819E-2</c:v>
                </c:pt>
                <c:pt idx="97">
                  <c:v>2.5586136595310911E-2</c:v>
                </c:pt>
                <c:pt idx="98">
                  <c:v>-1.0295616717635066E-2</c:v>
                </c:pt>
                <c:pt idx="99">
                  <c:v>-4.4444444444444439E-2</c:v>
                </c:pt>
                <c:pt idx="100">
                  <c:v>-7.9816513761467894E-2</c:v>
                </c:pt>
                <c:pt idx="101">
                  <c:v>-0.11720489296636102</c:v>
                </c:pt>
                <c:pt idx="102">
                  <c:v>-0.15488379204892971</c:v>
                </c:pt>
                <c:pt idx="103">
                  <c:v>-0.19235779816513759</c:v>
                </c:pt>
                <c:pt idx="104">
                  <c:v>-0.23057084607543321</c:v>
                </c:pt>
                <c:pt idx="105">
                  <c:v>-0.26464525993883775</c:v>
                </c:pt>
                <c:pt idx="106">
                  <c:v>-0.28761671763506974</c:v>
                </c:pt>
                <c:pt idx="107">
                  <c:v>-0.31130886850153172</c:v>
                </c:pt>
                <c:pt idx="108">
                  <c:v>-0.31413965341488281</c:v>
                </c:pt>
                <c:pt idx="109">
                  <c:v>-0.267445463812439</c:v>
                </c:pt>
                <c:pt idx="110">
                  <c:v>-0.14828236493374108</c:v>
                </c:pt>
                <c:pt idx="111">
                  <c:v>0.16819164118246904</c:v>
                </c:pt>
                <c:pt idx="112">
                  <c:v>0.27113251783893977</c:v>
                </c:pt>
                <c:pt idx="113">
                  <c:v>0.13691845056065474</c:v>
                </c:pt>
                <c:pt idx="114">
                  <c:v>0.12330988786952088</c:v>
                </c:pt>
                <c:pt idx="115">
                  <c:v>0.12075942915392456</c:v>
                </c:pt>
                <c:pt idx="116">
                  <c:v>5.3822629969419132E-2</c:v>
                </c:pt>
                <c:pt idx="117">
                  <c:v>-3.6085626911315456E-4</c:v>
                </c:pt>
                <c:pt idx="118">
                  <c:v>-2.7420998980632012E-2</c:v>
                </c:pt>
                <c:pt idx="119">
                  <c:v>-6.3506625891947124E-2</c:v>
                </c:pt>
                <c:pt idx="120">
                  <c:v>-0.10537614678899226</c:v>
                </c:pt>
                <c:pt idx="121">
                  <c:v>-0.14244342507645502</c:v>
                </c:pt>
                <c:pt idx="122">
                  <c:v>-0.17595310907237732</c:v>
                </c:pt>
                <c:pt idx="123">
                  <c:v>-2.9255861365953292E-3</c:v>
                </c:pt>
                <c:pt idx="124">
                  <c:v>0.30133231396534638</c:v>
                </c:pt>
                <c:pt idx="125">
                  <c:v>0.19767584097859317</c:v>
                </c:pt>
                <c:pt idx="126">
                  <c:v>8.5321100917431197E-2</c:v>
                </c:pt>
                <c:pt idx="127">
                  <c:v>9.5412844036697253E-2</c:v>
                </c:pt>
                <c:pt idx="128">
                  <c:v>4.4036697247707764E-2</c:v>
                </c:pt>
                <c:pt idx="129">
                  <c:v>-2.54841997961264E-2</c:v>
                </c:pt>
                <c:pt idx="130">
                  <c:v>8.6340468909277227E-2</c:v>
                </c:pt>
                <c:pt idx="131">
                  <c:v>0.23431702344546568</c:v>
                </c:pt>
                <c:pt idx="132">
                  <c:v>0.17968399592252801</c:v>
                </c:pt>
                <c:pt idx="133">
                  <c:v>0.13383078491335368</c:v>
                </c:pt>
                <c:pt idx="134">
                  <c:v>0.14591131498470949</c:v>
                </c:pt>
                <c:pt idx="135">
                  <c:v>0.12517533129459735</c:v>
                </c:pt>
                <c:pt idx="136">
                  <c:v>8.8379204892966329E-2</c:v>
                </c:pt>
                <c:pt idx="137">
                  <c:v>6.4729867482161058E-2</c:v>
                </c:pt>
                <c:pt idx="138">
                  <c:v>4.2813455657492484E-2</c:v>
                </c:pt>
                <c:pt idx="139">
                  <c:v>1.6411824668705704E-2</c:v>
                </c:pt>
                <c:pt idx="140">
                  <c:v>-9.6330275229357786E-3</c:v>
                </c:pt>
                <c:pt idx="141">
                  <c:v>-2.3445463812436288E-2</c:v>
                </c:pt>
                <c:pt idx="142">
                  <c:v>1.2232415902140656E-2</c:v>
                </c:pt>
                <c:pt idx="143">
                  <c:v>5.9836901121305838E-2</c:v>
                </c:pt>
                <c:pt idx="144">
                  <c:v>9.1845056065239725E-2</c:v>
                </c:pt>
                <c:pt idx="145">
                  <c:v>9.1335372069317064E-2</c:v>
                </c:pt>
                <c:pt idx="146">
                  <c:v>6.4016309887869521E-2</c:v>
                </c:pt>
                <c:pt idx="147">
                  <c:v>4.6788990825688888E-2</c:v>
                </c:pt>
                <c:pt idx="148">
                  <c:v>2.7726809378185526E-2</c:v>
                </c:pt>
                <c:pt idx="149">
                  <c:v>-1.712538226299694E-3</c:v>
                </c:pt>
                <c:pt idx="150">
                  <c:v>-3.0581039755351681E-2</c:v>
                </c:pt>
                <c:pt idx="151">
                  <c:v>-5.7186544342507833E-2</c:v>
                </c:pt>
                <c:pt idx="152">
                  <c:v>-6.2079510703363906E-2</c:v>
                </c:pt>
                <c:pt idx="153">
                  <c:v>1.8858307849133542E-2</c:v>
                </c:pt>
                <c:pt idx="154">
                  <c:v>4.98470948012242E-2</c:v>
                </c:pt>
                <c:pt idx="155">
                  <c:v>-6.1467889908256934E-3</c:v>
                </c:pt>
                <c:pt idx="156">
                  <c:v>-2.7420998980632012E-2</c:v>
                </c:pt>
                <c:pt idx="157">
                  <c:v>-3.8022426095820593E-2</c:v>
                </c:pt>
                <c:pt idx="158">
                  <c:v>-7.0642201834862403E-2</c:v>
                </c:pt>
                <c:pt idx="159">
                  <c:v>-0.10369215086646388</c:v>
                </c:pt>
                <c:pt idx="160">
                  <c:v>-0.13086748216106314</c:v>
                </c:pt>
                <c:pt idx="161">
                  <c:v>-0.129914373088685</c:v>
                </c:pt>
                <c:pt idx="162">
                  <c:v>-1.1926605504587344E-2</c:v>
                </c:pt>
                <c:pt idx="163">
                  <c:v>-1.2640163098878741E-2</c:v>
                </c:pt>
                <c:pt idx="164">
                  <c:v>-9.0214067278287707E-2</c:v>
                </c:pt>
                <c:pt idx="165">
                  <c:v>-0.10655657492354779</c:v>
                </c:pt>
                <c:pt idx="166">
                  <c:v>-0.12674006116208095</c:v>
                </c:pt>
                <c:pt idx="167">
                  <c:v>-0.17368705402650356</c:v>
                </c:pt>
                <c:pt idx="168">
                  <c:v>-0.16412334352701324</c:v>
                </c:pt>
                <c:pt idx="169">
                  <c:v>0.13012640163098868</c:v>
                </c:pt>
                <c:pt idx="170">
                  <c:v>0.19158205912334353</c:v>
                </c:pt>
                <c:pt idx="171">
                  <c:v>2.9153924566768599E-2</c:v>
                </c:pt>
                <c:pt idx="172">
                  <c:v>7.889908256880733E-3</c:v>
                </c:pt>
                <c:pt idx="173">
                  <c:v>-8.5117227319062207E-3</c:v>
                </c:pt>
                <c:pt idx="174">
                  <c:v>-4.9643221202854283E-2</c:v>
                </c:pt>
                <c:pt idx="175">
                  <c:v>0.12675127420998833</c:v>
                </c:pt>
                <c:pt idx="176">
                  <c:v>0.19174209989806504</c:v>
                </c:pt>
                <c:pt idx="177">
                  <c:v>9.5208970438328239E-2</c:v>
                </c:pt>
                <c:pt idx="178">
                  <c:v>8.4709480122324168E-2</c:v>
                </c:pt>
                <c:pt idx="179">
                  <c:v>8.7563710499490327E-2</c:v>
                </c:pt>
                <c:pt idx="180">
                  <c:v>4.8114169215086683E-2</c:v>
                </c:pt>
                <c:pt idx="181">
                  <c:v>1.1518858307849145E-2</c:v>
                </c:pt>
                <c:pt idx="182">
                  <c:v>2.2935779816514238E-2</c:v>
                </c:pt>
                <c:pt idx="183">
                  <c:v>7.2171253822629969E-2</c:v>
                </c:pt>
                <c:pt idx="184">
                  <c:v>4.3323139653414881E-2</c:v>
                </c:pt>
                <c:pt idx="185">
                  <c:v>1.4576962283384298E-2</c:v>
                </c:pt>
                <c:pt idx="186">
                  <c:v>1.0601427115188756E-2</c:v>
                </c:pt>
                <c:pt idx="187">
                  <c:v>-7.3190621814476211E-3</c:v>
                </c:pt>
                <c:pt idx="188">
                  <c:v>-3.6391437308868499E-2</c:v>
                </c:pt>
                <c:pt idx="189">
                  <c:v>-5.9633027522936727E-2</c:v>
                </c:pt>
                <c:pt idx="190">
                  <c:v>-5.5861365953109074E-2</c:v>
                </c:pt>
                <c:pt idx="191">
                  <c:v>-1.3659531090723761E-2</c:v>
                </c:pt>
                <c:pt idx="192">
                  <c:v>2.150866462793068E-2</c:v>
                </c:pt>
                <c:pt idx="193">
                  <c:v>2.2018348623853753E-2</c:v>
                </c:pt>
                <c:pt idx="194">
                  <c:v>-1.2334352701325177E-2</c:v>
                </c:pt>
                <c:pt idx="195">
                  <c:v>-3.6595310907237596E-2</c:v>
                </c:pt>
                <c:pt idx="196">
                  <c:v>-6.0754332313965334E-2</c:v>
                </c:pt>
                <c:pt idx="197">
                  <c:v>-9.7451580020387313E-2</c:v>
                </c:pt>
                <c:pt idx="198">
                  <c:v>-0.13336799184505621</c:v>
                </c:pt>
                <c:pt idx="199">
                  <c:v>-0.1666646279306811</c:v>
                </c:pt>
                <c:pt idx="200">
                  <c:v>-0.15592252803261977</c:v>
                </c:pt>
                <c:pt idx="201">
                  <c:v>-2.4974515800203882E-2</c:v>
                </c:pt>
                <c:pt idx="202">
                  <c:v>2.54841997961264E-2</c:v>
                </c:pt>
                <c:pt idx="203">
                  <c:v>-4.0163098878695333E-2</c:v>
                </c:pt>
                <c:pt idx="204">
                  <c:v>-4.3527013251783903E-2</c:v>
                </c:pt>
                <c:pt idx="205">
                  <c:v>1.9979612640163121E-2</c:v>
                </c:pt>
                <c:pt idx="206">
                  <c:v>2.3037716615698291E-2</c:v>
                </c:pt>
                <c:pt idx="207">
                  <c:v>-2.2528032619775852E-2</c:v>
                </c:pt>
                <c:pt idx="208">
                  <c:v>-3.7716615698267085E-2</c:v>
                </c:pt>
                <c:pt idx="209">
                  <c:v>-4.9643221202854283E-2</c:v>
                </c:pt>
                <c:pt idx="210">
                  <c:v>-7.6656472986748422E-2</c:v>
                </c:pt>
                <c:pt idx="211">
                  <c:v>-0.10458919469928638</c:v>
                </c:pt>
                <c:pt idx="212">
                  <c:v>-0.12876656472986747</c:v>
                </c:pt>
                <c:pt idx="213">
                  <c:v>-0.15402242609582226</c:v>
                </c:pt>
                <c:pt idx="214">
                  <c:v>-0.18203465851172457</c:v>
                </c:pt>
                <c:pt idx="215">
                  <c:v>-0.20169011213047924</c:v>
                </c:pt>
                <c:pt idx="216">
                  <c:v>-0.19947502548419979</c:v>
                </c:pt>
                <c:pt idx="217">
                  <c:v>-0.19718654434250762</c:v>
                </c:pt>
                <c:pt idx="218">
                  <c:v>-0.18025688073394494</c:v>
                </c:pt>
                <c:pt idx="219">
                  <c:v>-7.5942915392456692E-2</c:v>
                </c:pt>
                <c:pt idx="220">
                  <c:v>0.14007237512742324</c:v>
                </c:pt>
                <c:pt idx="221">
                  <c:v>8.7665647298674848E-2</c:v>
                </c:pt>
                <c:pt idx="222">
                  <c:v>-1.3965341488277399E-2</c:v>
                </c:pt>
                <c:pt idx="223">
                  <c:v>4.0774719673802244E-2</c:v>
                </c:pt>
                <c:pt idx="224">
                  <c:v>0.15139143730886995</c:v>
                </c:pt>
                <c:pt idx="225">
                  <c:v>0.21116615698267074</c:v>
                </c:pt>
                <c:pt idx="226">
                  <c:v>0.24654128440367154</c:v>
                </c:pt>
                <c:pt idx="227">
                  <c:v>0.21068297655453619</c:v>
                </c:pt>
                <c:pt idx="228">
                  <c:v>0.16280835881753344</c:v>
                </c:pt>
                <c:pt idx="229">
                  <c:v>0.12979001019367992</c:v>
                </c:pt>
                <c:pt idx="230">
                  <c:v>8.2670744138634053E-2</c:v>
                </c:pt>
                <c:pt idx="231">
                  <c:v>2.0591233435270216E-2</c:v>
                </c:pt>
                <c:pt idx="232">
                  <c:v>-4.1080530071355759E-2</c:v>
                </c:pt>
                <c:pt idx="233">
                  <c:v>-9.9388379204893046E-2</c:v>
                </c:pt>
                <c:pt idx="234">
                  <c:v>-0.16100713557594476</c:v>
                </c:pt>
                <c:pt idx="235">
                  <c:v>-0.15873394495413029</c:v>
                </c:pt>
                <c:pt idx="236">
                  <c:v>2.2426095820591241E-2</c:v>
                </c:pt>
                <c:pt idx="237">
                  <c:v>4.9031600407747858E-2</c:v>
                </c:pt>
                <c:pt idx="238">
                  <c:v>-5.9633027522936727E-2</c:v>
                </c:pt>
                <c:pt idx="239">
                  <c:v>-8.3078491335373247E-2</c:v>
                </c:pt>
                <c:pt idx="240">
                  <c:v>-0.10309378185525128</c:v>
                </c:pt>
                <c:pt idx="241">
                  <c:v>-0.16348114169215094</c:v>
                </c:pt>
                <c:pt idx="242">
                  <c:v>-0.21796738022426418</c:v>
                </c:pt>
                <c:pt idx="243">
                  <c:v>-0.25882976554536535</c:v>
                </c:pt>
                <c:pt idx="244">
                  <c:v>-0.12255147808358829</c:v>
                </c:pt>
                <c:pt idx="245">
                  <c:v>0.18534352701325177</c:v>
                </c:pt>
                <c:pt idx="246">
                  <c:v>0.1508277268093782</c:v>
                </c:pt>
                <c:pt idx="247">
                  <c:v>5.1376146788990766E-2</c:v>
                </c:pt>
                <c:pt idx="248">
                  <c:v>7.4923547400611634E-2</c:v>
                </c:pt>
                <c:pt idx="249">
                  <c:v>7.2986748216106012E-2</c:v>
                </c:pt>
                <c:pt idx="250">
                  <c:v>0.14888175331294598</c:v>
                </c:pt>
                <c:pt idx="251">
                  <c:v>0.23229153924566764</c:v>
                </c:pt>
                <c:pt idx="252">
                  <c:v>0.17362996941896025</c:v>
                </c:pt>
                <c:pt idx="253">
                  <c:v>0.13909683995922684</c:v>
                </c:pt>
                <c:pt idx="254">
                  <c:v>0.13611518858307894</c:v>
                </c:pt>
                <c:pt idx="255">
                  <c:v>0.10607135575942916</c:v>
                </c:pt>
                <c:pt idx="256">
                  <c:v>6.9011213047911343E-2</c:v>
                </c:pt>
                <c:pt idx="257">
                  <c:v>4.3832823649337424E-2</c:v>
                </c:pt>
                <c:pt idx="258">
                  <c:v>6.7584097859328437E-2</c:v>
                </c:pt>
                <c:pt idx="259">
                  <c:v>0.13452395514780841</c:v>
                </c:pt>
                <c:pt idx="260">
                  <c:v>0.13453414882772899</c:v>
                </c:pt>
                <c:pt idx="261">
                  <c:v>0.10829663608562855</c:v>
                </c:pt>
                <c:pt idx="262">
                  <c:v>0.10308154943934761</c:v>
                </c:pt>
                <c:pt idx="263">
                  <c:v>7.2986748216106012E-2</c:v>
                </c:pt>
                <c:pt idx="264">
                  <c:v>3.1294597349643218E-2</c:v>
                </c:pt>
                <c:pt idx="265">
                  <c:v>-4.2405708460754307E-5</c:v>
                </c:pt>
                <c:pt idx="266">
                  <c:v>9.9796126401631047E-2</c:v>
                </c:pt>
                <c:pt idx="267">
                  <c:v>0.18370132517838941</c:v>
                </c:pt>
                <c:pt idx="268">
                  <c:v>9.1743119266055009E-2</c:v>
                </c:pt>
                <c:pt idx="269">
                  <c:v>5.3007135575942915E-2</c:v>
                </c:pt>
                <c:pt idx="270">
                  <c:v>4.5565749235473997E-2</c:v>
                </c:pt>
                <c:pt idx="271">
                  <c:v>1.2436289500509679E-3</c:v>
                </c:pt>
                <c:pt idx="272">
                  <c:v>-4.6585117227319055E-2</c:v>
                </c:pt>
                <c:pt idx="273">
                  <c:v>-8.1855249745158065E-2</c:v>
                </c:pt>
                <c:pt idx="274">
                  <c:v>-8.6136595310907227E-2</c:v>
                </c:pt>
                <c:pt idx="275">
                  <c:v>-4.0876656472986793E-2</c:v>
                </c:pt>
                <c:pt idx="276">
                  <c:v>-2.7217125382263513E-3</c:v>
                </c:pt>
                <c:pt idx="277">
                  <c:v>-2.8440366972477212E-3</c:v>
                </c:pt>
                <c:pt idx="278">
                  <c:v>-3.8430173292558614E-2</c:v>
                </c:pt>
                <c:pt idx="279">
                  <c:v>-6.2691131498470942E-2</c:v>
                </c:pt>
                <c:pt idx="280">
                  <c:v>-8.5626911314984705E-2</c:v>
                </c:pt>
                <c:pt idx="281">
                  <c:v>-0.11797655453618858</c:v>
                </c:pt>
                <c:pt idx="282">
                  <c:v>-0.14911314984709781</c:v>
                </c:pt>
                <c:pt idx="283">
                  <c:v>-0.17790825688073664</c:v>
                </c:pt>
                <c:pt idx="284">
                  <c:v>-0.18738939857288753</c:v>
                </c:pt>
                <c:pt idx="285">
                  <c:v>-0.11812844036697358</c:v>
                </c:pt>
                <c:pt idx="286">
                  <c:v>-3.7410805300713966E-2</c:v>
                </c:pt>
                <c:pt idx="287">
                  <c:v>-1.4373088685015321E-2</c:v>
                </c:pt>
                <c:pt idx="288">
                  <c:v>-3.9449541284403852E-2</c:v>
                </c:pt>
                <c:pt idx="289">
                  <c:v>-4.9541284403669721E-2</c:v>
                </c:pt>
                <c:pt idx="290">
                  <c:v>-4.4852191641182523E-2</c:v>
                </c:pt>
                <c:pt idx="291">
                  <c:v>-1.4067278287461781E-2</c:v>
                </c:pt>
                <c:pt idx="292">
                  <c:v>1.9775739041794103E-2</c:v>
                </c:pt>
                <c:pt idx="293">
                  <c:v>2.0591233435270216E-2</c:v>
                </c:pt>
                <c:pt idx="294">
                  <c:v>1.0499490316004077E-2</c:v>
                </c:pt>
                <c:pt idx="295">
                  <c:v>2.3445463812436288E-2</c:v>
                </c:pt>
                <c:pt idx="296">
                  <c:v>2.9255861365953192E-2</c:v>
                </c:pt>
                <c:pt idx="297">
                  <c:v>1.4169215086646278E-2</c:v>
                </c:pt>
                <c:pt idx="298">
                  <c:v>-2.9255861365953465E-4</c:v>
                </c:pt>
                <c:pt idx="299">
                  <c:v>-2.0489296636085636E-2</c:v>
                </c:pt>
                <c:pt idx="300">
                  <c:v>-4.729867482161168E-2</c:v>
                </c:pt>
                <c:pt idx="301">
                  <c:v>-5.6778797145769624E-2</c:v>
                </c:pt>
                <c:pt idx="302">
                  <c:v>-1.8246687054026503E-2</c:v>
                </c:pt>
                <c:pt idx="303">
                  <c:v>2.4464831804281339E-2</c:v>
                </c:pt>
                <c:pt idx="304">
                  <c:v>4.3832823649337424E-2</c:v>
                </c:pt>
                <c:pt idx="305">
                  <c:v>9.2966360856270858E-3</c:v>
                </c:pt>
                <c:pt idx="306">
                  <c:v>-2.5891946992864765E-2</c:v>
                </c:pt>
                <c:pt idx="307">
                  <c:v>-1.8450560652395521E-2</c:v>
                </c:pt>
                <c:pt idx="308">
                  <c:v>1.9877675840978784E-2</c:v>
                </c:pt>
                <c:pt idx="309">
                  <c:v>1.1111111111111125E-2</c:v>
                </c:pt>
                <c:pt idx="310">
                  <c:v>-1.9266055045871758E-2</c:v>
                </c:pt>
                <c:pt idx="311">
                  <c:v>-2.8848114169215091E-2</c:v>
                </c:pt>
                <c:pt idx="312">
                  <c:v>-4.0774719673802244E-2</c:v>
                </c:pt>
                <c:pt idx="313">
                  <c:v>-4.7604485219164105E-2</c:v>
                </c:pt>
                <c:pt idx="314">
                  <c:v>-9.2762487257900088E-3</c:v>
                </c:pt>
                <c:pt idx="315">
                  <c:v>1.743119266055046E-2</c:v>
                </c:pt>
                <c:pt idx="316">
                  <c:v>1.0601427115188756E-2</c:v>
                </c:pt>
                <c:pt idx="317">
                  <c:v>-5.2191641182467033E-3</c:v>
                </c:pt>
                <c:pt idx="318">
                  <c:v>-9.8369011213047947E-3</c:v>
                </c:pt>
                <c:pt idx="319">
                  <c:v>1.8348623853211101E-3</c:v>
                </c:pt>
                <c:pt idx="320">
                  <c:v>1.2844036697247783E-2</c:v>
                </c:pt>
                <c:pt idx="321">
                  <c:v>5.1376146788990815E-3</c:v>
                </c:pt>
                <c:pt idx="322">
                  <c:v>-2.3547400611620812E-3</c:v>
                </c:pt>
                <c:pt idx="323">
                  <c:v>-4.3221202854230424E-3</c:v>
                </c:pt>
                <c:pt idx="324">
                  <c:v>-5.9836901121305954E-3</c:v>
                </c:pt>
                <c:pt idx="325">
                  <c:v>1.2232415902140656E-2</c:v>
                </c:pt>
                <c:pt idx="326">
                  <c:v>4.0265035677879667E-2</c:v>
                </c:pt>
                <c:pt idx="327">
                  <c:v>4.5259938837920503E-2</c:v>
                </c:pt>
                <c:pt idx="328">
                  <c:v>2.232415902140673E-2</c:v>
                </c:pt>
                <c:pt idx="329">
                  <c:v>1.8756371049949209E-2</c:v>
                </c:pt>
                <c:pt idx="330">
                  <c:v>2.1100917431192686E-2</c:v>
                </c:pt>
                <c:pt idx="331">
                  <c:v>1.2844036697247783E-2</c:v>
                </c:pt>
                <c:pt idx="332">
                  <c:v>-4.9133537206932591E-3</c:v>
                </c:pt>
                <c:pt idx="333">
                  <c:v>-1.8042813455657523E-2</c:v>
                </c:pt>
                <c:pt idx="334">
                  <c:v>1.1518858307849145E-2</c:v>
                </c:pt>
                <c:pt idx="335">
                  <c:v>1.7227319062181449E-2</c:v>
                </c:pt>
                <c:pt idx="336">
                  <c:v>1.0397553516819581E-3</c:v>
                </c:pt>
                <c:pt idx="337">
                  <c:v>8.4403669724770723E-3</c:v>
                </c:pt>
                <c:pt idx="338">
                  <c:v>1.6411824668705704E-2</c:v>
                </c:pt>
                <c:pt idx="339">
                  <c:v>9.2048929663608569E-3</c:v>
                </c:pt>
                <c:pt idx="340">
                  <c:v>-2.3547400611620812E-3</c:v>
                </c:pt>
                <c:pt idx="341">
                  <c:v>-1.1926605504587344E-2</c:v>
                </c:pt>
                <c:pt idx="342">
                  <c:v>-2.5993883792048929E-2</c:v>
                </c:pt>
                <c:pt idx="343">
                  <c:v>-4.5565749235473997E-2</c:v>
                </c:pt>
                <c:pt idx="344">
                  <c:v>-7.8899082568807344E-2</c:v>
                </c:pt>
                <c:pt idx="345">
                  <c:v>-7.6350662589194693E-2</c:v>
                </c:pt>
                <c:pt idx="346">
                  <c:v>-1.44750254841998E-3</c:v>
                </c:pt>
                <c:pt idx="347">
                  <c:v>4.2507645259939032E-2</c:v>
                </c:pt>
                <c:pt idx="348">
                  <c:v>1.0397553516819581E-2</c:v>
                </c:pt>
                <c:pt idx="349">
                  <c:v>-1.2232415902140656E-2</c:v>
                </c:pt>
                <c:pt idx="350">
                  <c:v>-1.4067278287461781E-2</c:v>
                </c:pt>
                <c:pt idx="351">
                  <c:v>2.9561671763506632E-3</c:v>
                </c:pt>
                <c:pt idx="352">
                  <c:v>3.4148827726809411E-2</c:v>
                </c:pt>
                <c:pt idx="353">
                  <c:v>5.4943934760448523E-2</c:v>
                </c:pt>
                <c:pt idx="354">
                  <c:v>4.1080530071355759E-2</c:v>
                </c:pt>
                <c:pt idx="355">
                  <c:v>1.3965341488277399E-2</c:v>
                </c:pt>
                <c:pt idx="356">
                  <c:v>-2.5178389398572867E-3</c:v>
                </c:pt>
                <c:pt idx="357">
                  <c:v>-1.8450560652395521E-2</c:v>
                </c:pt>
                <c:pt idx="358">
                  <c:v>-3.6901121304791028E-2</c:v>
                </c:pt>
                <c:pt idx="359">
                  <c:v>-3.9449541284403852E-2</c:v>
                </c:pt>
                <c:pt idx="360">
                  <c:v>-3.9245667686035202E-3</c:v>
                </c:pt>
                <c:pt idx="361">
                  <c:v>2.7726809378185526E-2</c:v>
                </c:pt>
                <c:pt idx="362">
                  <c:v>1.9979612640163121E-2</c:v>
                </c:pt>
                <c:pt idx="363">
                  <c:v>5.7900101936799791E-3</c:v>
                </c:pt>
                <c:pt idx="364">
                  <c:v>1.9062181447502873E-2</c:v>
                </c:pt>
                <c:pt idx="365">
                  <c:v>1.9367991845056123E-2</c:v>
                </c:pt>
                <c:pt idx="366">
                  <c:v>1.121304791029562E-3</c:v>
                </c:pt>
                <c:pt idx="367">
                  <c:v>-9.5820591233435268E-3</c:v>
                </c:pt>
                <c:pt idx="368">
                  <c:v>-1.6921508664628267E-2</c:v>
                </c:pt>
                <c:pt idx="369">
                  <c:v>-2.7522935779816612E-2</c:v>
                </c:pt>
                <c:pt idx="370">
                  <c:v>-2.2222222222222251E-2</c:v>
                </c:pt>
                <c:pt idx="371">
                  <c:v>-2.4159021406727826E-3</c:v>
                </c:pt>
                <c:pt idx="372">
                  <c:v>1.3557594291539413E-3</c:v>
                </c:pt>
                <c:pt idx="373">
                  <c:v>-2.7726809378185526E-2</c:v>
                </c:pt>
                <c:pt idx="374">
                  <c:v>-5.4943934760448523E-2</c:v>
                </c:pt>
                <c:pt idx="375">
                  <c:v>-4.7094801223242312E-2</c:v>
                </c:pt>
                <c:pt idx="376">
                  <c:v>-1.1213047910295617E-2</c:v>
                </c:pt>
                <c:pt idx="377">
                  <c:v>1.0703363914373089E-3</c:v>
                </c:pt>
                <c:pt idx="378">
                  <c:v>3.7818552497451954E-4</c:v>
                </c:pt>
                <c:pt idx="379">
                  <c:v>-1.202854230377166E-4</c:v>
                </c:pt>
                <c:pt idx="380">
                  <c:v>-6.1162079510703434E-3</c:v>
                </c:pt>
                <c:pt idx="381">
                  <c:v>-1.3251783893985741E-2</c:v>
                </c:pt>
                <c:pt idx="382">
                  <c:v>-2.8848114169215091E-2</c:v>
                </c:pt>
                <c:pt idx="383">
                  <c:v>-4.3832823649337424E-2</c:v>
                </c:pt>
                <c:pt idx="384">
                  <c:v>-5.6472986748216124E-2</c:v>
                </c:pt>
                <c:pt idx="385">
                  <c:v>-5.4841997961264023E-2</c:v>
                </c:pt>
                <c:pt idx="386">
                  <c:v>-4.1896024464832024E-2</c:v>
                </c:pt>
                <c:pt idx="387">
                  <c:v>-4.148827726809378E-2</c:v>
                </c:pt>
                <c:pt idx="388">
                  <c:v>-6.6972477064220187E-2</c:v>
                </c:pt>
                <c:pt idx="389">
                  <c:v>-7.9102956167176414E-2</c:v>
                </c:pt>
                <c:pt idx="390">
                  <c:v>-3.7410805300713966E-2</c:v>
                </c:pt>
                <c:pt idx="391">
                  <c:v>-2.6707441386340472E-2</c:v>
                </c:pt>
                <c:pt idx="392">
                  <c:v>-8.3995922528034995E-3</c:v>
                </c:pt>
                <c:pt idx="393">
                  <c:v>2.6605504587156326E-2</c:v>
                </c:pt>
                <c:pt idx="394">
                  <c:v>3.2823649337410804E-2</c:v>
                </c:pt>
                <c:pt idx="395">
                  <c:v>3.7818552497451592E-2</c:v>
                </c:pt>
                <c:pt idx="396">
                  <c:v>4.5361875637104976E-2</c:v>
                </c:pt>
                <c:pt idx="397">
                  <c:v>4.7502548419979605E-2</c:v>
                </c:pt>
                <c:pt idx="398">
                  <c:v>4.6075433231396533E-2</c:v>
                </c:pt>
                <c:pt idx="399">
                  <c:v>3.9041794087666018E-2</c:v>
                </c:pt>
                <c:pt idx="400">
                  <c:v>-3.4556574923547399E-3</c:v>
                </c:pt>
                <c:pt idx="401">
                  <c:v>-2.3547400611620802E-2</c:v>
                </c:pt>
                <c:pt idx="402">
                  <c:v>2.9969418960244645E-2</c:v>
                </c:pt>
                <c:pt idx="403">
                  <c:v>6.6360856269113144E-2</c:v>
                </c:pt>
                <c:pt idx="404">
                  <c:v>4.8827726809378434E-2</c:v>
                </c:pt>
                <c:pt idx="405">
                  <c:v>2.9051987767584411E-2</c:v>
                </c:pt>
                <c:pt idx="406">
                  <c:v>3.6493374108053506E-2</c:v>
                </c:pt>
                <c:pt idx="407">
                  <c:v>3.6085626911315012E-2</c:v>
                </c:pt>
                <c:pt idx="408">
                  <c:v>2.8644240570846406E-2</c:v>
                </c:pt>
                <c:pt idx="409">
                  <c:v>2.6095820591233446E-2</c:v>
                </c:pt>
                <c:pt idx="410">
                  <c:v>2.5688073394495407E-2</c:v>
                </c:pt>
                <c:pt idx="411">
                  <c:v>2.8848114169215091E-2</c:v>
                </c:pt>
                <c:pt idx="412">
                  <c:v>3.3944954128440369E-2</c:v>
                </c:pt>
                <c:pt idx="413">
                  <c:v>2.9663608562691211E-2</c:v>
                </c:pt>
                <c:pt idx="414">
                  <c:v>1.5290519877675841E-2</c:v>
                </c:pt>
                <c:pt idx="415">
                  <c:v>8.8583078491335544E-4</c:v>
                </c:pt>
                <c:pt idx="416">
                  <c:v>-1.7125382262996942E-2</c:v>
                </c:pt>
                <c:pt idx="417">
                  <c:v>-3.4046890927625056E-2</c:v>
                </c:pt>
                <c:pt idx="418">
                  <c:v>-3.7003058103975958E-2</c:v>
                </c:pt>
                <c:pt idx="419">
                  <c:v>-3.6391437308868499E-2</c:v>
                </c:pt>
                <c:pt idx="420">
                  <c:v>-3.8837920489297136E-2</c:v>
                </c:pt>
                <c:pt idx="421">
                  <c:v>-3.7003058103975958E-2</c:v>
                </c:pt>
                <c:pt idx="422">
                  <c:v>-3.3435270132517854E-2</c:v>
                </c:pt>
                <c:pt idx="423">
                  <c:v>-2.7420998980632012E-2</c:v>
                </c:pt>
                <c:pt idx="424">
                  <c:v>-1.6921508664628267E-2</c:v>
                </c:pt>
                <c:pt idx="425">
                  <c:v>-1.8246687054026503E-2</c:v>
                </c:pt>
                <c:pt idx="426">
                  <c:v>-2.7726809378185526E-2</c:v>
                </c:pt>
                <c:pt idx="427">
                  <c:v>-1.5596330275229357E-2</c:v>
                </c:pt>
                <c:pt idx="428">
                  <c:v>0.10908053007135576</c:v>
                </c:pt>
                <c:pt idx="429">
                  <c:v>0.16436085626911312</c:v>
                </c:pt>
                <c:pt idx="430">
                  <c:v>0.13268093781855217</c:v>
                </c:pt>
                <c:pt idx="431">
                  <c:v>0.12221406727828875</c:v>
                </c:pt>
                <c:pt idx="432">
                  <c:v>0.12298776758409785</c:v>
                </c:pt>
                <c:pt idx="433">
                  <c:v>0.10274006116207952</c:v>
                </c:pt>
                <c:pt idx="434">
                  <c:v>7.7268093781855243E-2</c:v>
                </c:pt>
                <c:pt idx="435">
                  <c:v>5.8613659531090732E-2</c:v>
                </c:pt>
                <c:pt idx="436">
                  <c:v>3.9449541284403852E-2</c:v>
                </c:pt>
                <c:pt idx="437">
                  <c:v>1.8042813455657523E-2</c:v>
                </c:pt>
                <c:pt idx="438">
                  <c:v>1.5392456676860487E-3</c:v>
                </c:pt>
                <c:pt idx="439">
                  <c:v>8.5321100917431208E-3</c:v>
                </c:pt>
                <c:pt idx="440">
                  <c:v>2.1406727828746242E-2</c:v>
                </c:pt>
                <c:pt idx="441">
                  <c:v>1.0295616717635066E-2</c:v>
                </c:pt>
                <c:pt idx="442">
                  <c:v>-1.7125382262996942E-2</c:v>
                </c:pt>
                <c:pt idx="443">
                  <c:v>-2.150866462793068E-2</c:v>
                </c:pt>
                <c:pt idx="444">
                  <c:v>-5.2905198776758405E-3</c:v>
                </c:pt>
                <c:pt idx="445">
                  <c:v>-3.251783893985729E-2</c:v>
                </c:pt>
                <c:pt idx="446">
                  <c:v>-7.64525993883792E-2</c:v>
                </c:pt>
                <c:pt idx="447">
                  <c:v>-0.10376146788990825</c:v>
                </c:pt>
                <c:pt idx="448">
                  <c:v>-0.13755147808358817</c:v>
                </c:pt>
                <c:pt idx="449">
                  <c:v>-0.17869724770642506</c:v>
                </c:pt>
                <c:pt idx="450">
                  <c:v>-7.5739041794087664E-2</c:v>
                </c:pt>
                <c:pt idx="451">
                  <c:v>0.13734250764525988</c:v>
                </c:pt>
                <c:pt idx="452">
                  <c:v>6.9317023445464601E-2</c:v>
                </c:pt>
                <c:pt idx="453">
                  <c:v>-1.1416921508664631E-2</c:v>
                </c:pt>
                <c:pt idx="454">
                  <c:v>3.9143730886850282E-2</c:v>
                </c:pt>
                <c:pt idx="455">
                  <c:v>0.11269928644240572</c:v>
                </c:pt>
                <c:pt idx="456">
                  <c:v>7.7471967380224271E-2</c:v>
                </c:pt>
                <c:pt idx="457">
                  <c:v>4.2711518858308622E-2</c:v>
                </c:pt>
                <c:pt idx="458">
                  <c:v>6.8807339449542024E-2</c:v>
                </c:pt>
                <c:pt idx="459">
                  <c:v>5.4434250764526113E-2</c:v>
                </c:pt>
                <c:pt idx="460">
                  <c:v>-1.2538226299694186E-2</c:v>
                </c:pt>
                <c:pt idx="461">
                  <c:v>-6.7278287461773695E-2</c:v>
                </c:pt>
                <c:pt idx="462">
                  <c:v>-0.13002548419979781</c:v>
                </c:pt>
                <c:pt idx="463">
                  <c:v>-0.17695412844036856</c:v>
                </c:pt>
                <c:pt idx="464">
                  <c:v>-8.5423037716615649E-2</c:v>
                </c:pt>
                <c:pt idx="465">
                  <c:v>-2.2222222222222251E-2</c:v>
                </c:pt>
                <c:pt idx="466">
                  <c:v>-6.2283384301732921E-2</c:v>
                </c:pt>
                <c:pt idx="467">
                  <c:v>-2.8134556574923596E-2</c:v>
                </c:pt>
                <c:pt idx="468">
                  <c:v>3.5881753312945991E-2</c:v>
                </c:pt>
                <c:pt idx="469">
                  <c:v>6.5647298674821608E-2</c:v>
                </c:pt>
                <c:pt idx="470">
                  <c:v>9.5412844036697253E-2</c:v>
                </c:pt>
                <c:pt idx="471">
                  <c:v>0.12303669724770649</c:v>
                </c:pt>
                <c:pt idx="472">
                  <c:v>0.11764831804281345</c:v>
                </c:pt>
                <c:pt idx="473">
                  <c:v>6.7787971457697424E-2</c:v>
                </c:pt>
                <c:pt idx="474">
                  <c:v>2.1916411824668705E-2</c:v>
                </c:pt>
                <c:pt idx="475">
                  <c:v>-1.8042813455657523E-2</c:v>
                </c:pt>
                <c:pt idx="476">
                  <c:v>-7.1457696228339113E-2</c:v>
                </c:pt>
                <c:pt idx="477">
                  <c:v>-0.14433231396534146</c:v>
                </c:pt>
                <c:pt idx="478">
                  <c:v>-0.13981345565749537</c:v>
                </c:pt>
                <c:pt idx="479">
                  <c:v>3.8124362895005093E-2</c:v>
                </c:pt>
                <c:pt idx="480">
                  <c:v>3.8735983690112136E-2</c:v>
                </c:pt>
                <c:pt idx="481">
                  <c:v>-2.7217125382263466E-2</c:v>
                </c:pt>
                <c:pt idx="482">
                  <c:v>-1.2945973496432369E-2</c:v>
                </c:pt>
                <c:pt idx="483">
                  <c:v>-1.4271151885830785E-2</c:v>
                </c:pt>
                <c:pt idx="484">
                  <c:v>-6.7686034658512584E-2</c:v>
                </c:pt>
                <c:pt idx="485">
                  <c:v>-7.6248725790010075E-2</c:v>
                </c:pt>
                <c:pt idx="486">
                  <c:v>4.0876656472986793E-2</c:v>
                </c:pt>
                <c:pt idx="487">
                  <c:v>8.2874617737003053E-2</c:v>
                </c:pt>
                <c:pt idx="488">
                  <c:v>6.6462793068298269E-3</c:v>
                </c:pt>
                <c:pt idx="489">
                  <c:v>-6.2793068297655524E-3</c:v>
                </c:pt>
                <c:pt idx="490">
                  <c:v>1.0703363914373088E-2</c:v>
                </c:pt>
                <c:pt idx="491">
                  <c:v>-1.1824668705402783E-2</c:v>
                </c:pt>
                <c:pt idx="492">
                  <c:v>-5.0458715596330292E-2</c:v>
                </c:pt>
                <c:pt idx="493">
                  <c:v>-7.0132517838941005E-2</c:v>
                </c:pt>
                <c:pt idx="494">
                  <c:v>-8.0224260958207422E-2</c:v>
                </c:pt>
                <c:pt idx="495">
                  <c:v>-8.1447502548420023E-2</c:v>
                </c:pt>
                <c:pt idx="496">
                  <c:v>-5.423037716615698E-2</c:v>
                </c:pt>
                <c:pt idx="497">
                  <c:v>-1.9062181447502873E-2</c:v>
                </c:pt>
                <c:pt idx="498">
                  <c:v>5.9633027522936984E-4</c:v>
                </c:pt>
                <c:pt idx="499">
                  <c:v>2.0693170234454888E-3</c:v>
                </c:pt>
                <c:pt idx="500">
                  <c:v>4.4546381243629134E-2</c:v>
                </c:pt>
                <c:pt idx="501">
                  <c:v>5.188583078491335E-2</c:v>
                </c:pt>
                <c:pt idx="502">
                  <c:v>-1.6921508664628296E-3</c:v>
                </c:pt>
                <c:pt idx="503">
                  <c:v>-3.7920489296635967E-2</c:v>
                </c:pt>
                <c:pt idx="504">
                  <c:v>-5.1172273190621814E-2</c:v>
                </c:pt>
                <c:pt idx="505">
                  <c:v>-1.7838939857288481E-3</c:v>
                </c:pt>
                <c:pt idx="506">
                  <c:v>1.8960244648318338E-2</c:v>
                </c:pt>
                <c:pt idx="507">
                  <c:v>-3.9449541284404099E-3</c:v>
                </c:pt>
                <c:pt idx="508">
                  <c:v>9.2864424057085247E-3</c:v>
                </c:pt>
                <c:pt idx="509">
                  <c:v>3.9653414882772686E-2</c:v>
                </c:pt>
                <c:pt idx="510">
                  <c:v>4.6585117227319055E-2</c:v>
                </c:pt>
                <c:pt idx="511">
                  <c:v>3.1192660550458714E-2</c:v>
                </c:pt>
                <c:pt idx="512">
                  <c:v>1.7635066258919467E-2</c:v>
                </c:pt>
                <c:pt idx="513">
                  <c:v>2.9765545361875641E-3</c:v>
                </c:pt>
                <c:pt idx="514">
                  <c:v>-3.1396534148827725E-2</c:v>
                </c:pt>
                <c:pt idx="515">
                  <c:v>-6.7889908256880738E-2</c:v>
                </c:pt>
                <c:pt idx="516">
                  <c:v>-0.10061162079510702</c:v>
                </c:pt>
                <c:pt idx="517">
                  <c:v>-0.11641386340468909</c:v>
                </c:pt>
                <c:pt idx="518">
                  <c:v>-6.6055045871559345E-2</c:v>
                </c:pt>
                <c:pt idx="519">
                  <c:v>2.9867482161060202E-3</c:v>
                </c:pt>
                <c:pt idx="520">
                  <c:v>4.7094801223242312E-2</c:v>
                </c:pt>
                <c:pt idx="521">
                  <c:v>2.5688073394495407E-2</c:v>
                </c:pt>
                <c:pt idx="522">
                  <c:v>2.1406727828746242E-2</c:v>
                </c:pt>
                <c:pt idx="523">
                  <c:v>9.7859327217125369E-2</c:v>
                </c:pt>
                <c:pt idx="524">
                  <c:v>0.11147706422018348</c:v>
                </c:pt>
                <c:pt idx="525">
                  <c:v>4.4648318042813454E-2</c:v>
                </c:pt>
                <c:pt idx="526">
                  <c:v>9.3883792048929746E-3</c:v>
                </c:pt>
                <c:pt idx="527">
                  <c:v>-1.0805300713557757E-2</c:v>
                </c:pt>
                <c:pt idx="528">
                  <c:v>-3.5677879714577483E-2</c:v>
                </c:pt>
                <c:pt idx="529">
                  <c:v>-5.565749235474067E-2</c:v>
                </c:pt>
                <c:pt idx="530">
                  <c:v>-3.5779816513761907E-2</c:v>
                </c:pt>
                <c:pt idx="531">
                  <c:v>2.6809378185525865E-5</c:v>
                </c:pt>
                <c:pt idx="532">
                  <c:v>1.0805300713557757E-2</c:v>
                </c:pt>
                <c:pt idx="533">
                  <c:v>1.9469928644240776E-2</c:v>
                </c:pt>
                <c:pt idx="534">
                  <c:v>3.0071355759429767E-2</c:v>
                </c:pt>
                <c:pt idx="535">
                  <c:v>2.5076452599388378E-2</c:v>
                </c:pt>
                <c:pt idx="536">
                  <c:v>3.8532110091743142E-2</c:v>
                </c:pt>
                <c:pt idx="537">
                  <c:v>6.3506625891947124E-2</c:v>
                </c:pt>
                <c:pt idx="538">
                  <c:v>7.9816513761467894E-2</c:v>
                </c:pt>
                <c:pt idx="539">
                  <c:v>7.7166156982670764E-2</c:v>
                </c:pt>
                <c:pt idx="540">
                  <c:v>4.6075433231396533E-2</c:v>
                </c:pt>
                <c:pt idx="541">
                  <c:v>1.9062181447502873E-2</c:v>
                </c:pt>
                <c:pt idx="542">
                  <c:v>-4.5056065239551524E-3</c:v>
                </c:pt>
                <c:pt idx="543">
                  <c:v>-9.6330275229357786E-3</c:v>
                </c:pt>
                <c:pt idx="544">
                  <c:v>3.8430173292558611E-3</c:v>
                </c:pt>
                <c:pt idx="545">
                  <c:v>4.5056065239551524E-3</c:v>
                </c:pt>
                <c:pt idx="546">
                  <c:v>1.6615698267074413E-2</c:v>
                </c:pt>
                <c:pt idx="547">
                  <c:v>3.9449541284403852E-2</c:v>
                </c:pt>
                <c:pt idx="548">
                  <c:v>5.6880733944954433E-3</c:v>
                </c:pt>
                <c:pt idx="549">
                  <c:v>-2.7828746177370373E-2</c:v>
                </c:pt>
                <c:pt idx="550">
                  <c:v>-4.6992864424057083E-2</c:v>
                </c:pt>
                <c:pt idx="551">
                  <c:v>-7.0336391437309784E-2</c:v>
                </c:pt>
                <c:pt idx="552">
                  <c:v>-6.6360856269113144E-2</c:v>
                </c:pt>
                <c:pt idx="553">
                  <c:v>-1.7635066258919467E-2</c:v>
                </c:pt>
                <c:pt idx="554">
                  <c:v>2.4260958205912331E-2</c:v>
                </c:pt>
                <c:pt idx="555">
                  <c:v>4.8827726809378434E-2</c:v>
                </c:pt>
                <c:pt idx="556">
                  <c:v>3.4454638124362898E-2</c:v>
                </c:pt>
                <c:pt idx="557">
                  <c:v>1.2538226299694186E-2</c:v>
                </c:pt>
                <c:pt idx="558">
                  <c:v>-5.0458715596330339E-4</c:v>
                </c:pt>
                <c:pt idx="559">
                  <c:v>-1.9979612640163121E-2</c:v>
                </c:pt>
                <c:pt idx="560">
                  <c:v>-4.1692150866462788E-2</c:v>
                </c:pt>
                <c:pt idx="561">
                  <c:v>-1.957186544342536E-2</c:v>
                </c:pt>
                <c:pt idx="562">
                  <c:v>3.5677879714577483E-2</c:v>
                </c:pt>
                <c:pt idx="563">
                  <c:v>5.7696228338430945E-2</c:v>
                </c:pt>
                <c:pt idx="564">
                  <c:v>6.7278287461773695E-2</c:v>
                </c:pt>
                <c:pt idx="565">
                  <c:v>6.687054026503568E-2</c:v>
                </c:pt>
                <c:pt idx="566">
                  <c:v>5.7492354740061841E-2</c:v>
                </c:pt>
                <c:pt idx="567">
                  <c:v>4.8318042813455704E-2</c:v>
                </c:pt>
                <c:pt idx="568">
                  <c:v>3.7410805300713966E-2</c:v>
                </c:pt>
                <c:pt idx="569">
                  <c:v>2.7420998980632012E-2</c:v>
                </c:pt>
                <c:pt idx="570">
                  <c:v>3.1090723751274252E-2</c:v>
                </c:pt>
                <c:pt idx="571">
                  <c:v>5.9633027522936727E-2</c:v>
                </c:pt>
                <c:pt idx="572">
                  <c:v>7.6248725790010075E-2</c:v>
                </c:pt>
                <c:pt idx="573">
                  <c:v>9.7451580020387313E-2</c:v>
                </c:pt>
                <c:pt idx="574">
                  <c:v>0.11373496432212027</c:v>
                </c:pt>
                <c:pt idx="575">
                  <c:v>8.7461773700305459E-2</c:v>
                </c:pt>
                <c:pt idx="576">
                  <c:v>6.6258919469928637E-2</c:v>
                </c:pt>
                <c:pt idx="577">
                  <c:v>5.7084607543324027E-2</c:v>
                </c:pt>
                <c:pt idx="578">
                  <c:v>4.5565749235473997E-2</c:v>
                </c:pt>
                <c:pt idx="579">
                  <c:v>3.0682976554536216E-2</c:v>
                </c:pt>
                <c:pt idx="580">
                  <c:v>1.4271151885830785E-2</c:v>
                </c:pt>
                <c:pt idx="581">
                  <c:v>-8.1141692150866768E-3</c:v>
                </c:pt>
                <c:pt idx="582">
                  <c:v>-3.0275229357798181E-2</c:v>
                </c:pt>
                <c:pt idx="583">
                  <c:v>-5.1070336391437307E-2</c:v>
                </c:pt>
                <c:pt idx="584">
                  <c:v>-6.9418960244649386E-2</c:v>
                </c:pt>
                <c:pt idx="585">
                  <c:v>-8.5015290519877745E-2</c:v>
                </c:pt>
                <c:pt idx="586">
                  <c:v>-0.10142711518858309</c:v>
                </c:pt>
                <c:pt idx="587">
                  <c:v>-0.11457084607543322</c:v>
                </c:pt>
                <c:pt idx="588">
                  <c:v>-0.11934658511722732</c:v>
                </c:pt>
                <c:pt idx="589">
                  <c:v>-0.12472884811416922</c:v>
                </c:pt>
                <c:pt idx="590">
                  <c:v>-0.13195107033639289</c:v>
                </c:pt>
                <c:pt idx="591">
                  <c:v>-0.14587971457696244</c:v>
                </c:pt>
                <c:pt idx="592">
                  <c:v>-0.17263302752293591</c:v>
                </c:pt>
                <c:pt idx="593">
                  <c:v>-0.19903669724770642</c:v>
                </c:pt>
                <c:pt idx="594">
                  <c:v>-0.20229765545361875</c:v>
                </c:pt>
                <c:pt idx="595">
                  <c:v>-0.10798165137614679</c:v>
                </c:pt>
                <c:pt idx="596">
                  <c:v>-9.0519877675841048E-3</c:v>
                </c:pt>
                <c:pt idx="597">
                  <c:v>3.5677879714577483E-2</c:v>
                </c:pt>
                <c:pt idx="598">
                  <c:v>6.7584097859328437E-2</c:v>
                </c:pt>
                <c:pt idx="599">
                  <c:v>6.2181447502548434E-2</c:v>
                </c:pt>
                <c:pt idx="600">
                  <c:v>7.1151885830784897E-2</c:v>
                </c:pt>
                <c:pt idx="601">
                  <c:v>0.11466870540265127</c:v>
                </c:pt>
                <c:pt idx="602">
                  <c:v>0.13915596330275218</c:v>
                </c:pt>
                <c:pt idx="603">
                  <c:v>0.12013761467889909</c:v>
                </c:pt>
                <c:pt idx="604">
                  <c:v>0.1001019367991845</c:v>
                </c:pt>
                <c:pt idx="605">
                  <c:v>9.1335372069317064E-2</c:v>
                </c:pt>
                <c:pt idx="606">
                  <c:v>7.9510703363914373E-2</c:v>
                </c:pt>
                <c:pt idx="607">
                  <c:v>8.5117227319062225E-2</c:v>
                </c:pt>
                <c:pt idx="608">
                  <c:v>9.3781855249745166E-2</c:v>
                </c:pt>
                <c:pt idx="609">
                  <c:v>9.1641182466870544E-2</c:v>
                </c:pt>
                <c:pt idx="610">
                  <c:v>9.0214067278287707E-2</c:v>
                </c:pt>
                <c:pt idx="611">
                  <c:v>9.2354740061162247E-2</c:v>
                </c:pt>
                <c:pt idx="612">
                  <c:v>9.3781855249745166E-2</c:v>
                </c:pt>
                <c:pt idx="613">
                  <c:v>8.7971457696228314E-2</c:v>
                </c:pt>
                <c:pt idx="614">
                  <c:v>4.3934760448521924E-2</c:v>
                </c:pt>
                <c:pt idx="615">
                  <c:v>-1.8348623853211007E-2</c:v>
                </c:pt>
                <c:pt idx="616">
                  <c:v>-2.7420998980632012E-2</c:v>
                </c:pt>
                <c:pt idx="617">
                  <c:v>-2.4464831804281339E-2</c:v>
                </c:pt>
                <c:pt idx="618">
                  <c:v>-5.4638124362895009E-2</c:v>
                </c:pt>
                <c:pt idx="619">
                  <c:v>-3.7104994903160035E-2</c:v>
                </c:pt>
                <c:pt idx="620">
                  <c:v>-1.8246687054026503E-2</c:v>
                </c:pt>
                <c:pt idx="621">
                  <c:v>-5.2395514780835914E-2</c:v>
                </c:pt>
                <c:pt idx="622">
                  <c:v>-7.0642201834862403E-2</c:v>
                </c:pt>
                <c:pt idx="623">
                  <c:v>-4.8725790010193733E-2</c:v>
                </c:pt>
                <c:pt idx="624">
                  <c:v>-2.7115188583078806E-2</c:v>
                </c:pt>
                <c:pt idx="625">
                  <c:v>-1.7533129459734963E-2</c:v>
                </c:pt>
                <c:pt idx="626">
                  <c:v>-2.8134556574923596E-2</c:v>
                </c:pt>
                <c:pt idx="627">
                  <c:v>-5.2191641182466893E-2</c:v>
                </c:pt>
                <c:pt idx="628">
                  <c:v>-3.7308868501529521E-2</c:v>
                </c:pt>
                <c:pt idx="629">
                  <c:v>-2.4057084607543341E-2</c:v>
                </c:pt>
                <c:pt idx="630">
                  <c:v>-3.9857288481141812E-2</c:v>
                </c:pt>
                <c:pt idx="631">
                  <c:v>-2.3547400611620802E-2</c:v>
                </c:pt>
                <c:pt idx="632">
                  <c:v>7.9918450560652538E-4</c:v>
                </c:pt>
                <c:pt idx="633">
                  <c:v>2.6707441386340492E-3</c:v>
                </c:pt>
                <c:pt idx="634">
                  <c:v>1.4576962283384298E-2</c:v>
                </c:pt>
                <c:pt idx="635">
                  <c:v>1.2436289500509679E-2</c:v>
                </c:pt>
                <c:pt idx="636">
                  <c:v>-8.3995922528035279E-4</c:v>
                </c:pt>
                <c:pt idx="637">
                  <c:v>-7.1763506625892124E-3</c:v>
                </c:pt>
                <c:pt idx="638">
                  <c:v>1.7838939857288481E-3</c:v>
                </c:pt>
                <c:pt idx="639">
                  <c:v>2.5280326197757389E-2</c:v>
                </c:pt>
                <c:pt idx="640">
                  <c:v>4.0163098878695333E-2</c:v>
                </c:pt>
                <c:pt idx="641">
                  <c:v>2.3853211009174705E-2</c:v>
                </c:pt>
                <c:pt idx="642">
                  <c:v>-3.1090723751274535E-3</c:v>
                </c:pt>
                <c:pt idx="643">
                  <c:v>-2.6707441386340472E-2</c:v>
                </c:pt>
                <c:pt idx="644">
                  <c:v>-4.4852191641182523E-2</c:v>
                </c:pt>
                <c:pt idx="645">
                  <c:v>-4.6687054026503583E-2</c:v>
                </c:pt>
                <c:pt idx="646">
                  <c:v>-4.729867482161168E-2</c:v>
                </c:pt>
                <c:pt idx="647">
                  <c:v>-4.7910295616717724E-2</c:v>
                </c:pt>
                <c:pt idx="648">
                  <c:v>-4.1590214067278294E-2</c:v>
                </c:pt>
                <c:pt idx="649">
                  <c:v>-1.7227319062181449E-2</c:v>
                </c:pt>
                <c:pt idx="650">
                  <c:v>-1.6921508664628267E-2</c:v>
                </c:pt>
                <c:pt idx="651">
                  <c:v>-3.3537206931702347E-2</c:v>
                </c:pt>
                <c:pt idx="652">
                  <c:v>-4.4138634046892083E-2</c:v>
                </c:pt>
                <c:pt idx="653">
                  <c:v>-5.3618756371049896E-2</c:v>
                </c:pt>
                <c:pt idx="654">
                  <c:v>-5.8205912334352697E-2</c:v>
                </c:pt>
                <c:pt idx="655">
                  <c:v>-6.4220183486238536E-2</c:v>
                </c:pt>
                <c:pt idx="656">
                  <c:v>-8.3078491335373247E-2</c:v>
                </c:pt>
                <c:pt idx="657">
                  <c:v>-8.9500509683996268E-2</c:v>
                </c:pt>
                <c:pt idx="658">
                  <c:v>-8.3995922528034811E-2</c:v>
                </c:pt>
                <c:pt idx="659">
                  <c:v>-2.5382262996941893E-2</c:v>
                </c:pt>
                <c:pt idx="660">
                  <c:v>1.4780835881753341E-2</c:v>
                </c:pt>
                <c:pt idx="661">
                  <c:v>1.9164118246687428E-2</c:v>
                </c:pt>
                <c:pt idx="662">
                  <c:v>3.6799184505606541E-2</c:v>
                </c:pt>
                <c:pt idx="663">
                  <c:v>5.1681957186544343E-2</c:v>
                </c:pt>
                <c:pt idx="664">
                  <c:v>4.2507645259939032E-2</c:v>
                </c:pt>
                <c:pt idx="665">
                  <c:v>2.6707441386340472E-2</c:v>
                </c:pt>
                <c:pt idx="666">
                  <c:v>2.1406727828746242E-2</c:v>
                </c:pt>
                <c:pt idx="667">
                  <c:v>-1.4576962283384298E-2</c:v>
                </c:pt>
                <c:pt idx="668">
                  <c:v>-4.0366972477064222E-2</c:v>
                </c:pt>
                <c:pt idx="669">
                  <c:v>3.251783893985729E-2</c:v>
                </c:pt>
                <c:pt idx="670">
                  <c:v>5.8715596330275434E-2</c:v>
                </c:pt>
                <c:pt idx="671">
                  <c:v>-1.5698267074413864E-3</c:v>
                </c:pt>
                <c:pt idx="672">
                  <c:v>-3.4556574923547398E-2</c:v>
                </c:pt>
                <c:pt idx="673">
                  <c:v>-3.9245667686035136E-2</c:v>
                </c:pt>
                <c:pt idx="674">
                  <c:v>1.7737003058103974E-2</c:v>
                </c:pt>
                <c:pt idx="675">
                  <c:v>9.4699286442405689E-2</c:v>
                </c:pt>
                <c:pt idx="676">
                  <c:v>8.3893985728848208E-2</c:v>
                </c:pt>
                <c:pt idx="677">
                  <c:v>9.571865443425075E-3</c:v>
                </c:pt>
                <c:pt idx="678">
                  <c:v>-2.5790010193680003E-3</c:v>
                </c:pt>
                <c:pt idx="679">
                  <c:v>6.5953109072375117E-3</c:v>
                </c:pt>
                <c:pt idx="680">
                  <c:v>1.9877675840978784E-2</c:v>
                </c:pt>
                <c:pt idx="681">
                  <c:v>3.4760448521916412E-2</c:v>
                </c:pt>
                <c:pt idx="682">
                  <c:v>3.7206931702344612E-2</c:v>
                </c:pt>
                <c:pt idx="683">
                  <c:v>2.9765545361875641E-2</c:v>
                </c:pt>
                <c:pt idx="684">
                  <c:v>2.9561671763506631E-2</c:v>
                </c:pt>
                <c:pt idx="685">
                  <c:v>2.1712538226299694E-2</c:v>
                </c:pt>
                <c:pt idx="686">
                  <c:v>5.4230377166156994E-3</c:v>
                </c:pt>
                <c:pt idx="687">
                  <c:v>1.7737003058103981E-3</c:v>
                </c:pt>
                <c:pt idx="688">
                  <c:v>-1.2945973496432369E-2</c:v>
                </c:pt>
                <c:pt idx="689">
                  <c:v>-3.2008154943934761E-2</c:v>
                </c:pt>
                <c:pt idx="690">
                  <c:v>-4.9031600407747858E-2</c:v>
                </c:pt>
                <c:pt idx="691">
                  <c:v>-0.10142711518858309</c:v>
                </c:pt>
                <c:pt idx="692">
                  <c:v>-8.9500509683996268E-2</c:v>
                </c:pt>
                <c:pt idx="693">
                  <c:v>6.3098878695208964E-3</c:v>
                </c:pt>
                <c:pt idx="694">
                  <c:v>7.3292558613659506E-2</c:v>
                </c:pt>
                <c:pt idx="695">
                  <c:v>0.10359225280326299</c:v>
                </c:pt>
                <c:pt idx="696">
                  <c:v>8.4199796126401646E-2</c:v>
                </c:pt>
                <c:pt idx="697">
                  <c:v>6.6156982670744144E-2</c:v>
                </c:pt>
                <c:pt idx="698">
                  <c:v>5.4841997961264023E-2</c:v>
                </c:pt>
                <c:pt idx="699">
                  <c:v>3.2313965341488275E-2</c:v>
                </c:pt>
                <c:pt idx="700">
                  <c:v>8.7869520897044008E-3</c:v>
                </c:pt>
                <c:pt idx="701">
                  <c:v>-4.8114169215086704E-3</c:v>
                </c:pt>
                <c:pt idx="702">
                  <c:v>-2.232415902140673E-2</c:v>
                </c:pt>
                <c:pt idx="703">
                  <c:v>-4.6177370030581054E-2</c:v>
                </c:pt>
                <c:pt idx="704">
                  <c:v>1.3353720693170376E-2</c:v>
                </c:pt>
                <c:pt idx="705">
                  <c:v>6.8093781855250904E-2</c:v>
                </c:pt>
                <c:pt idx="706">
                  <c:v>4.8521916411824663E-2</c:v>
                </c:pt>
                <c:pt idx="707">
                  <c:v>5.8817533129459733E-2</c:v>
                </c:pt>
                <c:pt idx="708">
                  <c:v>6.1264016309887856E-2</c:v>
                </c:pt>
                <c:pt idx="709">
                  <c:v>2.8746177370030591E-2</c:v>
                </c:pt>
                <c:pt idx="710">
                  <c:v>-2.4464831804281339E-2</c:v>
                </c:pt>
                <c:pt idx="711">
                  <c:v>-7.5433231396534975E-2</c:v>
                </c:pt>
                <c:pt idx="712">
                  <c:v>-9.8878695208970524E-2</c:v>
                </c:pt>
                <c:pt idx="713">
                  <c:v>-0.13208256880733946</c:v>
                </c:pt>
                <c:pt idx="714">
                  <c:v>-0.14694087665647487</c:v>
                </c:pt>
                <c:pt idx="715">
                  <c:v>-0.11077777777777777</c:v>
                </c:pt>
                <c:pt idx="716">
                  <c:v>-5.5963302752293581E-2</c:v>
                </c:pt>
                <c:pt idx="717">
                  <c:v>-6.4729867482161054E-3</c:v>
                </c:pt>
                <c:pt idx="718">
                  <c:v>1.9266055045871758E-2</c:v>
                </c:pt>
                <c:pt idx="719">
                  <c:v>1.8246687054026503E-2</c:v>
                </c:pt>
                <c:pt idx="720">
                  <c:v>-1.0061162079510702E-2</c:v>
                </c:pt>
                <c:pt idx="721">
                  <c:v>-3.2110091743119275E-2</c:v>
                </c:pt>
                <c:pt idx="722">
                  <c:v>-5.2089704383282372E-2</c:v>
                </c:pt>
                <c:pt idx="723">
                  <c:v>-3.5677879714577483E-2</c:v>
                </c:pt>
                <c:pt idx="724">
                  <c:v>8.5321100917431208E-3</c:v>
                </c:pt>
                <c:pt idx="725">
                  <c:v>1.9877675840978784E-2</c:v>
                </c:pt>
                <c:pt idx="726">
                  <c:v>1.3659531090723761E-2</c:v>
                </c:pt>
                <c:pt idx="727">
                  <c:v>7.8185524974516696E-4</c:v>
                </c:pt>
                <c:pt idx="728">
                  <c:v>4.3119266055046676E-4</c:v>
                </c:pt>
                <c:pt idx="729">
                  <c:v>1.8654434250764563E-2</c:v>
                </c:pt>
                <c:pt idx="730">
                  <c:v>2.9255861365953192E-2</c:v>
                </c:pt>
                <c:pt idx="731">
                  <c:v>3.7003058103975958E-2</c:v>
                </c:pt>
                <c:pt idx="732">
                  <c:v>6.0346585117227333E-2</c:v>
                </c:pt>
                <c:pt idx="733">
                  <c:v>8.0224260958207422E-2</c:v>
                </c:pt>
                <c:pt idx="734">
                  <c:v>5.5861365953109074E-2</c:v>
                </c:pt>
                <c:pt idx="735">
                  <c:v>1.9266055045871758E-2</c:v>
                </c:pt>
                <c:pt idx="736">
                  <c:v>1.1416921508664631E-2</c:v>
                </c:pt>
                <c:pt idx="737">
                  <c:v>-2.8848114169215447E-4</c:v>
                </c:pt>
                <c:pt idx="738">
                  <c:v>-1.1518858307849145E-2</c:v>
                </c:pt>
                <c:pt idx="739">
                  <c:v>-1.3659531090723761E-2</c:v>
                </c:pt>
                <c:pt idx="740">
                  <c:v>-2.5280326197757389E-2</c:v>
                </c:pt>
                <c:pt idx="741">
                  <c:v>-4.3017329255861533E-2</c:v>
                </c:pt>
                <c:pt idx="742">
                  <c:v>5.1987767584097851E-3</c:v>
                </c:pt>
                <c:pt idx="743">
                  <c:v>7.5229357798165045E-2</c:v>
                </c:pt>
                <c:pt idx="744">
                  <c:v>6.1671763506625857E-2</c:v>
                </c:pt>
                <c:pt idx="745">
                  <c:v>1.0193679918450561E-2</c:v>
                </c:pt>
                <c:pt idx="746">
                  <c:v>-5.6880733944954433E-3</c:v>
                </c:pt>
                <c:pt idx="747">
                  <c:v>-2.5178389398572868E-2</c:v>
                </c:pt>
                <c:pt idx="748">
                  <c:v>-4.0876656472986793E-2</c:v>
                </c:pt>
                <c:pt idx="749">
                  <c:v>-1.2334352701325177E-2</c:v>
                </c:pt>
                <c:pt idx="750">
                  <c:v>1.7635066258919467E-2</c:v>
                </c:pt>
                <c:pt idx="751">
                  <c:v>2.5382262996941893E-2</c:v>
                </c:pt>
                <c:pt idx="752">
                  <c:v>-5.2701325178389396E-3</c:v>
                </c:pt>
                <c:pt idx="753">
                  <c:v>-3.7410805300713966E-2</c:v>
                </c:pt>
                <c:pt idx="754">
                  <c:v>-5.8511722731906322E-2</c:v>
                </c:pt>
                <c:pt idx="755">
                  <c:v>-7.9612640163099033E-2</c:v>
                </c:pt>
                <c:pt idx="756">
                  <c:v>-5.9327217125382997E-2</c:v>
                </c:pt>
                <c:pt idx="757">
                  <c:v>-1.7533129459734963E-2</c:v>
                </c:pt>
                <c:pt idx="758">
                  <c:v>1.4373088685015321E-2</c:v>
                </c:pt>
                <c:pt idx="759">
                  <c:v>2.4362895005096828E-2</c:v>
                </c:pt>
                <c:pt idx="760">
                  <c:v>2.5178389398572868E-2</c:v>
                </c:pt>
                <c:pt idx="761">
                  <c:v>2.0489296636085636E-2</c:v>
                </c:pt>
                <c:pt idx="762">
                  <c:v>9.4189602446483247E-3</c:v>
                </c:pt>
                <c:pt idx="763">
                  <c:v>-1.0397553516819581E-2</c:v>
                </c:pt>
                <c:pt idx="764">
                  <c:v>-2.1610601427115503E-2</c:v>
                </c:pt>
                <c:pt idx="765">
                  <c:v>9.3883792048929746E-3</c:v>
                </c:pt>
                <c:pt idx="766">
                  <c:v>3.9041794087666018E-2</c:v>
                </c:pt>
                <c:pt idx="767">
                  <c:v>5.1783893985728933E-2</c:v>
                </c:pt>
                <c:pt idx="768">
                  <c:v>3.527013251783942E-2</c:v>
                </c:pt>
                <c:pt idx="769">
                  <c:v>1.2232415902140656E-2</c:v>
                </c:pt>
                <c:pt idx="770">
                  <c:v>-3.8939857288481459E-3</c:v>
                </c:pt>
                <c:pt idx="771">
                  <c:v>-1.2334352701325177E-2</c:v>
                </c:pt>
                <c:pt idx="772">
                  <c:v>1.0040774719673951E-2</c:v>
                </c:pt>
                <c:pt idx="773">
                  <c:v>2.6605504587156417E-3</c:v>
                </c:pt>
                <c:pt idx="774">
                  <c:v>-3.1192660550458714E-2</c:v>
                </c:pt>
                <c:pt idx="775">
                  <c:v>-4.9133537206932545E-2</c:v>
                </c:pt>
                <c:pt idx="776">
                  <c:v>-5.9531090723751484E-2</c:v>
                </c:pt>
                <c:pt idx="777">
                  <c:v>-5.1580020387359767E-2</c:v>
                </c:pt>
                <c:pt idx="778">
                  <c:v>-3.7410805300713966E-2</c:v>
                </c:pt>
                <c:pt idx="779">
                  <c:v>-3.6289500509684373E-2</c:v>
                </c:pt>
                <c:pt idx="780">
                  <c:v>-5.6371049949031832E-2</c:v>
                </c:pt>
                <c:pt idx="781">
                  <c:v>-7.4413863404689098E-2</c:v>
                </c:pt>
                <c:pt idx="782">
                  <c:v>-6.1467889908256912E-2</c:v>
                </c:pt>
                <c:pt idx="783">
                  <c:v>-3.3639143730886892E-3</c:v>
                </c:pt>
                <c:pt idx="784">
                  <c:v>3.9245667686035136E-2</c:v>
                </c:pt>
                <c:pt idx="785">
                  <c:v>6.136595310907237E-2</c:v>
                </c:pt>
                <c:pt idx="786">
                  <c:v>6.7074413863404694E-2</c:v>
                </c:pt>
                <c:pt idx="787">
                  <c:v>3.5372069317023441E-2</c:v>
                </c:pt>
                <c:pt idx="788">
                  <c:v>1.2844036697247783E-2</c:v>
                </c:pt>
                <c:pt idx="789">
                  <c:v>1.0601427115188775E-3</c:v>
                </c:pt>
                <c:pt idx="790">
                  <c:v>-6.9113149847095543E-3</c:v>
                </c:pt>
                <c:pt idx="791">
                  <c:v>1.8960244648318338E-2</c:v>
                </c:pt>
                <c:pt idx="792">
                  <c:v>4.9337410805301976E-2</c:v>
                </c:pt>
                <c:pt idx="793">
                  <c:v>5.3924566768603466E-2</c:v>
                </c:pt>
                <c:pt idx="794">
                  <c:v>3.0275229357798181E-2</c:v>
                </c:pt>
                <c:pt idx="795">
                  <c:v>1.2844036697247783E-2</c:v>
                </c:pt>
                <c:pt idx="796">
                  <c:v>-1.7533129459735173E-3</c:v>
                </c:pt>
                <c:pt idx="797">
                  <c:v>-1.580020387359837E-2</c:v>
                </c:pt>
                <c:pt idx="798">
                  <c:v>-4.4852191641183148E-3</c:v>
                </c:pt>
                <c:pt idx="799">
                  <c:v>1.2334352701325177E-2</c:v>
                </c:pt>
                <c:pt idx="800">
                  <c:v>1.8960244648318338E-2</c:v>
                </c:pt>
                <c:pt idx="801">
                  <c:v>3.4556574923547398E-2</c:v>
                </c:pt>
                <c:pt idx="802">
                  <c:v>3.5066258919469982E-2</c:v>
                </c:pt>
                <c:pt idx="803">
                  <c:v>3.6391437308868602E-3</c:v>
                </c:pt>
                <c:pt idx="804">
                  <c:v>-1.9367991845056123E-2</c:v>
                </c:pt>
                <c:pt idx="805">
                  <c:v>-3.5677879714577483E-2</c:v>
                </c:pt>
                <c:pt idx="806">
                  <c:v>-5.3822629969419132E-2</c:v>
                </c:pt>
                <c:pt idx="807">
                  <c:v>-6.4933741080530114E-2</c:v>
                </c:pt>
                <c:pt idx="808">
                  <c:v>-5.6472986748216124E-2</c:v>
                </c:pt>
                <c:pt idx="809">
                  <c:v>-2.4159021406727831E-2</c:v>
                </c:pt>
                <c:pt idx="810">
                  <c:v>2.9357798165137599E-2</c:v>
                </c:pt>
                <c:pt idx="811">
                  <c:v>8.8786952089704524E-2</c:v>
                </c:pt>
                <c:pt idx="812">
                  <c:v>6.6972477064220187E-2</c:v>
                </c:pt>
                <c:pt idx="813">
                  <c:v>2.680937818552568E-2</c:v>
                </c:pt>
                <c:pt idx="814">
                  <c:v>1.5086646279306828E-2</c:v>
                </c:pt>
                <c:pt idx="815">
                  <c:v>-7.3292558613659515E-3</c:v>
                </c:pt>
                <c:pt idx="816">
                  <c:v>-3.8735983690112136E-2</c:v>
                </c:pt>
                <c:pt idx="817">
                  <c:v>-2.9459734964322151E-2</c:v>
                </c:pt>
                <c:pt idx="818">
                  <c:v>-8.7971457696228335E-3</c:v>
                </c:pt>
                <c:pt idx="819">
                  <c:v>-3.3639143730886847E-2</c:v>
                </c:pt>
                <c:pt idx="820">
                  <c:v>-4.148827726809378E-2</c:v>
                </c:pt>
                <c:pt idx="821">
                  <c:v>-2.2426095820591241E-2</c:v>
                </c:pt>
                <c:pt idx="822">
                  <c:v>-1.7227319062181449E-2</c:v>
                </c:pt>
                <c:pt idx="823">
                  <c:v>-2.1916411824668705E-2</c:v>
                </c:pt>
                <c:pt idx="824">
                  <c:v>-1.6615698267074413E-2</c:v>
                </c:pt>
                <c:pt idx="825">
                  <c:v>3.5270132517839542E-3</c:v>
                </c:pt>
                <c:pt idx="826">
                  <c:v>2.3343527013251791E-2</c:v>
                </c:pt>
                <c:pt idx="827">
                  <c:v>3.7410805300713966E-2</c:v>
                </c:pt>
                <c:pt idx="828">
                  <c:v>3.0988786952089703E-2</c:v>
                </c:pt>
                <c:pt idx="829">
                  <c:v>8.6850152905198763E-3</c:v>
                </c:pt>
                <c:pt idx="830">
                  <c:v>-6.880733944954219E-3</c:v>
                </c:pt>
                <c:pt idx="831">
                  <c:v>-1.4271151885830785E-2</c:v>
                </c:pt>
                <c:pt idx="832">
                  <c:v>1.3863404689092957E-2</c:v>
                </c:pt>
                <c:pt idx="833">
                  <c:v>3.4964322120285433E-2</c:v>
                </c:pt>
                <c:pt idx="834">
                  <c:v>3.1498470948012232E-2</c:v>
                </c:pt>
                <c:pt idx="835">
                  <c:v>3.425076452599389E-2</c:v>
                </c:pt>
                <c:pt idx="836">
                  <c:v>2.6401630988787016E-2</c:v>
                </c:pt>
                <c:pt idx="837">
                  <c:v>1.8858307849133542E-2</c:v>
                </c:pt>
                <c:pt idx="838">
                  <c:v>1.967380224260978E-2</c:v>
                </c:pt>
                <c:pt idx="839">
                  <c:v>1.6513761467889923E-2</c:v>
                </c:pt>
                <c:pt idx="840">
                  <c:v>1.4373088685015443E-3</c:v>
                </c:pt>
                <c:pt idx="841">
                  <c:v>3.1498470948012232E-3</c:v>
                </c:pt>
                <c:pt idx="842">
                  <c:v>2.1406727828746242E-2</c:v>
                </c:pt>
                <c:pt idx="843">
                  <c:v>1.2844036697247783E-2</c:v>
                </c:pt>
                <c:pt idx="844">
                  <c:v>-1.9469928644240776E-2</c:v>
                </c:pt>
                <c:pt idx="845">
                  <c:v>-4.8725790010193733E-2</c:v>
                </c:pt>
                <c:pt idx="846">
                  <c:v>-7.9918450560652388E-2</c:v>
                </c:pt>
                <c:pt idx="847">
                  <c:v>-9.8369011213047905E-2</c:v>
                </c:pt>
                <c:pt idx="848">
                  <c:v>-8.6544342507647254E-2</c:v>
                </c:pt>
                <c:pt idx="849">
                  <c:v>-7.1661569826707433E-2</c:v>
                </c:pt>
                <c:pt idx="850">
                  <c:v>-4.6687054026503583E-2</c:v>
                </c:pt>
                <c:pt idx="851">
                  <c:v>-1.2640163098878741E-2</c:v>
                </c:pt>
                <c:pt idx="852">
                  <c:v>6.5851172273190626E-3</c:v>
                </c:pt>
                <c:pt idx="853">
                  <c:v>1.8654434250764563E-2</c:v>
                </c:pt>
                <c:pt idx="854">
                  <c:v>1.4271151885830785E-2</c:v>
                </c:pt>
                <c:pt idx="855">
                  <c:v>1.8246687054026501E-3</c:v>
                </c:pt>
                <c:pt idx="856">
                  <c:v>-6.687054026503568E-3</c:v>
                </c:pt>
                <c:pt idx="857">
                  <c:v>-1.7125382262996942E-2</c:v>
                </c:pt>
                <c:pt idx="858">
                  <c:v>-2.0489296636085636E-2</c:v>
                </c:pt>
                <c:pt idx="859">
                  <c:v>9.3577981651377247E-4</c:v>
                </c:pt>
                <c:pt idx="860">
                  <c:v>2.3139653414882774E-2</c:v>
                </c:pt>
                <c:pt idx="861">
                  <c:v>3.9959225280326242E-2</c:v>
                </c:pt>
                <c:pt idx="862">
                  <c:v>6.0244648318042805E-2</c:v>
                </c:pt>
                <c:pt idx="863">
                  <c:v>7.3598369011213083E-2</c:v>
                </c:pt>
                <c:pt idx="864">
                  <c:v>5.7900101936799432E-2</c:v>
                </c:pt>
                <c:pt idx="865">
                  <c:v>3.8532110091743142E-2</c:v>
                </c:pt>
                <c:pt idx="866">
                  <c:v>2.629969418960245E-2</c:v>
                </c:pt>
                <c:pt idx="867">
                  <c:v>9.6228338430173546E-3</c:v>
                </c:pt>
                <c:pt idx="868">
                  <c:v>3.0581039755351691E-4</c:v>
                </c:pt>
                <c:pt idx="869">
                  <c:v>1.9775739041794103E-2</c:v>
                </c:pt>
                <c:pt idx="870">
                  <c:v>4.0265035677879667E-2</c:v>
                </c:pt>
                <c:pt idx="871">
                  <c:v>4.6279306829765367E-2</c:v>
                </c:pt>
                <c:pt idx="872">
                  <c:v>3.7104994903160035E-2</c:v>
                </c:pt>
                <c:pt idx="873">
                  <c:v>3.0581039755351681E-2</c:v>
                </c:pt>
                <c:pt idx="874">
                  <c:v>3.4964322120285433E-2</c:v>
                </c:pt>
                <c:pt idx="875">
                  <c:v>4.8725790010193733E-2</c:v>
                </c:pt>
                <c:pt idx="876">
                  <c:v>5.4841997961264023E-2</c:v>
                </c:pt>
                <c:pt idx="877">
                  <c:v>4.6992864424057083E-2</c:v>
                </c:pt>
                <c:pt idx="878">
                  <c:v>4.0061162079510687E-2</c:v>
                </c:pt>
                <c:pt idx="879">
                  <c:v>3.425076452599389E-2</c:v>
                </c:pt>
                <c:pt idx="880">
                  <c:v>2.8542303771661601E-2</c:v>
                </c:pt>
                <c:pt idx="881">
                  <c:v>2.2935779816514238E-2</c:v>
                </c:pt>
                <c:pt idx="882">
                  <c:v>1.4475025484199794E-2</c:v>
                </c:pt>
                <c:pt idx="883">
                  <c:v>-5.0968399592252805E-3</c:v>
                </c:pt>
                <c:pt idx="884">
                  <c:v>-6.1875637104994899E-2</c:v>
                </c:pt>
                <c:pt idx="885">
                  <c:v>-9.0927624872578994E-2</c:v>
                </c:pt>
                <c:pt idx="886">
                  <c:v>-8.7665647298674848E-2</c:v>
                </c:pt>
                <c:pt idx="887">
                  <c:v>-7.8491335372069315E-2</c:v>
                </c:pt>
                <c:pt idx="888">
                  <c:v>-7.2477064220183504E-2</c:v>
                </c:pt>
                <c:pt idx="889">
                  <c:v>-3.8837920489297136E-2</c:v>
                </c:pt>
                <c:pt idx="890">
                  <c:v>-5.6676860346585112E-4</c:v>
                </c:pt>
                <c:pt idx="891">
                  <c:v>4.7604485219164116E-3</c:v>
                </c:pt>
                <c:pt idx="892">
                  <c:v>6.7787971457697526E-3</c:v>
                </c:pt>
                <c:pt idx="893">
                  <c:v>1.3965341488277429E-3</c:v>
                </c:pt>
                <c:pt idx="894">
                  <c:v>-6.8195718654434304E-3</c:v>
                </c:pt>
                <c:pt idx="895">
                  <c:v>-1.0601427115188756E-2</c:v>
                </c:pt>
                <c:pt idx="896">
                  <c:v>-1.2538226299694186E-2</c:v>
                </c:pt>
                <c:pt idx="897">
                  <c:v>-2.069317023445465E-2</c:v>
                </c:pt>
                <c:pt idx="898">
                  <c:v>-2.1916411824668705E-2</c:v>
                </c:pt>
                <c:pt idx="899">
                  <c:v>-4.3221202854230424E-3</c:v>
                </c:pt>
                <c:pt idx="900">
                  <c:v>1.0112130479102957E-2</c:v>
                </c:pt>
                <c:pt idx="901">
                  <c:v>5.3924566768603467E-3</c:v>
                </c:pt>
                <c:pt idx="902">
                  <c:v>-1.1620795107033783E-2</c:v>
                </c:pt>
                <c:pt idx="903">
                  <c:v>-1.5290519877675841E-2</c:v>
                </c:pt>
                <c:pt idx="904">
                  <c:v>-1.0805300713557757E-2</c:v>
                </c:pt>
                <c:pt idx="905">
                  <c:v>5.9327217125383141E-3</c:v>
                </c:pt>
                <c:pt idx="906">
                  <c:v>2.1814475025484212E-2</c:v>
                </c:pt>
                <c:pt idx="907">
                  <c:v>1.7635066258919467E-2</c:v>
                </c:pt>
                <c:pt idx="908">
                  <c:v>-6.6768603465851414E-3</c:v>
                </c:pt>
                <c:pt idx="909">
                  <c:v>-2.1100917431192686E-2</c:v>
                </c:pt>
                <c:pt idx="910">
                  <c:v>-6.2181447502549E-3</c:v>
                </c:pt>
                <c:pt idx="911">
                  <c:v>2.0998980632008148E-2</c:v>
                </c:pt>
                <c:pt idx="912">
                  <c:v>3.6493374108053506E-2</c:v>
                </c:pt>
                <c:pt idx="913">
                  <c:v>2.6401630988787016E-2</c:v>
                </c:pt>
                <c:pt idx="914">
                  <c:v>4.0876656472986824E-3</c:v>
                </c:pt>
                <c:pt idx="915">
                  <c:v>1.1416921508664762E-5</c:v>
                </c:pt>
                <c:pt idx="916">
                  <c:v>1.508664627930683E-3</c:v>
                </c:pt>
                <c:pt idx="917">
                  <c:v>-3.669724770642271E-3</c:v>
                </c:pt>
                <c:pt idx="918">
                  <c:v>-7.7064220183487159E-3</c:v>
                </c:pt>
                <c:pt idx="919">
                  <c:v>-8.5830784913353709E-3</c:v>
                </c:pt>
                <c:pt idx="920">
                  <c:v>-1.1722731906218338E-2</c:v>
                </c:pt>
                <c:pt idx="921">
                  <c:v>-1.7023445463812441E-2</c:v>
                </c:pt>
                <c:pt idx="922">
                  <c:v>-2.150866462793068E-2</c:v>
                </c:pt>
                <c:pt idx="923">
                  <c:v>-2.5280326197757389E-2</c:v>
                </c:pt>
                <c:pt idx="924">
                  <c:v>-2.9357798165137599E-2</c:v>
                </c:pt>
                <c:pt idx="925">
                  <c:v>-3.3639143730886847E-2</c:v>
                </c:pt>
                <c:pt idx="926">
                  <c:v>-3.7818552497451592E-2</c:v>
                </c:pt>
                <c:pt idx="927">
                  <c:v>-4.3017329255861533E-2</c:v>
                </c:pt>
                <c:pt idx="928">
                  <c:v>-4.9949031600407763E-2</c:v>
                </c:pt>
                <c:pt idx="929">
                  <c:v>-3.9143730886850282E-2</c:v>
                </c:pt>
                <c:pt idx="930">
                  <c:v>-1.957186544342536E-2</c:v>
                </c:pt>
                <c:pt idx="931">
                  <c:v>-6.1162079510703434E-3</c:v>
                </c:pt>
                <c:pt idx="932">
                  <c:v>9.3679918450560746E-3</c:v>
                </c:pt>
                <c:pt idx="933">
                  <c:v>1.0152905198776757E-2</c:v>
                </c:pt>
                <c:pt idx="934">
                  <c:v>-9.2864424057085247E-3</c:v>
                </c:pt>
                <c:pt idx="935">
                  <c:v>-4.1386340468909273E-3</c:v>
                </c:pt>
                <c:pt idx="936">
                  <c:v>3.7308868501529521E-2</c:v>
                </c:pt>
                <c:pt idx="937">
                  <c:v>6.7686034658512584E-2</c:v>
                </c:pt>
                <c:pt idx="938">
                  <c:v>6.5341488277268087E-2</c:v>
                </c:pt>
                <c:pt idx="939">
                  <c:v>5.2905198776758366E-2</c:v>
                </c:pt>
                <c:pt idx="940">
                  <c:v>3.3537206931702347E-2</c:v>
                </c:pt>
                <c:pt idx="941">
                  <c:v>-3.9449541284404099E-3</c:v>
                </c:pt>
                <c:pt idx="942">
                  <c:v>-3.6697247706422617E-2</c:v>
                </c:pt>
                <c:pt idx="943">
                  <c:v>-2.4974515800203882E-2</c:v>
                </c:pt>
                <c:pt idx="944">
                  <c:v>9.3272171253822728E-3</c:v>
                </c:pt>
                <c:pt idx="945">
                  <c:v>1.1722731906218338E-2</c:v>
                </c:pt>
                <c:pt idx="946">
                  <c:v>7.0030581039756123E-3</c:v>
                </c:pt>
                <c:pt idx="947">
                  <c:v>2.5688073394495407E-2</c:v>
                </c:pt>
                <c:pt idx="948">
                  <c:v>4.9745158002038735E-2</c:v>
                </c:pt>
                <c:pt idx="949">
                  <c:v>5.0866462793068314E-2</c:v>
                </c:pt>
                <c:pt idx="950">
                  <c:v>1.345565749235474E-2</c:v>
                </c:pt>
                <c:pt idx="951">
                  <c:v>-1.3863404689092957E-2</c:v>
                </c:pt>
                <c:pt idx="952">
                  <c:v>-1.1009174311926769E-2</c:v>
                </c:pt>
                <c:pt idx="953">
                  <c:v>-1.1926605504587344E-2</c:v>
                </c:pt>
                <c:pt idx="954">
                  <c:v>-2.1916411824668705E-2</c:v>
                </c:pt>
                <c:pt idx="955">
                  <c:v>-3.0886850152905206E-2</c:v>
                </c:pt>
                <c:pt idx="956">
                  <c:v>-3.7818552497451592E-2</c:v>
                </c:pt>
                <c:pt idx="957">
                  <c:v>-3.9347604485219595E-2</c:v>
                </c:pt>
                <c:pt idx="958">
                  <c:v>-1.1111111111111125E-2</c:v>
                </c:pt>
                <c:pt idx="959">
                  <c:v>2.4770642201834871E-2</c:v>
                </c:pt>
                <c:pt idx="960">
                  <c:v>3.6391437308868499E-2</c:v>
                </c:pt>
                <c:pt idx="961">
                  <c:v>2.5993883792048929E-2</c:v>
                </c:pt>
                <c:pt idx="962">
                  <c:v>2.4770642201834871E-2</c:v>
                </c:pt>
                <c:pt idx="963">
                  <c:v>3.2415902140673275E-2</c:v>
                </c:pt>
                <c:pt idx="964">
                  <c:v>3.4352701325178391E-2</c:v>
                </c:pt>
                <c:pt idx="965">
                  <c:v>1.9979612640163121E-2</c:v>
                </c:pt>
                <c:pt idx="966">
                  <c:v>-9.9286442405708501E-4</c:v>
                </c:pt>
                <c:pt idx="967">
                  <c:v>-2.2935779816514238E-2</c:v>
                </c:pt>
                <c:pt idx="968">
                  <c:v>-4.4138634046892083E-2</c:v>
                </c:pt>
                <c:pt idx="969">
                  <c:v>-4.2099898063200809E-2</c:v>
                </c:pt>
                <c:pt idx="970">
                  <c:v>-2.232415902140673E-2</c:v>
                </c:pt>
                <c:pt idx="971">
                  <c:v>-9.9490316004077727E-3</c:v>
                </c:pt>
                <c:pt idx="972">
                  <c:v>3.7818552497451692E-3</c:v>
                </c:pt>
                <c:pt idx="973">
                  <c:v>1.9062181447502873E-2</c:v>
                </c:pt>
                <c:pt idx="974">
                  <c:v>3.0479102956167532E-2</c:v>
                </c:pt>
                <c:pt idx="975">
                  <c:v>2.8746177370030591E-2</c:v>
                </c:pt>
                <c:pt idx="976">
                  <c:v>3.2925586136595313E-3</c:v>
                </c:pt>
                <c:pt idx="977">
                  <c:v>-2.150866462793068E-2</c:v>
                </c:pt>
                <c:pt idx="978">
                  <c:v>-4.3832823649337424E-2</c:v>
                </c:pt>
                <c:pt idx="979">
                  <c:v>-6.2691131498470942E-2</c:v>
                </c:pt>
                <c:pt idx="980">
                  <c:v>-4.0366972477064222E-2</c:v>
                </c:pt>
                <c:pt idx="981">
                  <c:v>-4.8012232415902524E-3</c:v>
                </c:pt>
                <c:pt idx="982">
                  <c:v>6.544342507645259E-3</c:v>
                </c:pt>
                <c:pt idx="983">
                  <c:v>1.3557594291539394E-2</c:v>
                </c:pt>
                <c:pt idx="984">
                  <c:v>2.9765545361875641E-2</c:v>
                </c:pt>
                <c:pt idx="985">
                  <c:v>3.7818552497451592E-2</c:v>
                </c:pt>
                <c:pt idx="986">
                  <c:v>3.7206931702344612E-2</c:v>
                </c:pt>
                <c:pt idx="987">
                  <c:v>3.9653414882772686E-2</c:v>
                </c:pt>
                <c:pt idx="988">
                  <c:v>4.4036697247707764E-2</c:v>
                </c:pt>
                <c:pt idx="989">
                  <c:v>5.1070336391437307E-2</c:v>
                </c:pt>
                <c:pt idx="990">
                  <c:v>4.9541284403669721E-2</c:v>
                </c:pt>
                <c:pt idx="991">
                  <c:v>4.0672782874617737E-2</c:v>
                </c:pt>
                <c:pt idx="992">
                  <c:v>4.0265035677879667E-2</c:v>
                </c:pt>
                <c:pt idx="993">
                  <c:v>3.4760448521916412E-2</c:v>
                </c:pt>
                <c:pt idx="994">
                  <c:v>1.4678899082568805E-2</c:v>
                </c:pt>
                <c:pt idx="995">
                  <c:v>-9.5412844036697243E-4</c:v>
                </c:pt>
                <c:pt idx="996">
                  <c:v>-5.2293577981651533E-3</c:v>
                </c:pt>
                <c:pt idx="997">
                  <c:v>2.7726809378185542E-3</c:v>
                </c:pt>
                <c:pt idx="998">
                  <c:v>1.1009174311926769E-2</c:v>
                </c:pt>
                <c:pt idx="999">
                  <c:v>1.6207951070336391E-2</c:v>
                </c:pt>
                <c:pt idx="1000">
                  <c:v>1.0193679918450954E-14</c:v>
                </c:pt>
              </c:numCache>
            </c:numRef>
          </c:yVal>
          <c:smooth val="1"/>
        </c:ser>
        <c:axId val="108456960"/>
        <c:axId val="108577536"/>
      </c:scatterChart>
      <c:valAx>
        <c:axId val="108456960"/>
        <c:scaling>
          <c:orientation val="minMax"/>
          <c:max val="20"/>
          <c:min val="0"/>
        </c:scaling>
        <c:axPos val="b"/>
        <c:numFmt formatCode="General" sourceLinked="1"/>
        <c:tickLblPos val="nextTo"/>
        <c:crossAx val="108577536"/>
        <c:crossesAt val="-1"/>
        <c:crossBetween val="midCat"/>
      </c:valAx>
      <c:valAx>
        <c:axId val="108577536"/>
        <c:scaling>
          <c:orientation val="minMax"/>
          <c:max val="1"/>
          <c:min val="-1"/>
        </c:scaling>
        <c:axPos val="l"/>
        <c:numFmt formatCode="General" sourceLinked="0"/>
        <c:tickLblPos val="nextTo"/>
        <c:crossAx val="108456960"/>
        <c:crosses val="autoZero"/>
        <c:crossBetween val="midCat"/>
        <c:majorUnit val="0.5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charts/chart9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1"/>
  <c:lang val="en-US"/>
  <c:chart>
    <c:autoTitleDeleted val="1"/>
    <c:plotArea>
      <c:layout>
        <c:manualLayout>
          <c:layoutTarget val="inner"/>
          <c:xMode val="edge"/>
          <c:yMode val="edge"/>
          <c:x val="0.10708573928259274"/>
          <c:y val="3.8752777777777851E-2"/>
          <c:w val="0.8376529411764706"/>
          <c:h val="0.83284833333333896"/>
        </c:manualLayout>
      </c:layout>
      <c:scatterChart>
        <c:scatterStyle val="smoothMarker"/>
        <c:ser>
          <c:idx val="0"/>
          <c:order val="0"/>
          <c:spPr>
            <a:ln w="19050">
              <a:solidFill>
                <a:schemeClr val="tx1"/>
              </a:solidFill>
            </a:ln>
          </c:spPr>
          <c:marker>
            <c:symbol val="none"/>
          </c:marker>
          <c:xVal>
            <c:numRef>
              <c:f>'elc_χ=0.3'!$B$14:$B$1014</c:f>
              <c:numCache>
                <c:formatCode>0.00</c:formatCode>
                <c:ptCount val="1001"/>
                <c:pt idx="0">
                  <c:v>0</c:v>
                </c:pt>
                <c:pt idx="1">
                  <c:v>2.0000000000000032E-2</c:v>
                </c:pt>
                <c:pt idx="2">
                  <c:v>4.0000000000000063E-2</c:v>
                </c:pt>
                <c:pt idx="3">
                  <c:v>6.0000000000000102E-2</c:v>
                </c:pt>
                <c:pt idx="4">
                  <c:v>8.0000000000000127E-2</c:v>
                </c:pt>
                <c:pt idx="5">
                  <c:v>0.10000000000000009</c:v>
                </c:pt>
                <c:pt idx="6">
                  <c:v>0.12000000000000012</c:v>
                </c:pt>
                <c:pt idx="7">
                  <c:v>0.14000000000000021</c:v>
                </c:pt>
                <c:pt idx="8">
                  <c:v>0.16000000000000014</c:v>
                </c:pt>
                <c:pt idx="9">
                  <c:v>0.18000000000000024</c:v>
                </c:pt>
                <c:pt idx="10">
                  <c:v>0.20000000000000021</c:v>
                </c:pt>
                <c:pt idx="11">
                  <c:v>0.2200000000000002</c:v>
                </c:pt>
                <c:pt idx="12">
                  <c:v>0.24000000000000021</c:v>
                </c:pt>
                <c:pt idx="13">
                  <c:v>0.26</c:v>
                </c:pt>
                <c:pt idx="14">
                  <c:v>0.28000000000000008</c:v>
                </c:pt>
                <c:pt idx="15">
                  <c:v>0.30000000000000032</c:v>
                </c:pt>
                <c:pt idx="16">
                  <c:v>0.320000000000003</c:v>
                </c:pt>
                <c:pt idx="17">
                  <c:v>0.34000000000000008</c:v>
                </c:pt>
                <c:pt idx="18">
                  <c:v>0.36000000000000032</c:v>
                </c:pt>
                <c:pt idx="19">
                  <c:v>0.38000000000000289</c:v>
                </c:pt>
                <c:pt idx="20">
                  <c:v>0.4</c:v>
                </c:pt>
                <c:pt idx="21">
                  <c:v>0.42000000000000032</c:v>
                </c:pt>
                <c:pt idx="22">
                  <c:v>0.44000000000000006</c:v>
                </c:pt>
                <c:pt idx="23">
                  <c:v>0.46</c:v>
                </c:pt>
                <c:pt idx="24">
                  <c:v>0.48000000000000032</c:v>
                </c:pt>
                <c:pt idx="25">
                  <c:v>0.5</c:v>
                </c:pt>
                <c:pt idx="26">
                  <c:v>0.52</c:v>
                </c:pt>
                <c:pt idx="27">
                  <c:v>0.54</c:v>
                </c:pt>
                <c:pt idx="28">
                  <c:v>0.56000000000000005</c:v>
                </c:pt>
                <c:pt idx="29">
                  <c:v>0.58000000000000007</c:v>
                </c:pt>
                <c:pt idx="30">
                  <c:v>0.60000000000000064</c:v>
                </c:pt>
                <c:pt idx="31">
                  <c:v>0.62000000000000555</c:v>
                </c:pt>
                <c:pt idx="32">
                  <c:v>0.64000000000000623</c:v>
                </c:pt>
                <c:pt idx="33">
                  <c:v>0.66000000000000714</c:v>
                </c:pt>
                <c:pt idx="34">
                  <c:v>0.6800000000000006</c:v>
                </c:pt>
                <c:pt idx="35">
                  <c:v>0.70000000000000062</c:v>
                </c:pt>
                <c:pt idx="36">
                  <c:v>0.72000000000000064</c:v>
                </c:pt>
                <c:pt idx="37">
                  <c:v>0.74000000000000365</c:v>
                </c:pt>
                <c:pt idx="38">
                  <c:v>0.76000000000000589</c:v>
                </c:pt>
                <c:pt idx="39">
                  <c:v>0.78</c:v>
                </c:pt>
                <c:pt idx="40">
                  <c:v>0.79999999999999982</c:v>
                </c:pt>
                <c:pt idx="41">
                  <c:v>0.81999999999999984</c:v>
                </c:pt>
                <c:pt idx="42">
                  <c:v>0.84000000000000064</c:v>
                </c:pt>
                <c:pt idx="43">
                  <c:v>0.86000000000000065</c:v>
                </c:pt>
                <c:pt idx="44">
                  <c:v>0.88</c:v>
                </c:pt>
                <c:pt idx="45">
                  <c:v>0.89999999999999991</c:v>
                </c:pt>
                <c:pt idx="46">
                  <c:v>0.91999999999999993</c:v>
                </c:pt>
                <c:pt idx="47">
                  <c:v>0.94000000000000061</c:v>
                </c:pt>
                <c:pt idx="48">
                  <c:v>0.96000000000000063</c:v>
                </c:pt>
                <c:pt idx="49">
                  <c:v>0.98</c:v>
                </c:pt>
                <c:pt idx="50">
                  <c:v>1</c:v>
                </c:pt>
                <c:pt idx="51">
                  <c:v>1.02</c:v>
                </c:pt>
                <c:pt idx="52">
                  <c:v>1.04</c:v>
                </c:pt>
                <c:pt idx="53">
                  <c:v>1.06</c:v>
                </c:pt>
                <c:pt idx="54">
                  <c:v>1.08</c:v>
                </c:pt>
                <c:pt idx="55">
                  <c:v>1.1000000000000001</c:v>
                </c:pt>
                <c:pt idx="56">
                  <c:v>1.1200000000000001</c:v>
                </c:pt>
                <c:pt idx="57">
                  <c:v>1.1400000000000001</c:v>
                </c:pt>
                <c:pt idx="58">
                  <c:v>1.1600000000000001</c:v>
                </c:pt>
                <c:pt idx="59">
                  <c:v>1.180000000000011</c:v>
                </c:pt>
                <c:pt idx="60">
                  <c:v>1.2000000000000002</c:v>
                </c:pt>
                <c:pt idx="61">
                  <c:v>1.2200000000000002</c:v>
                </c:pt>
                <c:pt idx="62">
                  <c:v>1.2400000000000002</c:v>
                </c:pt>
                <c:pt idx="63">
                  <c:v>1.2599999999999818</c:v>
                </c:pt>
                <c:pt idx="64">
                  <c:v>1.2799999999999836</c:v>
                </c:pt>
                <c:pt idx="65">
                  <c:v>1.2999999999999836</c:v>
                </c:pt>
                <c:pt idx="66">
                  <c:v>1.3199999999999859</c:v>
                </c:pt>
                <c:pt idx="67">
                  <c:v>1.3399999999999861</c:v>
                </c:pt>
                <c:pt idx="68">
                  <c:v>1.3599999999999866</c:v>
                </c:pt>
                <c:pt idx="69">
                  <c:v>1.3800000000000001</c:v>
                </c:pt>
                <c:pt idx="70">
                  <c:v>1.4</c:v>
                </c:pt>
                <c:pt idx="71">
                  <c:v>1.42</c:v>
                </c:pt>
                <c:pt idx="72">
                  <c:v>1.44</c:v>
                </c:pt>
                <c:pt idx="73">
                  <c:v>1.46</c:v>
                </c:pt>
                <c:pt idx="74">
                  <c:v>1.48</c:v>
                </c:pt>
                <c:pt idx="75">
                  <c:v>1.5</c:v>
                </c:pt>
                <c:pt idx="76">
                  <c:v>1.52</c:v>
                </c:pt>
                <c:pt idx="77">
                  <c:v>1.54</c:v>
                </c:pt>
                <c:pt idx="78">
                  <c:v>1.56</c:v>
                </c:pt>
                <c:pt idx="79">
                  <c:v>1.58</c:v>
                </c:pt>
                <c:pt idx="80">
                  <c:v>1.6</c:v>
                </c:pt>
                <c:pt idx="81">
                  <c:v>1.62</c:v>
                </c:pt>
                <c:pt idx="82">
                  <c:v>1.6400000000000001</c:v>
                </c:pt>
                <c:pt idx="83">
                  <c:v>1.6600000000000001</c:v>
                </c:pt>
                <c:pt idx="84">
                  <c:v>1.680000000000011</c:v>
                </c:pt>
                <c:pt idx="85">
                  <c:v>1.7000000000000002</c:v>
                </c:pt>
                <c:pt idx="86">
                  <c:v>1.7200000000000002</c:v>
                </c:pt>
                <c:pt idx="87">
                  <c:v>1.7400000000000002</c:v>
                </c:pt>
                <c:pt idx="88">
                  <c:v>1.7599999999999818</c:v>
                </c:pt>
                <c:pt idx="89">
                  <c:v>1.7799999999999836</c:v>
                </c:pt>
                <c:pt idx="90">
                  <c:v>1.7999999999999836</c:v>
                </c:pt>
                <c:pt idx="91">
                  <c:v>1.8199999999999859</c:v>
                </c:pt>
                <c:pt idx="92">
                  <c:v>1.8399999999999861</c:v>
                </c:pt>
                <c:pt idx="93">
                  <c:v>1.8599999999999866</c:v>
                </c:pt>
                <c:pt idx="94">
                  <c:v>1.8800000000000001</c:v>
                </c:pt>
                <c:pt idx="95">
                  <c:v>1.9000000000000001</c:v>
                </c:pt>
                <c:pt idx="96">
                  <c:v>1.9200000000000021</c:v>
                </c:pt>
                <c:pt idx="97">
                  <c:v>1.9400000000000108</c:v>
                </c:pt>
                <c:pt idx="98">
                  <c:v>1.9600000000000108</c:v>
                </c:pt>
                <c:pt idx="99">
                  <c:v>1.9800000000000122</c:v>
                </c:pt>
                <c:pt idx="100">
                  <c:v>2</c:v>
                </c:pt>
                <c:pt idx="101">
                  <c:v>2.0199999999999987</c:v>
                </c:pt>
                <c:pt idx="102">
                  <c:v>2.04</c:v>
                </c:pt>
                <c:pt idx="103">
                  <c:v>2.0599999999999987</c:v>
                </c:pt>
                <c:pt idx="104">
                  <c:v>2.08</c:v>
                </c:pt>
                <c:pt idx="105">
                  <c:v>2.0999999999999988</c:v>
                </c:pt>
                <c:pt idx="106">
                  <c:v>2.12</c:v>
                </c:pt>
                <c:pt idx="107">
                  <c:v>2.1399999999999997</c:v>
                </c:pt>
                <c:pt idx="108">
                  <c:v>2.16</c:v>
                </c:pt>
                <c:pt idx="109">
                  <c:v>2.1799999999999997</c:v>
                </c:pt>
                <c:pt idx="110">
                  <c:v>2.2000000000000002</c:v>
                </c:pt>
                <c:pt idx="111">
                  <c:v>2.2199999999999998</c:v>
                </c:pt>
                <c:pt idx="112">
                  <c:v>2.2400000000000002</c:v>
                </c:pt>
                <c:pt idx="113">
                  <c:v>2.2599999999999998</c:v>
                </c:pt>
                <c:pt idx="114">
                  <c:v>2.2800000000000002</c:v>
                </c:pt>
                <c:pt idx="115">
                  <c:v>2.2999999999999998</c:v>
                </c:pt>
                <c:pt idx="116">
                  <c:v>2.3200000000000003</c:v>
                </c:pt>
                <c:pt idx="117">
                  <c:v>2.34</c:v>
                </c:pt>
                <c:pt idx="118">
                  <c:v>2.3600000000000003</c:v>
                </c:pt>
                <c:pt idx="119">
                  <c:v>2.38</c:v>
                </c:pt>
                <c:pt idx="120">
                  <c:v>2.4000000000000004</c:v>
                </c:pt>
                <c:pt idx="121">
                  <c:v>2.42</c:v>
                </c:pt>
                <c:pt idx="122">
                  <c:v>2.4400000000000004</c:v>
                </c:pt>
                <c:pt idx="123">
                  <c:v>2.46</c:v>
                </c:pt>
                <c:pt idx="124">
                  <c:v>2.4800000000000004</c:v>
                </c:pt>
                <c:pt idx="125">
                  <c:v>2.5</c:v>
                </c:pt>
                <c:pt idx="126">
                  <c:v>2.5199999999999987</c:v>
                </c:pt>
                <c:pt idx="127">
                  <c:v>2.54</c:v>
                </c:pt>
                <c:pt idx="128">
                  <c:v>2.5599999999999987</c:v>
                </c:pt>
                <c:pt idx="129">
                  <c:v>2.58</c:v>
                </c:pt>
                <c:pt idx="130">
                  <c:v>2.5999999999999988</c:v>
                </c:pt>
                <c:pt idx="131">
                  <c:v>2.62</c:v>
                </c:pt>
                <c:pt idx="132">
                  <c:v>2.6399999999999997</c:v>
                </c:pt>
                <c:pt idx="133">
                  <c:v>2.66</c:v>
                </c:pt>
                <c:pt idx="134">
                  <c:v>2.6799999999999997</c:v>
                </c:pt>
                <c:pt idx="135">
                  <c:v>2.7</c:v>
                </c:pt>
                <c:pt idx="136">
                  <c:v>2.7199999999999998</c:v>
                </c:pt>
                <c:pt idx="137">
                  <c:v>2.74</c:v>
                </c:pt>
                <c:pt idx="138">
                  <c:v>2.7600000000000002</c:v>
                </c:pt>
                <c:pt idx="139">
                  <c:v>2.7800000000000002</c:v>
                </c:pt>
                <c:pt idx="140">
                  <c:v>2.8</c:v>
                </c:pt>
                <c:pt idx="141">
                  <c:v>2.8200000000000003</c:v>
                </c:pt>
                <c:pt idx="142">
                  <c:v>2.84</c:v>
                </c:pt>
                <c:pt idx="143">
                  <c:v>2.8600000000000003</c:v>
                </c:pt>
                <c:pt idx="144">
                  <c:v>2.88</c:v>
                </c:pt>
                <c:pt idx="145">
                  <c:v>2.9000000000000004</c:v>
                </c:pt>
                <c:pt idx="146">
                  <c:v>2.92</c:v>
                </c:pt>
                <c:pt idx="147">
                  <c:v>2.9400000000000004</c:v>
                </c:pt>
                <c:pt idx="148">
                  <c:v>2.96</c:v>
                </c:pt>
                <c:pt idx="149">
                  <c:v>2.9800000000000004</c:v>
                </c:pt>
                <c:pt idx="150">
                  <c:v>3</c:v>
                </c:pt>
                <c:pt idx="151">
                  <c:v>3.0199999999999987</c:v>
                </c:pt>
                <c:pt idx="152">
                  <c:v>3.04</c:v>
                </c:pt>
                <c:pt idx="153">
                  <c:v>3.0599999999999987</c:v>
                </c:pt>
                <c:pt idx="154">
                  <c:v>3.08</c:v>
                </c:pt>
                <c:pt idx="155">
                  <c:v>3.0999999999999988</c:v>
                </c:pt>
                <c:pt idx="156">
                  <c:v>3.12</c:v>
                </c:pt>
                <c:pt idx="157">
                  <c:v>3.1399999999999997</c:v>
                </c:pt>
                <c:pt idx="158">
                  <c:v>3.16</c:v>
                </c:pt>
                <c:pt idx="159">
                  <c:v>3.1799999999999997</c:v>
                </c:pt>
                <c:pt idx="160">
                  <c:v>3.2</c:v>
                </c:pt>
                <c:pt idx="161">
                  <c:v>3.2199999999999998</c:v>
                </c:pt>
                <c:pt idx="162">
                  <c:v>3.24</c:v>
                </c:pt>
                <c:pt idx="163">
                  <c:v>3.2600000000000002</c:v>
                </c:pt>
                <c:pt idx="164">
                  <c:v>3.2800000000000002</c:v>
                </c:pt>
                <c:pt idx="165">
                  <c:v>3.3</c:v>
                </c:pt>
                <c:pt idx="166">
                  <c:v>3.3200000000000003</c:v>
                </c:pt>
                <c:pt idx="167">
                  <c:v>3.34</c:v>
                </c:pt>
                <c:pt idx="168">
                  <c:v>3.3600000000000003</c:v>
                </c:pt>
                <c:pt idx="169">
                  <c:v>3.38</c:v>
                </c:pt>
                <c:pt idx="170">
                  <c:v>3.4000000000000004</c:v>
                </c:pt>
                <c:pt idx="171">
                  <c:v>3.42</c:v>
                </c:pt>
                <c:pt idx="172">
                  <c:v>3.4400000000000004</c:v>
                </c:pt>
                <c:pt idx="173">
                  <c:v>3.46</c:v>
                </c:pt>
                <c:pt idx="174">
                  <c:v>3.4800000000000004</c:v>
                </c:pt>
                <c:pt idx="175">
                  <c:v>3.5</c:v>
                </c:pt>
                <c:pt idx="176">
                  <c:v>3.5199999999999987</c:v>
                </c:pt>
                <c:pt idx="177">
                  <c:v>3.54</c:v>
                </c:pt>
                <c:pt idx="178">
                  <c:v>3.5599999999999987</c:v>
                </c:pt>
                <c:pt idx="179">
                  <c:v>3.58</c:v>
                </c:pt>
                <c:pt idx="180">
                  <c:v>3.5999999999999988</c:v>
                </c:pt>
                <c:pt idx="181">
                  <c:v>3.62</c:v>
                </c:pt>
                <c:pt idx="182">
                  <c:v>3.6399999999999997</c:v>
                </c:pt>
                <c:pt idx="183">
                  <c:v>3.66</c:v>
                </c:pt>
                <c:pt idx="184">
                  <c:v>3.6799999999999997</c:v>
                </c:pt>
                <c:pt idx="185">
                  <c:v>3.7</c:v>
                </c:pt>
                <c:pt idx="186">
                  <c:v>3.7199999999999998</c:v>
                </c:pt>
                <c:pt idx="187">
                  <c:v>3.74</c:v>
                </c:pt>
                <c:pt idx="188">
                  <c:v>3.7600000000000002</c:v>
                </c:pt>
                <c:pt idx="189">
                  <c:v>3.7800000000000002</c:v>
                </c:pt>
                <c:pt idx="190">
                  <c:v>3.8</c:v>
                </c:pt>
                <c:pt idx="191">
                  <c:v>3.8200000000000003</c:v>
                </c:pt>
                <c:pt idx="192">
                  <c:v>3.84</c:v>
                </c:pt>
                <c:pt idx="193">
                  <c:v>3.8600000000000003</c:v>
                </c:pt>
                <c:pt idx="194">
                  <c:v>3.88</c:v>
                </c:pt>
                <c:pt idx="195">
                  <c:v>3.9000000000000004</c:v>
                </c:pt>
                <c:pt idx="196">
                  <c:v>3.92</c:v>
                </c:pt>
                <c:pt idx="197">
                  <c:v>3.9400000000000004</c:v>
                </c:pt>
                <c:pt idx="198">
                  <c:v>3.96</c:v>
                </c:pt>
                <c:pt idx="199">
                  <c:v>3.9800000000000004</c:v>
                </c:pt>
                <c:pt idx="200">
                  <c:v>4</c:v>
                </c:pt>
                <c:pt idx="201">
                  <c:v>4.0199999999999996</c:v>
                </c:pt>
                <c:pt idx="202">
                  <c:v>4.04</c:v>
                </c:pt>
                <c:pt idx="203">
                  <c:v>4.0599999999999996</c:v>
                </c:pt>
                <c:pt idx="204">
                  <c:v>4.08</c:v>
                </c:pt>
                <c:pt idx="205">
                  <c:v>4.0999999999999996</c:v>
                </c:pt>
                <c:pt idx="206">
                  <c:v>4.1199999999999966</c:v>
                </c:pt>
                <c:pt idx="207">
                  <c:v>4.1399999999999997</c:v>
                </c:pt>
                <c:pt idx="208">
                  <c:v>4.1599999999999975</c:v>
                </c:pt>
                <c:pt idx="209">
                  <c:v>4.18</c:v>
                </c:pt>
                <c:pt idx="210">
                  <c:v>4.2</c:v>
                </c:pt>
                <c:pt idx="211">
                  <c:v>4.22</c:v>
                </c:pt>
                <c:pt idx="212">
                  <c:v>4.24</c:v>
                </c:pt>
                <c:pt idx="213">
                  <c:v>4.26</c:v>
                </c:pt>
                <c:pt idx="214">
                  <c:v>4.28</c:v>
                </c:pt>
                <c:pt idx="215">
                  <c:v>4.3</c:v>
                </c:pt>
                <c:pt idx="216">
                  <c:v>4.3199999999999985</c:v>
                </c:pt>
                <c:pt idx="217">
                  <c:v>4.34</c:v>
                </c:pt>
                <c:pt idx="218">
                  <c:v>4.3599999999999985</c:v>
                </c:pt>
                <c:pt idx="219">
                  <c:v>4.38</c:v>
                </c:pt>
                <c:pt idx="220">
                  <c:v>4.4000000000000004</c:v>
                </c:pt>
                <c:pt idx="221">
                  <c:v>4.42</c:v>
                </c:pt>
                <c:pt idx="222">
                  <c:v>4.4400000000000004</c:v>
                </c:pt>
                <c:pt idx="223">
                  <c:v>4.46</c:v>
                </c:pt>
                <c:pt idx="224">
                  <c:v>4.4800000000000004</c:v>
                </c:pt>
                <c:pt idx="225">
                  <c:v>4.5</c:v>
                </c:pt>
                <c:pt idx="226">
                  <c:v>4.5199999999999996</c:v>
                </c:pt>
                <c:pt idx="227">
                  <c:v>4.54</c:v>
                </c:pt>
                <c:pt idx="228">
                  <c:v>4.5599999999999996</c:v>
                </c:pt>
                <c:pt idx="229">
                  <c:v>4.58</c:v>
                </c:pt>
                <c:pt idx="230">
                  <c:v>4.5999999999999996</c:v>
                </c:pt>
                <c:pt idx="231">
                  <c:v>4.6199999999999966</c:v>
                </c:pt>
                <c:pt idx="232">
                  <c:v>4.6399999999999997</c:v>
                </c:pt>
                <c:pt idx="233">
                  <c:v>4.6599999999999975</c:v>
                </c:pt>
                <c:pt idx="234">
                  <c:v>4.68</c:v>
                </c:pt>
                <c:pt idx="235">
                  <c:v>4.7</c:v>
                </c:pt>
                <c:pt idx="236">
                  <c:v>4.72</c:v>
                </c:pt>
                <c:pt idx="237">
                  <c:v>4.74</c:v>
                </c:pt>
                <c:pt idx="238">
                  <c:v>4.76</c:v>
                </c:pt>
                <c:pt idx="239">
                  <c:v>4.78</c:v>
                </c:pt>
                <c:pt idx="240">
                  <c:v>4.8</c:v>
                </c:pt>
                <c:pt idx="241">
                  <c:v>4.8199999999999985</c:v>
                </c:pt>
                <c:pt idx="242">
                  <c:v>4.84</c:v>
                </c:pt>
                <c:pt idx="243">
                  <c:v>4.8599999999999985</c:v>
                </c:pt>
                <c:pt idx="244">
                  <c:v>4.88</c:v>
                </c:pt>
                <c:pt idx="245">
                  <c:v>4.9000000000000004</c:v>
                </c:pt>
                <c:pt idx="246">
                  <c:v>4.92</c:v>
                </c:pt>
                <c:pt idx="247">
                  <c:v>4.9400000000000004</c:v>
                </c:pt>
                <c:pt idx="248">
                  <c:v>4.96</c:v>
                </c:pt>
                <c:pt idx="249">
                  <c:v>4.9800000000000004</c:v>
                </c:pt>
                <c:pt idx="250">
                  <c:v>5</c:v>
                </c:pt>
                <c:pt idx="251">
                  <c:v>5.0199999999999996</c:v>
                </c:pt>
                <c:pt idx="252">
                  <c:v>5.04</c:v>
                </c:pt>
                <c:pt idx="253">
                  <c:v>5.0599999999999996</c:v>
                </c:pt>
                <c:pt idx="254">
                  <c:v>5.08</c:v>
                </c:pt>
                <c:pt idx="255">
                  <c:v>5.0999999999999996</c:v>
                </c:pt>
                <c:pt idx="256">
                  <c:v>5.1199999999999966</c:v>
                </c:pt>
                <c:pt idx="257">
                  <c:v>5.14</c:v>
                </c:pt>
                <c:pt idx="258">
                  <c:v>5.1599999999999975</c:v>
                </c:pt>
                <c:pt idx="259">
                  <c:v>5.18</c:v>
                </c:pt>
                <c:pt idx="260">
                  <c:v>5.2</c:v>
                </c:pt>
                <c:pt idx="261">
                  <c:v>5.22</c:v>
                </c:pt>
                <c:pt idx="262">
                  <c:v>5.24</c:v>
                </c:pt>
                <c:pt idx="263">
                  <c:v>5.26</c:v>
                </c:pt>
                <c:pt idx="264">
                  <c:v>5.28</c:v>
                </c:pt>
                <c:pt idx="265">
                  <c:v>5.3</c:v>
                </c:pt>
                <c:pt idx="266">
                  <c:v>5.3199999999999985</c:v>
                </c:pt>
                <c:pt idx="267">
                  <c:v>5.34</c:v>
                </c:pt>
                <c:pt idx="268">
                  <c:v>5.3599999999999985</c:v>
                </c:pt>
                <c:pt idx="269">
                  <c:v>5.38</c:v>
                </c:pt>
                <c:pt idx="270">
                  <c:v>5.4</c:v>
                </c:pt>
                <c:pt idx="271">
                  <c:v>5.42</c:v>
                </c:pt>
                <c:pt idx="272">
                  <c:v>5.44</c:v>
                </c:pt>
                <c:pt idx="273">
                  <c:v>5.46</c:v>
                </c:pt>
                <c:pt idx="274">
                  <c:v>5.48</c:v>
                </c:pt>
                <c:pt idx="275">
                  <c:v>5.5</c:v>
                </c:pt>
                <c:pt idx="276">
                  <c:v>5.52</c:v>
                </c:pt>
                <c:pt idx="277">
                  <c:v>5.54</c:v>
                </c:pt>
                <c:pt idx="278">
                  <c:v>5.56</c:v>
                </c:pt>
                <c:pt idx="279">
                  <c:v>5.58</c:v>
                </c:pt>
                <c:pt idx="280">
                  <c:v>5.6</c:v>
                </c:pt>
                <c:pt idx="281">
                  <c:v>5.6199999999999966</c:v>
                </c:pt>
                <c:pt idx="282">
                  <c:v>5.64</c:v>
                </c:pt>
                <c:pt idx="283">
                  <c:v>5.6599999999999975</c:v>
                </c:pt>
                <c:pt idx="284">
                  <c:v>5.68</c:v>
                </c:pt>
                <c:pt idx="285">
                  <c:v>5.7</c:v>
                </c:pt>
                <c:pt idx="286">
                  <c:v>5.72</c:v>
                </c:pt>
                <c:pt idx="287">
                  <c:v>5.74</c:v>
                </c:pt>
                <c:pt idx="288">
                  <c:v>5.76</c:v>
                </c:pt>
                <c:pt idx="289">
                  <c:v>5.78</c:v>
                </c:pt>
                <c:pt idx="290">
                  <c:v>5.8</c:v>
                </c:pt>
                <c:pt idx="291">
                  <c:v>5.8199999999999985</c:v>
                </c:pt>
                <c:pt idx="292">
                  <c:v>5.84</c:v>
                </c:pt>
                <c:pt idx="293">
                  <c:v>5.8599999999999985</c:v>
                </c:pt>
                <c:pt idx="294">
                  <c:v>5.88</c:v>
                </c:pt>
                <c:pt idx="295">
                  <c:v>5.9</c:v>
                </c:pt>
                <c:pt idx="296">
                  <c:v>5.92</c:v>
                </c:pt>
                <c:pt idx="297">
                  <c:v>5.94</c:v>
                </c:pt>
                <c:pt idx="298">
                  <c:v>5.96</c:v>
                </c:pt>
                <c:pt idx="299">
                  <c:v>5.98</c:v>
                </c:pt>
                <c:pt idx="300">
                  <c:v>6</c:v>
                </c:pt>
                <c:pt idx="301">
                  <c:v>6.02</c:v>
                </c:pt>
                <c:pt idx="302">
                  <c:v>6.0399999999999991</c:v>
                </c:pt>
                <c:pt idx="303">
                  <c:v>6.0600000000000005</c:v>
                </c:pt>
                <c:pt idx="304">
                  <c:v>6.08</c:v>
                </c:pt>
                <c:pt idx="305">
                  <c:v>6.1</c:v>
                </c:pt>
                <c:pt idx="306">
                  <c:v>6.1199999999999966</c:v>
                </c:pt>
                <c:pt idx="307">
                  <c:v>6.1400000000000006</c:v>
                </c:pt>
                <c:pt idx="308">
                  <c:v>6.1599999999999975</c:v>
                </c:pt>
                <c:pt idx="309">
                  <c:v>6.18</c:v>
                </c:pt>
                <c:pt idx="310">
                  <c:v>6.1999999999999975</c:v>
                </c:pt>
                <c:pt idx="311">
                  <c:v>6.2200000000000006</c:v>
                </c:pt>
                <c:pt idx="312">
                  <c:v>6.24</c:v>
                </c:pt>
                <c:pt idx="313">
                  <c:v>6.26</c:v>
                </c:pt>
                <c:pt idx="314">
                  <c:v>6.2799999999999994</c:v>
                </c:pt>
                <c:pt idx="315">
                  <c:v>6.3000000000000007</c:v>
                </c:pt>
                <c:pt idx="316">
                  <c:v>6.3199999999999985</c:v>
                </c:pt>
                <c:pt idx="317">
                  <c:v>6.34</c:v>
                </c:pt>
                <c:pt idx="318">
                  <c:v>6.3599999999999985</c:v>
                </c:pt>
                <c:pt idx="319">
                  <c:v>6.3800000000000008</c:v>
                </c:pt>
                <c:pt idx="320">
                  <c:v>6.4</c:v>
                </c:pt>
                <c:pt idx="321">
                  <c:v>6.42</c:v>
                </c:pt>
                <c:pt idx="322">
                  <c:v>6.44</c:v>
                </c:pt>
                <c:pt idx="323">
                  <c:v>6.4600000000000009</c:v>
                </c:pt>
                <c:pt idx="324">
                  <c:v>6.48</c:v>
                </c:pt>
                <c:pt idx="325">
                  <c:v>6.5</c:v>
                </c:pt>
                <c:pt idx="326">
                  <c:v>6.52</c:v>
                </c:pt>
                <c:pt idx="327">
                  <c:v>6.5399999999999991</c:v>
                </c:pt>
                <c:pt idx="328">
                  <c:v>6.5600000000000005</c:v>
                </c:pt>
                <c:pt idx="329">
                  <c:v>6.58</c:v>
                </c:pt>
                <c:pt idx="330">
                  <c:v>6.6</c:v>
                </c:pt>
                <c:pt idx="331">
                  <c:v>6.6199999999999966</c:v>
                </c:pt>
                <c:pt idx="332">
                  <c:v>6.6400000000000006</c:v>
                </c:pt>
                <c:pt idx="333">
                  <c:v>6.6599999999999975</c:v>
                </c:pt>
                <c:pt idx="334">
                  <c:v>6.68</c:v>
                </c:pt>
                <c:pt idx="335">
                  <c:v>6.6999999999999975</c:v>
                </c:pt>
                <c:pt idx="336">
                  <c:v>6.7200000000000006</c:v>
                </c:pt>
                <c:pt idx="337">
                  <c:v>6.74</c:v>
                </c:pt>
                <c:pt idx="338">
                  <c:v>6.76</c:v>
                </c:pt>
                <c:pt idx="339">
                  <c:v>6.7799999999999994</c:v>
                </c:pt>
                <c:pt idx="340">
                  <c:v>6.8000000000000007</c:v>
                </c:pt>
                <c:pt idx="341">
                  <c:v>6.8199999999999985</c:v>
                </c:pt>
                <c:pt idx="342">
                  <c:v>6.84</c:v>
                </c:pt>
                <c:pt idx="343">
                  <c:v>6.8599999999999985</c:v>
                </c:pt>
                <c:pt idx="344">
                  <c:v>6.8800000000000008</c:v>
                </c:pt>
                <c:pt idx="345">
                  <c:v>6.9</c:v>
                </c:pt>
                <c:pt idx="346">
                  <c:v>6.92</c:v>
                </c:pt>
                <c:pt idx="347">
                  <c:v>6.94</c:v>
                </c:pt>
                <c:pt idx="348">
                  <c:v>6.9600000000000009</c:v>
                </c:pt>
                <c:pt idx="349">
                  <c:v>6.98</c:v>
                </c:pt>
                <c:pt idx="350">
                  <c:v>7</c:v>
                </c:pt>
                <c:pt idx="351">
                  <c:v>7.02</c:v>
                </c:pt>
                <c:pt idx="352">
                  <c:v>7.0399999999999991</c:v>
                </c:pt>
                <c:pt idx="353">
                  <c:v>7.0600000000000005</c:v>
                </c:pt>
                <c:pt idx="354">
                  <c:v>7.08</c:v>
                </c:pt>
                <c:pt idx="355">
                  <c:v>7.1</c:v>
                </c:pt>
                <c:pt idx="356">
                  <c:v>7.1199999999999966</c:v>
                </c:pt>
                <c:pt idx="357">
                  <c:v>7.1400000000000006</c:v>
                </c:pt>
                <c:pt idx="358">
                  <c:v>7.1599999999999975</c:v>
                </c:pt>
                <c:pt idx="359">
                  <c:v>7.18</c:v>
                </c:pt>
                <c:pt idx="360">
                  <c:v>7.1999999999999975</c:v>
                </c:pt>
                <c:pt idx="361">
                  <c:v>7.2200000000000006</c:v>
                </c:pt>
                <c:pt idx="362">
                  <c:v>7.24</c:v>
                </c:pt>
                <c:pt idx="363">
                  <c:v>7.26</c:v>
                </c:pt>
                <c:pt idx="364">
                  <c:v>7.2799999999999994</c:v>
                </c:pt>
                <c:pt idx="365">
                  <c:v>7.3000000000000007</c:v>
                </c:pt>
                <c:pt idx="366">
                  <c:v>7.3199999999999985</c:v>
                </c:pt>
                <c:pt idx="367">
                  <c:v>7.34</c:v>
                </c:pt>
                <c:pt idx="368">
                  <c:v>7.3599999999999985</c:v>
                </c:pt>
                <c:pt idx="369">
                  <c:v>7.3800000000000008</c:v>
                </c:pt>
                <c:pt idx="370">
                  <c:v>7.4</c:v>
                </c:pt>
                <c:pt idx="371">
                  <c:v>7.42</c:v>
                </c:pt>
                <c:pt idx="372">
                  <c:v>7.44</c:v>
                </c:pt>
                <c:pt idx="373">
                  <c:v>7.4600000000000009</c:v>
                </c:pt>
                <c:pt idx="374">
                  <c:v>7.48</c:v>
                </c:pt>
                <c:pt idx="375">
                  <c:v>7.5</c:v>
                </c:pt>
                <c:pt idx="376">
                  <c:v>7.52</c:v>
                </c:pt>
                <c:pt idx="377">
                  <c:v>7.5399999999999991</c:v>
                </c:pt>
                <c:pt idx="378">
                  <c:v>7.5600000000000005</c:v>
                </c:pt>
                <c:pt idx="379">
                  <c:v>7.58</c:v>
                </c:pt>
                <c:pt idx="380">
                  <c:v>7.6</c:v>
                </c:pt>
                <c:pt idx="381">
                  <c:v>7.6199999999999966</c:v>
                </c:pt>
                <c:pt idx="382">
                  <c:v>7.6400000000000006</c:v>
                </c:pt>
                <c:pt idx="383">
                  <c:v>7.6599999999999975</c:v>
                </c:pt>
                <c:pt idx="384">
                  <c:v>7.68</c:v>
                </c:pt>
                <c:pt idx="385">
                  <c:v>7.6999999999999975</c:v>
                </c:pt>
                <c:pt idx="386">
                  <c:v>7.7200000000000006</c:v>
                </c:pt>
                <c:pt idx="387">
                  <c:v>7.74</c:v>
                </c:pt>
                <c:pt idx="388">
                  <c:v>7.76</c:v>
                </c:pt>
                <c:pt idx="389">
                  <c:v>7.7799999999999994</c:v>
                </c:pt>
                <c:pt idx="390">
                  <c:v>7.8000000000000007</c:v>
                </c:pt>
                <c:pt idx="391">
                  <c:v>7.8199999999999985</c:v>
                </c:pt>
                <c:pt idx="392">
                  <c:v>7.84</c:v>
                </c:pt>
                <c:pt idx="393">
                  <c:v>7.8599999999999985</c:v>
                </c:pt>
                <c:pt idx="394">
                  <c:v>7.8800000000000008</c:v>
                </c:pt>
                <c:pt idx="395">
                  <c:v>7.9</c:v>
                </c:pt>
                <c:pt idx="396">
                  <c:v>7.92</c:v>
                </c:pt>
                <c:pt idx="397">
                  <c:v>7.94</c:v>
                </c:pt>
                <c:pt idx="398">
                  <c:v>7.9600000000000009</c:v>
                </c:pt>
                <c:pt idx="399">
                  <c:v>7.98</c:v>
                </c:pt>
                <c:pt idx="400">
                  <c:v>8</c:v>
                </c:pt>
                <c:pt idx="401">
                  <c:v>8.02</c:v>
                </c:pt>
                <c:pt idx="402">
                  <c:v>8.0400000000000009</c:v>
                </c:pt>
                <c:pt idx="403">
                  <c:v>8.06</c:v>
                </c:pt>
                <c:pt idx="404">
                  <c:v>8.08</c:v>
                </c:pt>
                <c:pt idx="405">
                  <c:v>8.1</c:v>
                </c:pt>
                <c:pt idx="406">
                  <c:v>8.120000000000001</c:v>
                </c:pt>
                <c:pt idx="407">
                  <c:v>8.1399999999999988</c:v>
                </c:pt>
                <c:pt idx="408">
                  <c:v>8.16</c:v>
                </c:pt>
                <c:pt idx="409">
                  <c:v>8.18</c:v>
                </c:pt>
                <c:pt idx="410">
                  <c:v>8.2000000000000011</c:v>
                </c:pt>
                <c:pt idx="411">
                  <c:v>8.2199999999999989</c:v>
                </c:pt>
                <c:pt idx="412">
                  <c:v>8.2399999999999984</c:v>
                </c:pt>
                <c:pt idx="413">
                  <c:v>8.26</c:v>
                </c:pt>
                <c:pt idx="414">
                  <c:v>8.2800000000000011</c:v>
                </c:pt>
                <c:pt idx="415">
                  <c:v>8.3000000000000007</c:v>
                </c:pt>
                <c:pt idx="416">
                  <c:v>8.32</c:v>
                </c:pt>
                <c:pt idx="417">
                  <c:v>8.34</c:v>
                </c:pt>
                <c:pt idx="418">
                  <c:v>8.3600000000000048</c:v>
                </c:pt>
                <c:pt idx="419">
                  <c:v>8.3800000000000008</c:v>
                </c:pt>
                <c:pt idx="420">
                  <c:v>8.4</c:v>
                </c:pt>
                <c:pt idx="421">
                  <c:v>8.42</c:v>
                </c:pt>
                <c:pt idx="422">
                  <c:v>8.44</c:v>
                </c:pt>
                <c:pt idx="423">
                  <c:v>8.4600000000000026</c:v>
                </c:pt>
                <c:pt idx="424">
                  <c:v>8.48</c:v>
                </c:pt>
                <c:pt idx="425">
                  <c:v>8.5</c:v>
                </c:pt>
                <c:pt idx="426">
                  <c:v>8.52</c:v>
                </c:pt>
                <c:pt idx="427">
                  <c:v>8.5400000000000009</c:v>
                </c:pt>
                <c:pt idx="428">
                  <c:v>8.56</c:v>
                </c:pt>
                <c:pt idx="429">
                  <c:v>8.58</c:v>
                </c:pt>
                <c:pt idx="430">
                  <c:v>8.6</c:v>
                </c:pt>
                <c:pt idx="431">
                  <c:v>8.620000000000001</c:v>
                </c:pt>
                <c:pt idx="432">
                  <c:v>8.6399999999999988</c:v>
                </c:pt>
                <c:pt idx="433">
                  <c:v>8.66</c:v>
                </c:pt>
                <c:pt idx="434">
                  <c:v>8.68</c:v>
                </c:pt>
                <c:pt idx="435">
                  <c:v>8.7000000000000011</c:v>
                </c:pt>
                <c:pt idx="436">
                  <c:v>8.7199999999999989</c:v>
                </c:pt>
                <c:pt idx="437">
                  <c:v>8.7399999999999984</c:v>
                </c:pt>
                <c:pt idx="438">
                  <c:v>8.76</c:v>
                </c:pt>
                <c:pt idx="439">
                  <c:v>8.7800000000000011</c:v>
                </c:pt>
                <c:pt idx="440">
                  <c:v>8.8000000000000007</c:v>
                </c:pt>
                <c:pt idx="441">
                  <c:v>8.82</c:v>
                </c:pt>
                <c:pt idx="442">
                  <c:v>8.84</c:v>
                </c:pt>
                <c:pt idx="443">
                  <c:v>8.8600000000000048</c:v>
                </c:pt>
                <c:pt idx="444">
                  <c:v>8.8800000000000008</c:v>
                </c:pt>
                <c:pt idx="445">
                  <c:v>8.9</c:v>
                </c:pt>
                <c:pt idx="446">
                  <c:v>8.92</c:v>
                </c:pt>
                <c:pt idx="447">
                  <c:v>8.94</c:v>
                </c:pt>
                <c:pt idx="448">
                  <c:v>8.9600000000000026</c:v>
                </c:pt>
                <c:pt idx="449">
                  <c:v>8.98</c:v>
                </c:pt>
                <c:pt idx="450">
                  <c:v>9</c:v>
                </c:pt>
                <c:pt idx="451">
                  <c:v>9.02</c:v>
                </c:pt>
                <c:pt idx="452">
                  <c:v>9.0400000000000009</c:v>
                </c:pt>
                <c:pt idx="453">
                  <c:v>9.06</c:v>
                </c:pt>
                <c:pt idx="454">
                  <c:v>9.08</c:v>
                </c:pt>
                <c:pt idx="455">
                  <c:v>9.1</c:v>
                </c:pt>
                <c:pt idx="456">
                  <c:v>9.120000000000001</c:v>
                </c:pt>
                <c:pt idx="457">
                  <c:v>9.1399999999999988</c:v>
                </c:pt>
                <c:pt idx="458">
                  <c:v>9.16</c:v>
                </c:pt>
                <c:pt idx="459">
                  <c:v>9.18</c:v>
                </c:pt>
                <c:pt idx="460">
                  <c:v>9.2000000000000011</c:v>
                </c:pt>
                <c:pt idx="461">
                  <c:v>9.2199999999999989</c:v>
                </c:pt>
                <c:pt idx="462">
                  <c:v>9.2399999999999984</c:v>
                </c:pt>
                <c:pt idx="463">
                  <c:v>9.26</c:v>
                </c:pt>
                <c:pt idx="464">
                  <c:v>9.2800000000000011</c:v>
                </c:pt>
                <c:pt idx="465">
                  <c:v>9.3000000000000007</c:v>
                </c:pt>
                <c:pt idx="466">
                  <c:v>9.32</c:v>
                </c:pt>
                <c:pt idx="467">
                  <c:v>9.34</c:v>
                </c:pt>
                <c:pt idx="468">
                  <c:v>9.3600000000000048</c:v>
                </c:pt>
                <c:pt idx="469">
                  <c:v>9.3800000000000008</c:v>
                </c:pt>
                <c:pt idx="470">
                  <c:v>9.4</c:v>
                </c:pt>
                <c:pt idx="471">
                  <c:v>9.42</c:v>
                </c:pt>
                <c:pt idx="472">
                  <c:v>9.44</c:v>
                </c:pt>
                <c:pt idx="473">
                  <c:v>9.4600000000000026</c:v>
                </c:pt>
                <c:pt idx="474">
                  <c:v>9.48</c:v>
                </c:pt>
                <c:pt idx="475">
                  <c:v>9.5</c:v>
                </c:pt>
                <c:pt idx="476">
                  <c:v>9.52</c:v>
                </c:pt>
                <c:pt idx="477">
                  <c:v>9.5400000000000009</c:v>
                </c:pt>
                <c:pt idx="478">
                  <c:v>9.56</c:v>
                </c:pt>
                <c:pt idx="479">
                  <c:v>9.58</c:v>
                </c:pt>
                <c:pt idx="480">
                  <c:v>9.6</c:v>
                </c:pt>
                <c:pt idx="481">
                  <c:v>9.620000000000001</c:v>
                </c:pt>
                <c:pt idx="482">
                  <c:v>9.6399999999999988</c:v>
                </c:pt>
                <c:pt idx="483">
                  <c:v>9.66</c:v>
                </c:pt>
                <c:pt idx="484">
                  <c:v>9.68</c:v>
                </c:pt>
                <c:pt idx="485">
                  <c:v>9.7000000000000011</c:v>
                </c:pt>
                <c:pt idx="486">
                  <c:v>9.7199999999999989</c:v>
                </c:pt>
                <c:pt idx="487">
                  <c:v>9.7399999999999984</c:v>
                </c:pt>
                <c:pt idx="488">
                  <c:v>9.76</c:v>
                </c:pt>
                <c:pt idx="489">
                  <c:v>9.7800000000000011</c:v>
                </c:pt>
                <c:pt idx="490">
                  <c:v>9.8000000000000007</c:v>
                </c:pt>
                <c:pt idx="491">
                  <c:v>9.82</c:v>
                </c:pt>
                <c:pt idx="492">
                  <c:v>9.84</c:v>
                </c:pt>
                <c:pt idx="493">
                  <c:v>9.8600000000000048</c:v>
                </c:pt>
                <c:pt idx="494">
                  <c:v>9.8800000000000008</c:v>
                </c:pt>
                <c:pt idx="495">
                  <c:v>9.9</c:v>
                </c:pt>
                <c:pt idx="496">
                  <c:v>9.92</c:v>
                </c:pt>
                <c:pt idx="497">
                  <c:v>9.94</c:v>
                </c:pt>
                <c:pt idx="498">
                  <c:v>9.9600000000000026</c:v>
                </c:pt>
                <c:pt idx="499">
                  <c:v>9.98</c:v>
                </c:pt>
                <c:pt idx="500">
                  <c:v>10</c:v>
                </c:pt>
                <c:pt idx="501">
                  <c:v>10.02</c:v>
                </c:pt>
                <c:pt idx="502">
                  <c:v>10.040000000000001</c:v>
                </c:pt>
                <c:pt idx="503">
                  <c:v>10.06</c:v>
                </c:pt>
                <c:pt idx="504">
                  <c:v>10.08</c:v>
                </c:pt>
                <c:pt idx="505">
                  <c:v>10.1</c:v>
                </c:pt>
                <c:pt idx="506">
                  <c:v>10.120000000000001</c:v>
                </c:pt>
                <c:pt idx="507">
                  <c:v>10.139999999999999</c:v>
                </c:pt>
                <c:pt idx="508">
                  <c:v>10.16</c:v>
                </c:pt>
                <c:pt idx="509">
                  <c:v>10.18</c:v>
                </c:pt>
                <c:pt idx="510">
                  <c:v>10.200000000000001</c:v>
                </c:pt>
                <c:pt idx="511">
                  <c:v>10.220000000000001</c:v>
                </c:pt>
                <c:pt idx="512">
                  <c:v>10.239999999999998</c:v>
                </c:pt>
                <c:pt idx="513">
                  <c:v>10.26</c:v>
                </c:pt>
                <c:pt idx="514">
                  <c:v>10.28</c:v>
                </c:pt>
                <c:pt idx="515">
                  <c:v>10.3</c:v>
                </c:pt>
                <c:pt idx="516">
                  <c:v>10.32</c:v>
                </c:pt>
                <c:pt idx="517">
                  <c:v>10.34</c:v>
                </c:pt>
                <c:pt idx="518">
                  <c:v>10.360000000000024</c:v>
                </c:pt>
                <c:pt idx="519">
                  <c:v>10.38</c:v>
                </c:pt>
                <c:pt idx="520">
                  <c:v>10.4</c:v>
                </c:pt>
                <c:pt idx="521">
                  <c:v>10.42</c:v>
                </c:pt>
                <c:pt idx="522">
                  <c:v>10.44</c:v>
                </c:pt>
                <c:pt idx="523">
                  <c:v>10.46</c:v>
                </c:pt>
                <c:pt idx="524">
                  <c:v>10.48</c:v>
                </c:pt>
                <c:pt idx="525">
                  <c:v>10.5</c:v>
                </c:pt>
                <c:pt idx="526">
                  <c:v>10.52</c:v>
                </c:pt>
                <c:pt idx="527">
                  <c:v>10.54</c:v>
                </c:pt>
                <c:pt idx="528">
                  <c:v>10.56</c:v>
                </c:pt>
                <c:pt idx="529">
                  <c:v>10.58</c:v>
                </c:pt>
                <c:pt idx="530">
                  <c:v>10.6</c:v>
                </c:pt>
                <c:pt idx="531">
                  <c:v>10.62</c:v>
                </c:pt>
                <c:pt idx="532">
                  <c:v>10.639999999999999</c:v>
                </c:pt>
                <c:pt idx="533">
                  <c:v>10.66</c:v>
                </c:pt>
                <c:pt idx="534">
                  <c:v>10.68</c:v>
                </c:pt>
                <c:pt idx="535">
                  <c:v>10.7</c:v>
                </c:pt>
                <c:pt idx="536">
                  <c:v>10.719999999999999</c:v>
                </c:pt>
                <c:pt idx="537">
                  <c:v>10.739999999999998</c:v>
                </c:pt>
                <c:pt idx="538">
                  <c:v>10.76</c:v>
                </c:pt>
                <c:pt idx="539">
                  <c:v>10.78</c:v>
                </c:pt>
                <c:pt idx="540">
                  <c:v>10.8</c:v>
                </c:pt>
                <c:pt idx="541">
                  <c:v>10.82</c:v>
                </c:pt>
                <c:pt idx="542">
                  <c:v>10.84</c:v>
                </c:pt>
                <c:pt idx="543">
                  <c:v>10.860000000000024</c:v>
                </c:pt>
                <c:pt idx="544">
                  <c:v>10.88</c:v>
                </c:pt>
                <c:pt idx="545">
                  <c:v>10.9</c:v>
                </c:pt>
                <c:pt idx="546">
                  <c:v>10.92</c:v>
                </c:pt>
                <c:pt idx="547">
                  <c:v>10.94</c:v>
                </c:pt>
                <c:pt idx="548">
                  <c:v>10.96</c:v>
                </c:pt>
                <c:pt idx="549">
                  <c:v>10.98</c:v>
                </c:pt>
                <c:pt idx="550">
                  <c:v>11</c:v>
                </c:pt>
                <c:pt idx="551">
                  <c:v>11.02</c:v>
                </c:pt>
                <c:pt idx="552">
                  <c:v>11.04</c:v>
                </c:pt>
                <c:pt idx="553">
                  <c:v>11.06</c:v>
                </c:pt>
                <c:pt idx="554">
                  <c:v>11.08</c:v>
                </c:pt>
                <c:pt idx="555">
                  <c:v>11.1</c:v>
                </c:pt>
                <c:pt idx="556">
                  <c:v>11.12</c:v>
                </c:pt>
                <c:pt idx="557">
                  <c:v>11.139999999999999</c:v>
                </c:pt>
                <c:pt idx="558">
                  <c:v>11.16</c:v>
                </c:pt>
                <c:pt idx="559">
                  <c:v>11.18</c:v>
                </c:pt>
                <c:pt idx="560">
                  <c:v>11.2</c:v>
                </c:pt>
                <c:pt idx="561">
                  <c:v>11.219999999999999</c:v>
                </c:pt>
                <c:pt idx="562">
                  <c:v>11.239999999999998</c:v>
                </c:pt>
                <c:pt idx="563">
                  <c:v>11.26</c:v>
                </c:pt>
                <c:pt idx="564">
                  <c:v>11.28</c:v>
                </c:pt>
                <c:pt idx="565">
                  <c:v>11.3</c:v>
                </c:pt>
                <c:pt idx="566">
                  <c:v>11.32</c:v>
                </c:pt>
                <c:pt idx="567">
                  <c:v>11.34</c:v>
                </c:pt>
                <c:pt idx="568">
                  <c:v>11.360000000000024</c:v>
                </c:pt>
                <c:pt idx="569">
                  <c:v>11.38</c:v>
                </c:pt>
                <c:pt idx="570">
                  <c:v>11.4</c:v>
                </c:pt>
                <c:pt idx="571">
                  <c:v>11.42</c:v>
                </c:pt>
                <c:pt idx="572">
                  <c:v>11.44</c:v>
                </c:pt>
                <c:pt idx="573">
                  <c:v>11.46</c:v>
                </c:pt>
                <c:pt idx="574">
                  <c:v>11.48</c:v>
                </c:pt>
                <c:pt idx="575">
                  <c:v>11.5</c:v>
                </c:pt>
                <c:pt idx="576">
                  <c:v>11.52</c:v>
                </c:pt>
                <c:pt idx="577">
                  <c:v>11.54</c:v>
                </c:pt>
                <c:pt idx="578">
                  <c:v>11.56</c:v>
                </c:pt>
                <c:pt idx="579">
                  <c:v>11.58</c:v>
                </c:pt>
                <c:pt idx="580">
                  <c:v>11.6</c:v>
                </c:pt>
                <c:pt idx="581">
                  <c:v>11.62</c:v>
                </c:pt>
                <c:pt idx="582">
                  <c:v>11.639999999999999</c:v>
                </c:pt>
                <c:pt idx="583">
                  <c:v>11.66</c:v>
                </c:pt>
                <c:pt idx="584">
                  <c:v>11.68</c:v>
                </c:pt>
                <c:pt idx="585">
                  <c:v>11.7</c:v>
                </c:pt>
                <c:pt idx="586">
                  <c:v>11.719999999999999</c:v>
                </c:pt>
                <c:pt idx="587">
                  <c:v>11.739999999999998</c:v>
                </c:pt>
                <c:pt idx="588">
                  <c:v>11.76</c:v>
                </c:pt>
                <c:pt idx="589">
                  <c:v>11.78</c:v>
                </c:pt>
                <c:pt idx="590">
                  <c:v>11.8</c:v>
                </c:pt>
                <c:pt idx="591">
                  <c:v>11.82</c:v>
                </c:pt>
                <c:pt idx="592">
                  <c:v>11.84</c:v>
                </c:pt>
                <c:pt idx="593">
                  <c:v>11.860000000000024</c:v>
                </c:pt>
                <c:pt idx="594">
                  <c:v>11.88</c:v>
                </c:pt>
                <c:pt idx="595">
                  <c:v>11.9</c:v>
                </c:pt>
                <c:pt idx="596">
                  <c:v>11.92</c:v>
                </c:pt>
                <c:pt idx="597">
                  <c:v>11.94</c:v>
                </c:pt>
                <c:pt idx="598">
                  <c:v>11.96</c:v>
                </c:pt>
                <c:pt idx="599">
                  <c:v>11.98</c:v>
                </c:pt>
                <c:pt idx="600">
                  <c:v>12</c:v>
                </c:pt>
                <c:pt idx="601">
                  <c:v>12.02</c:v>
                </c:pt>
                <c:pt idx="602">
                  <c:v>12.04</c:v>
                </c:pt>
                <c:pt idx="603">
                  <c:v>12.06</c:v>
                </c:pt>
                <c:pt idx="604">
                  <c:v>12.08</c:v>
                </c:pt>
                <c:pt idx="605">
                  <c:v>12.1</c:v>
                </c:pt>
                <c:pt idx="606">
                  <c:v>12.12</c:v>
                </c:pt>
                <c:pt idx="607">
                  <c:v>12.139999999999999</c:v>
                </c:pt>
                <c:pt idx="608">
                  <c:v>12.16</c:v>
                </c:pt>
                <c:pt idx="609">
                  <c:v>12.18</c:v>
                </c:pt>
                <c:pt idx="610">
                  <c:v>12.2</c:v>
                </c:pt>
                <c:pt idx="611">
                  <c:v>12.219999999999999</c:v>
                </c:pt>
                <c:pt idx="612">
                  <c:v>12.239999999999998</c:v>
                </c:pt>
                <c:pt idx="613">
                  <c:v>12.26</c:v>
                </c:pt>
                <c:pt idx="614">
                  <c:v>12.28</c:v>
                </c:pt>
                <c:pt idx="615">
                  <c:v>12.3</c:v>
                </c:pt>
                <c:pt idx="616">
                  <c:v>12.32</c:v>
                </c:pt>
                <c:pt idx="617">
                  <c:v>12.34</c:v>
                </c:pt>
                <c:pt idx="618">
                  <c:v>12.360000000000024</c:v>
                </c:pt>
                <c:pt idx="619">
                  <c:v>12.38</c:v>
                </c:pt>
                <c:pt idx="620">
                  <c:v>12.4</c:v>
                </c:pt>
                <c:pt idx="621">
                  <c:v>12.42</c:v>
                </c:pt>
                <c:pt idx="622">
                  <c:v>12.44</c:v>
                </c:pt>
                <c:pt idx="623">
                  <c:v>12.46</c:v>
                </c:pt>
                <c:pt idx="624">
                  <c:v>12.48</c:v>
                </c:pt>
                <c:pt idx="625">
                  <c:v>12.5</c:v>
                </c:pt>
                <c:pt idx="626">
                  <c:v>12.52</c:v>
                </c:pt>
                <c:pt idx="627">
                  <c:v>12.54</c:v>
                </c:pt>
                <c:pt idx="628">
                  <c:v>12.56</c:v>
                </c:pt>
                <c:pt idx="629">
                  <c:v>12.58</c:v>
                </c:pt>
                <c:pt idx="630">
                  <c:v>12.6</c:v>
                </c:pt>
                <c:pt idx="631">
                  <c:v>12.62</c:v>
                </c:pt>
                <c:pt idx="632">
                  <c:v>12.639999999999999</c:v>
                </c:pt>
                <c:pt idx="633">
                  <c:v>12.66</c:v>
                </c:pt>
                <c:pt idx="634">
                  <c:v>12.68</c:v>
                </c:pt>
                <c:pt idx="635">
                  <c:v>12.7</c:v>
                </c:pt>
                <c:pt idx="636">
                  <c:v>12.719999999999999</c:v>
                </c:pt>
                <c:pt idx="637">
                  <c:v>12.739999999999998</c:v>
                </c:pt>
                <c:pt idx="638">
                  <c:v>12.76</c:v>
                </c:pt>
                <c:pt idx="639">
                  <c:v>12.78</c:v>
                </c:pt>
                <c:pt idx="640">
                  <c:v>12.8</c:v>
                </c:pt>
                <c:pt idx="641">
                  <c:v>12.82</c:v>
                </c:pt>
                <c:pt idx="642">
                  <c:v>12.84</c:v>
                </c:pt>
                <c:pt idx="643">
                  <c:v>12.860000000000024</c:v>
                </c:pt>
                <c:pt idx="644">
                  <c:v>12.88</c:v>
                </c:pt>
                <c:pt idx="645">
                  <c:v>12.9</c:v>
                </c:pt>
                <c:pt idx="646">
                  <c:v>12.92</c:v>
                </c:pt>
                <c:pt idx="647">
                  <c:v>12.94</c:v>
                </c:pt>
                <c:pt idx="648">
                  <c:v>12.96</c:v>
                </c:pt>
                <c:pt idx="649">
                  <c:v>12.98</c:v>
                </c:pt>
                <c:pt idx="650">
                  <c:v>13</c:v>
                </c:pt>
                <c:pt idx="651">
                  <c:v>13.02</c:v>
                </c:pt>
                <c:pt idx="652">
                  <c:v>13.04</c:v>
                </c:pt>
                <c:pt idx="653">
                  <c:v>13.06</c:v>
                </c:pt>
                <c:pt idx="654">
                  <c:v>13.08</c:v>
                </c:pt>
                <c:pt idx="655">
                  <c:v>13.1</c:v>
                </c:pt>
                <c:pt idx="656">
                  <c:v>13.12</c:v>
                </c:pt>
                <c:pt idx="657">
                  <c:v>13.139999999999999</c:v>
                </c:pt>
                <c:pt idx="658">
                  <c:v>13.16</c:v>
                </c:pt>
                <c:pt idx="659">
                  <c:v>13.18</c:v>
                </c:pt>
                <c:pt idx="660">
                  <c:v>13.2</c:v>
                </c:pt>
                <c:pt idx="661">
                  <c:v>13.219999999999999</c:v>
                </c:pt>
                <c:pt idx="662">
                  <c:v>13.239999999999998</c:v>
                </c:pt>
                <c:pt idx="663">
                  <c:v>13.26</c:v>
                </c:pt>
                <c:pt idx="664">
                  <c:v>13.28</c:v>
                </c:pt>
                <c:pt idx="665">
                  <c:v>13.3</c:v>
                </c:pt>
                <c:pt idx="666">
                  <c:v>13.32</c:v>
                </c:pt>
                <c:pt idx="667">
                  <c:v>13.34</c:v>
                </c:pt>
                <c:pt idx="668">
                  <c:v>13.360000000000024</c:v>
                </c:pt>
                <c:pt idx="669">
                  <c:v>13.38</c:v>
                </c:pt>
                <c:pt idx="670">
                  <c:v>13.4</c:v>
                </c:pt>
                <c:pt idx="671">
                  <c:v>13.42</c:v>
                </c:pt>
                <c:pt idx="672">
                  <c:v>13.44</c:v>
                </c:pt>
                <c:pt idx="673">
                  <c:v>13.46</c:v>
                </c:pt>
                <c:pt idx="674">
                  <c:v>13.48</c:v>
                </c:pt>
                <c:pt idx="675">
                  <c:v>13.5</c:v>
                </c:pt>
                <c:pt idx="676">
                  <c:v>13.52</c:v>
                </c:pt>
                <c:pt idx="677">
                  <c:v>13.54</c:v>
                </c:pt>
                <c:pt idx="678">
                  <c:v>13.56</c:v>
                </c:pt>
                <c:pt idx="679">
                  <c:v>13.58</c:v>
                </c:pt>
                <c:pt idx="680">
                  <c:v>13.6</c:v>
                </c:pt>
                <c:pt idx="681">
                  <c:v>13.62</c:v>
                </c:pt>
                <c:pt idx="682">
                  <c:v>13.639999999999999</c:v>
                </c:pt>
                <c:pt idx="683">
                  <c:v>13.66</c:v>
                </c:pt>
                <c:pt idx="684">
                  <c:v>13.68</c:v>
                </c:pt>
                <c:pt idx="685">
                  <c:v>13.7</c:v>
                </c:pt>
                <c:pt idx="686">
                  <c:v>13.719999999999999</c:v>
                </c:pt>
                <c:pt idx="687">
                  <c:v>13.739999999999998</c:v>
                </c:pt>
                <c:pt idx="688">
                  <c:v>13.76</c:v>
                </c:pt>
                <c:pt idx="689">
                  <c:v>13.78</c:v>
                </c:pt>
                <c:pt idx="690">
                  <c:v>13.8</c:v>
                </c:pt>
                <c:pt idx="691">
                  <c:v>13.82</c:v>
                </c:pt>
                <c:pt idx="692">
                  <c:v>13.84</c:v>
                </c:pt>
                <c:pt idx="693">
                  <c:v>13.860000000000024</c:v>
                </c:pt>
                <c:pt idx="694">
                  <c:v>13.88</c:v>
                </c:pt>
                <c:pt idx="695">
                  <c:v>13.9</c:v>
                </c:pt>
                <c:pt idx="696">
                  <c:v>13.92</c:v>
                </c:pt>
                <c:pt idx="697">
                  <c:v>13.94</c:v>
                </c:pt>
                <c:pt idx="698">
                  <c:v>13.96</c:v>
                </c:pt>
                <c:pt idx="699">
                  <c:v>13.98</c:v>
                </c:pt>
                <c:pt idx="700">
                  <c:v>14</c:v>
                </c:pt>
                <c:pt idx="701">
                  <c:v>14.02</c:v>
                </c:pt>
                <c:pt idx="702">
                  <c:v>14.04</c:v>
                </c:pt>
                <c:pt idx="703">
                  <c:v>14.060000000000002</c:v>
                </c:pt>
                <c:pt idx="704">
                  <c:v>14.080000000000002</c:v>
                </c:pt>
                <c:pt idx="705">
                  <c:v>14.100000000000001</c:v>
                </c:pt>
                <c:pt idx="706">
                  <c:v>14.120000000000001</c:v>
                </c:pt>
                <c:pt idx="707">
                  <c:v>14.139999999999999</c:v>
                </c:pt>
                <c:pt idx="708">
                  <c:v>14.16</c:v>
                </c:pt>
                <c:pt idx="709">
                  <c:v>14.18</c:v>
                </c:pt>
                <c:pt idx="710">
                  <c:v>14.2</c:v>
                </c:pt>
                <c:pt idx="711">
                  <c:v>14.22</c:v>
                </c:pt>
                <c:pt idx="712">
                  <c:v>14.24</c:v>
                </c:pt>
                <c:pt idx="713">
                  <c:v>14.260000000000002</c:v>
                </c:pt>
                <c:pt idx="714">
                  <c:v>14.280000000000001</c:v>
                </c:pt>
                <c:pt idx="715">
                  <c:v>14.3</c:v>
                </c:pt>
                <c:pt idx="716">
                  <c:v>14.32</c:v>
                </c:pt>
                <c:pt idx="717">
                  <c:v>14.34</c:v>
                </c:pt>
                <c:pt idx="718">
                  <c:v>14.360000000000024</c:v>
                </c:pt>
                <c:pt idx="719">
                  <c:v>14.380000000000004</c:v>
                </c:pt>
                <c:pt idx="720">
                  <c:v>14.400000000000002</c:v>
                </c:pt>
                <c:pt idx="721">
                  <c:v>14.420000000000002</c:v>
                </c:pt>
                <c:pt idx="722">
                  <c:v>14.440000000000001</c:v>
                </c:pt>
                <c:pt idx="723">
                  <c:v>14.46</c:v>
                </c:pt>
                <c:pt idx="724">
                  <c:v>14.48</c:v>
                </c:pt>
                <c:pt idx="725">
                  <c:v>14.5</c:v>
                </c:pt>
                <c:pt idx="726">
                  <c:v>14.52</c:v>
                </c:pt>
                <c:pt idx="727">
                  <c:v>14.54</c:v>
                </c:pt>
                <c:pt idx="728">
                  <c:v>14.560000000000002</c:v>
                </c:pt>
                <c:pt idx="729">
                  <c:v>14.580000000000002</c:v>
                </c:pt>
                <c:pt idx="730">
                  <c:v>14.600000000000001</c:v>
                </c:pt>
                <c:pt idx="731">
                  <c:v>14.620000000000001</c:v>
                </c:pt>
                <c:pt idx="732">
                  <c:v>14.639999999999999</c:v>
                </c:pt>
                <c:pt idx="733">
                  <c:v>14.66</c:v>
                </c:pt>
                <c:pt idx="734">
                  <c:v>14.68</c:v>
                </c:pt>
                <c:pt idx="735">
                  <c:v>14.7</c:v>
                </c:pt>
                <c:pt idx="736">
                  <c:v>14.72</c:v>
                </c:pt>
                <c:pt idx="737">
                  <c:v>14.74</c:v>
                </c:pt>
                <c:pt idx="738">
                  <c:v>14.760000000000002</c:v>
                </c:pt>
                <c:pt idx="739">
                  <c:v>14.780000000000001</c:v>
                </c:pt>
                <c:pt idx="740">
                  <c:v>14.8</c:v>
                </c:pt>
                <c:pt idx="741">
                  <c:v>14.82</c:v>
                </c:pt>
                <c:pt idx="742">
                  <c:v>14.84</c:v>
                </c:pt>
                <c:pt idx="743">
                  <c:v>14.860000000000024</c:v>
                </c:pt>
                <c:pt idx="744">
                  <c:v>14.880000000000004</c:v>
                </c:pt>
                <c:pt idx="745">
                  <c:v>14.900000000000002</c:v>
                </c:pt>
                <c:pt idx="746">
                  <c:v>14.920000000000002</c:v>
                </c:pt>
                <c:pt idx="747">
                  <c:v>14.940000000000001</c:v>
                </c:pt>
                <c:pt idx="748">
                  <c:v>14.96</c:v>
                </c:pt>
                <c:pt idx="749">
                  <c:v>14.98</c:v>
                </c:pt>
                <c:pt idx="750">
                  <c:v>15</c:v>
                </c:pt>
                <c:pt idx="751">
                  <c:v>15.02</c:v>
                </c:pt>
                <c:pt idx="752">
                  <c:v>15.04</c:v>
                </c:pt>
                <c:pt idx="753">
                  <c:v>15.060000000000002</c:v>
                </c:pt>
                <c:pt idx="754">
                  <c:v>15.080000000000002</c:v>
                </c:pt>
                <c:pt idx="755">
                  <c:v>15.100000000000001</c:v>
                </c:pt>
                <c:pt idx="756">
                  <c:v>15.120000000000001</c:v>
                </c:pt>
                <c:pt idx="757">
                  <c:v>15.139999999999999</c:v>
                </c:pt>
                <c:pt idx="758">
                  <c:v>15.16</c:v>
                </c:pt>
                <c:pt idx="759">
                  <c:v>15.18</c:v>
                </c:pt>
                <c:pt idx="760">
                  <c:v>15.2</c:v>
                </c:pt>
                <c:pt idx="761">
                  <c:v>15.22</c:v>
                </c:pt>
                <c:pt idx="762">
                  <c:v>15.24</c:v>
                </c:pt>
                <c:pt idx="763">
                  <c:v>15.260000000000002</c:v>
                </c:pt>
                <c:pt idx="764">
                  <c:v>15.280000000000001</c:v>
                </c:pt>
                <c:pt idx="765">
                  <c:v>15.3</c:v>
                </c:pt>
                <c:pt idx="766">
                  <c:v>15.32</c:v>
                </c:pt>
                <c:pt idx="767">
                  <c:v>15.34</c:v>
                </c:pt>
                <c:pt idx="768">
                  <c:v>15.360000000000024</c:v>
                </c:pt>
                <c:pt idx="769">
                  <c:v>15.380000000000004</c:v>
                </c:pt>
                <c:pt idx="770">
                  <c:v>15.400000000000002</c:v>
                </c:pt>
                <c:pt idx="771">
                  <c:v>15.420000000000002</c:v>
                </c:pt>
                <c:pt idx="772">
                  <c:v>15.440000000000001</c:v>
                </c:pt>
                <c:pt idx="773">
                  <c:v>15.46</c:v>
                </c:pt>
                <c:pt idx="774">
                  <c:v>15.48</c:v>
                </c:pt>
                <c:pt idx="775">
                  <c:v>15.5</c:v>
                </c:pt>
                <c:pt idx="776">
                  <c:v>15.52</c:v>
                </c:pt>
                <c:pt idx="777">
                  <c:v>15.54</c:v>
                </c:pt>
                <c:pt idx="778">
                  <c:v>15.560000000000002</c:v>
                </c:pt>
                <c:pt idx="779">
                  <c:v>15.580000000000002</c:v>
                </c:pt>
                <c:pt idx="780">
                  <c:v>15.600000000000001</c:v>
                </c:pt>
                <c:pt idx="781">
                  <c:v>15.620000000000001</c:v>
                </c:pt>
                <c:pt idx="782">
                  <c:v>15.639999999999999</c:v>
                </c:pt>
                <c:pt idx="783">
                  <c:v>15.66</c:v>
                </c:pt>
                <c:pt idx="784">
                  <c:v>15.68</c:v>
                </c:pt>
                <c:pt idx="785">
                  <c:v>15.7</c:v>
                </c:pt>
                <c:pt idx="786">
                  <c:v>15.72</c:v>
                </c:pt>
                <c:pt idx="787">
                  <c:v>15.74</c:v>
                </c:pt>
                <c:pt idx="788">
                  <c:v>15.760000000000002</c:v>
                </c:pt>
                <c:pt idx="789">
                  <c:v>15.780000000000001</c:v>
                </c:pt>
                <c:pt idx="790">
                  <c:v>15.8</c:v>
                </c:pt>
                <c:pt idx="791">
                  <c:v>15.82</c:v>
                </c:pt>
                <c:pt idx="792">
                  <c:v>15.84</c:v>
                </c:pt>
                <c:pt idx="793">
                  <c:v>15.860000000000024</c:v>
                </c:pt>
                <c:pt idx="794">
                  <c:v>15.880000000000004</c:v>
                </c:pt>
                <c:pt idx="795">
                  <c:v>15.900000000000002</c:v>
                </c:pt>
                <c:pt idx="796">
                  <c:v>15.920000000000002</c:v>
                </c:pt>
                <c:pt idx="797">
                  <c:v>15.940000000000001</c:v>
                </c:pt>
                <c:pt idx="798">
                  <c:v>15.96</c:v>
                </c:pt>
                <c:pt idx="799">
                  <c:v>15.98</c:v>
                </c:pt>
                <c:pt idx="800">
                  <c:v>16</c:v>
                </c:pt>
                <c:pt idx="801">
                  <c:v>16.02</c:v>
                </c:pt>
                <c:pt idx="802">
                  <c:v>16.04</c:v>
                </c:pt>
                <c:pt idx="803">
                  <c:v>16.059999999999999</c:v>
                </c:pt>
                <c:pt idx="804">
                  <c:v>16.079999999999988</c:v>
                </c:pt>
                <c:pt idx="805">
                  <c:v>16.100000000000001</c:v>
                </c:pt>
                <c:pt idx="806">
                  <c:v>16.12</c:v>
                </c:pt>
                <c:pt idx="807">
                  <c:v>16.14</c:v>
                </c:pt>
                <c:pt idx="808">
                  <c:v>16.16</c:v>
                </c:pt>
                <c:pt idx="809">
                  <c:v>16.18</c:v>
                </c:pt>
                <c:pt idx="810">
                  <c:v>16.2</c:v>
                </c:pt>
                <c:pt idx="811">
                  <c:v>16.22</c:v>
                </c:pt>
                <c:pt idx="812">
                  <c:v>16.239999999999988</c:v>
                </c:pt>
                <c:pt idx="813">
                  <c:v>16.260000000000002</c:v>
                </c:pt>
                <c:pt idx="814">
                  <c:v>16.279999999999987</c:v>
                </c:pt>
                <c:pt idx="815">
                  <c:v>16.3</c:v>
                </c:pt>
                <c:pt idx="816">
                  <c:v>16.32</c:v>
                </c:pt>
                <c:pt idx="817">
                  <c:v>16.34</c:v>
                </c:pt>
                <c:pt idx="818">
                  <c:v>16.36</c:v>
                </c:pt>
                <c:pt idx="819">
                  <c:v>16.38</c:v>
                </c:pt>
                <c:pt idx="820">
                  <c:v>16.399999999999999</c:v>
                </c:pt>
                <c:pt idx="821">
                  <c:v>16.420000000000002</c:v>
                </c:pt>
                <c:pt idx="822">
                  <c:v>16.439999999999987</c:v>
                </c:pt>
                <c:pt idx="823">
                  <c:v>16.459999999999987</c:v>
                </c:pt>
                <c:pt idx="824">
                  <c:v>16.479999999999986</c:v>
                </c:pt>
                <c:pt idx="825">
                  <c:v>16.5</c:v>
                </c:pt>
                <c:pt idx="826">
                  <c:v>16.52</c:v>
                </c:pt>
                <c:pt idx="827">
                  <c:v>16.54</c:v>
                </c:pt>
                <c:pt idx="828">
                  <c:v>16.559999999999999</c:v>
                </c:pt>
                <c:pt idx="829">
                  <c:v>16.579999999999988</c:v>
                </c:pt>
                <c:pt idx="830">
                  <c:v>16.600000000000001</c:v>
                </c:pt>
                <c:pt idx="831">
                  <c:v>16.62</c:v>
                </c:pt>
                <c:pt idx="832">
                  <c:v>16.64</c:v>
                </c:pt>
                <c:pt idx="833">
                  <c:v>16.66</c:v>
                </c:pt>
                <c:pt idx="834">
                  <c:v>16.68</c:v>
                </c:pt>
                <c:pt idx="835">
                  <c:v>16.7</c:v>
                </c:pt>
                <c:pt idx="836">
                  <c:v>16.72</c:v>
                </c:pt>
                <c:pt idx="837">
                  <c:v>16.739999999999988</c:v>
                </c:pt>
                <c:pt idx="838">
                  <c:v>16.760000000000002</c:v>
                </c:pt>
                <c:pt idx="839">
                  <c:v>16.779999999999987</c:v>
                </c:pt>
                <c:pt idx="840">
                  <c:v>16.8</c:v>
                </c:pt>
                <c:pt idx="841">
                  <c:v>16.82</c:v>
                </c:pt>
                <c:pt idx="842">
                  <c:v>16.84</c:v>
                </c:pt>
                <c:pt idx="843">
                  <c:v>16.86</c:v>
                </c:pt>
                <c:pt idx="844">
                  <c:v>16.88</c:v>
                </c:pt>
                <c:pt idx="845">
                  <c:v>16.899999999999999</c:v>
                </c:pt>
                <c:pt idx="846">
                  <c:v>16.920000000000002</c:v>
                </c:pt>
                <c:pt idx="847">
                  <c:v>16.939999999999987</c:v>
                </c:pt>
                <c:pt idx="848">
                  <c:v>16.959999999999987</c:v>
                </c:pt>
                <c:pt idx="849">
                  <c:v>16.979999999999986</c:v>
                </c:pt>
                <c:pt idx="850">
                  <c:v>17</c:v>
                </c:pt>
                <c:pt idx="851">
                  <c:v>17.02</c:v>
                </c:pt>
                <c:pt idx="852">
                  <c:v>17.04</c:v>
                </c:pt>
                <c:pt idx="853">
                  <c:v>17.059999999999999</c:v>
                </c:pt>
                <c:pt idx="854">
                  <c:v>17.079999999999988</c:v>
                </c:pt>
                <c:pt idx="855">
                  <c:v>17.100000000000001</c:v>
                </c:pt>
                <c:pt idx="856">
                  <c:v>17.12</c:v>
                </c:pt>
                <c:pt idx="857">
                  <c:v>17.14</c:v>
                </c:pt>
                <c:pt idx="858">
                  <c:v>17.16</c:v>
                </c:pt>
                <c:pt idx="859">
                  <c:v>17.18</c:v>
                </c:pt>
                <c:pt idx="860">
                  <c:v>17.2</c:v>
                </c:pt>
                <c:pt idx="861">
                  <c:v>17.22</c:v>
                </c:pt>
                <c:pt idx="862">
                  <c:v>17.239999999999988</c:v>
                </c:pt>
                <c:pt idx="863">
                  <c:v>17.260000000000002</c:v>
                </c:pt>
                <c:pt idx="864">
                  <c:v>17.279999999999987</c:v>
                </c:pt>
                <c:pt idx="865">
                  <c:v>17.3</c:v>
                </c:pt>
                <c:pt idx="866">
                  <c:v>17.32</c:v>
                </c:pt>
                <c:pt idx="867">
                  <c:v>17.34</c:v>
                </c:pt>
                <c:pt idx="868">
                  <c:v>17.36</c:v>
                </c:pt>
                <c:pt idx="869">
                  <c:v>17.38</c:v>
                </c:pt>
                <c:pt idx="870">
                  <c:v>17.399999999999999</c:v>
                </c:pt>
                <c:pt idx="871">
                  <c:v>17.420000000000002</c:v>
                </c:pt>
                <c:pt idx="872">
                  <c:v>17.439999999999987</c:v>
                </c:pt>
                <c:pt idx="873">
                  <c:v>17.459999999999987</c:v>
                </c:pt>
                <c:pt idx="874">
                  <c:v>17.479999999999986</c:v>
                </c:pt>
                <c:pt idx="875">
                  <c:v>17.5</c:v>
                </c:pt>
                <c:pt idx="876">
                  <c:v>17.52</c:v>
                </c:pt>
                <c:pt idx="877">
                  <c:v>17.54</c:v>
                </c:pt>
                <c:pt idx="878">
                  <c:v>17.559999999999999</c:v>
                </c:pt>
                <c:pt idx="879">
                  <c:v>17.579999999999988</c:v>
                </c:pt>
                <c:pt idx="880">
                  <c:v>17.600000000000001</c:v>
                </c:pt>
                <c:pt idx="881">
                  <c:v>17.62</c:v>
                </c:pt>
                <c:pt idx="882">
                  <c:v>17.64</c:v>
                </c:pt>
                <c:pt idx="883">
                  <c:v>17.66</c:v>
                </c:pt>
                <c:pt idx="884">
                  <c:v>17.68</c:v>
                </c:pt>
                <c:pt idx="885">
                  <c:v>17.7</c:v>
                </c:pt>
                <c:pt idx="886">
                  <c:v>17.72</c:v>
                </c:pt>
                <c:pt idx="887">
                  <c:v>17.739999999999988</c:v>
                </c:pt>
                <c:pt idx="888">
                  <c:v>17.760000000000002</c:v>
                </c:pt>
                <c:pt idx="889">
                  <c:v>17.779999999999987</c:v>
                </c:pt>
                <c:pt idx="890">
                  <c:v>17.8</c:v>
                </c:pt>
                <c:pt idx="891">
                  <c:v>17.82</c:v>
                </c:pt>
                <c:pt idx="892">
                  <c:v>17.84</c:v>
                </c:pt>
                <c:pt idx="893">
                  <c:v>17.86</c:v>
                </c:pt>
                <c:pt idx="894">
                  <c:v>17.88</c:v>
                </c:pt>
                <c:pt idx="895">
                  <c:v>17.899999999999999</c:v>
                </c:pt>
                <c:pt idx="896">
                  <c:v>17.920000000000002</c:v>
                </c:pt>
                <c:pt idx="897">
                  <c:v>17.939999999999987</c:v>
                </c:pt>
                <c:pt idx="898">
                  <c:v>17.959999999999987</c:v>
                </c:pt>
                <c:pt idx="899">
                  <c:v>17.979999999999986</c:v>
                </c:pt>
                <c:pt idx="900">
                  <c:v>18</c:v>
                </c:pt>
                <c:pt idx="901">
                  <c:v>18.02</c:v>
                </c:pt>
                <c:pt idx="902">
                  <c:v>18.04</c:v>
                </c:pt>
                <c:pt idx="903">
                  <c:v>18.059999999999999</c:v>
                </c:pt>
                <c:pt idx="904">
                  <c:v>18.079999999999988</c:v>
                </c:pt>
                <c:pt idx="905">
                  <c:v>18.100000000000001</c:v>
                </c:pt>
                <c:pt idx="906">
                  <c:v>18.12</c:v>
                </c:pt>
                <c:pt idx="907">
                  <c:v>18.14</c:v>
                </c:pt>
                <c:pt idx="908">
                  <c:v>18.16</c:v>
                </c:pt>
                <c:pt idx="909">
                  <c:v>18.18</c:v>
                </c:pt>
                <c:pt idx="910">
                  <c:v>18.2</c:v>
                </c:pt>
                <c:pt idx="911">
                  <c:v>18.22</c:v>
                </c:pt>
                <c:pt idx="912">
                  <c:v>18.239999999999988</c:v>
                </c:pt>
                <c:pt idx="913">
                  <c:v>18.260000000000002</c:v>
                </c:pt>
                <c:pt idx="914">
                  <c:v>18.279999999999987</c:v>
                </c:pt>
                <c:pt idx="915">
                  <c:v>18.3</c:v>
                </c:pt>
                <c:pt idx="916">
                  <c:v>18.32</c:v>
                </c:pt>
                <c:pt idx="917">
                  <c:v>18.34</c:v>
                </c:pt>
                <c:pt idx="918">
                  <c:v>18.36</c:v>
                </c:pt>
                <c:pt idx="919">
                  <c:v>18.38</c:v>
                </c:pt>
                <c:pt idx="920">
                  <c:v>18.399999999999999</c:v>
                </c:pt>
                <c:pt idx="921">
                  <c:v>18.420000000000002</c:v>
                </c:pt>
                <c:pt idx="922">
                  <c:v>18.439999999999987</c:v>
                </c:pt>
                <c:pt idx="923">
                  <c:v>18.459999999999987</c:v>
                </c:pt>
                <c:pt idx="924">
                  <c:v>18.479999999999986</c:v>
                </c:pt>
                <c:pt idx="925">
                  <c:v>18.5</c:v>
                </c:pt>
                <c:pt idx="926">
                  <c:v>18.52</c:v>
                </c:pt>
                <c:pt idx="927">
                  <c:v>18.54</c:v>
                </c:pt>
                <c:pt idx="928">
                  <c:v>18.559999999999999</c:v>
                </c:pt>
                <c:pt idx="929">
                  <c:v>18.579999999999988</c:v>
                </c:pt>
                <c:pt idx="930">
                  <c:v>18.600000000000001</c:v>
                </c:pt>
                <c:pt idx="931">
                  <c:v>18.62</c:v>
                </c:pt>
                <c:pt idx="932">
                  <c:v>18.64</c:v>
                </c:pt>
                <c:pt idx="933">
                  <c:v>18.66</c:v>
                </c:pt>
                <c:pt idx="934">
                  <c:v>18.68</c:v>
                </c:pt>
                <c:pt idx="935">
                  <c:v>18.7</c:v>
                </c:pt>
                <c:pt idx="936">
                  <c:v>18.72</c:v>
                </c:pt>
                <c:pt idx="937">
                  <c:v>18.739999999999988</c:v>
                </c:pt>
                <c:pt idx="938">
                  <c:v>18.760000000000002</c:v>
                </c:pt>
                <c:pt idx="939">
                  <c:v>18.779999999999987</c:v>
                </c:pt>
                <c:pt idx="940">
                  <c:v>18.8</c:v>
                </c:pt>
                <c:pt idx="941">
                  <c:v>18.82</c:v>
                </c:pt>
                <c:pt idx="942">
                  <c:v>18.84</c:v>
                </c:pt>
                <c:pt idx="943">
                  <c:v>18.86</c:v>
                </c:pt>
                <c:pt idx="944">
                  <c:v>18.88</c:v>
                </c:pt>
                <c:pt idx="945">
                  <c:v>18.899999999999999</c:v>
                </c:pt>
                <c:pt idx="946">
                  <c:v>18.920000000000002</c:v>
                </c:pt>
                <c:pt idx="947">
                  <c:v>18.939999999999987</c:v>
                </c:pt>
                <c:pt idx="948">
                  <c:v>18.959999999999987</c:v>
                </c:pt>
                <c:pt idx="949">
                  <c:v>18.979999999999986</c:v>
                </c:pt>
                <c:pt idx="950">
                  <c:v>19</c:v>
                </c:pt>
                <c:pt idx="951">
                  <c:v>19.02</c:v>
                </c:pt>
                <c:pt idx="952">
                  <c:v>19.04</c:v>
                </c:pt>
                <c:pt idx="953">
                  <c:v>19.059999999999999</c:v>
                </c:pt>
                <c:pt idx="954">
                  <c:v>19.079999999999988</c:v>
                </c:pt>
                <c:pt idx="955">
                  <c:v>19.100000000000001</c:v>
                </c:pt>
                <c:pt idx="956">
                  <c:v>19.12</c:v>
                </c:pt>
                <c:pt idx="957">
                  <c:v>19.14</c:v>
                </c:pt>
                <c:pt idx="958">
                  <c:v>19.16</c:v>
                </c:pt>
                <c:pt idx="959">
                  <c:v>19.18</c:v>
                </c:pt>
                <c:pt idx="960">
                  <c:v>19.2</c:v>
                </c:pt>
                <c:pt idx="961">
                  <c:v>19.22</c:v>
                </c:pt>
                <c:pt idx="962">
                  <c:v>19.239999999999988</c:v>
                </c:pt>
                <c:pt idx="963">
                  <c:v>19.260000000000002</c:v>
                </c:pt>
                <c:pt idx="964">
                  <c:v>19.279999999999987</c:v>
                </c:pt>
                <c:pt idx="965">
                  <c:v>19.3</c:v>
                </c:pt>
                <c:pt idx="966">
                  <c:v>19.32</c:v>
                </c:pt>
                <c:pt idx="967">
                  <c:v>19.34</c:v>
                </c:pt>
                <c:pt idx="968">
                  <c:v>19.36</c:v>
                </c:pt>
                <c:pt idx="969">
                  <c:v>19.38</c:v>
                </c:pt>
                <c:pt idx="970">
                  <c:v>19.399999999999999</c:v>
                </c:pt>
                <c:pt idx="971">
                  <c:v>19.420000000000002</c:v>
                </c:pt>
                <c:pt idx="972">
                  <c:v>19.439999999999987</c:v>
                </c:pt>
                <c:pt idx="973">
                  <c:v>19.459999999999987</c:v>
                </c:pt>
                <c:pt idx="974">
                  <c:v>19.479999999999986</c:v>
                </c:pt>
                <c:pt idx="975">
                  <c:v>19.5</c:v>
                </c:pt>
                <c:pt idx="976">
                  <c:v>19.52</c:v>
                </c:pt>
                <c:pt idx="977">
                  <c:v>19.54</c:v>
                </c:pt>
                <c:pt idx="978">
                  <c:v>19.559999999999999</c:v>
                </c:pt>
                <c:pt idx="979">
                  <c:v>19.579999999999988</c:v>
                </c:pt>
                <c:pt idx="980">
                  <c:v>19.600000000000001</c:v>
                </c:pt>
                <c:pt idx="981">
                  <c:v>19.62</c:v>
                </c:pt>
                <c:pt idx="982">
                  <c:v>19.64</c:v>
                </c:pt>
                <c:pt idx="983">
                  <c:v>19.66</c:v>
                </c:pt>
                <c:pt idx="984">
                  <c:v>19.68</c:v>
                </c:pt>
                <c:pt idx="985">
                  <c:v>19.7</c:v>
                </c:pt>
                <c:pt idx="986">
                  <c:v>19.72</c:v>
                </c:pt>
                <c:pt idx="987">
                  <c:v>19.739999999999988</c:v>
                </c:pt>
                <c:pt idx="988">
                  <c:v>19.760000000000002</c:v>
                </c:pt>
                <c:pt idx="989">
                  <c:v>19.779999999999987</c:v>
                </c:pt>
                <c:pt idx="990">
                  <c:v>19.8</c:v>
                </c:pt>
                <c:pt idx="991">
                  <c:v>19.82</c:v>
                </c:pt>
                <c:pt idx="992">
                  <c:v>19.84</c:v>
                </c:pt>
                <c:pt idx="993">
                  <c:v>19.86</c:v>
                </c:pt>
                <c:pt idx="994">
                  <c:v>19.88</c:v>
                </c:pt>
                <c:pt idx="995">
                  <c:v>19.899999999999999</c:v>
                </c:pt>
                <c:pt idx="996">
                  <c:v>19.920000000000002</c:v>
                </c:pt>
                <c:pt idx="997">
                  <c:v>19.939999999999987</c:v>
                </c:pt>
                <c:pt idx="998">
                  <c:v>19.959999999999987</c:v>
                </c:pt>
                <c:pt idx="999">
                  <c:v>19.979999999999986</c:v>
                </c:pt>
                <c:pt idx="1000">
                  <c:v>20</c:v>
                </c:pt>
              </c:numCache>
            </c:numRef>
          </c:xVal>
          <c:yVal>
            <c:numRef>
              <c:f>'elc_χ=0.3'!$D$14:$D$1014</c:f>
              <c:numCache>
                <c:formatCode>0.00E+00</c:formatCode>
                <c:ptCount val="1001"/>
                <c:pt idx="0">
                  <c:v>-3.6404179408768496E-18</c:v>
                </c:pt>
                <c:pt idx="1">
                  <c:v>-1.6186340468909478E-5</c:v>
                </c:pt>
                <c:pt idx="2">
                  <c:v>-4.3596534148828976E-4</c:v>
                </c:pt>
                <c:pt idx="3">
                  <c:v>4.1590927624872904E-5</c:v>
                </c:pt>
                <c:pt idx="4">
                  <c:v>1.8639653414882923E-3</c:v>
                </c:pt>
                <c:pt idx="5">
                  <c:v>3.9943730886850583E-3</c:v>
                </c:pt>
                <c:pt idx="6">
                  <c:v>5.6557900101937104E-3</c:v>
                </c:pt>
                <c:pt idx="7">
                  <c:v>7.4811314984710347E-3</c:v>
                </c:pt>
                <c:pt idx="8">
                  <c:v>9.8045871559634887E-3</c:v>
                </c:pt>
                <c:pt idx="9">
                  <c:v>1.1698165137614683E-2</c:v>
                </c:pt>
                <c:pt idx="10">
                  <c:v>1.2458817533129458E-2</c:v>
                </c:pt>
                <c:pt idx="11">
                  <c:v>1.2627726809378185E-2</c:v>
                </c:pt>
                <c:pt idx="12">
                  <c:v>1.2651681957186542E-2</c:v>
                </c:pt>
                <c:pt idx="13">
                  <c:v>1.1830581039755598E-2</c:v>
                </c:pt>
                <c:pt idx="14">
                  <c:v>9.7332212028542302E-3</c:v>
                </c:pt>
                <c:pt idx="15">
                  <c:v>7.1284913353720824E-3</c:v>
                </c:pt>
                <c:pt idx="16">
                  <c:v>4.9217737003058931E-3</c:v>
                </c:pt>
                <c:pt idx="17">
                  <c:v>2.9800305810397812E-3</c:v>
                </c:pt>
                <c:pt idx="18">
                  <c:v>1.0787971457696241E-3</c:v>
                </c:pt>
                <c:pt idx="19">
                  <c:v>-1.8315290519877681E-4</c:v>
                </c:pt>
                <c:pt idx="20">
                  <c:v>-2.0149643221202855E-4</c:v>
                </c:pt>
                <c:pt idx="21">
                  <c:v>7.1207135575942907E-4</c:v>
                </c:pt>
                <c:pt idx="22">
                  <c:v>1.9915800203873825E-3</c:v>
                </c:pt>
                <c:pt idx="23">
                  <c:v>3.7733944954128919E-3</c:v>
                </c:pt>
                <c:pt idx="24">
                  <c:v>6.3166870540265034E-3</c:v>
                </c:pt>
                <c:pt idx="25">
                  <c:v>9.0773802242610068E-3</c:v>
                </c:pt>
                <c:pt idx="26">
                  <c:v>1.1128848114169339E-2</c:v>
                </c:pt>
                <c:pt idx="27">
                  <c:v>1.2116717635066257E-2</c:v>
                </c:pt>
                <c:pt idx="28">
                  <c:v>1.2193476044852243E-2</c:v>
                </c:pt>
                <c:pt idx="29">
                  <c:v>1.1454434250764547E-2</c:v>
                </c:pt>
                <c:pt idx="30">
                  <c:v>9.9878899082570267E-3</c:v>
                </c:pt>
                <c:pt idx="31">
                  <c:v>8.0334250764525997E-3</c:v>
                </c:pt>
                <c:pt idx="32">
                  <c:v>5.8243730886850184E-3</c:v>
                </c:pt>
                <c:pt idx="33">
                  <c:v>3.7484097859327714E-3</c:v>
                </c:pt>
                <c:pt idx="34">
                  <c:v>2.3872579001019412E-3</c:v>
                </c:pt>
                <c:pt idx="35">
                  <c:v>1.9771967380224262E-3</c:v>
                </c:pt>
                <c:pt idx="36">
                  <c:v>2.1922018348623892E-3</c:v>
                </c:pt>
                <c:pt idx="37">
                  <c:v>2.7264933741080592E-3</c:v>
                </c:pt>
                <c:pt idx="38">
                  <c:v>3.8163710499490452E-3</c:v>
                </c:pt>
                <c:pt idx="39">
                  <c:v>5.6157696228339134E-3</c:v>
                </c:pt>
                <c:pt idx="40">
                  <c:v>7.4238430173293153E-3</c:v>
                </c:pt>
                <c:pt idx="41">
                  <c:v>8.3088481141693447E-3</c:v>
                </c:pt>
                <c:pt idx="42">
                  <c:v>7.9704077471967512E-3</c:v>
                </c:pt>
                <c:pt idx="43">
                  <c:v>6.4919571865444349E-3</c:v>
                </c:pt>
                <c:pt idx="44">
                  <c:v>3.8204892966361183E-3</c:v>
                </c:pt>
                <c:pt idx="45">
                  <c:v>-9.5375229357798745E-5</c:v>
                </c:pt>
                <c:pt idx="46">
                  <c:v>-4.3278797145769633E-3</c:v>
                </c:pt>
                <c:pt idx="47">
                  <c:v>-8.6994597349644657E-3</c:v>
                </c:pt>
                <c:pt idx="48">
                  <c:v>-1.2983792048929662E-2</c:v>
                </c:pt>
                <c:pt idx="49">
                  <c:v>-1.6372782874617745E-2</c:v>
                </c:pt>
                <c:pt idx="50">
                  <c:v>-1.8318450560652403E-2</c:v>
                </c:pt>
                <c:pt idx="51">
                  <c:v>-1.886085626911348E-2</c:v>
                </c:pt>
                <c:pt idx="52">
                  <c:v>-1.8064220183486242E-2</c:v>
                </c:pt>
                <c:pt idx="53">
                  <c:v>-1.6405096839959225E-2</c:v>
                </c:pt>
                <c:pt idx="54">
                  <c:v>-1.4747604485219163E-2</c:v>
                </c:pt>
                <c:pt idx="55">
                  <c:v>-1.418226299694173E-2</c:v>
                </c:pt>
                <c:pt idx="56">
                  <c:v>-1.5182976554536187E-2</c:v>
                </c:pt>
                <c:pt idx="57">
                  <c:v>-1.7213659531090723E-2</c:v>
                </c:pt>
                <c:pt idx="58">
                  <c:v>-1.9245259938838129E-2</c:v>
                </c:pt>
                <c:pt idx="59">
                  <c:v>-2.0356269113149847E-2</c:v>
                </c:pt>
                <c:pt idx="60">
                  <c:v>-2.0392456676860345E-2</c:v>
                </c:pt>
                <c:pt idx="61">
                  <c:v>-1.7883384301732981E-2</c:v>
                </c:pt>
                <c:pt idx="62">
                  <c:v>-9.7927217125382254E-3</c:v>
                </c:pt>
                <c:pt idx="63">
                  <c:v>6.5654841997961413E-3</c:v>
                </c:pt>
                <c:pt idx="64">
                  <c:v>2.4685932721712951E-2</c:v>
                </c:pt>
                <c:pt idx="65">
                  <c:v>3.8051274209989799E-2</c:v>
                </c:pt>
                <c:pt idx="66">
                  <c:v>4.6316207951071317E-2</c:v>
                </c:pt>
                <c:pt idx="67">
                  <c:v>5.1912334352702171E-2</c:v>
                </c:pt>
                <c:pt idx="68">
                  <c:v>5.4078899082568813E-2</c:v>
                </c:pt>
                <c:pt idx="69">
                  <c:v>4.5885830784913373E-2</c:v>
                </c:pt>
                <c:pt idx="70">
                  <c:v>2.6392558613659581E-2</c:v>
                </c:pt>
                <c:pt idx="71">
                  <c:v>-7.3578491335372746E-4</c:v>
                </c:pt>
                <c:pt idx="72">
                  <c:v>-3.0165341488277687E-2</c:v>
                </c:pt>
                <c:pt idx="73">
                  <c:v>-5.8612945973496484E-2</c:v>
                </c:pt>
                <c:pt idx="74">
                  <c:v>-8.4887257900101459E-2</c:v>
                </c:pt>
                <c:pt idx="75">
                  <c:v>-0.10367176350662674</c:v>
                </c:pt>
                <c:pt idx="76">
                  <c:v>-0.11584709480122295</c:v>
                </c:pt>
                <c:pt idx="77">
                  <c:v>-0.12289092762487257</c:v>
                </c:pt>
                <c:pt idx="78">
                  <c:v>-0.1276544342507645</c:v>
                </c:pt>
                <c:pt idx="79">
                  <c:v>-0.13011416921508662</c:v>
                </c:pt>
                <c:pt idx="80">
                  <c:v>-0.13073496432212192</c:v>
                </c:pt>
                <c:pt idx="81">
                  <c:v>-0.12825891946992871</c:v>
                </c:pt>
                <c:pt idx="82">
                  <c:v>-0.120072375127421</c:v>
                </c:pt>
                <c:pt idx="83">
                  <c:v>-0.10899490316004076</c:v>
                </c:pt>
                <c:pt idx="84">
                  <c:v>-9.1111824668705182E-2</c:v>
                </c:pt>
                <c:pt idx="85">
                  <c:v>-4.9883588175331534E-2</c:v>
                </c:pt>
                <c:pt idx="86">
                  <c:v>3.8583180428134606E-2</c:v>
                </c:pt>
                <c:pt idx="87">
                  <c:v>9.9346381243628934E-2</c:v>
                </c:pt>
                <c:pt idx="88">
                  <c:v>0.12556065239551467</c:v>
                </c:pt>
                <c:pt idx="89">
                  <c:v>0.14254536187563929</c:v>
                </c:pt>
                <c:pt idx="90">
                  <c:v>0.15415800203873598</c:v>
                </c:pt>
                <c:pt idx="91">
                  <c:v>0.16074311926605503</c:v>
                </c:pt>
                <c:pt idx="92">
                  <c:v>0.16226605504587174</c:v>
                </c:pt>
                <c:pt idx="93">
                  <c:v>0.16460652395514616</c:v>
                </c:pt>
                <c:pt idx="94">
                  <c:v>0.16728338430173451</c:v>
                </c:pt>
                <c:pt idx="95">
                  <c:v>0.16895514780835891</c:v>
                </c:pt>
                <c:pt idx="96">
                  <c:v>0.16906523955148112</c:v>
                </c:pt>
                <c:pt idx="97">
                  <c:v>0.16933129459735208</c:v>
                </c:pt>
                <c:pt idx="98">
                  <c:v>0.16979918450560877</c:v>
                </c:pt>
                <c:pt idx="99">
                  <c:v>0.1691946992864424</c:v>
                </c:pt>
                <c:pt idx="100">
                  <c:v>0.164207951070338</c:v>
                </c:pt>
                <c:pt idx="101">
                  <c:v>0.15261467889908256</c:v>
                </c:pt>
                <c:pt idx="102">
                  <c:v>0.14151783893985728</c:v>
                </c:pt>
                <c:pt idx="103">
                  <c:v>0.12748827726809378</c:v>
                </c:pt>
                <c:pt idx="104">
                  <c:v>9.6412538226299693E-2</c:v>
                </c:pt>
                <c:pt idx="105">
                  <c:v>4.6959836901121314E-2</c:v>
                </c:pt>
                <c:pt idx="106">
                  <c:v>-3.5419164118246686E-2</c:v>
                </c:pt>
                <c:pt idx="107">
                  <c:v>-0.15472273190621821</c:v>
                </c:pt>
                <c:pt idx="108">
                  <c:v>-0.16773598369011244</c:v>
                </c:pt>
                <c:pt idx="109">
                  <c:v>-0.16782059123343518</c:v>
                </c:pt>
                <c:pt idx="110">
                  <c:v>-0.17370030581040002</c:v>
                </c:pt>
                <c:pt idx="111">
                  <c:v>-0.17830886850152924</c:v>
                </c:pt>
                <c:pt idx="112">
                  <c:v>-0.17756269113150044</c:v>
                </c:pt>
                <c:pt idx="113">
                  <c:v>-0.17349745158002447</c:v>
                </c:pt>
                <c:pt idx="114">
                  <c:v>-0.17045769622833842</c:v>
                </c:pt>
                <c:pt idx="115">
                  <c:v>-0.17132823649337556</c:v>
                </c:pt>
                <c:pt idx="116">
                  <c:v>-0.17006625891946991</c:v>
                </c:pt>
                <c:pt idx="117">
                  <c:v>-0.1691294597349644</c:v>
                </c:pt>
                <c:pt idx="118">
                  <c:v>-0.16993679918450574</c:v>
                </c:pt>
                <c:pt idx="119">
                  <c:v>-0.17207135575942994</c:v>
                </c:pt>
                <c:pt idx="120">
                  <c:v>-0.17086646279306841</c:v>
                </c:pt>
                <c:pt idx="121">
                  <c:v>-0.16766258919469929</c:v>
                </c:pt>
                <c:pt idx="122">
                  <c:v>-0.16698165137614679</c:v>
                </c:pt>
                <c:pt idx="123">
                  <c:v>-0.17099490316004262</c:v>
                </c:pt>
                <c:pt idx="124">
                  <c:v>-0.16990112130479101</c:v>
                </c:pt>
                <c:pt idx="125">
                  <c:v>-0.14931192660550457</c:v>
                </c:pt>
                <c:pt idx="126">
                  <c:v>-0.12373394495412994</c:v>
                </c:pt>
                <c:pt idx="127">
                  <c:v>-0.1227329255861382</c:v>
                </c:pt>
                <c:pt idx="128">
                  <c:v>-0.14334250764525988</c:v>
                </c:pt>
                <c:pt idx="129">
                  <c:v>-0.12572986748216144</c:v>
                </c:pt>
                <c:pt idx="130">
                  <c:v>-8.4640366972478912E-2</c:v>
                </c:pt>
                <c:pt idx="131">
                  <c:v>-5.8063098878695513E-2</c:v>
                </c:pt>
                <c:pt idx="132">
                  <c:v>-4.1310601427115949E-2</c:v>
                </c:pt>
                <c:pt idx="133">
                  <c:v>-9.9367482161061768E-3</c:v>
                </c:pt>
                <c:pt idx="134">
                  <c:v>3.6526605504587153E-2</c:v>
                </c:pt>
                <c:pt idx="135">
                  <c:v>9.2027930682976544E-2</c:v>
                </c:pt>
                <c:pt idx="136">
                  <c:v>0.15125688073394494</c:v>
                </c:pt>
                <c:pt idx="137">
                  <c:v>0.17344138634047235</c:v>
                </c:pt>
                <c:pt idx="138">
                  <c:v>0.16448521916411823</c:v>
                </c:pt>
                <c:pt idx="139">
                  <c:v>0.17010805300713591</c:v>
                </c:pt>
                <c:pt idx="140">
                  <c:v>0.17700509683995921</c:v>
                </c:pt>
                <c:pt idx="141">
                  <c:v>0.17671865443425094</c:v>
                </c:pt>
                <c:pt idx="142">
                  <c:v>0.17743628950051193</c:v>
                </c:pt>
                <c:pt idx="143">
                  <c:v>0.17770336391437341</c:v>
                </c:pt>
                <c:pt idx="144">
                  <c:v>0.17419673802242852</c:v>
                </c:pt>
                <c:pt idx="145">
                  <c:v>0.1688532110091743</c:v>
                </c:pt>
                <c:pt idx="146">
                  <c:v>0.16879816513761611</c:v>
                </c:pt>
                <c:pt idx="147">
                  <c:v>0.17127624872579145</c:v>
                </c:pt>
                <c:pt idx="148">
                  <c:v>0.17028236493374105</c:v>
                </c:pt>
                <c:pt idx="149">
                  <c:v>0.16771559633027541</c:v>
                </c:pt>
                <c:pt idx="150">
                  <c:v>0.16632721712538226</c:v>
                </c:pt>
                <c:pt idx="151">
                  <c:v>0.16627217125382263</c:v>
                </c:pt>
                <c:pt idx="152">
                  <c:v>0.16437920489296798</c:v>
                </c:pt>
                <c:pt idx="153">
                  <c:v>0.16203975535168189</c:v>
                </c:pt>
                <c:pt idx="154">
                  <c:v>0.16164525993883788</c:v>
                </c:pt>
                <c:pt idx="155">
                  <c:v>0.16508256880733943</c:v>
                </c:pt>
                <c:pt idx="156">
                  <c:v>0.16295107033639286</c:v>
                </c:pt>
                <c:pt idx="157">
                  <c:v>0.14745871559633297</c:v>
                </c:pt>
                <c:pt idx="158">
                  <c:v>0.13407645259938841</c:v>
                </c:pt>
                <c:pt idx="159">
                  <c:v>0.13308970438328235</c:v>
                </c:pt>
                <c:pt idx="160">
                  <c:v>0.13431396534148826</c:v>
                </c:pt>
                <c:pt idx="161">
                  <c:v>0.12614067278287461</c:v>
                </c:pt>
                <c:pt idx="162">
                  <c:v>0.1101926605504587</c:v>
                </c:pt>
                <c:pt idx="163">
                  <c:v>0.10141702344546381</c:v>
                </c:pt>
                <c:pt idx="164">
                  <c:v>9.0874413863404696E-2</c:v>
                </c:pt>
                <c:pt idx="165">
                  <c:v>6.3162487257901148E-2</c:v>
                </c:pt>
                <c:pt idx="166">
                  <c:v>4.5120998980632022E-2</c:v>
                </c:pt>
                <c:pt idx="167">
                  <c:v>2.6809785932721712E-2</c:v>
                </c:pt>
                <c:pt idx="168">
                  <c:v>2.4147094801223292E-3</c:v>
                </c:pt>
                <c:pt idx="169">
                  <c:v>-3.2167278287461812E-2</c:v>
                </c:pt>
                <c:pt idx="170">
                  <c:v>-6.6729561671763485E-2</c:v>
                </c:pt>
                <c:pt idx="171">
                  <c:v>-8.9773802242609765E-2</c:v>
                </c:pt>
                <c:pt idx="172">
                  <c:v>-0.10844342507645358</c:v>
                </c:pt>
                <c:pt idx="173">
                  <c:v>-0.14128338430173479</c:v>
                </c:pt>
                <c:pt idx="174">
                  <c:v>-0.16190927624872578</c:v>
                </c:pt>
                <c:pt idx="175">
                  <c:v>-0.17143323139653638</c:v>
                </c:pt>
                <c:pt idx="176">
                  <c:v>-0.17162691131498467</c:v>
                </c:pt>
                <c:pt idx="177">
                  <c:v>-0.16880632008154942</c:v>
                </c:pt>
                <c:pt idx="178">
                  <c:v>-0.16437410805300715</c:v>
                </c:pt>
                <c:pt idx="179">
                  <c:v>-0.17393679918450591</c:v>
                </c:pt>
                <c:pt idx="180">
                  <c:v>-0.17681243628950091</c:v>
                </c:pt>
                <c:pt idx="181">
                  <c:v>-0.17120489296636299</c:v>
                </c:pt>
                <c:pt idx="182">
                  <c:v>-0.17018348623853211</c:v>
                </c:pt>
                <c:pt idx="183">
                  <c:v>-0.1717869520897044</c:v>
                </c:pt>
                <c:pt idx="184">
                  <c:v>-0.15664016309887871</c:v>
                </c:pt>
                <c:pt idx="185">
                  <c:v>-0.13817838939857285</c:v>
                </c:pt>
                <c:pt idx="186">
                  <c:v>-0.13996330275229699</c:v>
                </c:pt>
                <c:pt idx="187">
                  <c:v>-0.15080020387359841</c:v>
                </c:pt>
                <c:pt idx="188">
                  <c:v>-0.12594393476045077</c:v>
                </c:pt>
                <c:pt idx="189">
                  <c:v>-9.3740978593274363E-2</c:v>
                </c:pt>
                <c:pt idx="190">
                  <c:v>-7.9303261977574674E-2</c:v>
                </c:pt>
                <c:pt idx="191">
                  <c:v>-7.0675127420998976E-2</c:v>
                </c:pt>
                <c:pt idx="192">
                  <c:v>-5.7830784913354409E-2</c:v>
                </c:pt>
                <c:pt idx="193">
                  <c:v>-2.9353312945973906E-2</c:v>
                </c:pt>
                <c:pt idx="194">
                  <c:v>-1.2068909276248724E-2</c:v>
                </c:pt>
                <c:pt idx="195">
                  <c:v>5.4938532110092014E-3</c:v>
                </c:pt>
                <c:pt idx="196">
                  <c:v>2.8080632008155002E-2</c:v>
                </c:pt>
                <c:pt idx="197">
                  <c:v>3.8808053007135579E-2</c:v>
                </c:pt>
                <c:pt idx="198">
                  <c:v>5.0391233435270133E-2</c:v>
                </c:pt>
                <c:pt idx="199">
                  <c:v>6.6248725790010066E-2</c:v>
                </c:pt>
                <c:pt idx="200">
                  <c:v>7.4874923547401412E-2</c:v>
                </c:pt>
                <c:pt idx="201">
                  <c:v>7.8229459734964285E-2</c:v>
                </c:pt>
                <c:pt idx="202">
                  <c:v>8.1053109072375132E-2</c:v>
                </c:pt>
                <c:pt idx="203">
                  <c:v>8.4279408766564728E-2</c:v>
                </c:pt>
                <c:pt idx="204">
                  <c:v>8.654036697247873E-2</c:v>
                </c:pt>
                <c:pt idx="205">
                  <c:v>8.6057492354741541E-2</c:v>
                </c:pt>
                <c:pt idx="206">
                  <c:v>8.1097247706422224E-2</c:v>
                </c:pt>
                <c:pt idx="207">
                  <c:v>7.9971151885830802E-2</c:v>
                </c:pt>
                <c:pt idx="208">
                  <c:v>8.1672477064220178E-2</c:v>
                </c:pt>
                <c:pt idx="209">
                  <c:v>7.7371049949031934E-2</c:v>
                </c:pt>
                <c:pt idx="210">
                  <c:v>6.4523547400611739E-2</c:v>
                </c:pt>
                <c:pt idx="211">
                  <c:v>5.0788073394495412E-2</c:v>
                </c:pt>
                <c:pt idx="212">
                  <c:v>3.9305300713557652E-2</c:v>
                </c:pt>
                <c:pt idx="213">
                  <c:v>2.2397757390417942E-2</c:v>
                </c:pt>
                <c:pt idx="214">
                  <c:v>-3.5652293577981852E-3</c:v>
                </c:pt>
                <c:pt idx="215">
                  <c:v>-2.3832925586136616E-2</c:v>
                </c:pt>
                <c:pt idx="216">
                  <c:v>-5.2648114169215075E-2</c:v>
                </c:pt>
                <c:pt idx="217">
                  <c:v>-7.7871865443425073E-2</c:v>
                </c:pt>
                <c:pt idx="218">
                  <c:v>-0.11580326197757412</c:v>
                </c:pt>
                <c:pt idx="219">
                  <c:v>-0.13351783893985728</c:v>
                </c:pt>
                <c:pt idx="220">
                  <c:v>-0.16732008154944078</c:v>
                </c:pt>
                <c:pt idx="221">
                  <c:v>-0.15924159021406872</c:v>
                </c:pt>
                <c:pt idx="222">
                  <c:v>-0.16676248725790244</c:v>
                </c:pt>
                <c:pt idx="223">
                  <c:v>-0.17189194699286586</c:v>
                </c:pt>
                <c:pt idx="224">
                  <c:v>-0.18100203873598394</c:v>
                </c:pt>
                <c:pt idx="225">
                  <c:v>-0.17989398572884821</c:v>
                </c:pt>
                <c:pt idx="226">
                  <c:v>-0.16610295616717641</c:v>
                </c:pt>
                <c:pt idx="227">
                  <c:v>-0.1547512742099898</c:v>
                </c:pt>
                <c:pt idx="228">
                  <c:v>-0.14971661569826741</c:v>
                </c:pt>
                <c:pt idx="229">
                  <c:v>-0.13104281345565738</c:v>
                </c:pt>
                <c:pt idx="230">
                  <c:v>-0.11739857288481149</c:v>
                </c:pt>
                <c:pt idx="231">
                  <c:v>-9.6238022426095846E-2</c:v>
                </c:pt>
                <c:pt idx="232">
                  <c:v>-6.2029561671763496E-2</c:v>
                </c:pt>
                <c:pt idx="233">
                  <c:v>-2.5150254841997927E-2</c:v>
                </c:pt>
                <c:pt idx="234">
                  <c:v>2.616564729867512E-3</c:v>
                </c:pt>
                <c:pt idx="235">
                  <c:v>2.7720387359836889E-2</c:v>
                </c:pt>
                <c:pt idx="236">
                  <c:v>5.324291539245668E-2</c:v>
                </c:pt>
                <c:pt idx="237">
                  <c:v>6.9351172273190625E-2</c:v>
                </c:pt>
                <c:pt idx="238">
                  <c:v>8.240071355759418E-2</c:v>
                </c:pt>
                <c:pt idx="239">
                  <c:v>9.0059938837920517E-2</c:v>
                </c:pt>
                <c:pt idx="240">
                  <c:v>0.10323241590214066</c:v>
                </c:pt>
                <c:pt idx="241">
                  <c:v>0.11074311926605512</c:v>
                </c:pt>
                <c:pt idx="242">
                  <c:v>0.11663200815494394</c:v>
                </c:pt>
                <c:pt idx="243">
                  <c:v>0.11525688073394499</c:v>
                </c:pt>
                <c:pt idx="244">
                  <c:v>0.10128837920489295</c:v>
                </c:pt>
                <c:pt idx="245">
                  <c:v>8.4984199796126564E-2</c:v>
                </c:pt>
                <c:pt idx="246">
                  <c:v>8.7331396534148814E-2</c:v>
                </c:pt>
                <c:pt idx="247">
                  <c:v>8.6297247706422026E-2</c:v>
                </c:pt>
                <c:pt idx="248">
                  <c:v>6.8527522935779822E-2</c:v>
                </c:pt>
                <c:pt idx="249">
                  <c:v>4.7271457696228335E-2</c:v>
                </c:pt>
                <c:pt idx="250">
                  <c:v>3.8148725790010191E-2</c:v>
                </c:pt>
                <c:pt idx="251">
                  <c:v>4.2888786952089933E-2</c:v>
                </c:pt>
                <c:pt idx="252">
                  <c:v>4.6850560652395505E-2</c:v>
                </c:pt>
                <c:pt idx="253">
                  <c:v>4.2678593272171252E-2</c:v>
                </c:pt>
                <c:pt idx="254">
                  <c:v>4.1322324159022185E-2</c:v>
                </c:pt>
                <c:pt idx="255">
                  <c:v>4.8178185524973861E-2</c:v>
                </c:pt>
                <c:pt idx="256">
                  <c:v>6.1032517838940918E-2</c:v>
                </c:pt>
                <c:pt idx="257">
                  <c:v>7.2329969418960235E-2</c:v>
                </c:pt>
                <c:pt idx="258">
                  <c:v>7.8082670744139521E-2</c:v>
                </c:pt>
                <c:pt idx="259">
                  <c:v>7.9429051987767577E-2</c:v>
                </c:pt>
                <c:pt idx="260">
                  <c:v>8.3846381243628948E-2</c:v>
                </c:pt>
                <c:pt idx="261">
                  <c:v>9.679021406727828E-2</c:v>
                </c:pt>
                <c:pt idx="262">
                  <c:v>0.11007747196738023</c:v>
                </c:pt>
                <c:pt idx="263">
                  <c:v>0.11483690112130478</c:v>
                </c:pt>
                <c:pt idx="264">
                  <c:v>0.11285015290519868</c:v>
                </c:pt>
                <c:pt idx="265">
                  <c:v>0.11278287461773701</c:v>
                </c:pt>
                <c:pt idx="266">
                  <c:v>0.11818348623853279</c:v>
                </c:pt>
                <c:pt idx="267">
                  <c:v>0.12319062181447522</c:v>
                </c:pt>
                <c:pt idx="268">
                  <c:v>0.12584709480122569</c:v>
                </c:pt>
                <c:pt idx="269">
                  <c:v>0.12724974515800241</c:v>
                </c:pt>
                <c:pt idx="270">
                  <c:v>0.12319062181447522</c:v>
                </c:pt>
                <c:pt idx="271">
                  <c:v>0.11562487257900129</c:v>
                </c:pt>
                <c:pt idx="272">
                  <c:v>0.11458919469928554</c:v>
                </c:pt>
                <c:pt idx="273">
                  <c:v>0.11616106014271152</c:v>
                </c:pt>
                <c:pt idx="274">
                  <c:v>0.1051518858307849</c:v>
                </c:pt>
                <c:pt idx="275">
                  <c:v>7.9352803261977564E-2</c:v>
                </c:pt>
                <c:pt idx="276">
                  <c:v>5.0269622833843876E-2</c:v>
                </c:pt>
                <c:pt idx="277">
                  <c:v>3.9648012232415895E-2</c:v>
                </c:pt>
                <c:pt idx="278">
                  <c:v>1.80420998980634E-2</c:v>
                </c:pt>
                <c:pt idx="279">
                  <c:v>-8.9698063200816976E-3</c:v>
                </c:pt>
                <c:pt idx="280">
                  <c:v>-2.8737716615698281E-2</c:v>
                </c:pt>
                <c:pt idx="281">
                  <c:v>-5.1542915392456673E-2</c:v>
                </c:pt>
                <c:pt idx="282">
                  <c:v>-7.2141794087665662E-2</c:v>
                </c:pt>
                <c:pt idx="283">
                  <c:v>-0.10181987767584035</c:v>
                </c:pt>
                <c:pt idx="284">
                  <c:v>-0.12645871559633218</c:v>
                </c:pt>
                <c:pt idx="285">
                  <c:v>-0.14296228338430447</c:v>
                </c:pt>
                <c:pt idx="286">
                  <c:v>-0.16015596330275217</c:v>
                </c:pt>
                <c:pt idx="287">
                  <c:v>-0.165927624872579</c:v>
                </c:pt>
                <c:pt idx="288">
                  <c:v>-0.16932313965341486</c:v>
                </c:pt>
                <c:pt idx="289">
                  <c:v>-0.17176452599388367</c:v>
                </c:pt>
                <c:pt idx="290">
                  <c:v>-0.17586544342507832</c:v>
                </c:pt>
                <c:pt idx="291">
                  <c:v>-0.17761467889908256</c:v>
                </c:pt>
                <c:pt idx="292">
                  <c:v>-0.17643934760448704</c:v>
                </c:pt>
                <c:pt idx="293">
                  <c:v>-0.17325993883792365</c:v>
                </c:pt>
                <c:pt idx="294">
                  <c:v>-0.17137614678899091</c:v>
                </c:pt>
                <c:pt idx="295">
                  <c:v>-0.17176656472986748</c:v>
                </c:pt>
                <c:pt idx="296">
                  <c:v>-0.16903771661569827</c:v>
                </c:pt>
                <c:pt idx="297">
                  <c:v>-0.16097145769622975</c:v>
                </c:pt>
                <c:pt idx="298">
                  <c:v>-0.15337818552497612</c:v>
                </c:pt>
                <c:pt idx="299">
                  <c:v>-0.14731906218144997</c:v>
                </c:pt>
                <c:pt idx="300">
                  <c:v>-0.13250050968399588</c:v>
                </c:pt>
                <c:pt idx="301">
                  <c:v>-0.11179918450560652</c:v>
                </c:pt>
                <c:pt idx="302">
                  <c:v>-9.2587869520898342E-2</c:v>
                </c:pt>
                <c:pt idx="303">
                  <c:v>-7.4424974515800504E-2</c:v>
                </c:pt>
                <c:pt idx="304">
                  <c:v>-4.7178797145769634E-2</c:v>
                </c:pt>
                <c:pt idx="305">
                  <c:v>-2.2139041794087662E-2</c:v>
                </c:pt>
                <c:pt idx="306">
                  <c:v>7.4747604485219943E-3</c:v>
                </c:pt>
                <c:pt idx="307">
                  <c:v>3.3285626911314994E-2</c:v>
                </c:pt>
                <c:pt idx="308">
                  <c:v>6.2908868501529047E-2</c:v>
                </c:pt>
                <c:pt idx="309">
                  <c:v>8.3285524974515759E-2</c:v>
                </c:pt>
                <c:pt idx="310">
                  <c:v>0.10637716615698267</c:v>
                </c:pt>
                <c:pt idx="311">
                  <c:v>0.12214067278287558</c:v>
                </c:pt>
                <c:pt idx="312">
                  <c:v>0.12927420998980632</c:v>
                </c:pt>
                <c:pt idx="313">
                  <c:v>0.13364016309887869</c:v>
                </c:pt>
                <c:pt idx="314">
                  <c:v>0.13743119266055046</c:v>
                </c:pt>
                <c:pt idx="315">
                  <c:v>0.13960346585117367</c:v>
                </c:pt>
                <c:pt idx="316">
                  <c:v>0.1419418960244673</c:v>
                </c:pt>
                <c:pt idx="317">
                  <c:v>0.14367889908256878</c:v>
                </c:pt>
                <c:pt idx="318">
                  <c:v>0.14083792048929691</c:v>
                </c:pt>
                <c:pt idx="319">
                  <c:v>0.13363404689092917</c:v>
                </c:pt>
                <c:pt idx="320">
                  <c:v>0.12809378185524994</c:v>
                </c:pt>
                <c:pt idx="321">
                  <c:v>0.12641386340468908</c:v>
                </c:pt>
                <c:pt idx="322">
                  <c:v>0.11735066258919465</c:v>
                </c:pt>
                <c:pt idx="323">
                  <c:v>9.838654434250764E-2</c:v>
                </c:pt>
                <c:pt idx="324">
                  <c:v>7.8314271151886952E-2</c:v>
                </c:pt>
                <c:pt idx="325">
                  <c:v>5.9776860346585123E-2</c:v>
                </c:pt>
                <c:pt idx="326">
                  <c:v>4.3635881753312941E-2</c:v>
                </c:pt>
                <c:pt idx="327">
                  <c:v>2.1975127420999524E-2</c:v>
                </c:pt>
                <c:pt idx="328">
                  <c:v>-3.021223241590256E-3</c:v>
                </c:pt>
                <c:pt idx="329">
                  <c:v>-1.9254026503567823E-2</c:v>
                </c:pt>
                <c:pt idx="330">
                  <c:v>-3.9979816513761902E-2</c:v>
                </c:pt>
                <c:pt idx="331">
                  <c:v>-5.7136493374108817E-2</c:v>
                </c:pt>
                <c:pt idx="332">
                  <c:v>-7.0209378185524945E-2</c:v>
                </c:pt>
                <c:pt idx="333">
                  <c:v>-8.3719571865443501E-2</c:v>
                </c:pt>
                <c:pt idx="334">
                  <c:v>-9.4601427115188597E-2</c:v>
                </c:pt>
                <c:pt idx="335">
                  <c:v>-0.10298674821610716</c:v>
                </c:pt>
                <c:pt idx="336">
                  <c:v>-0.10888277268093829</c:v>
                </c:pt>
                <c:pt idx="337">
                  <c:v>-0.11203363914373089</c:v>
                </c:pt>
                <c:pt idx="338">
                  <c:v>-0.11437920489296523</c:v>
                </c:pt>
                <c:pt idx="339">
                  <c:v>-0.11530275229357796</c:v>
                </c:pt>
                <c:pt idx="340">
                  <c:v>-0.10872171253822774</c:v>
                </c:pt>
                <c:pt idx="341">
                  <c:v>-9.6725076452600714E-2</c:v>
                </c:pt>
                <c:pt idx="342">
                  <c:v>-8.7163914373088694E-2</c:v>
                </c:pt>
                <c:pt idx="343">
                  <c:v>-7.8708256880734004E-2</c:v>
                </c:pt>
                <c:pt idx="344">
                  <c:v>-6.2438124362895003E-2</c:v>
                </c:pt>
                <c:pt idx="345">
                  <c:v>-4.6822935779816513E-2</c:v>
                </c:pt>
                <c:pt idx="346">
                  <c:v>-3.4701325178389412E-2</c:v>
                </c:pt>
                <c:pt idx="347">
                  <c:v>-2.3844138634046889E-2</c:v>
                </c:pt>
                <c:pt idx="348">
                  <c:v>-8.2769622833843027E-3</c:v>
                </c:pt>
                <c:pt idx="349">
                  <c:v>8.4995208970438767E-3</c:v>
                </c:pt>
                <c:pt idx="350">
                  <c:v>2.3259531090723751E-2</c:v>
                </c:pt>
                <c:pt idx="351">
                  <c:v>3.6297145769623479E-2</c:v>
                </c:pt>
                <c:pt idx="352">
                  <c:v>5.0473598369011233E-2</c:v>
                </c:pt>
                <c:pt idx="353">
                  <c:v>5.9989092762487262E-2</c:v>
                </c:pt>
                <c:pt idx="354">
                  <c:v>6.9681549439347595E-2</c:v>
                </c:pt>
                <c:pt idx="355">
                  <c:v>7.907584097859327E-2</c:v>
                </c:pt>
                <c:pt idx="356">
                  <c:v>9.0504281345565749E-2</c:v>
                </c:pt>
                <c:pt idx="357">
                  <c:v>9.5788583078491363E-2</c:v>
                </c:pt>
                <c:pt idx="358">
                  <c:v>9.7100509683995917E-2</c:v>
                </c:pt>
                <c:pt idx="359">
                  <c:v>9.501641182466869E-2</c:v>
                </c:pt>
                <c:pt idx="360">
                  <c:v>9.2561671763506645E-2</c:v>
                </c:pt>
                <c:pt idx="361">
                  <c:v>8.2273190621814429E-2</c:v>
                </c:pt>
                <c:pt idx="362">
                  <c:v>6.7660448521916411E-2</c:v>
                </c:pt>
                <c:pt idx="363">
                  <c:v>5.4412538226300447E-2</c:v>
                </c:pt>
                <c:pt idx="364">
                  <c:v>4.1383282364933813E-2</c:v>
                </c:pt>
                <c:pt idx="365">
                  <c:v>2.5653720693170252E-2</c:v>
                </c:pt>
                <c:pt idx="366">
                  <c:v>9.2995005096841495E-3</c:v>
                </c:pt>
                <c:pt idx="367">
                  <c:v>-6.6695412844037134E-3</c:v>
                </c:pt>
                <c:pt idx="368">
                  <c:v>-2.147329255861434E-2</c:v>
                </c:pt>
                <c:pt idx="369">
                  <c:v>-3.5987971457696256E-2</c:v>
                </c:pt>
                <c:pt idx="370">
                  <c:v>-4.9261264016309883E-2</c:v>
                </c:pt>
                <c:pt idx="371">
                  <c:v>-6.1711518858307932E-2</c:v>
                </c:pt>
                <c:pt idx="372">
                  <c:v>-7.176697247706422E-2</c:v>
                </c:pt>
                <c:pt idx="373">
                  <c:v>-8.0911009174311946E-2</c:v>
                </c:pt>
                <c:pt idx="374">
                  <c:v>-8.7308868501529066E-2</c:v>
                </c:pt>
                <c:pt idx="375">
                  <c:v>-9.2095208970438366E-2</c:v>
                </c:pt>
                <c:pt idx="376">
                  <c:v>-9.5381345565749745E-2</c:v>
                </c:pt>
                <c:pt idx="377">
                  <c:v>-9.7581957186544332E-2</c:v>
                </c:pt>
                <c:pt idx="378">
                  <c:v>-9.5813455657492566E-2</c:v>
                </c:pt>
                <c:pt idx="379">
                  <c:v>-8.8945667686034707E-2</c:v>
                </c:pt>
                <c:pt idx="380">
                  <c:v>-7.9008358817533514E-2</c:v>
                </c:pt>
                <c:pt idx="381">
                  <c:v>-6.7944036697247703E-2</c:v>
                </c:pt>
                <c:pt idx="382">
                  <c:v>-5.1977064220183479E-2</c:v>
                </c:pt>
                <c:pt idx="383">
                  <c:v>-3.4002038735983689E-2</c:v>
                </c:pt>
                <c:pt idx="384">
                  <c:v>-1.9076248725790008E-2</c:v>
                </c:pt>
                <c:pt idx="385">
                  <c:v>-7.4439347604485324E-3</c:v>
                </c:pt>
                <c:pt idx="386">
                  <c:v>4.2746890927625718E-3</c:v>
                </c:pt>
                <c:pt idx="387">
                  <c:v>1.4526095820591218E-2</c:v>
                </c:pt>
                <c:pt idx="388">
                  <c:v>2.2539959225280352E-2</c:v>
                </c:pt>
                <c:pt idx="389">
                  <c:v>2.5990519877675842E-2</c:v>
                </c:pt>
                <c:pt idx="390">
                  <c:v>2.5706523955147768E-2</c:v>
                </c:pt>
                <c:pt idx="391">
                  <c:v>2.0801223241590214E-2</c:v>
                </c:pt>
                <c:pt idx="392">
                  <c:v>1.4413863404689092E-2</c:v>
                </c:pt>
                <c:pt idx="393">
                  <c:v>6.8269928644240814E-3</c:v>
                </c:pt>
                <c:pt idx="394">
                  <c:v>-3.8451070336391455E-4</c:v>
                </c:pt>
                <c:pt idx="395">
                  <c:v>-6.2558919469928734E-3</c:v>
                </c:pt>
                <c:pt idx="396">
                  <c:v>-8.2192048929664568E-3</c:v>
                </c:pt>
                <c:pt idx="397">
                  <c:v>-7.7635677879715403E-3</c:v>
                </c:pt>
                <c:pt idx="398">
                  <c:v>-4.7920897043832924E-3</c:v>
                </c:pt>
                <c:pt idx="399">
                  <c:v>4.5657798165137624E-4</c:v>
                </c:pt>
                <c:pt idx="400">
                  <c:v>9.1398063200815501E-3</c:v>
                </c:pt>
                <c:pt idx="401">
                  <c:v>1.7659327217125383E-2</c:v>
                </c:pt>
                <c:pt idx="402">
                  <c:v>2.2990825688073861E-2</c:v>
                </c:pt>
                <c:pt idx="403">
                  <c:v>2.5466156982670751E-2</c:v>
                </c:pt>
                <c:pt idx="404">
                  <c:v>3.0211314984709959E-2</c:v>
                </c:pt>
                <c:pt idx="405">
                  <c:v>3.723873598369052E-2</c:v>
                </c:pt>
                <c:pt idx="406">
                  <c:v>4.3029867482161047E-2</c:v>
                </c:pt>
                <c:pt idx="407">
                  <c:v>4.5871967380224261E-2</c:v>
                </c:pt>
                <c:pt idx="408">
                  <c:v>4.9265749235473999E-2</c:v>
                </c:pt>
                <c:pt idx="409">
                  <c:v>5.4859021406727923E-2</c:v>
                </c:pt>
                <c:pt idx="410">
                  <c:v>5.9236289500509832E-2</c:v>
                </c:pt>
                <c:pt idx="411">
                  <c:v>5.9469520897044617E-2</c:v>
                </c:pt>
                <c:pt idx="412">
                  <c:v>5.9041692150866534E-2</c:v>
                </c:pt>
                <c:pt idx="413">
                  <c:v>6.0408970438328949E-2</c:v>
                </c:pt>
                <c:pt idx="414">
                  <c:v>6.0283486238532524E-2</c:v>
                </c:pt>
                <c:pt idx="415">
                  <c:v>5.5002446483180423E-2</c:v>
                </c:pt>
                <c:pt idx="416">
                  <c:v>4.7320489296636875E-2</c:v>
                </c:pt>
                <c:pt idx="417">
                  <c:v>3.9433435270132516E-2</c:v>
                </c:pt>
                <c:pt idx="418">
                  <c:v>2.9177471967380224E-2</c:v>
                </c:pt>
                <c:pt idx="419">
                  <c:v>1.1440061162079521E-2</c:v>
                </c:pt>
                <c:pt idx="420">
                  <c:v>-9.2344648318043766E-3</c:v>
                </c:pt>
                <c:pt idx="421">
                  <c:v>-2.6853007135576305E-2</c:v>
                </c:pt>
                <c:pt idx="422">
                  <c:v>-4.1436901121304832E-2</c:v>
                </c:pt>
                <c:pt idx="423">
                  <c:v>-6.0347706422018414E-2</c:v>
                </c:pt>
                <c:pt idx="424">
                  <c:v>-7.5927726809378523E-2</c:v>
                </c:pt>
                <c:pt idx="425">
                  <c:v>-8.5493170234454643E-2</c:v>
                </c:pt>
                <c:pt idx="426">
                  <c:v>-9.1630886850153026E-2</c:v>
                </c:pt>
                <c:pt idx="427">
                  <c:v>-9.7894699286443718E-2</c:v>
                </c:pt>
                <c:pt idx="428">
                  <c:v>-0.10156646279306825</c:v>
                </c:pt>
                <c:pt idx="429">
                  <c:v>-9.8789704383282745E-2</c:v>
                </c:pt>
                <c:pt idx="430">
                  <c:v>-7.9732110091744177E-2</c:v>
                </c:pt>
                <c:pt idx="431">
                  <c:v>-5.0911111111111532E-2</c:v>
                </c:pt>
                <c:pt idx="432">
                  <c:v>-1.9026911314984723E-2</c:v>
                </c:pt>
                <c:pt idx="433">
                  <c:v>2.2782976554536202E-2</c:v>
                </c:pt>
                <c:pt idx="434">
                  <c:v>6.2978185524974487E-2</c:v>
                </c:pt>
                <c:pt idx="435">
                  <c:v>9.3952803261977746E-2</c:v>
                </c:pt>
                <c:pt idx="436">
                  <c:v>0.11641182466870538</c:v>
                </c:pt>
                <c:pt idx="437">
                  <c:v>0.1301610601427115</c:v>
                </c:pt>
                <c:pt idx="438">
                  <c:v>0.14306727828746399</c:v>
                </c:pt>
                <c:pt idx="439">
                  <c:v>0.14769317023445463</c:v>
                </c:pt>
                <c:pt idx="440">
                  <c:v>0.15235168195718654</c:v>
                </c:pt>
                <c:pt idx="441">
                  <c:v>0.15678593272171445</c:v>
                </c:pt>
                <c:pt idx="442">
                  <c:v>0.15861977573904179</c:v>
                </c:pt>
                <c:pt idx="443">
                  <c:v>0.15828542303771825</c:v>
                </c:pt>
                <c:pt idx="444">
                  <c:v>0.15258919469928744</c:v>
                </c:pt>
                <c:pt idx="445">
                  <c:v>0.14552497451580021</c:v>
                </c:pt>
                <c:pt idx="446">
                  <c:v>0.13550968399592397</c:v>
                </c:pt>
                <c:pt idx="447">
                  <c:v>0.11735168195718652</c:v>
                </c:pt>
                <c:pt idx="448">
                  <c:v>9.1770030581039747E-2</c:v>
                </c:pt>
                <c:pt idx="449">
                  <c:v>5.4544648318042808E-2</c:v>
                </c:pt>
                <c:pt idx="450">
                  <c:v>6.9051885830784913E-3</c:v>
                </c:pt>
                <c:pt idx="451">
                  <c:v>-5.5290214067278333E-2</c:v>
                </c:pt>
                <c:pt idx="452">
                  <c:v>-0.10285626911314986</c:v>
                </c:pt>
                <c:pt idx="453">
                  <c:v>-0.1156493374108053</c:v>
                </c:pt>
                <c:pt idx="454">
                  <c:v>-0.1330468909276265</c:v>
                </c:pt>
                <c:pt idx="455">
                  <c:v>-0.15818144750255003</c:v>
                </c:pt>
                <c:pt idx="456">
                  <c:v>-0.16074617737003091</c:v>
                </c:pt>
                <c:pt idx="457">
                  <c:v>-0.15458307849133723</c:v>
                </c:pt>
                <c:pt idx="458">
                  <c:v>-0.1606350662589178</c:v>
                </c:pt>
                <c:pt idx="459">
                  <c:v>-0.16187257900101715</c:v>
                </c:pt>
                <c:pt idx="460">
                  <c:v>-0.14470438328236801</c:v>
                </c:pt>
                <c:pt idx="461">
                  <c:v>-0.13558409785932904</c:v>
                </c:pt>
                <c:pt idx="462">
                  <c:v>-0.12871967380224394</c:v>
                </c:pt>
                <c:pt idx="463">
                  <c:v>-0.11101121304791042</c:v>
                </c:pt>
                <c:pt idx="464">
                  <c:v>-8.5944444444444545E-2</c:v>
                </c:pt>
                <c:pt idx="465">
                  <c:v>-7.0779204892966532E-2</c:v>
                </c:pt>
                <c:pt idx="466">
                  <c:v>-6.0505096839959333E-2</c:v>
                </c:pt>
                <c:pt idx="467">
                  <c:v>-3.8503261977574012E-2</c:v>
                </c:pt>
                <c:pt idx="468">
                  <c:v>-1.3952395514780841E-2</c:v>
                </c:pt>
                <c:pt idx="469">
                  <c:v>4.8684199796126398E-3</c:v>
                </c:pt>
                <c:pt idx="470">
                  <c:v>2.576941896024465E-2</c:v>
                </c:pt>
                <c:pt idx="471">
                  <c:v>5.115871559633027E-2</c:v>
                </c:pt>
                <c:pt idx="472">
                  <c:v>8.4546788990825725E-2</c:v>
                </c:pt>
                <c:pt idx="473">
                  <c:v>0.10520183486238532</c:v>
                </c:pt>
                <c:pt idx="474">
                  <c:v>0.12306625891947118</c:v>
                </c:pt>
                <c:pt idx="475">
                  <c:v>0.13914576962283381</c:v>
                </c:pt>
                <c:pt idx="476">
                  <c:v>0.14629663608562876</c:v>
                </c:pt>
                <c:pt idx="477">
                  <c:v>0.14798980632008171</c:v>
                </c:pt>
                <c:pt idx="478">
                  <c:v>0.14691029561671928</c:v>
                </c:pt>
                <c:pt idx="479">
                  <c:v>0.14271763506626101</c:v>
                </c:pt>
                <c:pt idx="480">
                  <c:v>0.12950356778797145</c:v>
                </c:pt>
                <c:pt idx="481">
                  <c:v>0.11346687054026509</c:v>
                </c:pt>
                <c:pt idx="482">
                  <c:v>9.3523649337412362E-2</c:v>
                </c:pt>
                <c:pt idx="483">
                  <c:v>6.7260142711518853E-2</c:v>
                </c:pt>
                <c:pt idx="484">
                  <c:v>2.7288073394495412E-2</c:v>
                </c:pt>
                <c:pt idx="485">
                  <c:v>-7.1241182466870246E-3</c:v>
                </c:pt>
                <c:pt idx="486">
                  <c:v>-4.2958715596330292E-2</c:v>
                </c:pt>
                <c:pt idx="487">
                  <c:v>-8.4842099898063225E-2</c:v>
                </c:pt>
                <c:pt idx="488">
                  <c:v>-0.10512742099898165</c:v>
                </c:pt>
                <c:pt idx="489">
                  <c:v>-0.11773394495412959</c:v>
                </c:pt>
                <c:pt idx="490">
                  <c:v>-0.13709785932721721</c:v>
                </c:pt>
                <c:pt idx="491">
                  <c:v>-0.14954536187563952</c:v>
                </c:pt>
                <c:pt idx="492">
                  <c:v>-0.14907135575943078</c:v>
                </c:pt>
                <c:pt idx="493">
                  <c:v>-0.13950050968399588</c:v>
                </c:pt>
                <c:pt idx="494">
                  <c:v>-0.14681651376146951</c:v>
                </c:pt>
                <c:pt idx="495">
                  <c:v>-0.15444138634047297</c:v>
                </c:pt>
                <c:pt idx="496">
                  <c:v>-0.15025790010193868</c:v>
                </c:pt>
                <c:pt idx="497">
                  <c:v>-0.1292364933741095</c:v>
                </c:pt>
                <c:pt idx="498">
                  <c:v>-0.12195820591233436</c:v>
                </c:pt>
                <c:pt idx="499">
                  <c:v>-0.11390519877675842</c:v>
                </c:pt>
                <c:pt idx="500">
                  <c:v>-8.7617737003057999E-2</c:v>
                </c:pt>
                <c:pt idx="501">
                  <c:v>-5.6358205912334404E-2</c:v>
                </c:pt>
                <c:pt idx="502">
                  <c:v>-2.2857900101936852E-2</c:v>
                </c:pt>
                <c:pt idx="503">
                  <c:v>1.2936595310907415E-2</c:v>
                </c:pt>
                <c:pt idx="504">
                  <c:v>4.9957696228339378E-2</c:v>
                </c:pt>
                <c:pt idx="505">
                  <c:v>7.5332619775739434E-2</c:v>
                </c:pt>
                <c:pt idx="506">
                  <c:v>9.0259938837920495E-2</c:v>
                </c:pt>
                <c:pt idx="507">
                  <c:v>0.10830581039755351</c:v>
                </c:pt>
                <c:pt idx="508">
                  <c:v>0.12605300713557588</c:v>
                </c:pt>
                <c:pt idx="509">
                  <c:v>0.13013455657492354</c:v>
                </c:pt>
                <c:pt idx="510">
                  <c:v>0.13080937818552496</c:v>
                </c:pt>
                <c:pt idx="511">
                  <c:v>0.13450050968399588</c:v>
                </c:pt>
                <c:pt idx="512">
                  <c:v>0.13699592252803294</c:v>
                </c:pt>
                <c:pt idx="513">
                  <c:v>0.12887767584097837</c:v>
                </c:pt>
                <c:pt idx="514">
                  <c:v>0.11441997961263999</c:v>
                </c:pt>
                <c:pt idx="515">
                  <c:v>9.9068093781856645E-2</c:v>
                </c:pt>
                <c:pt idx="516">
                  <c:v>7.8050560652395518E-2</c:v>
                </c:pt>
                <c:pt idx="517">
                  <c:v>3.6280530071355815E-2</c:v>
                </c:pt>
                <c:pt idx="518">
                  <c:v>-1.0892660550458714E-2</c:v>
                </c:pt>
                <c:pt idx="519">
                  <c:v>-5.5998165137614693E-2</c:v>
                </c:pt>
                <c:pt idx="520">
                  <c:v>-9.9282670744138629E-2</c:v>
                </c:pt>
                <c:pt idx="521">
                  <c:v>-0.12186238532110102</c:v>
                </c:pt>
                <c:pt idx="522">
                  <c:v>-0.13585626911314985</c:v>
                </c:pt>
                <c:pt idx="523">
                  <c:v>-0.14283690112130654</c:v>
                </c:pt>
                <c:pt idx="524">
                  <c:v>-0.15234760448522114</c:v>
                </c:pt>
                <c:pt idx="525">
                  <c:v>-0.15259531090723977</c:v>
                </c:pt>
                <c:pt idx="526">
                  <c:v>-0.13674413863404691</c:v>
                </c:pt>
                <c:pt idx="527">
                  <c:v>-0.11633231396534147</c:v>
                </c:pt>
                <c:pt idx="528">
                  <c:v>-0.10106717635066259</c:v>
                </c:pt>
                <c:pt idx="529">
                  <c:v>-7.5236289500509701E-2</c:v>
                </c:pt>
                <c:pt idx="530">
                  <c:v>-3.7437512742100443E-2</c:v>
                </c:pt>
                <c:pt idx="531">
                  <c:v>-9.2803465851172568E-3</c:v>
                </c:pt>
                <c:pt idx="532">
                  <c:v>1.6209683995922531E-2</c:v>
                </c:pt>
                <c:pt idx="533">
                  <c:v>5.1085015290519856E-2</c:v>
                </c:pt>
                <c:pt idx="534">
                  <c:v>7.7860142711518879E-2</c:v>
                </c:pt>
                <c:pt idx="535">
                  <c:v>9.527747196738022E-2</c:v>
                </c:pt>
                <c:pt idx="536">
                  <c:v>0.11233537206931701</c:v>
                </c:pt>
                <c:pt idx="537">
                  <c:v>0.12778287461773688</c:v>
                </c:pt>
                <c:pt idx="538">
                  <c:v>0.13565647298674818</c:v>
                </c:pt>
                <c:pt idx="539">
                  <c:v>0.13796534148827952</c:v>
                </c:pt>
                <c:pt idx="540">
                  <c:v>0.14138837920489292</c:v>
                </c:pt>
                <c:pt idx="541">
                  <c:v>0.14540876656473151</c:v>
                </c:pt>
                <c:pt idx="542">
                  <c:v>0.14483078491335372</c:v>
                </c:pt>
                <c:pt idx="543">
                  <c:v>0.13391641182467054</c:v>
                </c:pt>
                <c:pt idx="544">
                  <c:v>0.12163914373088788</c:v>
                </c:pt>
                <c:pt idx="545">
                  <c:v>0.10504587155963384</c:v>
                </c:pt>
                <c:pt idx="546">
                  <c:v>7.9925891946992914E-2</c:v>
                </c:pt>
                <c:pt idx="547">
                  <c:v>4.4048216106014303E-2</c:v>
                </c:pt>
                <c:pt idx="548">
                  <c:v>1.0167176350662718E-2</c:v>
                </c:pt>
                <c:pt idx="549">
                  <c:v>-1.9559531090723881E-2</c:v>
                </c:pt>
                <c:pt idx="550">
                  <c:v>-5.2020998980632033E-2</c:v>
                </c:pt>
                <c:pt idx="551">
                  <c:v>-8.2703567787971458E-2</c:v>
                </c:pt>
                <c:pt idx="552">
                  <c:v>-0.11020489296636089</c:v>
                </c:pt>
                <c:pt idx="553">
                  <c:v>-0.1271029561671764</c:v>
                </c:pt>
                <c:pt idx="554">
                  <c:v>-0.13996738022426369</c:v>
                </c:pt>
                <c:pt idx="555">
                  <c:v>-0.14657084607543341</c:v>
                </c:pt>
                <c:pt idx="556">
                  <c:v>-0.14877064220183486</c:v>
                </c:pt>
                <c:pt idx="557">
                  <c:v>-0.14004689092762676</c:v>
                </c:pt>
                <c:pt idx="558">
                  <c:v>-0.1311029561671764</c:v>
                </c:pt>
                <c:pt idx="559">
                  <c:v>-0.11748521916411825</c:v>
                </c:pt>
                <c:pt idx="560">
                  <c:v>-9.5369520897043827E-2</c:v>
                </c:pt>
                <c:pt idx="561">
                  <c:v>-6.1084607543323816E-2</c:v>
                </c:pt>
                <c:pt idx="562">
                  <c:v>-3.054719673802244E-2</c:v>
                </c:pt>
                <c:pt idx="563">
                  <c:v>3.4878797145770041E-3</c:v>
                </c:pt>
                <c:pt idx="564">
                  <c:v>4.3382772680937813E-2</c:v>
                </c:pt>
                <c:pt idx="565">
                  <c:v>8.5637716615698259E-2</c:v>
                </c:pt>
                <c:pt idx="566">
                  <c:v>0.11038532110091744</c:v>
                </c:pt>
                <c:pt idx="567">
                  <c:v>0.12995005096839959</c:v>
                </c:pt>
                <c:pt idx="568">
                  <c:v>0.14639245667686249</c:v>
                </c:pt>
                <c:pt idx="569">
                  <c:v>0.15371355759429448</c:v>
                </c:pt>
                <c:pt idx="570">
                  <c:v>0.15740876656473207</c:v>
                </c:pt>
                <c:pt idx="571">
                  <c:v>0.15707339449541513</c:v>
                </c:pt>
                <c:pt idx="572">
                  <c:v>0.15956574923547559</c:v>
                </c:pt>
                <c:pt idx="573">
                  <c:v>0.16023241590214071</c:v>
                </c:pt>
                <c:pt idx="574">
                  <c:v>0.15919877675840979</c:v>
                </c:pt>
                <c:pt idx="575">
                  <c:v>0.15400305810397574</c:v>
                </c:pt>
                <c:pt idx="576">
                  <c:v>0.14961060142711521</c:v>
                </c:pt>
                <c:pt idx="577">
                  <c:v>0.14116004077471966</c:v>
                </c:pt>
                <c:pt idx="578">
                  <c:v>0.1278216106014271</c:v>
                </c:pt>
                <c:pt idx="579">
                  <c:v>0.11168399592252801</c:v>
                </c:pt>
                <c:pt idx="580">
                  <c:v>9.3128746177371366E-2</c:v>
                </c:pt>
                <c:pt idx="581">
                  <c:v>6.7413455657492433E-2</c:v>
                </c:pt>
                <c:pt idx="582">
                  <c:v>3.4464220183486237E-2</c:v>
                </c:pt>
                <c:pt idx="583">
                  <c:v>-7.1899286442406434E-3</c:v>
                </c:pt>
                <c:pt idx="584">
                  <c:v>-4.7900101936799194E-2</c:v>
                </c:pt>
                <c:pt idx="585">
                  <c:v>-8.7502344546381242E-2</c:v>
                </c:pt>
                <c:pt idx="586">
                  <c:v>-0.12093170234454639</c:v>
                </c:pt>
                <c:pt idx="587">
                  <c:v>-0.13930682976554537</c:v>
                </c:pt>
                <c:pt idx="588">
                  <c:v>-0.15319571865443424</c:v>
                </c:pt>
                <c:pt idx="589">
                  <c:v>-0.16330886850152904</c:v>
                </c:pt>
                <c:pt idx="590">
                  <c:v>-0.17059734964322304</c:v>
                </c:pt>
                <c:pt idx="591">
                  <c:v>-0.17318552497451328</c:v>
                </c:pt>
                <c:pt idx="592">
                  <c:v>-0.17359938837920727</c:v>
                </c:pt>
                <c:pt idx="593">
                  <c:v>-0.17434760448521924</c:v>
                </c:pt>
                <c:pt idx="594">
                  <c:v>-0.17721712538226569</c:v>
                </c:pt>
                <c:pt idx="595">
                  <c:v>-0.17953720693170241</c:v>
                </c:pt>
                <c:pt idx="596">
                  <c:v>-0.18055861365953108</c:v>
                </c:pt>
                <c:pt idx="597">
                  <c:v>-0.17825178389398574</c:v>
                </c:pt>
                <c:pt idx="598">
                  <c:v>-0.17344342507645508</c:v>
                </c:pt>
                <c:pt idx="599">
                  <c:v>-0.16645056065239591</c:v>
                </c:pt>
                <c:pt idx="600">
                  <c:v>-0.16598165137614679</c:v>
                </c:pt>
                <c:pt idx="601">
                  <c:v>-0.1638399592252803</c:v>
                </c:pt>
                <c:pt idx="602">
                  <c:v>-0.14801732925586281</c:v>
                </c:pt>
                <c:pt idx="603">
                  <c:v>-0.12054332313965342</c:v>
                </c:pt>
                <c:pt idx="604">
                  <c:v>-8.9930071355759728E-2</c:v>
                </c:pt>
                <c:pt idx="605">
                  <c:v>-5.3641692150866463E-2</c:v>
                </c:pt>
                <c:pt idx="606">
                  <c:v>1.2885015290520021E-2</c:v>
                </c:pt>
                <c:pt idx="607">
                  <c:v>8.4608053007135572E-2</c:v>
                </c:pt>
                <c:pt idx="608">
                  <c:v>0.14180835881753479</c:v>
                </c:pt>
                <c:pt idx="609">
                  <c:v>0.1611875637104995</c:v>
                </c:pt>
                <c:pt idx="610">
                  <c:v>0.17145871559633274</c:v>
                </c:pt>
                <c:pt idx="611">
                  <c:v>0.17875331294597349</c:v>
                </c:pt>
                <c:pt idx="612">
                  <c:v>0.18323241590214248</c:v>
                </c:pt>
                <c:pt idx="613">
                  <c:v>0.18454740061162353</c:v>
                </c:pt>
                <c:pt idx="614">
                  <c:v>0.18336595310907244</c:v>
                </c:pt>
                <c:pt idx="615">
                  <c:v>0.18172884811417081</c:v>
                </c:pt>
                <c:pt idx="616">
                  <c:v>0.17778695208970441</c:v>
                </c:pt>
                <c:pt idx="617">
                  <c:v>0.17571559633027664</c:v>
                </c:pt>
                <c:pt idx="618">
                  <c:v>0.17611314984709753</c:v>
                </c:pt>
                <c:pt idx="619">
                  <c:v>0.17860142711518859</c:v>
                </c:pt>
                <c:pt idx="620">
                  <c:v>0.1790479102956167</c:v>
                </c:pt>
                <c:pt idx="621">
                  <c:v>0.17592252803261968</c:v>
                </c:pt>
                <c:pt idx="622">
                  <c:v>0.1645239551478084</c:v>
                </c:pt>
                <c:pt idx="623">
                  <c:v>0.15461060142711541</c:v>
                </c:pt>
                <c:pt idx="624">
                  <c:v>0.14763812436289594</c:v>
                </c:pt>
                <c:pt idx="625">
                  <c:v>0.14500611620795106</c:v>
                </c:pt>
                <c:pt idx="626">
                  <c:v>0.13775331294597348</c:v>
                </c:pt>
                <c:pt idx="627">
                  <c:v>0.11868297655453619</c:v>
                </c:pt>
                <c:pt idx="628">
                  <c:v>8.7760142711518857E-2</c:v>
                </c:pt>
                <c:pt idx="629">
                  <c:v>6.24901121304791E-2</c:v>
                </c:pt>
                <c:pt idx="630">
                  <c:v>3.9747196738022419E-2</c:v>
                </c:pt>
                <c:pt idx="631">
                  <c:v>1.2389602446483221E-3</c:v>
                </c:pt>
                <c:pt idx="632">
                  <c:v>-4.0486238532110114E-2</c:v>
                </c:pt>
                <c:pt idx="633">
                  <c:v>-7.8958715596330262E-2</c:v>
                </c:pt>
                <c:pt idx="634">
                  <c:v>-0.11286340468909258</c:v>
                </c:pt>
                <c:pt idx="635">
                  <c:v>-0.14948827726809391</c:v>
                </c:pt>
                <c:pt idx="636">
                  <c:v>-0.16535677879714575</c:v>
                </c:pt>
                <c:pt idx="637">
                  <c:v>-0.16788786952089704</c:v>
                </c:pt>
                <c:pt idx="638">
                  <c:v>-0.17225178389398571</c:v>
                </c:pt>
                <c:pt idx="639">
                  <c:v>-0.17581345565749545</c:v>
                </c:pt>
                <c:pt idx="640">
                  <c:v>-0.17804994903160226</c:v>
                </c:pt>
                <c:pt idx="641">
                  <c:v>-0.17788379204892971</c:v>
                </c:pt>
                <c:pt idx="642">
                  <c:v>-0.17761467889908256</c:v>
                </c:pt>
                <c:pt idx="643">
                  <c:v>-0.17634352701325168</c:v>
                </c:pt>
                <c:pt idx="644">
                  <c:v>-0.17311009174311925</c:v>
                </c:pt>
                <c:pt idx="645">
                  <c:v>-0.16987869520897037</c:v>
                </c:pt>
                <c:pt idx="646">
                  <c:v>-0.16816411824668687</c:v>
                </c:pt>
                <c:pt idx="647">
                  <c:v>-0.1639327217125382</c:v>
                </c:pt>
                <c:pt idx="648">
                  <c:v>-0.15525076452599576</c:v>
                </c:pt>
                <c:pt idx="649">
                  <c:v>-0.14083792048929691</c:v>
                </c:pt>
                <c:pt idx="650">
                  <c:v>-0.12586850152905188</c:v>
                </c:pt>
                <c:pt idx="651">
                  <c:v>-0.1084760448521925</c:v>
                </c:pt>
                <c:pt idx="652">
                  <c:v>-9.0068807339450746E-2</c:v>
                </c:pt>
                <c:pt idx="653">
                  <c:v>-7.1044342507645256E-2</c:v>
                </c:pt>
                <c:pt idx="654">
                  <c:v>-4.4295412844037527E-2</c:v>
                </c:pt>
                <c:pt idx="655">
                  <c:v>-2.3039755351681953E-2</c:v>
                </c:pt>
                <c:pt idx="656">
                  <c:v>3.5861671763506692E-3</c:v>
                </c:pt>
                <c:pt idx="657">
                  <c:v>2.1006523955147797E-2</c:v>
                </c:pt>
                <c:pt idx="658">
                  <c:v>3.8070540265035681E-2</c:v>
                </c:pt>
                <c:pt idx="659">
                  <c:v>5.322252803261978E-2</c:v>
                </c:pt>
                <c:pt idx="660">
                  <c:v>6.4870336391437314E-2</c:v>
                </c:pt>
                <c:pt idx="661">
                  <c:v>7.2481345565749228E-2</c:v>
                </c:pt>
                <c:pt idx="662">
                  <c:v>7.9156065239551501E-2</c:v>
                </c:pt>
                <c:pt idx="663">
                  <c:v>9.0592864424058228E-2</c:v>
                </c:pt>
                <c:pt idx="664">
                  <c:v>9.9501936799184745E-2</c:v>
                </c:pt>
                <c:pt idx="665">
                  <c:v>0.10469317023445589</c:v>
                </c:pt>
                <c:pt idx="666">
                  <c:v>0.10858613659531099</c:v>
                </c:pt>
                <c:pt idx="667">
                  <c:v>0.10938430173292557</c:v>
                </c:pt>
                <c:pt idx="668">
                  <c:v>0.11327522935779816</c:v>
                </c:pt>
                <c:pt idx="669">
                  <c:v>0.11291437308868522</c:v>
                </c:pt>
                <c:pt idx="670">
                  <c:v>0.10762487257900213</c:v>
                </c:pt>
                <c:pt idx="671">
                  <c:v>9.6561671763506648E-2</c:v>
                </c:pt>
                <c:pt idx="672">
                  <c:v>8.8832619775739044E-2</c:v>
                </c:pt>
                <c:pt idx="673">
                  <c:v>7.6911926605504582E-2</c:v>
                </c:pt>
                <c:pt idx="674">
                  <c:v>5.9638735983690114E-2</c:v>
                </c:pt>
                <c:pt idx="675">
                  <c:v>4.4092762487257894E-2</c:v>
                </c:pt>
                <c:pt idx="676">
                  <c:v>2.5930581039755353E-2</c:v>
                </c:pt>
                <c:pt idx="677">
                  <c:v>1.2066258919469929E-2</c:v>
                </c:pt>
                <c:pt idx="678">
                  <c:v>-1.8892762487257941E-3</c:v>
                </c:pt>
                <c:pt idx="679">
                  <c:v>-1.422212028542319E-2</c:v>
                </c:pt>
                <c:pt idx="680">
                  <c:v>-3.2161467889908271E-2</c:v>
                </c:pt>
                <c:pt idx="681">
                  <c:v>-4.2816106014271757E-2</c:v>
                </c:pt>
                <c:pt idx="682">
                  <c:v>-5.2470132517838927E-2</c:v>
                </c:pt>
                <c:pt idx="683">
                  <c:v>-5.6929459734964265E-2</c:v>
                </c:pt>
                <c:pt idx="684">
                  <c:v>-6.2015290519877912E-2</c:v>
                </c:pt>
                <c:pt idx="685">
                  <c:v>-6.2085015290519872E-2</c:v>
                </c:pt>
                <c:pt idx="686">
                  <c:v>-6.2835677879714932E-2</c:v>
                </c:pt>
                <c:pt idx="687">
                  <c:v>-5.9778899082568809E-2</c:v>
                </c:pt>
                <c:pt idx="688">
                  <c:v>-5.6820183486238525E-2</c:v>
                </c:pt>
                <c:pt idx="689">
                  <c:v>-4.8075433231396583E-2</c:v>
                </c:pt>
                <c:pt idx="690">
                  <c:v>-4.0348521916412132E-2</c:v>
                </c:pt>
                <c:pt idx="691">
                  <c:v>-3.2587767584098287E-2</c:v>
                </c:pt>
                <c:pt idx="692">
                  <c:v>-2.8876248725790383E-2</c:v>
                </c:pt>
                <c:pt idx="693">
                  <c:v>-2.4792660550458707E-2</c:v>
                </c:pt>
                <c:pt idx="694">
                  <c:v>-2.3351376146788987E-2</c:v>
                </c:pt>
                <c:pt idx="695">
                  <c:v>-1.6963506625891949E-2</c:v>
                </c:pt>
                <c:pt idx="696">
                  <c:v>-6.8103567787971483E-3</c:v>
                </c:pt>
                <c:pt idx="697">
                  <c:v>9.9019775739042984E-3</c:v>
                </c:pt>
                <c:pt idx="698">
                  <c:v>2.5166360856269152E-2</c:v>
                </c:pt>
                <c:pt idx="699">
                  <c:v>3.9499898063200811E-2</c:v>
                </c:pt>
                <c:pt idx="700">
                  <c:v>5.5146585117227323E-2</c:v>
                </c:pt>
                <c:pt idx="701">
                  <c:v>6.7946279306829754E-2</c:v>
                </c:pt>
                <c:pt idx="702">
                  <c:v>7.6817023445463914E-2</c:v>
                </c:pt>
                <c:pt idx="703">
                  <c:v>8.5721100917431223E-2</c:v>
                </c:pt>
                <c:pt idx="704">
                  <c:v>8.8606523955148953E-2</c:v>
                </c:pt>
                <c:pt idx="705">
                  <c:v>8.7334250764525986E-2</c:v>
                </c:pt>
                <c:pt idx="706">
                  <c:v>8.8925586136595708E-2</c:v>
                </c:pt>
                <c:pt idx="707">
                  <c:v>9.0813761467889928E-2</c:v>
                </c:pt>
                <c:pt idx="708">
                  <c:v>8.975484199796345E-2</c:v>
                </c:pt>
                <c:pt idx="709">
                  <c:v>8.1167074413863394E-2</c:v>
                </c:pt>
                <c:pt idx="710">
                  <c:v>7.5190417940877635E-2</c:v>
                </c:pt>
                <c:pt idx="711">
                  <c:v>7.076014271151887E-2</c:v>
                </c:pt>
                <c:pt idx="712">
                  <c:v>5.8475535168195696E-2</c:v>
                </c:pt>
                <c:pt idx="713">
                  <c:v>3.2943119266055212E-2</c:v>
                </c:pt>
                <c:pt idx="714">
                  <c:v>6.6367787971457924E-3</c:v>
                </c:pt>
                <c:pt idx="715">
                  <c:v>-2.5659021406727846E-2</c:v>
                </c:pt>
                <c:pt idx="716">
                  <c:v>-5.5447196738022425E-2</c:v>
                </c:pt>
                <c:pt idx="717">
                  <c:v>-8.702996941896024E-2</c:v>
                </c:pt>
                <c:pt idx="718">
                  <c:v>-0.10580224260958219</c:v>
                </c:pt>
                <c:pt idx="719">
                  <c:v>-0.11481141692150865</c:v>
                </c:pt>
                <c:pt idx="720">
                  <c:v>-0.1339551478083589</c:v>
                </c:pt>
                <c:pt idx="721">
                  <c:v>-0.14836289500509744</c:v>
                </c:pt>
                <c:pt idx="722">
                  <c:v>-0.15048725790010353</c:v>
                </c:pt>
                <c:pt idx="723">
                  <c:v>-0.15151376146789258</c:v>
                </c:pt>
                <c:pt idx="724">
                  <c:v>-0.15365545361875638</c:v>
                </c:pt>
                <c:pt idx="725">
                  <c:v>-0.15304791029561671</c:v>
                </c:pt>
                <c:pt idx="726">
                  <c:v>-0.14726503567788193</c:v>
                </c:pt>
                <c:pt idx="727">
                  <c:v>-0.13746075433231394</c:v>
                </c:pt>
                <c:pt idx="728">
                  <c:v>-0.12305708460754285</c:v>
                </c:pt>
                <c:pt idx="729">
                  <c:v>-0.10163924566768701</c:v>
                </c:pt>
                <c:pt idx="730">
                  <c:v>-7.51308868501529E-2</c:v>
                </c:pt>
                <c:pt idx="731">
                  <c:v>-4.7862996941897364E-2</c:v>
                </c:pt>
                <c:pt idx="732">
                  <c:v>-1.4893679918450567E-2</c:v>
                </c:pt>
                <c:pt idx="733">
                  <c:v>2.3648114169215091E-2</c:v>
                </c:pt>
                <c:pt idx="734">
                  <c:v>5.7944444444444493E-2</c:v>
                </c:pt>
                <c:pt idx="735">
                  <c:v>9.7065137614678887E-2</c:v>
                </c:pt>
                <c:pt idx="736">
                  <c:v>0.11954332313965342</c:v>
                </c:pt>
                <c:pt idx="737">
                  <c:v>0.12616411824668561</c:v>
                </c:pt>
                <c:pt idx="738">
                  <c:v>0.14099694189602799</c:v>
                </c:pt>
                <c:pt idx="739">
                  <c:v>0.14960448521916556</c:v>
                </c:pt>
                <c:pt idx="740">
                  <c:v>0.15523751274210176</c:v>
                </c:pt>
                <c:pt idx="741">
                  <c:v>0.15664831804281532</c:v>
                </c:pt>
                <c:pt idx="742">
                  <c:v>0.15625790010193899</c:v>
                </c:pt>
                <c:pt idx="743">
                  <c:v>0.15379102956167354</c:v>
                </c:pt>
                <c:pt idx="744">
                  <c:v>0.15264424057084852</c:v>
                </c:pt>
                <c:pt idx="745">
                  <c:v>0.14988583078491341</c:v>
                </c:pt>
                <c:pt idx="746">
                  <c:v>0.13606829765545506</c:v>
                </c:pt>
                <c:pt idx="747">
                  <c:v>0.11353516819571845</c:v>
                </c:pt>
                <c:pt idx="748">
                  <c:v>9.5061773700305649E-2</c:v>
                </c:pt>
                <c:pt idx="749">
                  <c:v>7.5050560652395501E-2</c:v>
                </c:pt>
                <c:pt idx="750">
                  <c:v>4.3027930682976563E-2</c:v>
                </c:pt>
                <c:pt idx="751">
                  <c:v>8.385178389398569E-3</c:v>
                </c:pt>
                <c:pt idx="752">
                  <c:v>-3.1137716615698412E-2</c:v>
                </c:pt>
                <c:pt idx="753">
                  <c:v>-5.6354740061162055E-2</c:v>
                </c:pt>
                <c:pt idx="754">
                  <c:v>-9.3313149847094781E-2</c:v>
                </c:pt>
                <c:pt idx="755">
                  <c:v>-0.11392864424057129</c:v>
                </c:pt>
                <c:pt idx="756">
                  <c:v>-0.13499286442405706</c:v>
                </c:pt>
                <c:pt idx="757">
                  <c:v>-0.14558307849133695</c:v>
                </c:pt>
                <c:pt idx="758">
                  <c:v>-0.15607849133537444</c:v>
                </c:pt>
                <c:pt idx="759">
                  <c:v>-0.16313149847094799</c:v>
                </c:pt>
                <c:pt idx="760">
                  <c:v>-0.16295208970438341</c:v>
                </c:pt>
                <c:pt idx="761">
                  <c:v>-0.16573598369011244</c:v>
                </c:pt>
                <c:pt idx="762">
                  <c:v>-0.1626992864424083</c:v>
                </c:pt>
                <c:pt idx="763">
                  <c:v>-0.15353516819571891</c:v>
                </c:pt>
                <c:pt idx="764">
                  <c:v>-0.13835677879714578</c:v>
                </c:pt>
                <c:pt idx="765">
                  <c:v>-0.12429561671763661</c:v>
                </c:pt>
                <c:pt idx="766">
                  <c:v>-0.10601834862385318</c:v>
                </c:pt>
                <c:pt idx="767">
                  <c:v>-7.2170336391437329E-2</c:v>
                </c:pt>
                <c:pt idx="768">
                  <c:v>-3.0599286442405716E-2</c:v>
                </c:pt>
                <c:pt idx="769">
                  <c:v>4.2418042813455814E-3</c:v>
                </c:pt>
                <c:pt idx="770">
                  <c:v>4.7497757390417984E-2</c:v>
                </c:pt>
                <c:pt idx="771">
                  <c:v>8.6004892966362434E-2</c:v>
                </c:pt>
                <c:pt idx="772">
                  <c:v>0.10716309887869579</c:v>
                </c:pt>
                <c:pt idx="773">
                  <c:v>0.12524668705402744</c:v>
                </c:pt>
                <c:pt idx="774">
                  <c:v>0.14545361875637144</c:v>
                </c:pt>
                <c:pt idx="775">
                  <c:v>0.15559734964322386</c:v>
                </c:pt>
                <c:pt idx="776">
                  <c:v>0.1558175331294625</c:v>
                </c:pt>
                <c:pt idx="777">
                  <c:v>0.15196126401631224</c:v>
                </c:pt>
                <c:pt idx="778">
                  <c:v>0.14934148827727112</c:v>
                </c:pt>
                <c:pt idx="779">
                  <c:v>0.14542507645259944</c:v>
                </c:pt>
                <c:pt idx="780">
                  <c:v>0.12882976554536191</c:v>
                </c:pt>
                <c:pt idx="781">
                  <c:v>0.10360142711518859</c:v>
                </c:pt>
                <c:pt idx="782">
                  <c:v>6.9639143730886852E-2</c:v>
                </c:pt>
                <c:pt idx="783">
                  <c:v>2.7691946992864848E-2</c:v>
                </c:pt>
                <c:pt idx="784">
                  <c:v>-1.6894699286442421E-2</c:v>
                </c:pt>
                <c:pt idx="785">
                  <c:v>-5.6724362895005098E-2</c:v>
                </c:pt>
                <c:pt idx="786">
                  <c:v>-9.0994393476046403E-2</c:v>
                </c:pt>
                <c:pt idx="787">
                  <c:v>-0.10963506625892097</c:v>
                </c:pt>
                <c:pt idx="788">
                  <c:v>-0.12950356778797145</c:v>
                </c:pt>
                <c:pt idx="789">
                  <c:v>-0.14108868501529231</c:v>
                </c:pt>
                <c:pt idx="790">
                  <c:v>-0.1470479102956167</c:v>
                </c:pt>
                <c:pt idx="791">
                  <c:v>-0.14584403669724993</c:v>
                </c:pt>
                <c:pt idx="792">
                  <c:v>-0.14201732925586141</c:v>
                </c:pt>
                <c:pt idx="793">
                  <c:v>-0.13760040774719834</c:v>
                </c:pt>
                <c:pt idx="794">
                  <c:v>-0.12230988786952088</c:v>
                </c:pt>
                <c:pt idx="795">
                  <c:v>-9.4017227319062244E-2</c:v>
                </c:pt>
                <c:pt idx="796">
                  <c:v>-6.3635881753312945E-2</c:v>
                </c:pt>
                <c:pt idx="797">
                  <c:v>-2.8961569826707438E-2</c:v>
                </c:pt>
                <c:pt idx="798">
                  <c:v>7.9248623853212241E-3</c:v>
                </c:pt>
                <c:pt idx="799">
                  <c:v>4.3184607543323532E-2</c:v>
                </c:pt>
                <c:pt idx="800">
                  <c:v>7.5309378185524967E-2</c:v>
                </c:pt>
                <c:pt idx="801">
                  <c:v>9.8974617737003098E-2</c:v>
                </c:pt>
                <c:pt idx="802">
                  <c:v>0.11987054026503652</c:v>
                </c:pt>
                <c:pt idx="803">
                  <c:v>0.13540468909276437</c:v>
                </c:pt>
                <c:pt idx="804">
                  <c:v>0.1422426095820612</c:v>
                </c:pt>
                <c:pt idx="805">
                  <c:v>0.14572069317023606</c:v>
                </c:pt>
                <c:pt idx="806">
                  <c:v>0.14599388379205164</c:v>
                </c:pt>
                <c:pt idx="807">
                  <c:v>0.14096636085627229</c:v>
                </c:pt>
                <c:pt idx="808">
                  <c:v>0.12801019367991842</c:v>
                </c:pt>
                <c:pt idx="809">
                  <c:v>0.1035025484199807</c:v>
                </c:pt>
                <c:pt idx="810">
                  <c:v>7.1799184505606531E-2</c:v>
                </c:pt>
                <c:pt idx="811">
                  <c:v>3.393261977573904E-2</c:v>
                </c:pt>
                <c:pt idx="812">
                  <c:v>-2.5887155963302852E-3</c:v>
                </c:pt>
                <c:pt idx="813">
                  <c:v>-2.7960448521916412E-2</c:v>
                </c:pt>
                <c:pt idx="814">
                  <c:v>-5.5219164118246823E-2</c:v>
                </c:pt>
                <c:pt idx="815">
                  <c:v>-7.5845361875637105E-2</c:v>
                </c:pt>
                <c:pt idx="816">
                  <c:v>-9.5324464831804567E-2</c:v>
                </c:pt>
                <c:pt idx="817">
                  <c:v>-0.10730071355759427</c:v>
                </c:pt>
                <c:pt idx="818">
                  <c:v>-0.11826299694189622</c:v>
                </c:pt>
                <c:pt idx="819">
                  <c:v>-0.12305504587156071</c:v>
                </c:pt>
                <c:pt idx="820">
                  <c:v>-0.12598063200815487</c:v>
                </c:pt>
                <c:pt idx="821">
                  <c:v>-0.12298165137614679</c:v>
                </c:pt>
                <c:pt idx="822">
                  <c:v>-0.11997655453618868</c:v>
                </c:pt>
                <c:pt idx="823">
                  <c:v>-0.10920897043832822</c:v>
                </c:pt>
                <c:pt idx="824">
                  <c:v>-9.1484301732925488E-2</c:v>
                </c:pt>
                <c:pt idx="825">
                  <c:v>-6.7247604485219159E-2</c:v>
                </c:pt>
                <c:pt idx="826">
                  <c:v>-4.4745056065239548E-2</c:v>
                </c:pt>
                <c:pt idx="827">
                  <c:v>-1.6298572884811423E-2</c:v>
                </c:pt>
                <c:pt idx="828">
                  <c:v>1.4571661569826699E-2</c:v>
                </c:pt>
                <c:pt idx="829">
                  <c:v>5.0507339449541985E-2</c:v>
                </c:pt>
                <c:pt idx="830">
                  <c:v>7.5224872579000845E-2</c:v>
                </c:pt>
                <c:pt idx="831">
                  <c:v>9.7592660550458746E-2</c:v>
                </c:pt>
                <c:pt idx="832">
                  <c:v>0.11017329255861469</c:v>
                </c:pt>
                <c:pt idx="833">
                  <c:v>0.12119673802242679</c:v>
                </c:pt>
                <c:pt idx="834">
                  <c:v>0.12460040774719672</c:v>
                </c:pt>
                <c:pt idx="835">
                  <c:v>0.12848216106014271</c:v>
                </c:pt>
                <c:pt idx="836">
                  <c:v>0.12668603465851117</c:v>
                </c:pt>
                <c:pt idx="837">
                  <c:v>0.12177064220183639</c:v>
                </c:pt>
                <c:pt idx="838">
                  <c:v>0.10734352701325266</c:v>
                </c:pt>
                <c:pt idx="839">
                  <c:v>9.1120387359837046E-2</c:v>
                </c:pt>
                <c:pt idx="840">
                  <c:v>6.6315494393476532E-2</c:v>
                </c:pt>
                <c:pt idx="841">
                  <c:v>4.0805402650356794E-2</c:v>
                </c:pt>
                <c:pt idx="842">
                  <c:v>1.0406014271151884E-2</c:v>
                </c:pt>
                <c:pt idx="843">
                  <c:v>-1.8116615698267301E-2</c:v>
                </c:pt>
                <c:pt idx="844">
                  <c:v>-4.5506422018349132E-2</c:v>
                </c:pt>
                <c:pt idx="845">
                  <c:v>-6.4674923547400634E-2</c:v>
                </c:pt>
                <c:pt idx="846">
                  <c:v>-8.5794495412845576E-2</c:v>
                </c:pt>
                <c:pt idx="847">
                  <c:v>-0.10391233435270131</c:v>
                </c:pt>
                <c:pt idx="848">
                  <c:v>-0.12053618756371175</c:v>
                </c:pt>
                <c:pt idx="849">
                  <c:v>-0.13141182466870538</c:v>
                </c:pt>
                <c:pt idx="850">
                  <c:v>-0.14080224260958205</c:v>
                </c:pt>
                <c:pt idx="851">
                  <c:v>-0.1444862385321132</c:v>
                </c:pt>
                <c:pt idx="852">
                  <c:v>-0.14636799184505644</c:v>
                </c:pt>
                <c:pt idx="853">
                  <c:v>-0.14059429153924788</c:v>
                </c:pt>
                <c:pt idx="854">
                  <c:v>-0.13250152905198767</c:v>
                </c:pt>
                <c:pt idx="855">
                  <c:v>-0.11496228338430173</c:v>
                </c:pt>
                <c:pt idx="856">
                  <c:v>-8.998521916411821E-2</c:v>
                </c:pt>
                <c:pt idx="857">
                  <c:v>-5.1518960244648533E-2</c:v>
                </c:pt>
                <c:pt idx="858">
                  <c:v>-1.3884199796126574E-2</c:v>
                </c:pt>
                <c:pt idx="859">
                  <c:v>1.9357594291539448E-2</c:v>
                </c:pt>
                <c:pt idx="860">
                  <c:v>5.8460550458715593E-2</c:v>
                </c:pt>
                <c:pt idx="861">
                  <c:v>8.6315596330275218E-2</c:v>
                </c:pt>
                <c:pt idx="862">
                  <c:v>0.11027115188583164</c:v>
                </c:pt>
                <c:pt idx="863">
                  <c:v>0.12682059123343517</c:v>
                </c:pt>
                <c:pt idx="864">
                  <c:v>0.13856269113150024</c:v>
                </c:pt>
                <c:pt idx="865">
                  <c:v>0.14710499490316004</c:v>
                </c:pt>
                <c:pt idx="866">
                  <c:v>0.15153109072375126</c:v>
                </c:pt>
                <c:pt idx="867">
                  <c:v>0.15186442405708594</c:v>
                </c:pt>
                <c:pt idx="868">
                  <c:v>0.14750458715596518</c:v>
                </c:pt>
                <c:pt idx="869">
                  <c:v>0.14259429153924796</c:v>
                </c:pt>
                <c:pt idx="870">
                  <c:v>0.13207747196738021</c:v>
                </c:pt>
                <c:pt idx="871">
                  <c:v>0.11079816513761467</c:v>
                </c:pt>
                <c:pt idx="872">
                  <c:v>8.5172782874617686E-2</c:v>
                </c:pt>
                <c:pt idx="873">
                  <c:v>5.4569520897044491E-2</c:v>
                </c:pt>
                <c:pt idx="874">
                  <c:v>2.4699490316004075E-2</c:v>
                </c:pt>
                <c:pt idx="875">
                  <c:v>-9.2293883792048947E-3</c:v>
                </c:pt>
                <c:pt idx="876">
                  <c:v>-3.9700407747196735E-2</c:v>
                </c:pt>
                <c:pt idx="877">
                  <c:v>-5.9779408766564686E-2</c:v>
                </c:pt>
                <c:pt idx="878">
                  <c:v>-7.2138124362895004E-2</c:v>
                </c:pt>
                <c:pt idx="879">
                  <c:v>-8.1195514780835878E-2</c:v>
                </c:pt>
                <c:pt idx="880">
                  <c:v>-8.5287257900100541E-2</c:v>
                </c:pt>
                <c:pt idx="881">
                  <c:v>-7.9734454638125229E-2</c:v>
                </c:pt>
                <c:pt idx="882">
                  <c:v>-6.5389500509683993E-2</c:v>
                </c:pt>
                <c:pt idx="883">
                  <c:v>-4.8175229357798159E-2</c:v>
                </c:pt>
                <c:pt idx="884">
                  <c:v>-2.7363200815494412E-2</c:v>
                </c:pt>
                <c:pt idx="885">
                  <c:v>-6.5954026503567791E-3</c:v>
                </c:pt>
                <c:pt idx="886">
                  <c:v>9.3906523955148268E-3</c:v>
                </c:pt>
                <c:pt idx="887">
                  <c:v>1.2762996941896018E-2</c:v>
                </c:pt>
                <c:pt idx="888">
                  <c:v>1.105361875637105E-2</c:v>
                </c:pt>
                <c:pt idx="889">
                  <c:v>4.1236187563710499E-3</c:v>
                </c:pt>
                <c:pt idx="890">
                  <c:v>-5.5329663608562714E-3</c:v>
                </c:pt>
                <c:pt idx="891">
                  <c:v>-1.8855045871559631E-2</c:v>
                </c:pt>
                <c:pt idx="892">
                  <c:v>-2.7312538226299695E-2</c:v>
                </c:pt>
                <c:pt idx="893">
                  <c:v>-3.1406625891946989E-2</c:v>
                </c:pt>
                <c:pt idx="894">
                  <c:v>-3.329551478083588E-2</c:v>
                </c:pt>
                <c:pt idx="895">
                  <c:v>-3.6413659531090735E-2</c:v>
                </c:pt>
                <c:pt idx="896">
                  <c:v>-3.5807237512742597E-2</c:v>
                </c:pt>
                <c:pt idx="897">
                  <c:v>-3.1883792048930056E-2</c:v>
                </c:pt>
                <c:pt idx="898">
                  <c:v>-2.6941692150866482E-2</c:v>
                </c:pt>
                <c:pt idx="899">
                  <c:v>-2.4812640163098875E-2</c:v>
                </c:pt>
                <c:pt idx="900">
                  <c:v>-2.0659225280326515E-2</c:v>
                </c:pt>
                <c:pt idx="901">
                  <c:v>-1.2374821610601558E-2</c:v>
                </c:pt>
                <c:pt idx="902">
                  <c:v>-7.9646279306830564E-4</c:v>
                </c:pt>
                <c:pt idx="903">
                  <c:v>8.0585321100917727E-3</c:v>
                </c:pt>
                <c:pt idx="904">
                  <c:v>1.3664627930682981E-2</c:v>
                </c:pt>
                <c:pt idx="905">
                  <c:v>1.7365341488277269E-2</c:v>
                </c:pt>
                <c:pt idx="906">
                  <c:v>2.1628236493374395E-2</c:v>
                </c:pt>
                <c:pt idx="907">
                  <c:v>2.4863200815494452E-2</c:v>
                </c:pt>
                <c:pt idx="908">
                  <c:v>2.7653414882773009E-2</c:v>
                </c:pt>
                <c:pt idx="909">
                  <c:v>2.8767991845056063E-2</c:v>
                </c:pt>
                <c:pt idx="910">
                  <c:v>2.6450050968399592E-2</c:v>
                </c:pt>
                <c:pt idx="911">
                  <c:v>1.9118858307849141E-2</c:v>
                </c:pt>
                <c:pt idx="912">
                  <c:v>1.195290519877676E-2</c:v>
                </c:pt>
                <c:pt idx="913">
                  <c:v>8.2473394495412838E-3</c:v>
                </c:pt>
                <c:pt idx="914">
                  <c:v>7.9734964322121619E-3</c:v>
                </c:pt>
                <c:pt idx="915">
                  <c:v>5.0988685015290513E-3</c:v>
                </c:pt>
                <c:pt idx="916">
                  <c:v>2.2643119266055602E-4</c:v>
                </c:pt>
                <c:pt idx="917">
                  <c:v>-3.6756676860346602E-3</c:v>
                </c:pt>
                <c:pt idx="918">
                  <c:v>-4.8953618756371114E-3</c:v>
                </c:pt>
                <c:pt idx="919">
                  <c:v>-7.7459531090724445E-3</c:v>
                </c:pt>
                <c:pt idx="920">
                  <c:v>-1.2195208970438316E-2</c:v>
                </c:pt>
                <c:pt idx="921">
                  <c:v>-1.6025586136595309E-2</c:v>
                </c:pt>
                <c:pt idx="922">
                  <c:v>-1.7725993883792042E-2</c:v>
                </c:pt>
                <c:pt idx="923">
                  <c:v>-2.069317023445465E-2</c:v>
                </c:pt>
                <c:pt idx="924">
                  <c:v>-2.5341692150866481E-2</c:v>
                </c:pt>
                <c:pt idx="925">
                  <c:v>-2.9957492354740038E-2</c:v>
                </c:pt>
                <c:pt idx="926">
                  <c:v>-3.3051274209989802E-2</c:v>
                </c:pt>
                <c:pt idx="927">
                  <c:v>-3.7219164118246682E-2</c:v>
                </c:pt>
                <c:pt idx="928">
                  <c:v>-4.2730581039756001E-2</c:v>
                </c:pt>
                <c:pt idx="929">
                  <c:v>-4.8222222222222222E-2</c:v>
                </c:pt>
                <c:pt idx="930">
                  <c:v>-5.1982772680937817E-2</c:v>
                </c:pt>
                <c:pt idx="931">
                  <c:v>-5.4565239551478725E-2</c:v>
                </c:pt>
                <c:pt idx="932">
                  <c:v>-5.3892966360856324E-2</c:v>
                </c:pt>
                <c:pt idx="933">
                  <c:v>-4.8320591233435975E-2</c:v>
                </c:pt>
                <c:pt idx="934">
                  <c:v>-3.7476758409786252E-2</c:v>
                </c:pt>
                <c:pt idx="935">
                  <c:v>-2.4047808358817552E-2</c:v>
                </c:pt>
                <c:pt idx="936">
                  <c:v>-1.0261569826707591E-2</c:v>
                </c:pt>
                <c:pt idx="937">
                  <c:v>6.4255963302752303E-3</c:v>
                </c:pt>
                <c:pt idx="938">
                  <c:v>2.8091335372069696E-2</c:v>
                </c:pt>
                <c:pt idx="939">
                  <c:v>5.1523037716615712E-2</c:v>
                </c:pt>
                <c:pt idx="940">
                  <c:v>7.2666870540265036E-2</c:v>
                </c:pt>
                <c:pt idx="941">
                  <c:v>8.8591233435270228E-2</c:v>
                </c:pt>
                <c:pt idx="942">
                  <c:v>9.9236289500509695E-2</c:v>
                </c:pt>
                <c:pt idx="943">
                  <c:v>0.10308664627930712</c:v>
                </c:pt>
                <c:pt idx="944">
                  <c:v>9.8280122324159266E-2</c:v>
                </c:pt>
                <c:pt idx="945">
                  <c:v>8.5225688073394507E-2</c:v>
                </c:pt>
                <c:pt idx="946">
                  <c:v>7.0175840978593265E-2</c:v>
                </c:pt>
                <c:pt idx="947">
                  <c:v>5.1310499490316762E-2</c:v>
                </c:pt>
                <c:pt idx="948">
                  <c:v>2.643527013251817E-2</c:v>
                </c:pt>
                <c:pt idx="949">
                  <c:v>1.774872579001047E-3</c:v>
                </c:pt>
                <c:pt idx="950">
                  <c:v>-1.7200611620795107E-2</c:v>
                </c:pt>
                <c:pt idx="951">
                  <c:v>-2.815372069317024E-2</c:v>
                </c:pt>
                <c:pt idx="952">
                  <c:v>-4.1292660550458812E-2</c:v>
                </c:pt>
                <c:pt idx="953">
                  <c:v>-5.4086646279307024E-2</c:v>
                </c:pt>
                <c:pt idx="954">
                  <c:v>-6.2609072375127417E-2</c:v>
                </c:pt>
                <c:pt idx="955">
                  <c:v>-6.4224974515800198E-2</c:v>
                </c:pt>
                <c:pt idx="956">
                  <c:v>-6.7063914373088923E-2</c:v>
                </c:pt>
                <c:pt idx="957">
                  <c:v>-7.013272171253912E-2</c:v>
                </c:pt>
                <c:pt idx="958">
                  <c:v>-7.0087563710499484E-2</c:v>
                </c:pt>
                <c:pt idx="959">
                  <c:v>-6.2616004077472004E-2</c:v>
                </c:pt>
                <c:pt idx="960">
                  <c:v>-5.2027828746177368E-2</c:v>
                </c:pt>
                <c:pt idx="961">
                  <c:v>-3.5390316004077486E-2</c:v>
                </c:pt>
                <c:pt idx="962">
                  <c:v>-1.1304892966360863E-2</c:v>
                </c:pt>
                <c:pt idx="963">
                  <c:v>1.960458715596354E-2</c:v>
                </c:pt>
                <c:pt idx="964">
                  <c:v>4.4457186544342504E-2</c:v>
                </c:pt>
                <c:pt idx="965">
                  <c:v>6.7845973496432219E-2</c:v>
                </c:pt>
                <c:pt idx="966">
                  <c:v>8.6225178389398568E-2</c:v>
                </c:pt>
                <c:pt idx="967">
                  <c:v>9.9612436289500506E-2</c:v>
                </c:pt>
                <c:pt idx="968">
                  <c:v>0.10217737003058112</c:v>
                </c:pt>
                <c:pt idx="969">
                  <c:v>9.7132925586136745E-2</c:v>
                </c:pt>
                <c:pt idx="970">
                  <c:v>8.3525484199798161E-2</c:v>
                </c:pt>
                <c:pt idx="971">
                  <c:v>6.3064831804281934E-2</c:v>
                </c:pt>
                <c:pt idx="972">
                  <c:v>3.0221916411825259E-2</c:v>
                </c:pt>
                <c:pt idx="973">
                  <c:v>-3.5190316004077692E-3</c:v>
                </c:pt>
                <c:pt idx="974">
                  <c:v>-3.1564118246687048E-2</c:v>
                </c:pt>
                <c:pt idx="975">
                  <c:v>-5.3611926605504567E-2</c:v>
                </c:pt>
                <c:pt idx="976">
                  <c:v>-6.7914780835882663E-2</c:v>
                </c:pt>
                <c:pt idx="977">
                  <c:v>-7.7124159021406721E-2</c:v>
                </c:pt>
                <c:pt idx="978">
                  <c:v>-8.2668093781855245E-2</c:v>
                </c:pt>
                <c:pt idx="979">
                  <c:v>-8.7219673802242589E-2</c:v>
                </c:pt>
                <c:pt idx="980">
                  <c:v>-8.9833027522935732E-2</c:v>
                </c:pt>
                <c:pt idx="981">
                  <c:v>-9.0121508664628008E-2</c:v>
                </c:pt>
                <c:pt idx="982">
                  <c:v>-8.4315902140674345E-2</c:v>
                </c:pt>
                <c:pt idx="983">
                  <c:v>-7.1483180428134563E-2</c:v>
                </c:pt>
                <c:pt idx="984">
                  <c:v>-5.1645973496432206E-2</c:v>
                </c:pt>
                <c:pt idx="985">
                  <c:v>-2.6313863404689292E-2</c:v>
                </c:pt>
                <c:pt idx="986">
                  <c:v>7.7113251783894124E-3</c:v>
                </c:pt>
                <c:pt idx="987">
                  <c:v>4.1890010193679918E-2</c:v>
                </c:pt>
                <c:pt idx="988">
                  <c:v>7.3616717635066539E-2</c:v>
                </c:pt>
                <c:pt idx="989">
                  <c:v>9.6783792048929673E-2</c:v>
                </c:pt>
                <c:pt idx="990">
                  <c:v>0.11327420998980672</c:v>
                </c:pt>
                <c:pt idx="991">
                  <c:v>0.1244057084607553</c:v>
                </c:pt>
                <c:pt idx="992">
                  <c:v>0.13178899082568821</c:v>
                </c:pt>
                <c:pt idx="993">
                  <c:v>0.13481855249745317</c:v>
                </c:pt>
                <c:pt idx="994">
                  <c:v>0.1356880733944954</c:v>
                </c:pt>
                <c:pt idx="995">
                  <c:v>0.13133741080530231</c:v>
                </c:pt>
                <c:pt idx="996">
                  <c:v>0.11858715596330276</c:v>
                </c:pt>
                <c:pt idx="997">
                  <c:v>9.5798980632008146E-2</c:v>
                </c:pt>
                <c:pt idx="998">
                  <c:v>6.5594801223241933E-2</c:v>
                </c:pt>
                <c:pt idx="999">
                  <c:v>2.8819367991845056E-2</c:v>
                </c:pt>
                <c:pt idx="1000">
                  <c:v>-9.7614780835881751E-3</c:v>
                </c:pt>
              </c:numCache>
            </c:numRef>
          </c:yVal>
          <c:smooth val="1"/>
        </c:ser>
        <c:ser>
          <c:idx val="1"/>
          <c:order val="1"/>
          <c:spPr>
            <a:ln w="19050">
              <a:solidFill>
                <a:srgbClr val="00B0F0"/>
              </a:solidFill>
            </a:ln>
          </c:spPr>
          <c:marker>
            <c:symbol val="none"/>
          </c:marker>
          <c:xVal>
            <c:numRef>
              <c:f>'elc_χ=0.3'!$Z$11:$Z$1098</c:f>
              <c:numCache>
                <c:formatCode>0.00</c:formatCode>
                <c:ptCount val="1088"/>
                <c:pt idx="0">
                  <c:v>0</c:v>
                </c:pt>
                <c:pt idx="1">
                  <c:v>0</c:v>
                </c:pt>
                <c:pt idx="2">
                  <c:v>0</c:v>
                </c:pt>
                <c:pt idx="3">
                  <c:v>0</c:v>
                </c:pt>
                <c:pt idx="4">
                  <c:v>0</c:v>
                </c:pt>
                <c:pt idx="5">
                  <c:v>0</c:v>
                </c:pt>
                <c:pt idx="6">
                  <c:v>0</c:v>
                </c:pt>
                <c:pt idx="7">
                  <c:v>0</c:v>
                </c:pt>
                <c:pt idx="8">
                  <c:v>0</c:v>
                </c:pt>
                <c:pt idx="9">
                  <c:v>0</c:v>
                </c:pt>
                <c:pt idx="10">
                  <c:v>0</c:v>
                </c:pt>
                <c:pt idx="11">
                  <c:v>0</c:v>
                </c:pt>
                <c:pt idx="12">
                  <c:v>0</c:v>
                </c:pt>
                <c:pt idx="13">
                  <c:v>0</c:v>
                </c:pt>
                <c:pt idx="14">
                  <c:v>0</c:v>
                </c:pt>
                <c:pt idx="15">
                  <c:v>0</c:v>
                </c:pt>
                <c:pt idx="16">
                  <c:v>0</c:v>
                </c:pt>
                <c:pt idx="17">
                  <c:v>0</c:v>
                </c:pt>
                <c:pt idx="18">
                  <c:v>0</c:v>
                </c:pt>
                <c:pt idx="19">
                  <c:v>0</c:v>
                </c:pt>
                <c:pt idx="20">
                  <c:v>0</c:v>
                </c:pt>
                <c:pt idx="21">
                  <c:v>0</c:v>
                </c:pt>
                <c:pt idx="22">
                  <c:v>0</c:v>
                </c:pt>
                <c:pt idx="23">
                  <c:v>0</c:v>
                </c:pt>
                <c:pt idx="24">
                  <c:v>0</c:v>
                </c:pt>
                <c:pt idx="25">
                  <c:v>0</c:v>
                </c:pt>
                <c:pt idx="26">
                  <c:v>0</c:v>
                </c:pt>
                <c:pt idx="27">
                  <c:v>0</c:v>
                </c:pt>
                <c:pt idx="28">
                  <c:v>0</c:v>
                </c:pt>
                <c:pt idx="29">
                  <c:v>0</c:v>
                </c:pt>
                <c:pt idx="30">
                  <c:v>0</c:v>
                </c:pt>
                <c:pt idx="31">
                  <c:v>0</c:v>
                </c:pt>
                <c:pt idx="32">
                  <c:v>0</c:v>
                </c:pt>
                <c:pt idx="33">
                  <c:v>0</c:v>
                </c:pt>
                <c:pt idx="34">
                  <c:v>0</c:v>
                </c:pt>
                <c:pt idx="35">
                  <c:v>0</c:v>
                </c:pt>
                <c:pt idx="36">
                  <c:v>1.0000000000065722E-5</c:v>
                </c:pt>
                <c:pt idx="37">
                  <c:v>1.0000000000065722E-5</c:v>
                </c:pt>
                <c:pt idx="38">
                  <c:v>1.0000000000065722E-5</c:v>
                </c:pt>
                <c:pt idx="39">
                  <c:v>1.0000000000065722E-5</c:v>
                </c:pt>
                <c:pt idx="40">
                  <c:v>1.0000000000065722E-5</c:v>
                </c:pt>
                <c:pt idx="41">
                  <c:v>1.9999999999909274E-5</c:v>
                </c:pt>
                <c:pt idx="42">
                  <c:v>1.9999999999909274E-5</c:v>
                </c:pt>
                <c:pt idx="43">
                  <c:v>1.9999999999909274E-5</c:v>
                </c:pt>
                <c:pt idx="44">
                  <c:v>2.9999999999974868E-5</c:v>
                </c:pt>
                <c:pt idx="45">
                  <c:v>4.0000000000040769E-5</c:v>
                </c:pt>
                <c:pt idx="46">
                  <c:v>4.0000000000040769E-5</c:v>
                </c:pt>
                <c:pt idx="47">
                  <c:v>5.0000000000106302E-5</c:v>
                </c:pt>
                <c:pt idx="48">
                  <c:v>7.0000000000015444E-5</c:v>
                </c:pt>
                <c:pt idx="49">
                  <c:v>8.0000000000081267E-5</c:v>
                </c:pt>
                <c:pt idx="50">
                  <c:v>9.9999999999991291E-5</c:v>
                </c:pt>
                <c:pt idx="51">
                  <c:v>1.2999999999996348E-4</c:v>
                </c:pt>
                <c:pt idx="52">
                  <c:v>1.5000000000009523E-4</c:v>
                </c:pt>
                <c:pt idx="53">
                  <c:v>1.8000000000007124E-4</c:v>
                </c:pt>
                <c:pt idx="54">
                  <c:v>2.2000000000011287E-4</c:v>
                </c:pt>
                <c:pt idx="55">
                  <c:v>2.6999999999999252E-4</c:v>
                </c:pt>
                <c:pt idx="56">
                  <c:v>3.2999999999994476E-4</c:v>
                </c:pt>
                <c:pt idx="57">
                  <c:v>3.9999999999995605E-4</c:v>
                </c:pt>
                <c:pt idx="58">
                  <c:v>4.9999999999995274E-4</c:v>
                </c:pt>
                <c:pt idx="59">
                  <c:v>6.2000000000007134E-4</c:v>
                </c:pt>
                <c:pt idx="60">
                  <c:v>7.6000000000009513E-4</c:v>
                </c:pt>
                <c:pt idx="61">
                  <c:v>9.5000000000000726E-4</c:v>
                </c:pt>
                <c:pt idx="62">
                  <c:v>1.1300000000000882E-3</c:v>
                </c:pt>
                <c:pt idx="63">
                  <c:v>1.360000000000043E-3</c:v>
                </c:pt>
                <c:pt idx="64">
                  <c:v>1.6400000000001027E-3</c:v>
                </c:pt>
                <c:pt idx="65">
                  <c:v>2.0000000000000052E-3</c:v>
                </c:pt>
                <c:pt idx="66">
                  <c:v>2.4500000000000632E-3</c:v>
                </c:pt>
                <c:pt idx="67">
                  <c:v>3.0099999999999602E-3</c:v>
                </c:pt>
                <c:pt idx="68">
                  <c:v>3.7100000000001212E-3</c:v>
                </c:pt>
                <c:pt idx="69">
                  <c:v>4.4100000000000424E-3</c:v>
                </c:pt>
                <c:pt idx="70">
                  <c:v>5.2800000000000034E-3</c:v>
                </c:pt>
                <c:pt idx="71">
                  <c:v>6.3699999999999894E-3</c:v>
                </c:pt>
                <c:pt idx="72">
                  <c:v>7.7400000000001634E-3</c:v>
                </c:pt>
                <c:pt idx="73">
                  <c:v>9.4500000000000747E-3</c:v>
                </c:pt>
                <c:pt idx="74">
                  <c:v>1.1579999999999918E-2</c:v>
                </c:pt>
                <c:pt idx="75">
                  <c:v>1.3719999999999954E-2</c:v>
                </c:pt>
                <c:pt idx="76">
                  <c:v>1.6380000000000203E-2</c:v>
                </c:pt>
                <c:pt idx="77">
                  <c:v>1.971999999999996E-2</c:v>
                </c:pt>
                <c:pt idx="78">
                  <c:v>2.3819999999999949E-2</c:v>
                </c:pt>
                <c:pt idx="79">
                  <c:v>2.7930000000000052E-2</c:v>
                </c:pt>
                <c:pt idx="80">
                  <c:v>3.3060000000000089E-2</c:v>
                </c:pt>
                <c:pt idx="81">
                  <c:v>3.8189999999999946E-2</c:v>
                </c:pt>
                <c:pt idx="82">
                  <c:v>4.4610000000000094E-2</c:v>
                </c:pt>
                <c:pt idx="83">
                  <c:v>5.2619999999999903E-2</c:v>
                </c:pt>
                <c:pt idx="84">
                  <c:v>6.2589999999999923E-2</c:v>
                </c:pt>
                <c:pt idx="85">
                  <c:v>7.2549999999999892E-2</c:v>
                </c:pt>
                <c:pt idx="86">
                  <c:v>8.4910000000000041E-2</c:v>
                </c:pt>
                <c:pt idx="87">
                  <c:v>9.7270000000000009E-2</c:v>
                </c:pt>
                <c:pt idx="88">
                  <c:v>0.11271000000000009</c:v>
                </c:pt>
                <c:pt idx="89">
                  <c:v>0.12816000000000005</c:v>
                </c:pt>
                <c:pt idx="90">
                  <c:v>0.14747000000000021</c:v>
                </c:pt>
                <c:pt idx="91">
                  <c:v>0.16747000000000001</c:v>
                </c:pt>
                <c:pt idx="92">
                  <c:v>0.18747000000000041</c:v>
                </c:pt>
                <c:pt idx="93">
                  <c:v>0.20747000000000004</c:v>
                </c:pt>
                <c:pt idx="94">
                  <c:v>0.22747000000000006</c:v>
                </c:pt>
                <c:pt idx="95">
                  <c:v>0.24747000000000041</c:v>
                </c:pt>
                <c:pt idx="96">
                  <c:v>0.26747000000000032</c:v>
                </c:pt>
                <c:pt idx="97">
                  <c:v>0.28747000000000272</c:v>
                </c:pt>
                <c:pt idx="98">
                  <c:v>0.30747000000000346</c:v>
                </c:pt>
                <c:pt idx="99">
                  <c:v>0.32747000000000465</c:v>
                </c:pt>
                <c:pt idx="100">
                  <c:v>0.34747000000000272</c:v>
                </c:pt>
                <c:pt idx="101">
                  <c:v>0.36747000000000352</c:v>
                </c:pt>
                <c:pt idx="102">
                  <c:v>0.38747000000000414</c:v>
                </c:pt>
                <c:pt idx="103">
                  <c:v>0.40747000000000272</c:v>
                </c:pt>
                <c:pt idx="104">
                  <c:v>0.42747000000000351</c:v>
                </c:pt>
                <c:pt idx="105">
                  <c:v>0.44747000000000031</c:v>
                </c:pt>
                <c:pt idx="106">
                  <c:v>0.46747000000000088</c:v>
                </c:pt>
                <c:pt idx="107">
                  <c:v>0.48747000000000323</c:v>
                </c:pt>
                <c:pt idx="108">
                  <c:v>0.50747000000000009</c:v>
                </c:pt>
                <c:pt idx="109">
                  <c:v>0.52747000000000011</c:v>
                </c:pt>
                <c:pt idx="110">
                  <c:v>0.54746999999999957</c:v>
                </c:pt>
                <c:pt idx="111">
                  <c:v>0.56746999999999959</c:v>
                </c:pt>
                <c:pt idx="112">
                  <c:v>0.58746999999999183</c:v>
                </c:pt>
                <c:pt idx="113">
                  <c:v>0.60746999999999951</c:v>
                </c:pt>
                <c:pt idx="114">
                  <c:v>0.62746999999999997</c:v>
                </c:pt>
                <c:pt idx="115">
                  <c:v>0.64746999999999999</c:v>
                </c:pt>
                <c:pt idx="116">
                  <c:v>0.66747000000000611</c:v>
                </c:pt>
                <c:pt idx="117">
                  <c:v>0.68747000000000003</c:v>
                </c:pt>
                <c:pt idx="118">
                  <c:v>0.70747000000000004</c:v>
                </c:pt>
                <c:pt idx="119">
                  <c:v>0.72747000000000062</c:v>
                </c:pt>
                <c:pt idx="120">
                  <c:v>0.74747000000000063</c:v>
                </c:pt>
                <c:pt idx="121">
                  <c:v>0.76747000000000065</c:v>
                </c:pt>
                <c:pt idx="122">
                  <c:v>0.78746999999999956</c:v>
                </c:pt>
                <c:pt idx="123">
                  <c:v>0.80746999999999958</c:v>
                </c:pt>
                <c:pt idx="124">
                  <c:v>0.82746999999999959</c:v>
                </c:pt>
                <c:pt idx="125">
                  <c:v>0.8474699999999995</c:v>
                </c:pt>
                <c:pt idx="126">
                  <c:v>0.86746999999999996</c:v>
                </c:pt>
                <c:pt idx="127">
                  <c:v>0.88746999999999387</c:v>
                </c:pt>
                <c:pt idx="128">
                  <c:v>0.90747</c:v>
                </c:pt>
                <c:pt idx="129">
                  <c:v>0.92747000000000002</c:v>
                </c:pt>
                <c:pt idx="130">
                  <c:v>0.94747000000000003</c:v>
                </c:pt>
                <c:pt idx="131">
                  <c:v>0.96747000000000005</c:v>
                </c:pt>
                <c:pt idx="132">
                  <c:v>0.98747000000000007</c:v>
                </c:pt>
                <c:pt idx="133">
                  <c:v>1.0074699999999865</c:v>
                </c:pt>
                <c:pt idx="134">
                  <c:v>1.0274699999999879</c:v>
                </c:pt>
                <c:pt idx="135">
                  <c:v>1.0474699999999881</c:v>
                </c:pt>
                <c:pt idx="136">
                  <c:v>1.0674699999999882</c:v>
                </c:pt>
                <c:pt idx="137">
                  <c:v>1.0874700000000002</c:v>
                </c:pt>
                <c:pt idx="138">
                  <c:v>1.1074700000000002</c:v>
                </c:pt>
                <c:pt idx="139">
                  <c:v>1.1274700000000002</c:v>
                </c:pt>
                <c:pt idx="140">
                  <c:v>1.1474700000000002</c:v>
                </c:pt>
                <c:pt idx="141">
                  <c:v>1.1674699999999998</c:v>
                </c:pt>
                <c:pt idx="142">
                  <c:v>1.1874699999999998</c:v>
                </c:pt>
                <c:pt idx="143">
                  <c:v>1.2074699999999836</c:v>
                </c:pt>
                <c:pt idx="144">
                  <c:v>1.2274699999999859</c:v>
                </c:pt>
                <c:pt idx="145">
                  <c:v>1.2474699999999861</c:v>
                </c:pt>
                <c:pt idx="146">
                  <c:v>1.2674699999999866</c:v>
                </c:pt>
                <c:pt idx="147">
                  <c:v>1.2874699999999877</c:v>
                </c:pt>
                <c:pt idx="148">
                  <c:v>1.3074699999999877</c:v>
                </c:pt>
                <c:pt idx="149">
                  <c:v>1.327469999999989</c:v>
                </c:pt>
                <c:pt idx="150">
                  <c:v>1.3474699999999891</c:v>
                </c:pt>
                <c:pt idx="151">
                  <c:v>1.36747</c:v>
                </c:pt>
                <c:pt idx="152">
                  <c:v>1.38747</c:v>
                </c:pt>
                <c:pt idx="153">
                  <c:v>1.4074699999999809</c:v>
                </c:pt>
                <c:pt idx="154">
                  <c:v>1.4274699999999838</c:v>
                </c:pt>
                <c:pt idx="155">
                  <c:v>1.447469999999984</c:v>
                </c:pt>
                <c:pt idx="156">
                  <c:v>1.4674699999999847</c:v>
                </c:pt>
                <c:pt idx="157">
                  <c:v>1.4874699999999863</c:v>
                </c:pt>
                <c:pt idx="158">
                  <c:v>1.5074699999999865</c:v>
                </c:pt>
                <c:pt idx="159">
                  <c:v>1.5274699999999879</c:v>
                </c:pt>
                <c:pt idx="160">
                  <c:v>1.5474699999999881</c:v>
                </c:pt>
                <c:pt idx="161">
                  <c:v>1.5674699999999882</c:v>
                </c:pt>
                <c:pt idx="162">
                  <c:v>1.5874700000000002</c:v>
                </c:pt>
                <c:pt idx="163">
                  <c:v>1.6074700000000002</c:v>
                </c:pt>
                <c:pt idx="164">
                  <c:v>1.6274700000000002</c:v>
                </c:pt>
                <c:pt idx="165">
                  <c:v>1.6474700000000002</c:v>
                </c:pt>
                <c:pt idx="166">
                  <c:v>1.6674699999999998</c:v>
                </c:pt>
                <c:pt idx="167">
                  <c:v>1.6874699999999998</c:v>
                </c:pt>
                <c:pt idx="168">
                  <c:v>1.7074699999999836</c:v>
                </c:pt>
                <c:pt idx="169">
                  <c:v>1.7274699999999859</c:v>
                </c:pt>
                <c:pt idx="170">
                  <c:v>1.7474699999999861</c:v>
                </c:pt>
                <c:pt idx="171">
                  <c:v>1.7674699999999866</c:v>
                </c:pt>
                <c:pt idx="172">
                  <c:v>1.7874699999999877</c:v>
                </c:pt>
                <c:pt idx="173">
                  <c:v>1.8074699999999877</c:v>
                </c:pt>
                <c:pt idx="174">
                  <c:v>1.827469999999989</c:v>
                </c:pt>
                <c:pt idx="175">
                  <c:v>1.8474699999999891</c:v>
                </c:pt>
                <c:pt idx="176">
                  <c:v>1.86747</c:v>
                </c:pt>
                <c:pt idx="177">
                  <c:v>1.88747</c:v>
                </c:pt>
                <c:pt idx="178">
                  <c:v>1.90747</c:v>
                </c:pt>
                <c:pt idx="179">
                  <c:v>1.92747</c:v>
                </c:pt>
                <c:pt idx="180">
                  <c:v>1.94747</c:v>
                </c:pt>
                <c:pt idx="181">
                  <c:v>1.9674700000000001</c:v>
                </c:pt>
                <c:pt idx="182">
                  <c:v>1.9874700000000001</c:v>
                </c:pt>
                <c:pt idx="183">
                  <c:v>2.0074700000000001</c:v>
                </c:pt>
                <c:pt idx="184">
                  <c:v>2.0274700000000001</c:v>
                </c:pt>
                <c:pt idx="185">
                  <c:v>2.0474700000000001</c:v>
                </c:pt>
                <c:pt idx="186">
                  <c:v>2.0674700000000001</c:v>
                </c:pt>
                <c:pt idx="187">
                  <c:v>2.0874700000000002</c:v>
                </c:pt>
                <c:pt idx="188">
                  <c:v>2.1074700000000002</c:v>
                </c:pt>
                <c:pt idx="189">
                  <c:v>2.1274700000000002</c:v>
                </c:pt>
                <c:pt idx="190">
                  <c:v>2.1474700000000002</c:v>
                </c:pt>
                <c:pt idx="191">
                  <c:v>2.1674699999999998</c:v>
                </c:pt>
                <c:pt idx="192">
                  <c:v>2.1874699999999998</c:v>
                </c:pt>
                <c:pt idx="193">
                  <c:v>2.2074699999999998</c:v>
                </c:pt>
                <c:pt idx="194">
                  <c:v>2.2274699999999998</c:v>
                </c:pt>
                <c:pt idx="195">
                  <c:v>2.2474699999999999</c:v>
                </c:pt>
                <c:pt idx="196">
                  <c:v>2.2674699999999999</c:v>
                </c:pt>
                <c:pt idx="197">
                  <c:v>2.2874699999999999</c:v>
                </c:pt>
                <c:pt idx="198">
                  <c:v>2.3074699999999977</c:v>
                </c:pt>
                <c:pt idx="199">
                  <c:v>2.3274699999999977</c:v>
                </c:pt>
                <c:pt idx="200">
                  <c:v>2.3474699999999977</c:v>
                </c:pt>
                <c:pt idx="201">
                  <c:v>2.36747</c:v>
                </c:pt>
                <c:pt idx="202">
                  <c:v>2.38747</c:v>
                </c:pt>
                <c:pt idx="203">
                  <c:v>2.40747</c:v>
                </c:pt>
                <c:pt idx="204">
                  <c:v>2.42747</c:v>
                </c:pt>
                <c:pt idx="205">
                  <c:v>2.44747</c:v>
                </c:pt>
                <c:pt idx="206">
                  <c:v>2.4674700000000001</c:v>
                </c:pt>
                <c:pt idx="207">
                  <c:v>2.4874700000000001</c:v>
                </c:pt>
                <c:pt idx="208">
                  <c:v>2.5074700000000001</c:v>
                </c:pt>
                <c:pt idx="209">
                  <c:v>2.5274700000000001</c:v>
                </c:pt>
                <c:pt idx="210">
                  <c:v>2.5474700000000001</c:v>
                </c:pt>
                <c:pt idx="211">
                  <c:v>2.5674700000000001</c:v>
                </c:pt>
                <c:pt idx="212">
                  <c:v>2.5874700000000002</c:v>
                </c:pt>
                <c:pt idx="213">
                  <c:v>2.6074700000000002</c:v>
                </c:pt>
                <c:pt idx="214">
                  <c:v>2.6274700000000002</c:v>
                </c:pt>
                <c:pt idx="215">
                  <c:v>2.6474700000000002</c:v>
                </c:pt>
                <c:pt idx="216">
                  <c:v>2.6674699999999998</c:v>
                </c:pt>
                <c:pt idx="217">
                  <c:v>2.6874699999999998</c:v>
                </c:pt>
                <c:pt idx="218">
                  <c:v>2.7074699999999998</c:v>
                </c:pt>
                <c:pt idx="219">
                  <c:v>2.7274699999999998</c:v>
                </c:pt>
                <c:pt idx="220">
                  <c:v>2.7474699999999999</c:v>
                </c:pt>
                <c:pt idx="221">
                  <c:v>2.7629999999999999</c:v>
                </c:pt>
                <c:pt idx="222">
                  <c:v>2.7785199999999999</c:v>
                </c:pt>
                <c:pt idx="223">
                  <c:v>2.7940499999999977</c:v>
                </c:pt>
                <c:pt idx="224">
                  <c:v>2.8095699999999977</c:v>
                </c:pt>
                <c:pt idx="225">
                  <c:v>2.8250999999999977</c:v>
                </c:pt>
                <c:pt idx="226">
                  <c:v>2.84423</c:v>
                </c:pt>
                <c:pt idx="227">
                  <c:v>2.8633500000000001</c:v>
                </c:pt>
                <c:pt idx="228">
                  <c:v>2.8833500000000001</c:v>
                </c:pt>
                <c:pt idx="229">
                  <c:v>2.9033500000000001</c:v>
                </c:pt>
                <c:pt idx="230">
                  <c:v>2.9233500000000001</c:v>
                </c:pt>
                <c:pt idx="231">
                  <c:v>2.9433500000000001</c:v>
                </c:pt>
                <c:pt idx="232">
                  <c:v>2.9633500000000002</c:v>
                </c:pt>
                <c:pt idx="233">
                  <c:v>2.9833500000000002</c:v>
                </c:pt>
                <c:pt idx="234">
                  <c:v>3.0033500000000002</c:v>
                </c:pt>
                <c:pt idx="235">
                  <c:v>3.0233499999999998</c:v>
                </c:pt>
                <c:pt idx="236">
                  <c:v>3.0433500000000002</c:v>
                </c:pt>
                <c:pt idx="237">
                  <c:v>3.0633499999999998</c:v>
                </c:pt>
                <c:pt idx="238">
                  <c:v>3.0833500000000011</c:v>
                </c:pt>
                <c:pt idx="239">
                  <c:v>3.1033499999999998</c:v>
                </c:pt>
                <c:pt idx="240">
                  <c:v>3.1233500000000012</c:v>
                </c:pt>
                <c:pt idx="241">
                  <c:v>3.1433499999999999</c:v>
                </c:pt>
                <c:pt idx="242">
                  <c:v>3.1633500000000012</c:v>
                </c:pt>
                <c:pt idx="243">
                  <c:v>3.1833499999999999</c:v>
                </c:pt>
                <c:pt idx="244">
                  <c:v>3.2033500000000052</c:v>
                </c:pt>
                <c:pt idx="245">
                  <c:v>3.2233499999999999</c:v>
                </c:pt>
                <c:pt idx="246">
                  <c:v>3.2433500000000239</c:v>
                </c:pt>
                <c:pt idx="247">
                  <c:v>3.2633500000000244</c:v>
                </c:pt>
                <c:pt idx="248">
                  <c:v>3.2833500000000257</c:v>
                </c:pt>
                <c:pt idx="249">
                  <c:v>3.30335</c:v>
                </c:pt>
                <c:pt idx="250">
                  <c:v>3.3233499999999987</c:v>
                </c:pt>
                <c:pt idx="251">
                  <c:v>3.34335</c:v>
                </c:pt>
                <c:pt idx="252">
                  <c:v>3.3633499999999987</c:v>
                </c:pt>
                <c:pt idx="253">
                  <c:v>3.3833500000000001</c:v>
                </c:pt>
                <c:pt idx="254">
                  <c:v>3.4033499999999997</c:v>
                </c:pt>
                <c:pt idx="255">
                  <c:v>3.4233500000000001</c:v>
                </c:pt>
                <c:pt idx="256">
                  <c:v>3.4433499999999997</c:v>
                </c:pt>
                <c:pt idx="257">
                  <c:v>3.4633500000000002</c:v>
                </c:pt>
                <c:pt idx="258">
                  <c:v>3.4833499999999997</c:v>
                </c:pt>
                <c:pt idx="259">
                  <c:v>3.5033500000000002</c:v>
                </c:pt>
                <c:pt idx="260">
                  <c:v>3.5233499999999998</c:v>
                </c:pt>
                <c:pt idx="261">
                  <c:v>3.5390199999999967</c:v>
                </c:pt>
                <c:pt idx="262">
                  <c:v>3.5546899999999977</c:v>
                </c:pt>
                <c:pt idx="263">
                  <c:v>3.57036</c:v>
                </c:pt>
                <c:pt idx="264">
                  <c:v>3.5860200000000004</c:v>
                </c:pt>
                <c:pt idx="265">
                  <c:v>3.6056100000000004</c:v>
                </c:pt>
                <c:pt idx="266">
                  <c:v>3.6251899999999999</c:v>
                </c:pt>
                <c:pt idx="267">
                  <c:v>3.6447799999999999</c:v>
                </c:pt>
                <c:pt idx="268">
                  <c:v>3.6643600000000012</c:v>
                </c:pt>
                <c:pt idx="269">
                  <c:v>3.6843599999999999</c:v>
                </c:pt>
                <c:pt idx="270">
                  <c:v>3.7043600000000012</c:v>
                </c:pt>
                <c:pt idx="271">
                  <c:v>3.7243599999999999</c:v>
                </c:pt>
                <c:pt idx="272">
                  <c:v>3.7443600000000012</c:v>
                </c:pt>
                <c:pt idx="273">
                  <c:v>3.7643599999999999</c:v>
                </c:pt>
                <c:pt idx="274">
                  <c:v>3.7843600000000239</c:v>
                </c:pt>
                <c:pt idx="275">
                  <c:v>3.80436</c:v>
                </c:pt>
                <c:pt idx="276">
                  <c:v>3.8243600000000004</c:v>
                </c:pt>
                <c:pt idx="277">
                  <c:v>3.84436</c:v>
                </c:pt>
                <c:pt idx="278">
                  <c:v>3.8643599999999987</c:v>
                </c:pt>
                <c:pt idx="279">
                  <c:v>3.88436</c:v>
                </c:pt>
                <c:pt idx="280">
                  <c:v>3.9043599999999987</c:v>
                </c:pt>
                <c:pt idx="281">
                  <c:v>3.9243600000000001</c:v>
                </c:pt>
                <c:pt idx="282">
                  <c:v>3.9443599999999988</c:v>
                </c:pt>
                <c:pt idx="283">
                  <c:v>3.9643600000000001</c:v>
                </c:pt>
                <c:pt idx="284">
                  <c:v>3.9843599999999997</c:v>
                </c:pt>
                <c:pt idx="285">
                  <c:v>4.0043600000000001</c:v>
                </c:pt>
                <c:pt idx="286">
                  <c:v>4.0243599999999855</c:v>
                </c:pt>
                <c:pt idx="287">
                  <c:v>4.0443600000000002</c:v>
                </c:pt>
                <c:pt idx="288">
                  <c:v>4.0643599999999855</c:v>
                </c:pt>
                <c:pt idx="289">
                  <c:v>4.0843600000000002</c:v>
                </c:pt>
                <c:pt idx="290">
                  <c:v>4.1043599999999945</c:v>
                </c:pt>
                <c:pt idx="291">
                  <c:v>4.1243599999999745</c:v>
                </c:pt>
                <c:pt idx="292">
                  <c:v>4.1443599999999945</c:v>
                </c:pt>
                <c:pt idx="293">
                  <c:v>4.1643599999999745</c:v>
                </c:pt>
                <c:pt idx="294">
                  <c:v>4.1843599999999945</c:v>
                </c:pt>
                <c:pt idx="295">
                  <c:v>4.2043600000000003</c:v>
                </c:pt>
                <c:pt idx="296">
                  <c:v>4.2243599999999955</c:v>
                </c:pt>
                <c:pt idx="297">
                  <c:v>4.2443600000000004</c:v>
                </c:pt>
                <c:pt idx="298">
                  <c:v>4.2643599999999955</c:v>
                </c:pt>
                <c:pt idx="299">
                  <c:v>4.2843600000000004</c:v>
                </c:pt>
                <c:pt idx="300">
                  <c:v>4.30436</c:v>
                </c:pt>
                <c:pt idx="301">
                  <c:v>4.3243599999999756</c:v>
                </c:pt>
                <c:pt idx="302">
                  <c:v>4.34436</c:v>
                </c:pt>
                <c:pt idx="303">
                  <c:v>4.3643599999999845</c:v>
                </c:pt>
                <c:pt idx="304">
                  <c:v>4.38436</c:v>
                </c:pt>
                <c:pt idx="305">
                  <c:v>4.4043599999999996</c:v>
                </c:pt>
                <c:pt idx="306">
                  <c:v>4.4243600000000001</c:v>
                </c:pt>
                <c:pt idx="307">
                  <c:v>4.4443599999999996</c:v>
                </c:pt>
                <c:pt idx="308">
                  <c:v>4.4643600000000001</c:v>
                </c:pt>
                <c:pt idx="309">
                  <c:v>4.4843599999999997</c:v>
                </c:pt>
                <c:pt idx="310">
                  <c:v>4.5043600000000001</c:v>
                </c:pt>
                <c:pt idx="311">
                  <c:v>4.5243599999999855</c:v>
                </c:pt>
                <c:pt idx="312">
                  <c:v>4.5443600000000002</c:v>
                </c:pt>
                <c:pt idx="313">
                  <c:v>4.5643599999999855</c:v>
                </c:pt>
                <c:pt idx="314">
                  <c:v>4.5843600000000002</c:v>
                </c:pt>
                <c:pt idx="315">
                  <c:v>4.6043599999999945</c:v>
                </c:pt>
                <c:pt idx="316">
                  <c:v>4.6243599999999745</c:v>
                </c:pt>
                <c:pt idx="317">
                  <c:v>4.6443599999999945</c:v>
                </c:pt>
                <c:pt idx="318">
                  <c:v>4.6587099999999975</c:v>
                </c:pt>
                <c:pt idx="319">
                  <c:v>4.6730600000000004</c:v>
                </c:pt>
                <c:pt idx="320">
                  <c:v>4.6873999999999985</c:v>
                </c:pt>
                <c:pt idx="321">
                  <c:v>4.7031599999999996</c:v>
                </c:pt>
                <c:pt idx="322">
                  <c:v>4.7189199999999945</c:v>
                </c:pt>
                <c:pt idx="323">
                  <c:v>4.7346700000000004</c:v>
                </c:pt>
                <c:pt idx="324">
                  <c:v>4.7504299999999997</c:v>
                </c:pt>
                <c:pt idx="325">
                  <c:v>4.77013</c:v>
                </c:pt>
                <c:pt idx="326">
                  <c:v>4.7901299999999996</c:v>
                </c:pt>
                <c:pt idx="327">
                  <c:v>4.8101299999999965</c:v>
                </c:pt>
                <c:pt idx="328">
                  <c:v>4.8301299999999996</c:v>
                </c:pt>
                <c:pt idx="329">
                  <c:v>4.8501299999999965</c:v>
                </c:pt>
                <c:pt idx="330">
                  <c:v>4.8701299999999996</c:v>
                </c:pt>
                <c:pt idx="331">
                  <c:v>4.8901299999999965</c:v>
                </c:pt>
                <c:pt idx="332">
                  <c:v>4.9101299999999997</c:v>
                </c:pt>
                <c:pt idx="333">
                  <c:v>4.9301300000000001</c:v>
                </c:pt>
                <c:pt idx="334">
                  <c:v>4.9501299999999997</c:v>
                </c:pt>
                <c:pt idx="335">
                  <c:v>4.9701300000000002</c:v>
                </c:pt>
                <c:pt idx="336">
                  <c:v>4.9901299999999997</c:v>
                </c:pt>
                <c:pt idx="337">
                  <c:v>5.0101299999999975</c:v>
                </c:pt>
                <c:pt idx="338">
                  <c:v>5.0301299999999998</c:v>
                </c:pt>
                <c:pt idx="339">
                  <c:v>5.0501299999999985</c:v>
                </c:pt>
                <c:pt idx="340">
                  <c:v>5.0701299999999998</c:v>
                </c:pt>
                <c:pt idx="341">
                  <c:v>5.0901299999999985</c:v>
                </c:pt>
                <c:pt idx="342">
                  <c:v>5.1101299999999945</c:v>
                </c:pt>
                <c:pt idx="343">
                  <c:v>5.1301299999999985</c:v>
                </c:pt>
                <c:pt idx="344">
                  <c:v>5.1501299999999945</c:v>
                </c:pt>
                <c:pt idx="345">
                  <c:v>5.1701299999999986</c:v>
                </c:pt>
                <c:pt idx="346">
                  <c:v>5.1901299999999955</c:v>
                </c:pt>
                <c:pt idx="347">
                  <c:v>5.2101299999999995</c:v>
                </c:pt>
                <c:pt idx="348">
                  <c:v>5.2301299999999999</c:v>
                </c:pt>
                <c:pt idx="349">
                  <c:v>5.2501299999999995</c:v>
                </c:pt>
                <c:pt idx="350">
                  <c:v>5.27013</c:v>
                </c:pt>
                <c:pt idx="351">
                  <c:v>5.2901299999999996</c:v>
                </c:pt>
                <c:pt idx="352">
                  <c:v>5.3101299999999965</c:v>
                </c:pt>
                <c:pt idx="353">
                  <c:v>5.3301299999999996</c:v>
                </c:pt>
                <c:pt idx="354">
                  <c:v>5.3501299999999965</c:v>
                </c:pt>
                <c:pt idx="355">
                  <c:v>5.3701299999999996</c:v>
                </c:pt>
                <c:pt idx="356">
                  <c:v>5.3901299999999965</c:v>
                </c:pt>
                <c:pt idx="357">
                  <c:v>5.4101299999999997</c:v>
                </c:pt>
                <c:pt idx="358">
                  <c:v>5.4301300000000001</c:v>
                </c:pt>
                <c:pt idx="359">
                  <c:v>5.4501299999999997</c:v>
                </c:pt>
                <c:pt idx="360">
                  <c:v>5.4701300000000002</c:v>
                </c:pt>
                <c:pt idx="361">
                  <c:v>5.4901299999999997</c:v>
                </c:pt>
                <c:pt idx="362">
                  <c:v>5.5101299999999975</c:v>
                </c:pt>
                <c:pt idx="363">
                  <c:v>5.5301299999999998</c:v>
                </c:pt>
                <c:pt idx="364">
                  <c:v>5.5501299999999985</c:v>
                </c:pt>
                <c:pt idx="365">
                  <c:v>5.5701299999999998</c:v>
                </c:pt>
                <c:pt idx="366">
                  <c:v>5.5901299999999985</c:v>
                </c:pt>
                <c:pt idx="367">
                  <c:v>5.6101299999999945</c:v>
                </c:pt>
                <c:pt idx="368">
                  <c:v>5.6301299999999985</c:v>
                </c:pt>
                <c:pt idx="369">
                  <c:v>5.6501299999999945</c:v>
                </c:pt>
                <c:pt idx="370">
                  <c:v>5.6701299999999986</c:v>
                </c:pt>
                <c:pt idx="371">
                  <c:v>5.6901299999999955</c:v>
                </c:pt>
                <c:pt idx="372">
                  <c:v>5.7101299999999995</c:v>
                </c:pt>
                <c:pt idx="373">
                  <c:v>5.7301299999999999</c:v>
                </c:pt>
                <c:pt idx="374">
                  <c:v>5.7501299999999995</c:v>
                </c:pt>
                <c:pt idx="375">
                  <c:v>5.77013</c:v>
                </c:pt>
                <c:pt idx="376">
                  <c:v>5.7901299999999996</c:v>
                </c:pt>
                <c:pt idx="377">
                  <c:v>5.8101299999999965</c:v>
                </c:pt>
                <c:pt idx="378">
                  <c:v>5.8301299999999996</c:v>
                </c:pt>
                <c:pt idx="379">
                  <c:v>5.8501299999999965</c:v>
                </c:pt>
                <c:pt idx="380">
                  <c:v>5.8701299999999996</c:v>
                </c:pt>
                <c:pt idx="381">
                  <c:v>5.8901299999999965</c:v>
                </c:pt>
                <c:pt idx="382">
                  <c:v>5.9101299999999997</c:v>
                </c:pt>
                <c:pt idx="383">
                  <c:v>5.9301300000000001</c:v>
                </c:pt>
                <c:pt idx="384">
                  <c:v>5.9501299999999997</c:v>
                </c:pt>
                <c:pt idx="385">
                  <c:v>5.9701300000000002</c:v>
                </c:pt>
                <c:pt idx="386">
                  <c:v>5.9901299999999997</c:v>
                </c:pt>
                <c:pt idx="387">
                  <c:v>6.0101299999999975</c:v>
                </c:pt>
                <c:pt idx="388">
                  <c:v>6.0301299999999998</c:v>
                </c:pt>
                <c:pt idx="389">
                  <c:v>6.0501299999999985</c:v>
                </c:pt>
                <c:pt idx="390">
                  <c:v>6.0701299999999998</c:v>
                </c:pt>
                <c:pt idx="391">
                  <c:v>6.0901299999999985</c:v>
                </c:pt>
                <c:pt idx="392">
                  <c:v>6.1101299999999945</c:v>
                </c:pt>
                <c:pt idx="393">
                  <c:v>6.1301299999999985</c:v>
                </c:pt>
                <c:pt idx="394">
                  <c:v>6.1501299999999945</c:v>
                </c:pt>
                <c:pt idx="395">
                  <c:v>6.1701299999999986</c:v>
                </c:pt>
                <c:pt idx="396">
                  <c:v>6.1901299999999955</c:v>
                </c:pt>
                <c:pt idx="397">
                  <c:v>6.2101299999999995</c:v>
                </c:pt>
                <c:pt idx="398">
                  <c:v>6.2301299999999999</c:v>
                </c:pt>
                <c:pt idx="399">
                  <c:v>6.2501299999999995</c:v>
                </c:pt>
                <c:pt idx="400">
                  <c:v>6.27013</c:v>
                </c:pt>
                <c:pt idx="401">
                  <c:v>6.2901299999999996</c:v>
                </c:pt>
                <c:pt idx="402">
                  <c:v>6.3101299999999965</c:v>
                </c:pt>
                <c:pt idx="403">
                  <c:v>6.3301299999999996</c:v>
                </c:pt>
                <c:pt idx="404">
                  <c:v>6.3501299999999965</c:v>
                </c:pt>
                <c:pt idx="405">
                  <c:v>6.3701299999999996</c:v>
                </c:pt>
                <c:pt idx="406">
                  <c:v>6.3901299999999965</c:v>
                </c:pt>
                <c:pt idx="407">
                  <c:v>6.4101299999999997</c:v>
                </c:pt>
                <c:pt idx="408">
                  <c:v>6.4301300000000001</c:v>
                </c:pt>
                <c:pt idx="409">
                  <c:v>6.4501299999999997</c:v>
                </c:pt>
                <c:pt idx="410">
                  <c:v>6.4701300000000002</c:v>
                </c:pt>
                <c:pt idx="411">
                  <c:v>6.4901299999999997</c:v>
                </c:pt>
                <c:pt idx="412">
                  <c:v>6.5101299999999975</c:v>
                </c:pt>
                <c:pt idx="413">
                  <c:v>6.5301299999999998</c:v>
                </c:pt>
                <c:pt idx="414">
                  <c:v>6.5501299999999985</c:v>
                </c:pt>
                <c:pt idx="415">
                  <c:v>6.5701299999999998</c:v>
                </c:pt>
                <c:pt idx="416">
                  <c:v>6.5901299999999985</c:v>
                </c:pt>
                <c:pt idx="417">
                  <c:v>6.6101299999999945</c:v>
                </c:pt>
                <c:pt idx="418">
                  <c:v>6.6301299999999985</c:v>
                </c:pt>
                <c:pt idx="419">
                  <c:v>6.6501299999999945</c:v>
                </c:pt>
                <c:pt idx="420">
                  <c:v>6.6701299999999986</c:v>
                </c:pt>
                <c:pt idx="421">
                  <c:v>6.6901299999999955</c:v>
                </c:pt>
                <c:pt idx="422">
                  <c:v>6.7101299999999995</c:v>
                </c:pt>
                <c:pt idx="423">
                  <c:v>6.7301299999999999</c:v>
                </c:pt>
                <c:pt idx="424">
                  <c:v>6.7501299999999995</c:v>
                </c:pt>
                <c:pt idx="425">
                  <c:v>6.77013</c:v>
                </c:pt>
                <c:pt idx="426">
                  <c:v>6.7901299999999996</c:v>
                </c:pt>
                <c:pt idx="427">
                  <c:v>6.8101299999999965</c:v>
                </c:pt>
                <c:pt idx="428">
                  <c:v>6.8301299999999996</c:v>
                </c:pt>
                <c:pt idx="429">
                  <c:v>6.8501299999999965</c:v>
                </c:pt>
                <c:pt idx="430">
                  <c:v>6.8701299999999996</c:v>
                </c:pt>
                <c:pt idx="431">
                  <c:v>6.8901299999999965</c:v>
                </c:pt>
                <c:pt idx="432">
                  <c:v>6.9101299999999997</c:v>
                </c:pt>
                <c:pt idx="433">
                  <c:v>6.9301300000000001</c:v>
                </c:pt>
                <c:pt idx="434">
                  <c:v>6.9501299999999997</c:v>
                </c:pt>
                <c:pt idx="435">
                  <c:v>6.9701300000000002</c:v>
                </c:pt>
                <c:pt idx="436">
                  <c:v>6.9901299999999997</c:v>
                </c:pt>
                <c:pt idx="437">
                  <c:v>7.0101299999999975</c:v>
                </c:pt>
                <c:pt idx="438">
                  <c:v>7.0301299999999998</c:v>
                </c:pt>
                <c:pt idx="439">
                  <c:v>7.0501299999999985</c:v>
                </c:pt>
                <c:pt idx="440">
                  <c:v>7.0701300000000007</c:v>
                </c:pt>
                <c:pt idx="441">
                  <c:v>7.0901299999999985</c:v>
                </c:pt>
                <c:pt idx="442">
                  <c:v>7.1101299999999945</c:v>
                </c:pt>
                <c:pt idx="443">
                  <c:v>7.1301299999999985</c:v>
                </c:pt>
                <c:pt idx="444">
                  <c:v>7.1501299999999945</c:v>
                </c:pt>
                <c:pt idx="445">
                  <c:v>7.1701299999999986</c:v>
                </c:pt>
                <c:pt idx="446">
                  <c:v>7.1901299999999955</c:v>
                </c:pt>
                <c:pt idx="447">
                  <c:v>7.2101299999999995</c:v>
                </c:pt>
                <c:pt idx="448">
                  <c:v>7.2301300000000008</c:v>
                </c:pt>
                <c:pt idx="449">
                  <c:v>7.2501299999999995</c:v>
                </c:pt>
                <c:pt idx="450">
                  <c:v>7.27013</c:v>
                </c:pt>
                <c:pt idx="451">
                  <c:v>7.2901299999999996</c:v>
                </c:pt>
                <c:pt idx="452">
                  <c:v>7.3101299999999965</c:v>
                </c:pt>
                <c:pt idx="453">
                  <c:v>7.3301300000000005</c:v>
                </c:pt>
                <c:pt idx="454">
                  <c:v>7.3501299999999965</c:v>
                </c:pt>
                <c:pt idx="455">
                  <c:v>7.3701299999999996</c:v>
                </c:pt>
                <c:pt idx="456">
                  <c:v>7.3901299999999965</c:v>
                </c:pt>
                <c:pt idx="457">
                  <c:v>7.4101300000000005</c:v>
                </c:pt>
                <c:pt idx="458">
                  <c:v>7.4301300000000001</c:v>
                </c:pt>
                <c:pt idx="459">
                  <c:v>7.4501299999999997</c:v>
                </c:pt>
                <c:pt idx="460">
                  <c:v>7.4701299999999993</c:v>
                </c:pt>
                <c:pt idx="461">
                  <c:v>7.4901300000000006</c:v>
                </c:pt>
                <c:pt idx="462">
                  <c:v>7.5101299999999975</c:v>
                </c:pt>
                <c:pt idx="463">
                  <c:v>7.5301299999999998</c:v>
                </c:pt>
                <c:pt idx="464">
                  <c:v>7.5501299999999985</c:v>
                </c:pt>
                <c:pt idx="465">
                  <c:v>7.5701300000000007</c:v>
                </c:pt>
                <c:pt idx="466">
                  <c:v>7.5901299999999985</c:v>
                </c:pt>
                <c:pt idx="467">
                  <c:v>7.6101299999999945</c:v>
                </c:pt>
                <c:pt idx="468">
                  <c:v>7.6301299999999985</c:v>
                </c:pt>
                <c:pt idx="469">
                  <c:v>7.6501299999999945</c:v>
                </c:pt>
                <c:pt idx="470">
                  <c:v>7.6701299999999986</c:v>
                </c:pt>
                <c:pt idx="471">
                  <c:v>7.6901299999999955</c:v>
                </c:pt>
                <c:pt idx="472">
                  <c:v>7.7101299999999995</c:v>
                </c:pt>
                <c:pt idx="473">
                  <c:v>7.7301300000000008</c:v>
                </c:pt>
                <c:pt idx="474">
                  <c:v>7.7501299999999995</c:v>
                </c:pt>
                <c:pt idx="475">
                  <c:v>7.77013</c:v>
                </c:pt>
                <c:pt idx="476">
                  <c:v>7.7901299999999996</c:v>
                </c:pt>
                <c:pt idx="477">
                  <c:v>7.8101299999999965</c:v>
                </c:pt>
                <c:pt idx="478">
                  <c:v>7.8301300000000005</c:v>
                </c:pt>
                <c:pt idx="479">
                  <c:v>7.8501299999999965</c:v>
                </c:pt>
                <c:pt idx="480">
                  <c:v>7.8701299999999996</c:v>
                </c:pt>
                <c:pt idx="481">
                  <c:v>7.8901299999999965</c:v>
                </c:pt>
                <c:pt idx="482">
                  <c:v>7.9101300000000005</c:v>
                </c:pt>
                <c:pt idx="483">
                  <c:v>7.9301300000000001</c:v>
                </c:pt>
                <c:pt idx="484">
                  <c:v>7.9501299999999997</c:v>
                </c:pt>
                <c:pt idx="485">
                  <c:v>7.9701299999999993</c:v>
                </c:pt>
                <c:pt idx="486">
                  <c:v>7.9901300000000006</c:v>
                </c:pt>
                <c:pt idx="487">
                  <c:v>8.0101300000000002</c:v>
                </c:pt>
                <c:pt idx="488">
                  <c:v>8.0301299999999998</c:v>
                </c:pt>
                <c:pt idx="489">
                  <c:v>8.0501300000000047</c:v>
                </c:pt>
                <c:pt idx="490">
                  <c:v>8.0701300000000007</c:v>
                </c:pt>
                <c:pt idx="491">
                  <c:v>8.0901300000000003</c:v>
                </c:pt>
                <c:pt idx="492">
                  <c:v>8.1101299999999998</c:v>
                </c:pt>
                <c:pt idx="493">
                  <c:v>8.1301299999999994</c:v>
                </c:pt>
                <c:pt idx="494">
                  <c:v>8.1501300000000008</c:v>
                </c:pt>
                <c:pt idx="495">
                  <c:v>8.1701300000000003</c:v>
                </c:pt>
                <c:pt idx="496">
                  <c:v>8.1901300000000017</c:v>
                </c:pt>
                <c:pt idx="497">
                  <c:v>8.2101299999999995</c:v>
                </c:pt>
                <c:pt idx="498">
                  <c:v>8.2301299999999991</c:v>
                </c:pt>
                <c:pt idx="499">
                  <c:v>8.2501300000000004</c:v>
                </c:pt>
                <c:pt idx="500">
                  <c:v>8.27013</c:v>
                </c:pt>
                <c:pt idx="501">
                  <c:v>8.2901299999999996</c:v>
                </c:pt>
                <c:pt idx="502">
                  <c:v>8.3101300000000027</c:v>
                </c:pt>
                <c:pt idx="503">
                  <c:v>8.3301300000000005</c:v>
                </c:pt>
                <c:pt idx="504">
                  <c:v>8.3501300000000267</c:v>
                </c:pt>
                <c:pt idx="505">
                  <c:v>8.3701300000000067</c:v>
                </c:pt>
                <c:pt idx="506">
                  <c:v>8.3901300000000028</c:v>
                </c:pt>
                <c:pt idx="507">
                  <c:v>8.4101300000000005</c:v>
                </c:pt>
                <c:pt idx="508">
                  <c:v>8.4301300000000001</c:v>
                </c:pt>
                <c:pt idx="509">
                  <c:v>8.4501300000000068</c:v>
                </c:pt>
                <c:pt idx="510">
                  <c:v>8.4701300000000028</c:v>
                </c:pt>
                <c:pt idx="511">
                  <c:v>8.4901300000000006</c:v>
                </c:pt>
                <c:pt idx="512">
                  <c:v>8.5101300000000002</c:v>
                </c:pt>
                <c:pt idx="513">
                  <c:v>8.5301299999999998</c:v>
                </c:pt>
                <c:pt idx="514">
                  <c:v>8.5501300000000047</c:v>
                </c:pt>
                <c:pt idx="515">
                  <c:v>8.5701300000000007</c:v>
                </c:pt>
                <c:pt idx="516">
                  <c:v>8.5901300000000003</c:v>
                </c:pt>
                <c:pt idx="517">
                  <c:v>8.6101299999999998</c:v>
                </c:pt>
                <c:pt idx="518">
                  <c:v>8.6301299999999994</c:v>
                </c:pt>
                <c:pt idx="519">
                  <c:v>8.6501300000000008</c:v>
                </c:pt>
                <c:pt idx="520">
                  <c:v>8.6701300000000003</c:v>
                </c:pt>
                <c:pt idx="521">
                  <c:v>8.6901300000000017</c:v>
                </c:pt>
                <c:pt idx="522">
                  <c:v>8.7101299999999995</c:v>
                </c:pt>
                <c:pt idx="523">
                  <c:v>8.7301299999999991</c:v>
                </c:pt>
                <c:pt idx="524">
                  <c:v>8.7501300000000004</c:v>
                </c:pt>
                <c:pt idx="525">
                  <c:v>8.77013</c:v>
                </c:pt>
                <c:pt idx="526">
                  <c:v>8.7901299999999996</c:v>
                </c:pt>
                <c:pt idx="527">
                  <c:v>8.8101300000000027</c:v>
                </c:pt>
                <c:pt idx="528">
                  <c:v>8.8301300000000005</c:v>
                </c:pt>
                <c:pt idx="529">
                  <c:v>8.8501300000000267</c:v>
                </c:pt>
                <c:pt idx="530">
                  <c:v>8.8701300000000067</c:v>
                </c:pt>
                <c:pt idx="531">
                  <c:v>8.8901300000000028</c:v>
                </c:pt>
                <c:pt idx="532">
                  <c:v>8.9101300000000005</c:v>
                </c:pt>
                <c:pt idx="533">
                  <c:v>8.9301300000000001</c:v>
                </c:pt>
                <c:pt idx="534">
                  <c:v>8.9501300000000068</c:v>
                </c:pt>
                <c:pt idx="535">
                  <c:v>8.9701300000000028</c:v>
                </c:pt>
                <c:pt idx="536">
                  <c:v>8.9901300000000006</c:v>
                </c:pt>
                <c:pt idx="537">
                  <c:v>9.0101000000000013</c:v>
                </c:pt>
                <c:pt idx="538">
                  <c:v>9.0301000000000009</c:v>
                </c:pt>
                <c:pt idx="539">
                  <c:v>9.0501000000000005</c:v>
                </c:pt>
                <c:pt idx="540">
                  <c:v>9.0701000000000001</c:v>
                </c:pt>
                <c:pt idx="541">
                  <c:v>9.0901000000000014</c:v>
                </c:pt>
                <c:pt idx="542">
                  <c:v>9.110100000000001</c:v>
                </c:pt>
                <c:pt idx="543">
                  <c:v>9.1300999999999988</c:v>
                </c:pt>
                <c:pt idx="544">
                  <c:v>9.1501000000000001</c:v>
                </c:pt>
                <c:pt idx="545">
                  <c:v>9.1701000000000015</c:v>
                </c:pt>
                <c:pt idx="546">
                  <c:v>9.190100000000001</c:v>
                </c:pt>
                <c:pt idx="547">
                  <c:v>9.2100999999999988</c:v>
                </c:pt>
                <c:pt idx="548">
                  <c:v>9.2300999999999984</c:v>
                </c:pt>
                <c:pt idx="549">
                  <c:v>9.2501000000000015</c:v>
                </c:pt>
                <c:pt idx="550">
                  <c:v>9.2701000000000011</c:v>
                </c:pt>
                <c:pt idx="551">
                  <c:v>9.2900999999999989</c:v>
                </c:pt>
                <c:pt idx="552">
                  <c:v>9.3101000000000003</c:v>
                </c:pt>
                <c:pt idx="553">
                  <c:v>9.3301000000000016</c:v>
                </c:pt>
                <c:pt idx="554">
                  <c:v>9.3501000000000047</c:v>
                </c:pt>
                <c:pt idx="555">
                  <c:v>9.3701000000000008</c:v>
                </c:pt>
                <c:pt idx="556">
                  <c:v>9.3901000000000003</c:v>
                </c:pt>
                <c:pt idx="557">
                  <c:v>9.4101000000000035</c:v>
                </c:pt>
                <c:pt idx="558">
                  <c:v>9.4301000000000013</c:v>
                </c:pt>
                <c:pt idx="559">
                  <c:v>9.4501000000000008</c:v>
                </c:pt>
                <c:pt idx="560">
                  <c:v>9.4701000000000004</c:v>
                </c:pt>
                <c:pt idx="561">
                  <c:v>9.4901</c:v>
                </c:pt>
                <c:pt idx="562">
                  <c:v>9.5101000000000013</c:v>
                </c:pt>
                <c:pt idx="563">
                  <c:v>9.5301000000000009</c:v>
                </c:pt>
                <c:pt idx="564">
                  <c:v>9.5501000000000005</c:v>
                </c:pt>
                <c:pt idx="565">
                  <c:v>9.5701000000000001</c:v>
                </c:pt>
                <c:pt idx="566">
                  <c:v>9.5901000000000014</c:v>
                </c:pt>
                <c:pt idx="567">
                  <c:v>9.610100000000001</c:v>
                </c:pt>
                <c:pt idx="568">
                  <c:v>9.6300999999999988</c:v>
                </c:pt>
                <c:pt idx="569">
                  <c:v>9.6501000000000001</c:v>
                </c:pt>
                <c:pt idx="570">
                  <c:v>9.6701000000000015</c:v>
                </c:pt>
                <c:pt idx="571">
                  <c:v>9.690100000000001</c:v>
                </c:pt>
                <c:pt idx="572">
                  <c:v>9.7100999999999988</c:v>
                </c:pt>
                <c:pt idx="573">
                  <c:v>9.7300999999999984</c:v>
                </c:pt>
                <c:pt idx="574">
                  <c:v>9.7501000000000015</c:v>
                </c:pt>
                <c:pt idx="575">
                  <c:v>9.7701000000000011</c:v>
                </c:pt>
                <c:pt idx="576">
                  <c:v>9.7900999999999989</c:v>
                </c:pt>
                <c:pt idx="577">
                  <c:v>9.8101000000000003</c:v>
                </c:pt>
                <c:pt idx="578">
                  <c:v>9.8301000000000016</c:v>
                </c:pt>
                <c:pt idx="579">
                  <c:v>9.8501000000000047</c:v>
                </c:pt>
                <c:pt idx="580">
                  <c:v>9.8701000000000008</c:v>
                </c:pt>
                <c:pt idx="581">
                  <c:v>9.8901000000000003</c:v>
                </c:pt>
                <c:pt idx="582">
                  <c:v>9.9101000000000035</c:v>
                </c:pt>
                <c:pt idx="583">
                  <c:v>9.9301000000000013</c:v>
                </c:pt>
                <c:pt idx="584">
                  <c:v>9.9501000000000008</c:v>
                </c:pt>
                <c:pt idx="585">
                  <c:v>9.9701000000000004</c:v>
                </c:pt>
                <c:pt idx="586">
                  <c:v>9.9901</c:v>
                </c:pt>
                <c:pt idx="587">
                  <c:v>10.0101</c:v>
                </c:pt>
                <c:pt idx="588">
                  <c:v>10.030100000000001</c:v>
                </c:pt>
                <c:pt idx="589">
                  <c:v>10.0501</c:v>
                </c:pt>
                <c:pt idx="590">
                  <c:v>10.0701</c:v>
                </c:pt>
                <c:pt idx="591">
                  <c:v>10.0901</c:v>
                </c:pt>
                <c:pt idx="592">
                  <c:v>10.110100000000001</c:v>
                </c:pt>
                <c:pt idx="593">
                  <c:v>10.130100000000001</c:v>
                </c:pt>
                <c:pt idx="594">
                  <c:v>10.1501</c:v>
                </c:pt>
                <c:pt idx="595">
                  <c:v>10.1701</c:v>
                </c:pt>
                <c:pt idx="596">
                  <c:v>10.190100000000001</c:v>
                </c:pt>
                <c:pt idx="597">
                  <c:v>10.210100000000001</c:v>
                </c:pt>
                <c:pt idx="598">
                  <c:v>10.230099999999998</c:v>
                </c:pt>
                <c:pt idx="599">
                  <c:v>10.2501</c:v>
                </c:pt>
                <c:pt idx="600">
                  <c:v>10.270100000000001</c:v>
                </c:pt>
                <c:pt idx="601">
                  <c:v>10.290100000000001</c:v>
                </c:pt>
                <c:pt idx="602">
                  <c:v>10.3101</c:v>
                </c:pt>
                <c:pt idx="603">
                  <c:v>10.3301</c:v>
                </c:pt>
                <c:pt idx="604">
                  <c:v>10.350100000000024</c:v>
                </c:pt>
                <c:pt idx="605">
                  <c:v>10.370100000000004</c:v>
                </c:pt>
                <c:pt idx="606">
                  <c:v>10.3901</c:v>
                </c:pt>
                <c:pt idx="607">
                  <c:v>10.4101</c:v>
                </c:pt>
                <c:pt idx="608">
                  <c:v>10.430100000000001</c:v>
                </c:pt>
                <c:pt idx="609">
                  <c:v>10.450100000000004</c:v>
                </c:pt>
                <c:pt idx="610">
                  <c:v>10.4701</c:v>
                </c:pt>
                <c:pt idx="611">
                  <c:v>10.4901</c:v>
                </c:pt>
                <c:pt idx="612">
                  <c:v>10.5101</c:v>
                </c:pt>
                <c:pt idx="613">
                  <c:v>10.530100000000001</c:v>
                </c:pt>
                <c:pt idx="614">
                  <c:v>10.5501</c:v>
                </c:pt>
                <c:pt idx="615">
                  <c:v>10.5701</c:v>
                </c:pt>
                <c:pt idx="616">
                  <c:v>10.5901</c:v>
                </c:pt>
                <c:pt idx="617">
                  <c:v>10.610100000000001</c:v>
                </c:pt>
                <c:pt idx="618">
                  <c:v>10.630100000000001</c:v>
                </c:pt>
                <c:pt idx="619">
                  <c:v>10.6501</c:v>
                </c:pt>
                <c:pt idx="620">
                  <c:v>10.6701</c:v>
                </c:pt>
                <c:pt idx="621">
                  <c:v>10.690100000000001</c:v>
                </c:pt>
                <c:pt idx="622">
                  <c:v>10.710100000000001</c:v>
                </c:pt>
                <c:pt idx="623">
                  <c:v>10.730099999999998</c:v>
                </c:pt>
                <c:pt idx="624">
                  <c:v>10.7501</c:v>
                </c:pt>
                <c:pt idx="625">
                  <c:v>10.770100000000001</c:v>
                </c:pt>
                <c:pt idx="626">
                  <c:v>10.790100000000001</c:v>
                </c:pt>
                <c:pt idx="627">
                  <c:v>10.8101</c:v>
                </c:pt>
                <c:pt idx="628">
                  <c:v>10.8301</c:v>
                </c:pt>
                <c:pt idx="629">
                  <c:v>10.850100000000024</c:v>
                </c:pt>
                <c:pt idx="630">
                  <c:v>10.870100000000004</c:v>
                </c:pt>
                <c:pt idx="631">
                  <c:v>10.8901</c:v>
                </c:pt>
                <c:pt idx="632">
                  <c:v>10.9101</c:v>
                </c:pt>
                <c:pt idx="633">
                  <c:v>10.930100000000001</c:v>
                </c:pt>
                <c:pt idx="634">
                  <c:v>10.950100000000004</c:v>
                </c:pt>
                <c:pt idx="635">
                  <c:v>10.9701</c:v>
                </c:pt>
                <c:pt idx="636">
                  <c:v>10.9901</c:v>
                </c:pt>
                <c:pt idx="637">
                  <c:v>11.0101</c:v>
                </c:pt>
                <c:pt idx="638">
                  <c:v>11.030100000000001</c:v>
                </c:pt>
                <c:pt idx="639">
                  <c:v>11.0501</c:v>
                </c:pt>
                <c:pt idx="640">
                  <c:v>11.0701</c:v>
                </c:pt>
                <c:pt idx="641">
                  <c:v>11.0901</c:v>
                </c:pt>
                <c:pt idx="642">
                  <c:v>11.110100000000001</c:v>
                </c:pt>
                <c:pt idx="643">
                  <c:v>11.130100000000001</c:v>
                </c:pt>
                <c:pt idx="644">
                  <c:v>11.1501</c:v>
                </c:pt>
                <c:pt idx="645">
                  <c:v>11.1701</c:v>
                </c:pt>
                <c:pt idx="646">
                  <c:v>11.190100000000001</c:v>
                </c:pt>
                <c:pt idx="647">
                  <c:v>11.210100000000001</c:v>
                </c:pt>
                <c:pt idx="648">
                  <c:v>11.230099999999998</c:v>
                </c:pt>
                <c:pt idx="649">
                  <c:v>11.2501</c:v>
                </c:pt>
                <c:pt idx="650">
                  <c:v>11.270100000000001</c:v>
                </c:pt>
                <c:pt idx="651">
                  <c:v>11.290100000000001</c:v>
                </c:pt>
                <c:pt idx="652">
                  <c:v>11.3101</c:v>
                </c:pt>
                <c:pt idx="653">
                  <c:v>11.3301</c:v>
                </c:pt>
                <c:pt idx="654">
                  <c:v>11.350100000000024</c:v>
                </c:pt>
                <c:pt idx="655">
                  <c:v>11.370100000000004</c:v>
                </c:pt>
                <c:pt idx="656">
                  <c:v>11.3901</c:v>
                </c:pt>
                <c:pt idx="657">
                  <c:v>11.4101</c:v>
                </c:pt>
                <c:pt idx="658">
                  <c:v>11.430100000000001</c:v>
                </c:pt>
                <c:pt idx="659">
                  <c:v>11.450100000000004</c:v>
                </c:pt>
                <c:pt idx="660">
                  <c:v>11.4701</c:v>
                </c:pt>
                <c:pt idx="661">
                  <c:v>11.4901</c:v>
                </c:pt>
                <c:pt idx="662">
                  <c:v>11.5101</c:v>
                </c:pt>
                <c:pt idx="663">
                  <c:v>11.530100000000001</c:v>
                </c:pt>
                <c:pt idx="664">
                  <c:v>11.5501</c:v>
                </c:pt>
                <c:pt idx="665">
                  <c:v>11.5701</c:v>
                </c:pt>
                <c:pt idx="666">
                  <c:v>11.5901</c:v>
                </c:pt>
                <c:pt idx="667">
                  <c:v>11.610100000000001</c:v>
                </c:pt>
                <c:pt idx="668">
                  <c:v>11.630100000000001</c:v>
                </c:pt>
                <c:pt idx="669">
                  <c:v>11.6501</c:v>
                </c:pt>
                <c:pt idx="670">
                  <c:v>11.6701</c:v>
                </c:pt>
                <c:pt idx="671">
                  <c:v>11.690100000000001</c:v>
                </c:pt>
                <c:pt idx="672">
                  <c:v>11.710100000000001</c:v>
                </c:pt>
                <c:pt idx="673">
                  <c:v>11.730099999999998</c:v>
                </c:pt>
                <c:pt idx="674">
                  <c:v>11.7501</c:v>
                </c:pt>
                <c:pt idx="675">
                  <c:v>11.770100000000001</c:v>
                </c:pt>
                <c:pt idx="676">
                  <c:v>11.790100000000001</c:v>
                </c:pt>
                <c:pt idx="677">
                  <c:v>11.8101</c:v>
                </c:pt>
                <c:pt idx="678">
                  <c:v>11.8301</c:v>
                </c:pt>
                <c:pt idx="679">
                  <c:v>11.850100000000024</c:v>
                </c:pt>
                <c:pt idx="680">
                  <c:v>11.870100000000004</c:v>
                </c:pt>
                <c:pt idx="681">
                  <c:v>11.8901</c:v>
                </c:pt>
                <c:pt idx="682">
                  <c:v>11.9101</c:v>
                </c:pt>
                <c:pt idx="683">
                  <c:v>11.930100000000001</c:v>
                </c:pt>
                <c:pt idx="684">
                  <c:v>11.950100000000004</c:v>
                </c:pt>
                <c:pt idx="685">
                  <c:v>11.9701</c:v>
                </c:pt>
                <c:pt idx="686">
                  <c:v>11.9901</c:v>
                </c:pt>
                <c:pt idx="687">
                  <c:v>12.0101</c:v>
                </c:pt>
                <c:pt idx="688">
                  <c:v>12.030100000000001</c:v>
                </c:pt>
                <c:pt idx="689">
                  <c:v>12.0501</c:v>
                </c:pt>
                <c:pt idx="690">
                  <c:v>12.0701</c:v>
                </c:pt>
                <c:pt idx="691">
                  <c:v>12.0901</c:v>
                </c:pt>
                <c:pt idx="692">
                  <c:v>12.110100000000001</c:v>
                </c:pt>
                <c:pt idx="693">
                  <c:v>12.130100000000001</c:v>
                </c:pt>
                <c:pt idx="694">
                  <c:v>12.1501</c:v>
                </c:pt>
                <c:pt idx="695">
                  <c:v>12.1701</c:v>
                </c:pt>
                <c:pt idx="696">
                  <c:v>12.190100000000001</c:v>
                </c:pt>
                <c:pt idx="697">
                  <c:v>12.210100000000001</c:v>
                </c:pt>
                <c:pt idx="698">
                  <c:v>12.230099999999998</c:v>
                </c:pt>
                <c:pt idx="699">
                  <c:v>12.2501</c:v>
                </c:pt>
                <c:pt idx="700">
                  <c:v>12.270100000000001</c:v>
                </c:pt>
                <c:pt idx="701">
                  <c:v>12.290100000000001</c:v>
                </c:pt>
                <c:pt idx="702">
                  <c:v>12.3101</c:v>
                </c:pt>
                <c:pt idx="703">
                  <c:v>12.3301</c:v>
                </c:pt>
                <c:pt idx="704">
                  <c:v>12.350100000000024</c:v>
                </c:pt>
                <c:pt idx="705">
                  <c:v>12.370100000000004</c:v>
                </c:pt>
                <c:pt idx="706">
                  <c:v>12.3901</c:v>
                </c:pt>
                <c:pt idx="707">
                  <c:v>12.4101</c:v>
                </c:pt>
                <c:pt idx="708">
                  <c:v>12.430100000000001</c:v>
                </c:pt>
                <c:pt idx="709">
                  <c:v>12.450100000000004</c:v>
                </c:pt>
                <c:pt idx="710">
                  <c:v>12.4701</c:v>
                </c:pt>
                <c:pt idx="711">
                  <c:v>12.4901</c:v>
                </c:pt>
                <c:pt idx="712">
                  <c:v>12.5101</c:v>
                </c:pt>
                <c:pt idx="713">
                  <c:v>12.530100000000001</c:v>
                </c:pt>
                <c:pt idx="714">
                  <c:v>12.5501</c:v>
                </c:pt>
                <c:pt idx="715">
                  <c:v>12.5701</c:v>
                </c:pt>
                <c:pt idx="716">
                  <c:v>12.5901</c:v>
                </c:pt>
                <c:pt idx="717">
                  <c:v>12.610100000000001</c:v>
                </c:pt>
                <c:pt idx="718">
                  <c:v>12.630100000000001</c:v>
                </c:pt>
                <c:pt idx="719">
                  <c:v>12.6501</c:v>
                </c:pt>
                <c:pt idx="720">
                  <c:v>12.6701</c:v>
                </c:pt>
                <c:pt idx="721">
                  <c:v>12.690100000000001</c:v>
                </c:pt>
                <c:pt idx="722">
                  <c:v>12.710100000000001</c:v>
                </c:pt>
                <c:pt idx="723">
                  <c:v>12.730099999999998</c:v>
                </c:pt>
                <c:pt idx="724">
                  <c:v>12.7501</c:v>
                </c:pt>
                <c:pt idx="725">
                  <c:v>12.770100000000001</c:v>
                </c:pt>
                <c:pt idx="726">
                  <c:v>12.790100000000001</c:v>
                </c:pt>
                <c:pt idx="727">
                  <c:v>12.8101</c:v>
                </c:pt>
                <c:pt idx="728">
                  <c:v>12.8301</c:v>
                </c:pt>
                <c:pt idx="729">
                  <c:v>12.850100000000024</c:v>
                </c:pt>
                <c:pt idx="730">
                  <c:v>12.870100000000004</c:v>
                </c:pt>
                <c:pt idx="731">
                  <c:v>12.8901</c:v>
                </c:pt>
                <c:pt idx="732">
                  <c:v>12.9101</c:v>
                </c:pt>
                <c:pt idx="733">
                  <c:v>12.930100000000001</c:v>
                </c:pt>
                <c:pt idx="734">
                  <c:v>12.950100000000004</c:v>
                </c:pt>
                <c:pt idx="735">
                  <c:v>12.9701</c:v>
                </c:pt>
                <c:pt idx="736">
                  <c:v>12.9901</c:v>
                </c:pt>
                <c:pt idx="737">
                  <c:v>13.0101</c:v>
                </c:pt>
                <c:pt idx="738">
                  <c:v>13.030100000000001</c:v>
                </c:pt>
                <c:pt idx="739">
                  <c:v>13.0501</c:v>
                </c:pt>
                <c:pt idx="740">
                  <c:v>13.0701</c:v>
                </c:pt>
                <c:pt idx="741">
                  <c:v>13.0901</c:v>
                </c:pt>
                <c:pt idx="742">
                  <c:v>13.110100000000001</c:v>
                </c:pt>
                <c:pt idx="743">
                  <c:v>13.130100000000001</c:v>
                </c:pt>
                <c:pt idx="744">
                  <c:v>13.1501</c:v>
                </c:pt>
                <c:pt idx="745">
                  <c:v>13.1701</c:v>
                </c:pt>
                <c:pt idx="746">
                  <c:v>13.190100000000001</c:v>
                </c:pt>
                <c:pt idx="747">
                  <c:v>13.210100000000001</c:v>
                </c:pt>
                <c:pt idx="748">
                  <c:v>13.230099999999998</c:v>
                </c:pt>
                <c:pt idx="749">
                  <c:v>13.2501</c:v>
                </c:pt>
                <c:pt idx="750">
                  <c:v>13.270100000000001</c:v>
                </c:pt>
                <c:pt idx="751">
                  <c:v>13.290100000000001</c:v>
                </c:pt>
                <c:pt idx="752">
                  <c:v>13.3101</c:v>
                </c:pt>
                <c:pt idx="753">
                  <c:v>13.3301</c:v>
                </c:pt>
                <c:pt idx="754">
                  <c:v>13.350100000000024</c:v>
                </c:pt>
                <c:pt idx="755">
                  <c:v>13.370100000000004</c:v>
                </c:pt>
                <c:pt idx="756">
                  <c:v>13.3901</c:v>
                </c:pt>
                <c:pt idx="757">
                  <c:v>13.4101</c:v>
                </c:pt>
                <c:pt idx="758">
                  <c:v>13.430100000000001</c:v>
                </c:pt>
                <c:pt idx="759">
                  <c:v>13.450100000000004</c:v>
                </c:pt>
                <c:pt idx="760">
                  <c:v>13.4701</c:v>
                </c:pt>
                <c:pt idx="761">
                  <c:v>13.4901</c:v>
                </c:pt>
                <c:pt idx="762">
                  <c:v>13.5101</c:v>
                </c:pt>
                <c:pt idx="763">
                  <c:v>13.530100000000001</c:v>
                </c:pt>
                <c:pt idx="764">
                  <c:v>13.5501</c:v>
                </c:pt>
                <c:pt idx="765">
                  <c:v>13.5701</c:v>
                </c:pt>
                <c:pt idx="766">
                  <c:v>13.5901</c:v>
                </c:pt>
                <c:pt idx="767">
                  <c:v>13.610100000000001</c:v>
                </c:pt>
                <c:pt idx="768">
                  <c:v>13.630100000000001</c:v>
                </c:pt>
                <c:pt idx="769">
                  <c:v>13.6501</c:v>
                </c:pt>
                <c:pt idx="770">
                  <c:v>13.6701</c:v>
                </c:pt>
                <c:pt idx="771">
                  <c:v>13.690100000000001</c:v>
                </c:pt>
                <c:pt idx="772">
                  <c:v>13.710100000000001</c:v>
                </c:pt>
                <c:pt idx="773">
                  <c:v>13.730099999999998</c:v>
                </c:pt>
                <c:pt idx="774">
                  <c:v>13.7501</c:v>
                </c:pt>
                <c:pt idx="775">
                  <c:v>13.770100000000001</c:v>
                </c:pt>
                <c:pt idx="776">
                  <c:v>13.790100000000001</c:v>
                </c:pt>
                <c:pt idx="777">
                  <c:v>13.8101</c:v>
                </c:pt>
                <c:pt idx="778">
                  <c:v>13.8301</c:v>
                </c:pt>
                <c:pt idx="779">
                  <c:v>13.850100000000024</c:v>
                </c:pt>
                <c:pt idx="780">
                  <c:v>13.870100000000004</c:v>
                </c:pt>
                <c:pt idx="781">
                  <c:v>13.8901</c:v>
                </c:pt>
                <c:pt idx="782">
                  <c:v>13.9101</c:v>
                </c:pt>
                <c:pt idx="783">
                  <c:v>13.930100000000001</c:v>
                </c:pt>
                <c:pt idx="784">
                  <c:v>13.950100000000004</c:v>
                </c:pt>
                <c:pt idx="785">
                  <c:v>13.9701</c:v>
                </c:pt>
                <c:pt idx="786">
                  <c:v>13.9901</c:v>
                </c:pt>
                <c:pt idx="787">
                  <c:v>14.0101</c:v>
                </c:pt>
                <c:pt idx="788">
                  <c:v>14.030100000000001</c:v>
                </c:pt>
                <c:pt idx="789">
                  <c:v>14.0501</c:v>
                </c:pt>
                <c:pt idx="790">
                  <c:v>14.0701</c:v>
                </c:pt>
                <c:pt idx="791">
                  <c:v>14.0901</c:v>
                </c:pt>
                <c:pt idx="792">
                  <c:v>14.110100000000001</c:v>
                </c:pt>
                <c:pt idx="793">
                  <c:v>14.130100000000001</c:v>
                </c:pt>
                <c:pt idx="794">
                  <c:v>14.1501</c:v>
                </c:pt>
                <c:pt idx="795">
                  <c:v>14.1701</c:v>
                </c:pt>
                <c:pt idx="796">
                  <c:v>14.190100000000001</c:v>
                </c:pt>
                <c:pt idx="797">
                  <c:v>14.210100000000001</c:v>
                </c:pt>
                <c:pt idx="798">
                  <c:v>14.230099999999998</c:v>
                </c:pt>
                <c:pt idx="799">
                  <c:v>14.2501</c:v>
                </c:pt>
                <c:pt idx="800">
                  <c:v>14.270100000000001</c:v>
                </c:pt>
                <c:pt idx="801">
                  <c:v>14.290100000000001</c:v>
                </c:pt>
                <c:pt idx="802">
                  <c:v>14.3101</c:v>
                </c:pt>
                <c:pt idx="803">
                  <c:v>14.3301</c:v>
                </c:pt>
                <c:pt idx="804">
                  <c:v>14.350100000000024</c:v>
                </c:pt>
                <c:pt idx="805">
                  <c:v>14.370100000000004</c:v>
                </c:pt>
                <c:pt idx="806">
                  <c:v>14.3901</c:v>
                </c:pt>
                <c:pt idx="807">
                  <c:v>14.4101</c:v>
                </c:pt>
                <c:pt idx="808">
                  <c:v>14.430100000000001</c:v>
                </c:pt>
                <c:pt idx="809">
                  <c:v>14.450100000000004</c:v>
                </c:pt>
                <c:pt idx="810">
                  <c:v>14.4701</c:v>
                </c:pt>
                <c:pt idx="811">
                  <c:v>14.4901</c:v>
                </c:pt>
                <c:pt idx="812">
                  <c:v>14.5101</c:v>
                </c:pt>
                <c:pt idx="813">
                  <c:v>14.530100000000001</c:v>
                </c:pt>
                <c:pt idx="814">
                  <c:v>14.5501</c:v>
                </c:pt>
                <c:pt idx="815">
                  <c:v>14.5701</c:v>
                </c:pt>
                <c:pt idx="816">
                  <c:v>14.5901</c:v>
                </c:pt>
                <c:pt idx="817">
                  <c:v>14.610100000000001</c:v>
                </c:pt>
                <c:pt idx="818">
                  <c:v>14.630100000000001</c:v>
                </c:pt>
                <c:pt idx="819">
                  <c:v>14.6501</c:v>
                </c:pt>
                <c:pt idx="820">
                  <c:v>14.6701</c:v>
                </c:pt>
                <c:pt idx="821">
                  <c:v>14.690100000000001</c:v>
                </c:pt>
                <c:pt idx="822">
                  <c:v>14.710100000000001</c:v>
                </c:pt>
                <c:pt idx="823">
                  <c:v>14.730099999999998</c:v>
                </c:pt>
                <c:pt idx="824">
                  <c:v>14.7501</c:v>
                </c:pt>
                <c:pt idx="825">
                  <c:v>14.770100000000001</c:v>
                </c:pt>
                <c:pt idx="826">
                  <c:v>14.790100000000001</c:v>
                </c:pt>
                <c:pt idx="827">
                  <c:v>14.8101</c:v>
                </c:pt>
                <c:pt idx="828">
                  <c:v>14.8301</c:v>
                </c:pt>
                <c:pt idx="829">
                  <c:v>14.850100000000024</c:v>
                </c:pt>
                <c:pt idx="830">
                  <c:v>14.870100000000004</c:v>
                </c:pt>
                <c:pt idx="831">
                  <c:v>14.8901</c:v>
                </c:pt>
                <c:pt idx="832">
                  <c:v>14.9101</c:v>
                </c:pt>
                <c:pt idx="833">
                  <c:v>14.930100000000001</c:v>
                </c:pt>
                <c:pt idx="834">
                  <c:v>14.950100000000004</c:v>
                </c:pt>
                <c:pt idx="835">
                  <c:v>14.9701</c:v>
                </c:pt>
                <c:pt idx="836">
                  <c:v>14.9901</c:v>
                </c:pt>
                <c:pt idx="837">
                  <c:v>15.010100000000001</c:v>
                </c:pt>
                <c:pt idx="838">
                  <c:v>15.030100000000001</c:v>
                </c:pt>
                <c:pt idx="839">
                  <c:v>15.0501</c:v>
                </c:pt>
                <c:pt idx="840">
                  <c:v>15.0701</c:v>
                </c:pt>
                <c:pt idx="841">
                  <c:v>15.0901</c:v>
                </c:pt>
                <c:pt idx="842">
                  <c:v>15.110100000000001</c:v>
                </c:pt>
                <c:pt idx="843">
                  <c:v>15.130100000000001</c:v>
                </c:pt>
                <c:pt idx="844">
                  <c:v>15.150100000000002</c:v>
                </c:pt>
                <c:pt idx="845">
                  <c:v>15.170100000000001</c:v>
                </c:pt>
                <c:pt idx="846">
                  <c:v>15.190100000000001</c:v>
                </c:pt>
                <c:pt idx="847">
                  <c:v>15.210100000000001</c:v>
                </c:pt>
                <c:pt idx="848">
                  <c:v>15.230099999999998</c:v>
                </c:pt>
                <c:pt idx="849">
                  <c:v>15.2501</c:v>
                </c:pt>
                <c:pt idx="850">
                  <c:v>15.270100000000001</c:v>
                </c:pt>
                <c:pt idx="851">
                  <c:v>15.290100000000001</c:v>
                </c:pt>
                <c:pt idx="852">
                  <c:v>15.310100000000002</c:v>
                </c:pt>
                <c:pt idx="853">
                  <c:v>15.330100000000002</c:v>
                </c:pt>
                <c:pt idx="854">
                  <c:v>15.350100000000024</c:v>
                </c:pt>
                <c:pt idx="855">
                  <c:v>15.370100000000004</c:v>
                </c:pt>
                <c:pt idx="856">
                  <c:v>15.3901</c:v>
                </c:pt>
                <c:pt idx="857">
                  <c:v>15.4101</c:v>
                </c:pt>
                <c:pt idx="858">
                  <c:v>15.430100000000001</c:v>
                </c:pt>
                <c:pt idx="859">
                  <c:v>15.450100000000004</c:v>
                </c:pt>
                <c:pt idx="860">
                  <c:v>15.470100000000002</c:v>
                </c:pt>
                <c:pt idx="861">
                  <c:v>15.490100000000002</c:v>
                </c:pt>
                <c:pt idx="862">
                  <c:v>15.510100000000001</c:v>
                </c:pt>
                <c:pt idx="863">
                  <c:v>15.530100000000001</c:v>
                </c:pt>
                <c:pt idx="864">
                  <c:v>15.5501</c:v>
                </c:pt>
                <c:pt idx="865">
                  <c:v>15.5701</c:v>
                </c:pt>
                <c:pt idx="866">
                  <c:v>15.5901</c:v>
                </c:pt>
                <c:pt idx="867">
                  <c:v>15.610100000000001</c:v>
                </c:pt>
                <c:pt idx="868">
                  <c:v>15.630100000000001</c:v>
                </c:pt>
                <c:pt idx="869">
                  <c:v>15.650100000000002</c:v>
                </c:pt>
                <c:pt idx="870">
                  <c:v>15.670100000000001</c:v>
                </c:pt>
                <c:pt idx="871">
                  <c:v>15.690100000000001</c:v>
                </c:pt>
                <c:pt idx="872">
                  <c:v>15.710100000000001</c:v>
                </c:pt>
                <c:pt idx="873">
                  <c:v>15.730099999999998</c:v>
                </c:pt>
                <c:pt idx="874">
                  <c:v>15.7501</c:v>
                </c:pt>
                <c:pt idx="875">
                  <c:v>15.770100000000001</c:v>
                </c:pt>
                <c:pt idx="876">
                  <c:v>15.790100000000001</c:v>
                </c:pt>
                <c:pt idx="877">
                  <c:v>15.810100000000002</c:v>
                </c:pt>
                <c:pt idx="878">
                  <c:v>15.830100000000002</c:v>
                </c:pt>
                <c:pt idx="879">
                  <c:v>15.850100000000024</c:v>
                </c:pt>
                <c:pt idx="880">
                  <c:v>15.870100000000004</c:v>
                </c:pt>
                <c:pt idx="881">
                  <c:v>15.8901</c:v>
                </c:pt>
                <c:pt idx="882">
                  <c:v>15.9101</c:v>
                </c:pt>
                <c:pt idx="883">
                  <c:v>15.930100000000001</c:v>
                </c:pt>
                <c:pt idx="884">
                  <c:v>15.950100000000004</c:v>
                </c:pt>
                <c:pt idx="885">
                  <c:v>15.970100000000002</c:v>
                </c:pt>
                <c:pt idx="886">
                  <c:v>15.990100000000002</c:v>
                </c:pt>
                <c:pt idx="887">
                  <c:v>16.010100000000001</c:v>
                </c:pt>
                <c:pt idx="888">
                  <c:v>16.030100000000001</c:v>
                </c:pt>
                <c:pt idx="889">
                  <c:v>16.0501</c:v>
                </c:pt>
                <c:pt idx="890">
                  <c:v>16.0701</c:v>
                </c:pt>
                <c:pt idx="891">
                  <c:v>16.0901</c:v>
                </c:pt>
                <c:pt idx="892">
                  <c:v>16.110099999999999</c:v>
                </c:pt>
                <c:pt idx="893">
                  <c:v>16.130099999999999</c:v>
                </c:pt>
                <c:pt idx="894">
                  <c:v>16.150099999999988</c:v>
                </c:pt>
                <c:pt idx="895">
                  <c:v>16.170100000000001</c:v>
                </c:pt>
                <c:pt idx="896">
                  <c:v>16.190100000000001</c:v>
                </c:pt>
                <c:pt idx="897">
                  <c:v>16.210100000000001</c:v>
                </c:pt>
                <c:pt idx="898">
                  <c:v>16.2301</c:v>
                </c:pt>
                <c:pt idx="899">
                  <c:v>16.2501</c:v>
                </c:pt>
                <c:pt idx="900">
                  <c:v>16.270099999999989</c:v>
                </c:pt>
                <c:pt idx="901">
                  <c:v>16.290099999999889</c:v>
                </c:pt>
                <c:pt idx="902">
                  <c:v>16.310099999999988</c:v>
                </c:pt>
                <c:pt idx="903">
                  <c:v>16.330100000000005</c:v>
                </c:pt>
                <c:pt idx="904">
                  <c:v>16.350100000000001</c:v>
                </c:pt>
                <c:pt idx="905">
                  <c:v>16.370100000000001</c:v>
                </c:pt>
                <c:pt idx="906">
                  <c:v>16.3901</c:v>
                </c:pt>
                <c:pt idx="907">
                  <c:v>16.4101</c:v>
                </c:pt>
                <c:pt idx="908">
                  <c:v>16.430099999999989</c:v>
                </c:pt>
                <c:pt idx="909">
                  <c:v>16.450099999999889</c:v>
                </c:pt>
                <c:pt idx="910">
                  <c:v>16.470099999999807</c:v>
                </c:pt>
                <c:pt idx="911">
                  <c:v>16.490100000000002</c:v>
                </c:pt>
                <c:pt idx="912">
                  <c:v>16.510100000000001</c:v>
                </c:pt>
                <c:pt idx="913">
                  <c:v>16.530100000000001</c:v>
                </c:pt>
                <c:pt idx="914">
                  <c:v>16.5501</c:v>
                </c:pt>
                <c:pt idx="915">
                  <c:v>16.5701</c:v>
                </c:pt>
                <c:pt idx="916">
                  <c:v>16.5901</c:v>
                </c:pt>
                <c:pt idx="917">
                  <c:v>16.610099999999999</c:v>
                </c:pt>
                <c:pt idx="918">
                  <c:v>16.630099999999999</c:v>
                </c:pt>
                <c:pt idx="919">
                  <c:v>16.650099999999988</c:v>
                </c:pt>
                <c:pt idx="920">
                  <c:v>16.670100000000001</c:v>
                </c:pt>
                <c:pt idx="921">
                  <c:v>16.690100000000001</c:v>
                </c:pt>
                <c:pt idx="922">
                  <c:v>16.710100000000001</c:v>
                </c:pt>
                <c:pt idx="923">
                  <c:v>16.7301</c:v>
                </c:pt>
                <c:pt idx="924">
                  <c:v>16.7501</c:v>
                </c:pt>
                <c:pt idx="925">
                  <c:v>16.770099999999989</c:v>
                </c:pt>
                <c:pt idx="926">
                  <c:v>16.790099999999889</c:v>
                </c:pt>
                <c:pt idx="927">
                  <c:v>16.810099999999988</c:v>
                </c:pt>
                <c:pt idx="928">
                  <c:v>16.830100000000005</c:v>
                </c:pt>
                <c:pt idx="929">
                  <c:v>16.850100000000001</c:v>
                </c:pt>
                <c:pt idx="930">
                  <c:v>16.870100000000001</c:v>
                </c:pt>
                <c:pt idx="931">
                  <c:v>16.8901</c:v>
                </c:pt>
                <c:pt idx="932">
                  <c:v>16.9101</c:v>
                </c:pt>
                <c:pt idx="933">
                  <c:v>16.930099999999989</c:v>
                </c:pt>
                <c:pt idx="934">
                  <c:v>16.950099999999889</c:v>
                </c:pt>
                <c:pt idx="935">
                  <c:v>16.970099999999807</c:v>
                </c:pt>
                <c:pt idx="936">
                  <c:v>16.990100000000002</c:v>
                </c:pt>
                <c:pt idx="937">
                  <c:v>17.010100000000001</c:v>
                </c:pt>
                <c:pt idx="938">
                  <c:v>17.030100000000001</c:v>
                </c:pt>
                <c:pt idx="939">
                  <c:v>17.0501</c:v>
                </c:pt>
                <c:pt idx="940">
                  <c:v>17.0701</c:v>
                </c:pt>
                <c:pt idx="941">
                  <c:v>17.0901</c:v>
                </c:pt>
                <c:pt idx="942">
                  <c:v>17.110099999999999</c:v>
                </c:pt>
                <c:pt idx="943">
                  <c:v>17.130099999999999</c:v>
                </c:pt>
                <c:pt idx="944">
                  <c:v>17.150099999999988</c:v>
                </c:pt>
                <c:pt idx="945">
                  <c:v>17.170100000000001</c:v>
                </c:pt>
                <c:pt idx="946">
                  <c:v>17.190100000000001</c:v>
                </c:pt>
                <c:pt idx="947">
                  <c:v>17.210100000000001</c:v>
                </c:pt>
                <c:pt idx="948">
                  <c:v>17.2301</c:v>
                </c:pt>
                <c:pt idx="949">
                  <c:v>17.2501</c:v>
                </c:pt>
                <c:pt idx="950">
                  <c:v>17.270099999999989</c:v>
                </c:pt>
                <c:pt idx="951">
                  <c:v>17.290099999999889</c:v>
                </c:pt>
                <c:pt idx="952">
                  <c:v>17.310099999999988</c:v>
                </c:pt>
                <c:pt idx="953">
                  <c:v>17.330100000000005</c:v>
                </c:pt>
                <c:pt idx="954">
                  <c:v>17.350100000000001</c:v>
                </c:pt>
                <c:pt idx="955">
                  <c:v>17.370100000000001</c:v>
                </c:pt>
                <c:pt idx="956">
                  <c:v>17.3901</c:v>
                </c:pt>
                <c:pt idx="957">
                  <c:v>17.4101</c:v>
                </c:pt>
                <c:pt idx="958">
                  <c:v>17.430099999999989</c:v>
                </c:pt>
                <c:pt idx="959">
                  <c:v>17.450099999999889</c:v>
                </c:pt>
                <c:pt idx="960">
                  <c:v>17.470099999999807</c:v>
                </c:pt>
                <c:pt idx="961">
                  <c:v>17.490100000000002</c:v>
                </c:pt>
                <c:pt idx="962">
                  <c:v>17.510100000000001</c:v>
                </c:pt>
                <c:pt idx="963">
                  <c:v>17.530100000000001</c:v>
                </c:pt>
                <c:pt idx="964">
                  <c:v>17.5501</c:v>
                </c:pt>
                <c:pt idx="965">
                  <c:v>17.5701</c:v>
                </c:pt>
                <c:pt idx="966">
                  <c:v>17.5901</c:v>
                </c:pt>
                <c:pt idx="967">
                  <c:v>17.610099999999999</c:v>
                </c:pt>
                <c:pt idx="968">
                  <c:v>17.630099999999999</c:v>
                </c:pt>
                <c:pt idx="969">
                  <c:v>17.650099999999988</c:v>
                </c:pt>
                <c:pt idx="970">
                  <c:v>17.670100000000001</c:v>
                </c:pt>
                <c:pt idx="971">
                  <c:v>17.690100000000001</c:v>
                </c:pt>
                <c:pt idx="972">
                  <c:v>17.710100000000001</c:v>
                </c:pt>
                <c:pt idx="973">
                  <c:v>17.7301</c:v>
                </c:pt>
                <c:pt idx="974">
                  <c:v>17.7501</c:v>
                </c:pt>
                <c:pt idx="975">
                  <c:v>17.770099999999989</c:v>
                </c:pt>
                <c:pt idx="976">
                  <c:v>17.790099999999889</c:v>
                </c:pt>
                <c:pt idx="977">
                  <c:v>17.810099999999988</c:v>
                </c:pt>
                <c:pt idx="978">
                  <c:v>17.830100000000005</c:v>
                </c:pt>
                <c:pt idx="979">
                  <c:v>17.850100000000001</c:v>
                </c:pt>
                <c:pt idx="980">
                  <c:v>17.870100000000001</c:v>
                </c:pt>
                <c:pt idx="981">
                  <c:v>17.8901</c:v>
                </c:pt>
                <c:pt idx="982">
                  <c:v>17.9101</c:v>
                </c:pt>
                <c:pt idx="983">
                  <c:v>17.930099999999989</c:v>
                </c:pt>
                <c:pt idx="984">
                  <c:v>17.950099999999889</c:v>
                </c:pt>
                <c:pt idx="985">
                  <c:v>17.970099999999807</c:v>
                </c:pt>
                <c:pt idx="986">
                  <c:v>17.990100000000002</c:v>
                </c:pt>
                <c:pt idx="987">
                  <c:v>18.010100000000001</c:v>
                </c:pt>
                <c:pt idx="988">
                  <c:v>18.030100000000001</c:v>
                </c:pt>
                <c:pt idx="989">
                  <c:v>18.0501</c:v>
                </c:pt>
                <c:pt idx="990">
                  <c:v>18.0701</c:v>
                </c:pt>
                <c:pt idx="991">
                  <c:v>18.0901</c:v>
                </c:pt>
                <c:pt idx="992">
                  <c:v>18.110099999999999</c:v>
                </c:pt>
                <c:pt idx="993">
                  <c:v>18.130099999999999</c:v>
                </c:pt>
                <c:pt idx="994">
                  <c:v>18.150099999999988</c:v>
                </c:pt>
                <c:pt idx="995">
                  <c:v>18.170100000000001</c:v>
                </c:pt>
                <c:pt idx="996">
                  <c:v>18.190100000000001</c:v>
                </c:pt>
                <c:pt idx="997">
                  <c:v>18.210100000000001</c:v>
                </c:pt>
                <c:pt idx="998">
                  <c:v>18.2301</c:v>
                </c:pt>
                <c:pt idx="999">
                  <c:v>18.2501</c:v>
                </c:pt>
                <c:pt idx="1000">
                  <c:v>18.270099999999989</c:v>
                </c:pt>
                <c:pt idx="1001">
                  <c:v>18.290099999999889</c:v>
                </c:pt>
                <c:pt idx="1002">
                  <c:v>18.310099999999988</c:v>
                </c:pt>
                <c:pt idx="1003">
                  <c:v>18.330100000000005</c:v>
                </c:pt>
                <c:pt idx="1004">
                  <c:v>18.350100000000001</c:v>
                </c:pt>
                <c:pt idx="1005">
                  <c:v>18.370100000000001</c:v>
                </c:pt>
                <c:pt idx="1006">
                  <c:v>18.3901</c:v>
                </c:pt>
                <c:pt idx="1007">
                  <c:v>18.4101</c:v>
                </c:pt>
                <c:pt idx="1008">
                  <c:v>18.430099999999989</c:v>
                </c:pt>
                <c:pt idx="1009">
                  <c:v>18.450099999999889</c:v>
                </c:pt>
                <c:pt idx="1010">
                  <c:v>18.470099999999807</c:v>
                </c:pt>
                <c:pt idx="1011">
                  <c:v>18.490100000000002</c:v>
                </c:pt>
                <c:pt idx="1012">
                  <c:v>18.510100000000001</c:v>
                </c:pt>
                <c:pt idx="1013">
                  <c:v>18.530100000000001</c:v>
                </c:pt>
                <c:pt idx="1014">
                  <c:v>18.5501</c:v>
                </c:pt>
                <c:pt idx="1015">
                  <c:v>18.5701</c:v>
                </c:pt>
                <c:pt idx="1016">
                  <c:v>18.5901</c:v>
                </c:pt>
                <c:pt idx="1017">
                  <c:v>18.610099999999999</c:v>
                </c:pt>
                <c:pt idx="1018">
                  <c:v>18.630099999999999</c:v>
                </c:pt>
                <c:pt idx="1019">
                  <c:v>18.650099999999988</c:v>
                </c:pt>
                <c:pt idx="1020">
                  <c:v>18.670100000000001</c:v>
                </c:pt>
                <c:pt idx="1021">
                  <c:v>18.690100000000001</c:v>
                </c:pt>
                <c:pt idx="1022">
                  <c:v>18.710100000000001</c:v>
                </c:pt>
                <c:pt idx="1023">
                  <c:v>18.7301</c:v>
                </c:pt>
                <c:pt idx="1024">
                  <c:v>18.7501</c:v>
                </c:pt>
                <c:pt idx="1025">
                  <c:v>18.770099999999989</c:v>
                </c:pt>
                <c:pt idx="1026">
                  <c:v>18.790099999999889</c:v>
                </c:pt>
                <c:pt idx="1027">
                  <c:v>18.810099999999988</c:v>
                </c:pt>
                <c:pt idx="1028">
                  <c:v>18.830100000000005</c:v>
                </c:pt>
                <c:pt idx="1029">
                  <c:v>18.850100000000001</c:v>
                </c:pt>
                <c:pt idx="1030">
                  <c:v>18.870100000000001</c:v>
                </c:pt>
                <c:pt idx="1031">
                  <c:v>18.8901</c:v>
                </c:pt>
                <c:pt idx="1032">
                  <c:v>18.9101</c:v>
                </c:pt>
                <c:pt idx="1033">
                  <c:v>18.930099999999989</c:v>
                </c:pt>
                <c:pt idx="1034">
                  <c:v>18.950099999999889</c:v>
                </c:pt>
                <c:pt idx="1035">
                  <c:v>18.970099999999807</c:v>
                </c:pt>
                <c:pt idx="1036">
                  <c:v>18.990100000000002</c:v>
                </c:pt>
                <c:pt idx="1037">
                  <c:v>19.010100000000001</c:v>
                </c:pt>
                <c:pt idx="1038">
                  <c:v>19.030100000000001</c:v>
                </c:pt>
                <c:pt idx="1039">
                  <c:v>19.0501</c:v>
                </c:pt>
                <c:pt idx="1040">
                  <c:v>19.0701</c:v>
                </c:pt>
                <c:pt idx="1041">
                  <c:v>19.0901</c:v>
                </c:pt>
                <c:pt idx="1042">
                  <c:v>19.110099999999999</c:v>
                </c:pt>
                <c:pt idx="1043">
                  <c:v>19.130099999999999</c:v>
                </c:pt>
                <c:pt idx="1044">
                  <c:v>19.150099999999988</c:v>
                </c:pt>
                <c:pt idx="1045">
                  <c:v>19.170100000000001</c:v>
                </c:pt>
                <c:pt idx="1046">
                  <c:v>19.190100000000001</c:v>
                </c:pt>
                <c:pt idx="1047">
                  <c:v>19.210100000000001</c:v>
                </c:pt>
                <c:pt idx="1048">
                  <c:v>19.2301</c:v>
                </c:pt>
                <c:pt idx="1049">
                  <c:v>19.2501</c:v>
                </c:pt>
                <c:pt idx="1050">
                  <c:v>19.270099999999989</c:v>
                </c:pt>
                <c:pt idx="1051">
                  <c:v>19.290099999999889</c:v>
                </c:pt>
                <c:pt idx="1052">
                  <c:v>19.310099999999988</c:v>
                </c:pt>
                <c:pt idx="1053">
                  <c:v>19.330100000000005</c:v>
                </c:pt>
                <c:pt idx="1054">
                  <c:v>19.350100000000001</c:v>
                </c:pt>
                <c:pt idx="1055">
                  <c:v>19.370100000000001</c:v>
                </c:pt>
                <c:pt idx="1056">
                  <c:v>19.3901</c:v>
                </c:pt>
                <c:pt idx="1057">
                  <c:v>19.4101</c:v>
                </c:pt>
                <c:pt idx="1058">
                  <c:v>19.430099999999989</c:v>
                </c:pt>
                <c:pt idx="1059">
                  <c:v>19.450099999999889</c:v>
                </c:pt>
                <c:pt idx="1060">
                  <c:v>19.470099999999807</c:v>
                </c:pt>
                <c:pt idx="1061">
                  <c:v>19.490100000000002</c:v>
                </c:pt>
                <c:pt idx="1062">
                  <c:v>19.510100000000001</c:v>
                </c:pt>
                <c:pt idx="1063">
                  <c:v>19.530100000000001</c:v>
                </c:pt>
                <c:pt idx="1064">
                  <c:v>19.5501</c:v>
                </c:pt>
                <c:pt idx="1065">
                  <c:v>19.5701</c:v>
                </c:pt>
                <c:pt idx="1066">
                  <c:v>19.5901</c:v>
                </c:pt>
                <c:pt idx="1067">
                  <c:v>19.610099999999999</c:v>
                </c:pt>
                <c:pt idx="1068">
                  <c:v>19.630099999999999</c:v>
                </c:pt>
                <c:pt idx="1069">
                  <c:v>19.650099999999988</c:v>
                </c:pt>
                <c:pt idx="1070">
                  <c:v>19.670100000000001</c:v>
                </c:pt>
                <c:pt idx="1071">
                  <c:v>19.690100000000001</c:v>
                </c:pt>
                <c:pt idx="1072">
                  <c:v>19.710100000000001</c:v>
                </c:pt>
                <c:pt idx="1073">
                  <c:v>19.7301</c:v>
                </c:pt>
                <c:pt idx="1074">
                  <c:v>19.7501</c:v>
                </c:pt>
                <c:pt idx="1075">
                  <c:v>19.770099999999989</c:v>
                </c:pt>
                <c:pt idx="1076">
                  <c:v>19.790099999999889</c:v>
                </c:pt>
                <c:pt idx="1077">
                  <c:v>19.810099999999988</c:v>
                </c:pt>
                <c:pt idx="1078">
                  <c:v>19.830100000000005</c:v>
                </c:pt>
                <c:pt idx="1079">
                  <c:v>19.850100000000001</c:v>
                </c:pt>
                <c:pt idx="1080">
                  <c:v>19.870100000000001</c:v>
                </c:pt>
                <c:pt idx="1081">
                  <c:v>19.8901</c:v>
                </c:pt>
                <c:pt idx="1082">
                  <c:v>19.9101</c:v>
                </c:pt>
                <c:pt idx="1083">
                  <c:v>19.930099999999989</c:v>
                </c:pt>
                <c:pt idx="1084">
                  <c:v>19.950099999999889</c:v>
                </c:pt>
                <c:pt idx="1085">
                  <c:v>19.970099999999807</c:v>
                </c:pt>
                <c:pt idx="1086">
                  <c:v>19.990100000000002</c:v>
                </c:pt>
                <c:pt idx="1087">
                  <c:v>20</c:v>
                </c:pt>
              </c:numCache>
            </c:numRef>
          </c:xVal>
          <c:yVal>
            <c:numRef>
              <c:f>'elc_χ=0.3'!$AF$11:$AF$1098</c:f>
              <c:numCache>
                <c:formatCode>0.00E+00</c:formatCode>
                <c:ptCount val="1088"/>
                <c:pt idx="0">
                  <c:v>2.303811970497551E-14</c:v>
                </c:pt>
                <c:pt idx="1">
                  <c:v>2.303811970497551E-14</c:v>
                </c:pt>
                <c:pt idx="2">
                  <c:v>2.303811970497551E-14</c:v>
                </c:pt>
                <c:pt idx="3">
                  <c:v>2.303811970497551E-14</c:v>
                </c:pt>
                <c:pt idx="4">
                  <c:v>2.303811970497551E-14</c:v>
                </c:pt>
                <c:pt idx="5">
                  <c:v>2.3037895766488585E-14</c:v>
                </c:pt>
                <c:pt idx="6">
                  <c:v>2.303811970497551E-14</c:v>
                </c:pt>
                <c:pt idx="7">
                  <c:v>2.3035432443134066E-14</c:v>
                </c:pt>
                <c:pt idx="8">
                  <c:v>2.3045733613526265E-14</c:v>
                </c:pt>
                <c:pt idx="9">
                  <c:v>2.302826641155674E-14</c:v>
                </c:pt>
                <c:pt idx="10">
                  <c:v>2.3000945916169165E-14</c:v>
                </c:pt>
                <c:pt idx="11">
                  <c:v>2.302311582636098E-14</c:v>
                </c:pt>
                <c:pt idx="12">
                  <c:v>2.3022220072413626E-14</c:v>
                </c:pt>
                <c:pt idx="13">
                  <c:v>2.3016845548730768E-14</c:v>
                </c:pt>
                <c:pt idx="14">
                  <c:v>2.3014830102349603E-14</c:v>
                </c:pt>
                <c:pt idx="15">
                  <c:v>2.2983478714200047E-14</c:v>
                </c:pt>
                <c:pt idx="16">
                  <c:v>2.2930853169805485E-14</c:v>
                </c:pt>
                <c:pt idx="17">
                  <c:v>2.2882258518173367E-14</c:v>
                </c:pt>
                <c:pt idx="18">
                  <c:v>2.2836127189895658E-14</c:v>
                </c:pt>
                <c:pt idx="19">
                  <c:v>2.269750926657562E-14</c:v>
                </c:pt>
                <c:pt idx="20">
                  <c:v>2.2461030224530694E-14</c:v>
                </c:pt>
                <c:pt idx="21">
                  <c:v>2.2018079897670007E-14</c:v>
                </c:pt>
                <c:pt idx="22">
                  <c:v>2.1422985762887497E-14</c:v>
                </c:pt>
                <c:pt idx="23">
                  <c:v>2.035582929796232E-14</c:v>
                </c:pt>
                <c:pt idx="24">
                  <c:v>2.0912629951504428E-14</c:v>
                </c:pt>
                <c:pt idx="25">
                  <c:v>1.9618019165552198E-14</c:v>
                </c:pt>
                <c:pt idx="26">
                  <c:v>1.4878786575873411E-14</c:v>
                </c:pt>
                <c:pt idx="27">
                  <c:v>1.0037102128490726E-14</c:v>
                </c:pt>
                <c:pt idx="28">
                  <c:v>-4.4003016899296137E-15</c:v>
                </c:pt>
                <c:pt idx="29">
                  <c:v>-3.3252849841183968E-14</c:v>
                </c:pt>
                <c:pt idx="30">
                  <c:v>-8.4074345786109228E-14</c:v>
                </c:pt>
                <c:pt idx="31">
                  <c:v>-1.7801027071476387E-13</c:v>
                </c:pt>
                <c:pt idx="32">
                  <c:v>-3.1116252738768627E-13</c:v>
                </c:pt>
                <c:pt idx="33">
                  <c:v>-5.4798867408711462E-13</c:v>
                </c:pt>
                <c:pt idx="34">
                  <c:v>-9.6708731272026848E-13</c:v>
                </c:pt>
                <c:pt idx="35">
                  <c:v>-1.6979284794219066E-12</c:v>
                </c:pt>
                <c:pt idx="36">
                  <c:v>-2.9561223886534047E-12</c:v>
                </c:pt>
                <c:pt idx="37">
                  <c:v>-5.1193905648447153E-12</c:v>
                </c:pt>
                <c:pt idx="38">
                  <c:v>-8.8314173156407341E-12</c:v>
                </c:pt>
                <c:pt idx="39">
                  <c:v>-1.5144019319621618E-11</c:v>
                </c:pt>
                <c:pt idx="40">
                  <c:v>-2.5563250081962263E-11</c:v>
                </c:pt>
                <c:pt idx="41">
                  <c:v>-4.2429177214170146E-11</c:v>
                </c:pt>
                <c:pt idx="42">
                  <c:v>-6.3706468597555425E-11</c:v>
                </c:pt>
                <c:pt idx="43">
                  <c:v>-9.6539881652991006E-11</c:v>
                </c:pt>
                <c:pt idx="44">
                  <c:v>-1.4712400280192178E-10</c:v>
                </c:pt>
                <c:pt idx="45">
                  <c:v>-2.2548142295889673E-10</c:v>
                </c:pt>
                <c:pt idx="46">
                  <c:v>-3.4702627604629511E-10</c:v>
                </c:pt>
                <c:pt idx="47">
                  <c:v>-5.3579970225139936E-10</c:v>
                </c:pt>
                <c:pt idx="48">
                  <c:v>-8.2959579998892107E-10</c:v>
                </c:pt>
                <c:pt idx="49">
                  <c:v>-1.2871939432701359E-9</c:v>
                </c:pt>
                <c:pt idx="50">
                  <c:v>-2.0008859006537292E-9</c:v>
                </c:pt>
                <c:pt idx="51">
                  <c:v>-3.1150067450273092E-9</c:v>
                </c:pt>
                <c:pt idx="52">
                  <c:v>-4.4766871077719091E-9</c:v>
                </c:pt>
                <c:pt idx="53">
                  <c:v>-6.5284787052415914E-9</c:v>
                </c:pt>
                <c:pt idx="54">
                  <c:v>-9.642164213196855E-9</c:v>
                </c:pt>
                <c:pt idx="55">
                  <c:v>-1.4397408404680412E-8</c:v>
                </c:pt>
                <c:pt idx="56">
                  <c:v>-2.1700199215678255E-8</c:v>
                </c:pt>
                <c:pt idx="57">
                  <c:v>-3.2971807040268708E-8</c:v>
                </c:pt>
                <c:pt idx="58">
                  <c:v>-5.0448414425939473E-8</c:v>
                </c:pt>
                <c:pt idx="59">
                  <c:v>-7.7662315093993038E-8</c:v>
                </c:pt>
                <c:pt idx="60">
                  <c:v>-1.2021421059892166E-7</c:v>
                </c:pt>
                <c:pt idx="61">
                  <c:v>-1.8702513843877727E-7</c:v>
                </c:pt>
                <c:pt idx="62">
                  <c:v>-2.6931738174705077E-7</c:v>
                </c:pt>
                <c:pt idx="63">
                  <c:v>-3.9456169863613125E-7</c:v>
                </c:pt>
                <c:pt idx="64">
                  <c:v>-5.8715327604092279E-7</c:v>
                </c:pt>
                <c:pt idx="65">
                  <c:v>-8.8629030668825766E-7</c:v>
                </c:pt>
                <c:pt idx="66">
                  <c:v>-1.3554974211244093E-6</c:v>
                </c:pt>
                <c:pt idx="67">
                  <c:v>-2.0987470193787409E-6</c:v>
                </c:pt>
                <c:pt idx="68">
                  <c:v>-3.2879320445226529E-6</c:v>
                </c:pt>
                <c:pt idx="69">
                  <c:v>-4.7846473147984914E-6</c:v>
                </c:pt>
                <c:pt idx="70">
                  <c:v>-7.1202585504193821E-6</c:v>
                </c:pt>
                <c:pt idx="71">
                  <c:v>-1.0822902278619053E-5</c:v>
                </c:pt>
                <c:pt idx="72">
                  <c:v>-1.7140027840032991E-5</c:v>
                </c:pt>
                <c:pt idx="73">
                  <c:v>-2.8726829084772392E-5</c:v>
                </c:pt>
                <c:pt idx="74">
                  <c:v>-4.5215419866748438E-5</c:v>
                </c:pt>
                <c:pt idx="75">
                  <c:v>-6.7609044606755053E-5</c:v>
                </c:pt>
                <c:pt idx="76">
                  <c:v>-1.043497363796148E-4</c:v>
                </c:pt>
                <c:pt idx="77">
                  <c:v>-1.645134981162311E-4</c:v>
                </c:pt>
                <c:pt idx="78">
                  <c:v>-2.602523518019928E-4</c:v>
                </c:pt>
                <c:pt idx="79">
                  <c:v>-3.7180506960904304E-4</c:v>
                </c:pt>
                <c:pt idx="80">
                  <c:v>-5.1708964168050613E-4</c:v>
                </c:pt>
                <c:pt idx="81">
                  <c:v>-6.455452364700924E-4</c:v>
                </c:pt>
                <c:pt idx="82">
                  <c:v>-7.4682813527318734E-4</c:v>
                </c:pt>
                <c:pt idx="83">
                  <c:v>-7.1652701862631675E-4</c:v>
                </c:pt>
                <c:pt idx="84">
                  <c:v>-3.1907427412579566E-4</c:v>
                </c:pt>
                <c:pt idx="85">
                  <c:v>4.8273523842282833E-4</c:v>
                </c:pt>
                <c:pt idx="86">
                  <c:v>1.7306145409529761E-3</c:v>
                </c:pt>
                <c:pt idx="87">
                  <c:v>2.9123424144868377E-3</c:v>
                </c:pt>
                <c:pt idx="88">
                  <c:v>3.9642710623104928E-3</c:v>
                </c:pt>
                <c:pt idx="89">
                  <c:v>4.7343955183638533E-3</c:v>
                </c:pt>
                <c:pt idx="90">
                  <c:v>6.1303608634351494E-3</c:v>
                </c:pt>
                <c:pt idx="91">
                  <c:v>8.0054649948315248E-3</c:v>
                </c:pt>
                <c:pt idx="92">
                  <c:v>9.1731922341715798E-3</c:v>
                </c:pt>
                <c:pt idx="93">
                  <c:v>9.2580425268144004E-3</c:v>
                </c:pt>
                <c:pt idx="94">
                  <c:v>9.1229628315858246E-3</c:v>
                </c:pt>
                <c:pt idx="95">
                  <c:v>9.0861921320557048E-3</c:v>
                </c:pt>
                <c:pt idx="96">
                  <c:v>8.4177805367001094E-3</c:v>
                </c:pt>
                <c:pt idx="97">
                  <c:v>6.8821671512695514E-3</c:v>
                </c:pt>
                <c:pt idx="98">
                  <c:v>5.3404178513012613E-3</c:v>
                </c:pt>
                <c:pt idx="99">
                  <c:v>4.2893849574248194E-3</c:v>
                </c:pt>
                <c:pt idx="100">
                  <c:v>3.2204817723030096E-3</c:v>
                </c:pt>
                <c:pt idx="101">
                  <c:v>1.9248520662356623E-3</c:v>
                </c:pt>
                <c:pt idx="102">
                  <c:v>1.0563827843257626E-3</c:v>
                </c:pt>
                <c:pt idx="103">
                  <c:v>1.0066079768680724E-3</c:v>
                </c:pt>
                <c:pt idx="104">
                  <c:v>1.2819000374425149E-3</c:v>
                </c:pt>
                <c:pt idx="105">
                  <c:v>1.5304448851553864E-3</c:v>
                </c:pt>
                <c:pt idx="106">
                  <c:v>2.1911843479538629E-3</c:v>
                </c:pt>
                <c:pt idx="107">
                  <c:v>3.5519779142906796E-3</c:v>
                </c:pt>
                <c:pt idx="108">
                  <c:v>5.0702360669952293E-3</c:v>
                </c:pt>
                <c:pt idx="109">
                  <c:v>6.1158944371888374E-3</c:v>
                </c:pt>
                <c:pt idx="110">
                  <c:v>6.7032179064797134E-3</c:v>
                </c:pt>
                <c:pt idx="111">
                  <c:v>7.0709696894780067E-3</c:v>
                </c:pt>
                <c:pt idx="112">
                  <c:v>7.1915605646116912E-3</c:v>
                </c:pt>
                <c:pt idx="113">
                  <c:v>7.0380731257693469E-3</c:v>
                </c:pt>
                <c:pt idx="114">
                  <c:v>6.6851908582935167E-3</c:v>
                </c:pt>
                <c:pt idx="115">
                  <c:v>6.1275616323503328E-3</c:v>
                </c:pt>
                <c:pt idx="116">
                  <c:v>5.5418729140130889E-3</c:v>
                </c:pt>
                <c:pt idx="117">
                  <c:v>5.2743336038511036E-3</c:v>
                </c:pt>
                <c:pt idx="118">
                  <c:v>5.2856424974337931E-3</c:v>
                </c:pt>
                <c:pt idx="119">
                  <c:v>5.1662384962799434E-3</c:v>
                </c:pt>
                <c:pt idx="120">
                  <c:v>4.8003677965707597E-3</c:v>
                </c:pt>
                <c:pt idx="121">
                  <c:v>4.6258301399705075E-3</c:v>
                </c:pt>
                <c:pt idx="122">
                  <c:v>4.8304203414972404E-3</c:v>
                </c:pt>
                <c:pt idx="123">
                  <c:v>4.8077129789372355E-3</c:v>
                </c:pt>
                <c:pt idx="124">
                  <c:v>4.0289221034452488E-3</c:v>
                </c:pt>
                <c:pt idx="125">
                  <c:v>2.6233721911395652E-3</c:v>
                </c:pt>
                <c:pt idx="126">
                  <c:v>7.9412842245190208E-4</c:v>
                </c:pt>
                <c:pt idx="127">
                  <c:v>-1.5545585814124084E-3</c:v>
                </c:pt>
                <c:pt idx="128">
                  <c:v>-4.4800685789221934E-3</c:v>
                </c:pt>
                <c:pt idx="129">
                  <c:v>-7.8560756302972663E-3</c:v>
                </c:pt>
                <c:pt idx="130">
                  <c:v>-1.1519978000283065E-2</c:v>
                </c:pt>
                <c:pt idx="131">
                  <c:v>-1.4929396673886439E-2</c:v>
                </c:pt>
                <c:pt idx="132">
                  <c:v>-1.7109572205829929E-2</c:v>
                </c:pt>
                <c:pt idx="133">
                  <c:v>-1.769364856706241E-2</c:v>
                </c:pt>
                <c:pt idx="134">
                  <c:v>-1.7140027840032847E-2</c:v>
                </c:pt>
                <c:pt idx="135">
                  <c:v>-1.596341024276756E-2</c:v>
                </c:pt>
                <c:pt idx="136">
                  <c:v>-1.4662618754579542E-2</c:v>
                </c:pt>
                <c:pt idx="137">
                  <c:v>-1.3939946863875856E-2</c:v>
                </c:pt>
                <c:pt idx="138">
                  <c:v>-1.4494978403372339E-2</c:v>
                </c:pt>
                <c:pt idx="139">
                  <c:v>-1.6381503397594761E-2</c:v>
                </c:pt>
                <c:pt idx="140">
                  <c:v>-1.885875572610729E-2</c:v>
                </c:pt>
                <c:pt idx="141">
                  <c:v>-2.1181132197159315E-2</c:v>
                </c:pt>
                <c:pt idx="142">
                  <c:v>-2.2716767976438085E-2</c:v>
                </c:pt>
                <c:pt idx="143">
                  <c:v>-2.291069870599385E-2</c:v>
                </c:pt>
                <c:pt idx="144">
                  <c:v>-2.0669858237980326E-2</c:v>
                </c:pt>
                <c:pt idx="145">
                  <c:v>-1.2772891439996131E-2</c:v>
                </c:pt>
                <c:pt idx="146">
                  <c:v>2.4187372019155284E-3</c:v>
                </c:pt>
                <c:pt idx="147">
                  <c:v>1.8878596676036263E-2</c:v>
                </c:pt>
                <c:pt idx="148">
                  <c:v>3.1662662646522982E-2</c:v>
                </c:pt>
                <c:pt idx="149">
                  <c:v>4.1232226002303904E-2</c:v>
                </c:pt>
                <c:pt idx="150">
                  <c:v>4.8199176264670206E-2</c:v>
                </c:pt>
                <c:pt idx="151">
                  <c:v>4.8522095562614095E-2</c:v>
                </c:pt>
                <c:pt idx="152">
                  <c:v>4.0649985936663025E-2</c:v>
                </c:pt>
                <c:pt idx="153">
                  <c:v>2.6657413528392852E-2</c:v>
                </c:pt>
                <c:pt idx="154">
                  <c:v>6.6906997450684944E-3</c:v>
                </c:pt>
                <c:pt idx="155">
                  <c:v>-1.8888248424816682E-2</c:v>
                </c:pt>
                <c:pt idx="156">
                  <c:v>-4.9342606178194123E-2</c:v>
                </c:pt>
                <c:pt idx="157">
                  <c:v>-8.0615839796198227E-2</c:v>
                </c:pt>
                <c:pt idx="158">
                  <c:v>-0.10240012791366369</c:v>
                </c:pt>
                <c:pt idx="159">
                  <c:v>-0.11504436669300135</c:v>
                </c:pt>
                <c:pt idx="160">
                  <c:v>-0.12280405919858686</c:v>
                </c:pt>
                <c:pt idx="161">
                  <c:v>-0.12727969379547074</c:v>
                </c:pt>
                <c:pt idx="162">
                  <c:v>-0.12984020645336974</c:v>
                </c:pt>
                <c:pt idx="163">
                  <c:v>-0.12998128770004441</c:v>
                </c:pt>
                <c:pt idx="164">
                  <c:v>-0.12782632764171267</c:v>
                </c:pt>
                <c:pt idx="165">
                  <c:v>-0.12416605307521482</c:v>
                </c:pt>
                <c:pt idx="166">
                  <c:v>-0.11885176884531942</c:v>
                </c:pt>
                <c:pt idx="167">
                  <c:v>-0.10628456490543529</c:v>
                </c:pt>
                <c:pt idx="168">
                  <c:v>-7.4941462479554397E-2</c:v>
                </c:pt>
                <c:pt idx="169">
                  <c:v>-6.2560575360675321E-3</c:v>
                </c:pt>
                <c:pt idx="170">
                  <c:v>7.92202551465543E-2</c:v>
                </c:pt>
                <c:pt idx="171">
                  <c:v>0.12364427640100549</c:v>
                </c:pt>
                <c:pt idx="172">
                  <c:v>0.14448130471937107</c:v>
                </c:pt>
                <c:pt idx="173">
                  <c:v>0.15550064583859591</c:v>
                </c:pt>
                <c:pt idx="174">
                  <c:v>0.16331341176554895</c:v>
                </c:pt>
                <c:pt idx="175">
                  <c:v>0.16783025104400123</c:v>
                </c:pt>
                <c:pt idx="176">
                  <c:v>0.17062746668243353</c:v>
                </c:pt>
                <c:pt idx="177">
                  <c:v>0.17326120722550964</c:v>
                </c:pt>
                <c:pt idx="178">
                  <c:v>0.17487042919154622</c:v>
                </c:pt>
                <c:pt idx="179">
                  <c:v>0.17593077792647291</c:v>
                </c:pt>
                <c:pt idx="180">
                  <c:v>0.17649689442106797</c:v>
                </c:pt>
                <c:pt idx="181">
                  <c:v>0.17688497981866355</c:v>
                </c:pt>
                <c:pt idx="182">
                  <c:v>0.17682563611966556</c:v>
                </c:pt>
                <c:pt idx="183">
                  <c:v>0.17586874696563351</c:v>
                </c:pt>
                <c:pt idx="184">
                  <c:v>0.17414442061738944</c:v>
                </c:pt>
                <c:pt idx="185">
                  <c:v>0.17140722049341744</c:v>
                </c:pt>
                <c:pt idx="186">
                  <c:v>0.16621475880033654</c:v>
                </c:pt>
                <c:pt idx="187">
                  <c:v>0.15367711474070608</c:v>
                </c:pt>
                <c:pt idx="188">
                  <c:v>0.11372021842064327</c:v>
                </c:pt>
                <c:pt idx="189">
                  <c:v>-7.1742053318857954E-2</c:v>
                </c:pt>
                <c:pt idx="190">
                  <c:v>-0.15166345986753793</c:v>
                </c:pt>
                <c:pt idx="191">
                  <c:v>-0.1699525160832622</c:v>
                </c:pt>
                <c:pt idx="192">
                  <c:v>-0.17723096478074629</c:v>
                </c:pt>
                <c:pt idx="193">
                  <c:v>-0.1815200586181383</c:v>
                </c:pt>
                <c:pt idx="194">
                  <c:v>-0.18416969879377776</c:v>
                </c:pt>
                <c:pt idx="195">
                  <c:v>-0.18576122961935831</c:v>
                </c:pt>
                <c:pt idx="196">
                  <c:v>-0.18660861285335253</c:v>
                </c:pt>
                <c:pt idx="197">
                  <c:v>-0.18708515395323091</c:v>
                </c:pt>
                <c:pt idx="198">
                  <c:v>-0.18731267545580441</c:v>
                </c:pt>
                <c:pt idx="199">
                  <c:v>-0.18732096117981545</c:v>
                </c:pt>
                <c:pt idx="200">
                  <c:v>-0.18723205760056191</c:v>
                </c:pt>
                <c:pt idx="201">
                  <c:v>-0.18714248220584936</c:v>
                </c:pt>
                <c:pt idx="202">
                  <c:v>-0.18705805739633233</c:v>
                </c:pt>
                <c:pt idx="203">
                  <c:v>-0.1868755475296002</c:v>
                </c:pt>
                <c:pt idx="204">
                  <c:v>-0.18654792552343619</c:v>
                </c:pt>
                <c:pt idx="205">
                  <c:v>-0.18627315300014871</c:v>
                </c:pt>
                <c:pt idx="206">
                  <c:v>-0.18608974737947345</c:v>
                </c:pt>
                <c:pt idx="207">
                  <c:v>-0.18580153854698125</c:v>
                </c:pt>
                <c:pt idx="208">
                  <c:v>-0.18503007046000591</c:v>
                </c:pt>
                <c:pt idx="209">
                  <c:v>-0.1832972344492671</c:v>
                </c:pt>
                <c:pt idx="210">
                  <c:v>-0.18084824315778619</c:v>
                </c:pt>
                <c:pt idx="211">
                  <c:v>-0.17788240183880374</c:v>
                </c:pt>
                <c:pt idx="212">
                  <c:v>-0.17285767007232344</c:v>
                </c:pt>
                <c:pt idx="213">
                  <c:v>-0.16140859099695623</c:v>
                </c:pt>
                <c:pt idx="214">
                  <c:v>-0.13421977143942473</c:v>
                </c:pt>
                <c:pt idx="215">
                  <c:v>3.4882450209516851E-2</c:v>
                </c:pt>
                <c:pt idx="216">
                  <c:v>0.15189366863195081</c:v>
                </c:pt>
                <c:pt idx="217">
                  <c:v>0.17122695001155522</c:v>
                </c:pt>
                <c:pt idx="218">
                  <c:v>0.17839634066597701</c:v>
                </c:pt>
                <c:pt idx="219">
                  <c:v>0.18273806004776408</c:v>
                </c:pt>
                <c:pt idx="220">
                  <c:v>0.18526162285534276</c:v>
                </c:pt>
                <c:pt idx="221">
                  <c:v>0.18635757780966664</c:v>
                </c:pt>
                <c:pt idx="222">
                  <c:v>0.18724459815582481</c:v>
                </c:pt>
                <c:pt idx="223">
                  <c:v>0.18797889245398974</c:v>
                </c:pt>
                <c:pt idx="224">
                  <c:v>0.18853067688542993</c:v>
                </c:pt>
                <c:pt idx="225">
                  <c:v>0.18891204412842647</c:v>
                </c:pt>
                <c:pt idx="226">
                  <c:v>0.18929273955595902</c:v>
                </c:pt>
                <c:pt idx="227">
                  <c:v>0.18961543491541638</c:v>
                </c:pt>
                <c:pt idx="228">
                  <c:v>0.18982526527753144</c:v>
                </c:pt>
                <c:pt idx="229">
                  <c:v>0.18996321138539446</c:v>
                </c:pt>
                <c:pt idx="230">
                  <c:v>0.19012287952646864</c:v>
                </c:pt>
                <c:pt idx="231">
                  <c:v>0.19027269437412775</c:v>
                </c:pt>
                <c:pt idx="232">
                  <c:v>0.1903631655227889</c:v>
                </c:pt>
                <c:pt idx="233">
                  <c:v>0.19038488755600724</c:v>
                </c:pt>
                <c:pt idx="234">
                  <c:v>0.19036607672311687</c:v>
                </c:pt>
                <c:pt idx="235">
                  <c:v>0.19031815388694678</c:v>
                </c:pt>
                <c:pt idx="236">
                  <c:v>0.19020528888960594</c:v>
                </c:pt>
                <c:pt idx="237">
                  <c:v>0.18999344308111063</c:v>
                </c:pt>
                <c:pt idx="238">
                  <c:v>0.18971710298841629</c:v>
                </c:pt>
                <c:pt idx="239">
                  <c:v>0.18943247717171313</c:v>
                </c:pt>
                <c:pt idx="240">
                  <c:v>0.18912030692113244</c:v>
                </c:pt>
                <c:pt idx="241">
                  <c:v>0.18866907087026324</c:v>
                </c:pt>
                <c:pt idx="242">
                  <c:v>0.18802659135167479</c:v>
                </c:pt>
                <c:pt idx="243">
                  <c:v>0.18727662135943204</c:v>
                </c:pt>
                <c:pt idx="244">
                  <c:v>0.18629196383304009</c:v>
                </c:pt>
                <c:pt idx="245">
                  <c:v>0.18462944450714963</c:v>
                </c:pt>
                <c:pt idx="246">
                  <c:v>0.18182640646806156</c:v>
                </c:pt>
                <c:pt idx="247">
                  <c:v>0.17756463312605594</c:v>
                </c:pt>
                <c:pt idx="248">
                  <c:v>0.17046667884892044</c:v>
                </c:pt>
                <c:pt idx="249">
                  <c:v>0.15085414617629786</c:v>
                </c:pt>
                <c:pt idx="250">
                  <c:v>2.300699225531139E-2</c:v>
                </c:pt>
                <c:pt idx="251">
                  <c:v>-0.14420765188851803</c:v>
                </c:pt>
                <c:pt idx="252">
                  <c:v>-0.16859589673031894</c:v>
                </c:pt>
                <c:pt idx="253">
                  <c:v>-0.17691364394497244</c:v>
                </c:pt>
                <c:pt idx="254">
                  <c:v>-0.1812596181580074</c:v>
                </c:pt>
                <c:pt idx="255">
                  <c:v>-0.18352094899756191</c:v>
                </c:pt>
                <c:pt idx="256">
                  <c:v>-0.18494273445016243</c:v>
                </c:pt>
                <c:pt idx="257">
                  <c:v>-0.18584699805979882</c:v>
                </c:pt>
                <c:pt idx="258">
                  <c:v>-0.18641333849288014</c:v>
                </c:pt>
                <c:pt idx="259">
                  <c:v>-0.18687532359111483</c:v>
                </c:pt>
                <c:pt idx="260">
                  <c:v>-0.18726721594298873</c:v>
                </c:pt>
                <c:pt idx="261">
                  <c:v>-0.1874053859893364</c:v>
                </c:pt>
                <c:pt idx="262">
                  <c:v>-0.18729789551567888</c:v>
                </c:pt>
                <c:pt idx="263">
                  <c:v>-0.18714203432887441</c:v>
                </c:pt>
                <c:pt idx="264">
                  <c:v>-0.18703275234732586</c:v>
                </c:pt>
                <c:pt idx="265">
                  <c:v>-0.18672035815825824</c:v>
                </c:pt>
                <c:pt idx="266">
                  <c:v>-0.18607295199296436</c:v>
                </c:pt>
                <c:pt idx="267">
                  <c:v>-0.18535321369643779</c:v>
                </c:pt>
                <c:pt idx="268">
                  <c:v>-0.18451434012494253</c:v>
                </c:pt>
                <c:pt idx="269">
                  <c:v>-0.18304552759011741</c:v>
                </c:pt>
                <c:pt idx="270">
                  <c:v>-0.18036364027238094</c:v>
                </c:pt>
                <c:pt idx="271">
                  <c:v>-0.17684534270650451</c:v>
                </c:pt>
                <c:pt idx="272">
                  <c:v>-0.17219346852051903</c:v>
                </c:pt>
                <c:pt idx="273">
                  <c:v>-0.16223850702898118</c:v>
                </c:pt>
                <c:pt idx="274">
                  <c:v>-0.13678543468251791</c:v>
                </c:pt>
                <c:pt idx="275">
                  <c:v>-3.5804852836584022E-2</c:v>
                </c:pt>
                <c:pt idx="276">
                  <c:v>0.10769000284849772</c:v>
                </c:pt>
                <c:pt idx="277">
                  <c:v>0.15006185181005041</c:v>
                </c:pt>
                <c:pt idx="278">
                  <c:v>0.16393081017361502</c:v>
                </c:pt>
                <c:pt idx="279">
                  <c:v>0.17033992966540021</c:v>
                </c:pt>
                <c:pt idx="280">
                  <c:v>0.17398340884539429</c:v>
                </c:pt>
                <c:pt idx="281">
                  <c:v>0.17639880936385338</c:v>
                </c:pt>
                <c:pt idx="282">
                  <c:v>0.17754447866224704</c:v>
                </c:pt>
                <c:pt idx="283">
                  <c:v>0.17781186121546644</c:v>
                </c:pt>
                <c:pt idx="284">
                  <c:v>0.17761166020828068</c:v>
                </c:pt>
                <c:pt idx="285">
                  <c:v>0.1766543231772765</c:v>
                </c:pt>
                <c:pt idx="286">
                  <c:v>0.17427497675518505</c:v>
                </c:pt>
                <c:pt idx="287">
                  <c:v>0.17045391435517371</c:v>
                </c:pt>
                <c:pt idx="288">
                  <c:v>0.16496876505986321</c:v>
                </c:pt>
                <c:pt idx="289">
                  <c:v>0.15486600416704951</c:v>
                </c:pt>
                <c:pt idx="290">
                  <c:v>0.13074088704722076</c:v>
                </c:pt>
                <c:pt idx="291">
                  <c:v>2.6953236269435618E-2</c:v>
                </c:pt>
                <c:pt idx="292">
                  <c:v>-9.9823043807742567E-2</c:v>
                </c:pt>
                <c:pt idx="293">
                  <c:v>-0.13788743597598671</c:v>
                </c:pt>
                <c:pt idx="294">
                  <c:v>-0.15346437317826325</c:v>
                </c:pt>
                <c:pt idx="295">
                  <c:v>-0.16384548961014994</c:v>
                </c:pt>
                <c:pt idx="296">
                  <c:v>-0.16919918701371758</c:v>
                </c:pt>
                <c:pt idx="297">
                  <c:v>-0.17157002377330968</c:v>
                </c:pt>
                <c:pt idx="298">
                  <c:v>-0.17396056711973901</c:v>
                </c:pt>
                <c:pt idx="299">
                  <c:v>-0.17588890142944424</c:v>
                </c:pt>
                <c:pt idx="300">
                  <c:v>-0.17721327364029249</c:v>
                </c:pt>
                <c:pt idx="301">
                  <c:v>-0.17849599329259688</c:v>
                </c:pt>
                <c:pt idx="302">
                  <c:v>-0.17991083665210442</c:v>
                </c:pt>
                <c:pt idx="303">
                  <c:v>-0.18130731705569403</c:v>
                </c:pt>
                <c:pt idx="304">
                  <c:v>-0.18223419845249955</c:v>
                </c:pt>
                <c:pt idx="305">
                  <c:v>-0.18291340388291785</c:v>
                </c:pt>
                <c:pt idx="306">
                  <c:v>-0.18308471682530494</c:v>
                </c:pt>
                <c:pt idx="307">
                  <c:v>-0.18278889408426413</c:v>
                </c:pt>
                <c:pt idx="308">
                  <c:v>-0.18233541864852226</c:v>
                </c:pt>
                <c:pt idx="309">
                  <c:v>-0.18204026772294193</c:v>
                </c:pt>
                <c:pt idx="310">
                  <c:v>-0.18116869913237493</c:v>
                </c:pt>
                <c:pt idx="311">
                  <c:v>-0.17887825628953632</c:v>
                </c:pt>
                <c:pt idx="312">
                  <c:v>-0.17550574267855507</c:v>
                </c:pt>
                <c:pt idx="313">
                  <c:v>-0.16985107194874677</c:v>
                </c:pt>
                <c:pt idx="314">
                  <c:v>-0.15429988767245792</c:v>
                </c:pt>
                <c:pt idx="315">
                  <c:v>-8.7474627769447269E-2</c:v>
                </c:pt>
                <c:pt idx="316">
                  <c:v>0.11256693521370002</c:v>
                </c:pt>
                <c:pt idx="317">
                  <c:v>0.15715174430166126</c:v>
                </c:pt>
                <c:pt idx="318">
                  <c:v>0.16826424383139393</c:v>
                </c:pt>
                <c:pt idx="319">
                  <c:v>0.17321014925052294</c:v>
                </c:pt>
                <c:pt idx="320">
                  <c:v>0.17588621416760294</c:v>
                </c:pt>
                <c:pt idx="321">
                  <c:v>0.17793502738319841</c:v>
                </c:pt>
                <c:pt idx="322">
                  <c:v>0.17937114489895001</c:v>
                </c:pt>
                <c:pt idx="323">
                  <c:v>0.18024450499741312</c:v>
                </c:pt>
                <c:pt idx="324">
                  <c:v>0.18096177997058338</c:v>
                </c:pt>
                <c:pt idx="325">
                  <c:v>0.18170435999276457</c:v>
                </c:pt>
                <c:pt idx="326">
                  <c:v>0.18194733325092749</c:v>
                </c:pt>
                <c:pt idx="327">
                  <c:v>0.18154939455991023</c:v>
                </c:pt>
                <c:pt idx="328">
                  <c:v>0.18127798111392568</c:v>
                </c:pt>
                <c:pt idx="329">
                  <c:v>0.18060482202264819</c:v>
                </c:pt>
                <c:pt idx="330">
                  <c:v>0.17852331378798361</c:v>
                </c:pt>
                <c:pt idx="331">
                  <c:v>0.17445121634428484</c:v>
                </c:pt>
                <c:pt idx="332">
                  <c:v>0.16755458276676896</c:v>
                </c:pt>
                <c:pt idx="333">
                  <c:v>0.15648843850380725</c:v>
                </c:pt>
                <c:pt idx="334">
                  <c:v>0.13840518175743699</c:v>
                </c:pt>
                <c:pt idx="335">
                  <c:v>5.7440445798824395E-2</c:v>
                </c:pt>
                <c:pt idx="336">
                  <c:v>-9.533330108619123E-2</c:v>
                </c:pt>
                <c:pt idx="337">
                  <c:v>-0.14069764004665089</c:v>
                </c:pt>
                <c:pt idx="338">
                  <c:v>-0.15162001580109971</c:v>
                </c:pt>
                <c:pt idx="339">
                  <c:v>-0.15654912583372518</c:v>
                </c:pt>
                <c:pt idx="340">
                  <c:v>-0.15843491183094147</c:v>
                </c:pt>
                <c:pt idx="341">
                  <c:v>-0.15559447606455876</c:v>
                </c:pt>
                <c:pt idx="342">
                  <c:v>-0.15001594442026137</c:v>
                </c:pt>
                <c:pt idx="343">
                  <c:v>-0.13974858873965626</c:v>
                </c:pt>
                <c:pt idx="344">
                  <c:v>-0.11467934695954236</c:v>
                </c:pt>
                <c:pt idx="345">
                  <c:v>-4.4118569158474993E-2</c:v>
                </c:pt>
                <c:pt idx="346">
                  <c:v>6.0567746766776107E-2</c:v>
                </c:pt>
                <c:pt idx="347">
                  <c:v>0.12311555763370471</c:v>
                </c:pt>
                <c:pt idx="348">
                  <c:v>0.14774879118005074</c:v>
                </c:pt>
                <c:pt idx="349">
                  <c:v>0.15969792489640852</c:v>
                </c:pt>
                <c:pt idx="350">
                  <c:v>0.16616235719442882</c:v>
                </c:pt>
                <c:pt idx="351">
                  <c:v>0.1698824233368984</c:v>
                </c:pt>
                <c:pt idx="352">
                  <c:v>0.1721863024889419</c:v>
                </c:pt>
                <c:pt idx="353">
                  <c:v>0.17369811121322704</c:v>
                </c:pt>
                <c:pt idx="354">
                  <c:v>0.17436813516568794</c:v>
                </c:pt>
                <c:pt idx="355">
                  <c:v>0.17507466109149444</c:v>
                </c:pt>
                <c:pt idx="356">
                  <c:v>0.17592047675608091</c:v>
                </c:pt>
                <c:pt idx="357">
                  <c:v>0.1764263537977307</c:v>
                </c:pt>
                <c:pt idx="358">
                  <c:v>0.17616412182970284</c:v>
                </c:pt>
                <c:pt idx="359">
                  <c:v>0.1753796653104952</c:v>
                </c:pt>
                <c:pt idx="360">
                  <c:v>0.17423668327394484</c:v>
                </c:pt>
                <c:pt idx="361">
                  <c:v>0.17213748389882524</c:v>
                </c:pt>
                <c:pt idx="362">
                  <c:v>0.16810144055150036</c:v>
                </c:pt>
                <c:pt idx="363">
                  <c:v>0.16054821933072846</c:v>
                </c:pt>
                <c:pt idx="364">
                  <c:v>0.14681026498193409</c:v>
                </c:pt>
                <c:pt idx="365">
                  <c:v>0.10356662349132724</c:v>
                </c:pt>
                <c:pt idx="366">
                  <c:v>-3.41338238481948E-2</c:v>
                </c:pt>
                <c:pt idx="367">
                  <c:v>-0.12600682743658487</c:v>
                </c:pt>
                <c:pt idx="368">
                  <c:v>-0.15046270170139781</c:v>
                </c:pt>
                <c:pt idx="369">
                  <c:v>-0.16257060780488317</c:v>
                </c:pt>
                <c:pt idx="370">
                  <c:v>-0.16977985950995092</c:v>
                </c:pt>
                <c:pt idx="371">
                  <c:v>-0.17425146321407264</c:v>
                </c:pt>
                <c:pt idx="372">
                  <c:v>-0.17726298798435691</c:v>
                </c:pt>
                <c:pt idx="373">
                  <c:v>-0.17936017191309753</c:v>
                </c:pt>
                <c:pt idx="374">
                  <c:v>-0.18079382610549696</c:v>
                </c:pt>
                <c:pt idx="375">
                  <c:v>-0.18159306256483218</c:v>
                </c:pt>
                <c:pt idx="376">
                  <c:v>-0.18203959590748098</c:v>
                </c:pt>
                <c:pt idx="377">
                  <c:v>-0.1824868010655889</c:v>
                </c:pt>
                <c:pt idx="378">
                  <c:v>-0.18247246900243713</c:v>
                </c:pt>
                <c:pt idx="379">
                  <c:v>-0.18207385849595745</c:v>
                </c:pt>
                <c:pt idx="380">
                  <c:v>-0.18165643715659277</c:v>
                </c:pt>
                <c:pt idx="381">
                  <c:v>-0.18105561019654634</c:v>
                </c:pt>
                <c:pt idx="382">
                  <c:v>-0.18001160897115495</c:v>
                </c:pt>
                <c:pt idx="383">
                  <c:v>-0.17842119783800844</c:v>
                </c:pt>
                <c:pt idx="384">
                  <c:v>-0.17617599056950245</c:v>
                </c:pt>
                <c:pt idx="385">
                  <c:v>-0.17313199471863475</c:v>
                </c:pt>
                <c:pt idx="386">
                  <c:v>-0.1686263523645217</c:v>
                </c:pt>
                <c:pt idx="387">
                  <c:v>-0.16038004152715299</c:v>
                </c:pt>
                <c:pt idx="388">
                  <c:v>-0.14468620843477745</c:v>
                </c:pt>
                <c:pt idx="389">
                  <c:v>-0.10113487546332876</c:v>
                </c:pt>
                <c:pt idx="390">
                  <c:v>2.2000343969516147E-2</c:v>
                </c:pt>
                <c:pt idx="391">
                  <c:v>0.12013359274367738</c:v>
                </c:pt>
                <c:pt idx="392">
                  <c:v>0.14885639093568664</c:v>
                </c:pt>
                <c:pt idx="393">
                  <c:v>0.16004279016605491</c:v>
                </c:pt>
                <c:pt idx="394">
                  <c:v>0.16576553819584441</c:v>
                </c:pt>
                <c:pt idx="395">
                  <c:v>0.16924688591140524</c:v>
                </c:pt>
                <c:pt idx="396">
                  <c:v>0.17095307324221723</c:v>
                </c:pt>
                <c:pt idx="397">
                  <c:v>0.17201924437780308</c:v>
                </c:pt>
                <c:pt idx="398">
                  <c:v>0.17232402465831465</c:v>
                </c:pt>
                <c:pt idx="399">
                  <c:v>0.17172857222195337</c:v>
                </c:pt>
                <c:pt idx="400">
                  <c:v>0.17035672505190888</c:v>
                </c:pt>
                <c:pt idx="401">
                  <c:v>0.16817220511332184</c:v>
                </c:pt>
                <c:pt idx="402">
                  <c:v>0.16348987529313547</c:v>
                </c:pt>
                <c:pt idx="403">
                  <c:v>0.156060715994045</c:v>
                </c:pt>
                <c:pt idx="404">
                  <c:v>0.14495739794227647</c:v>
                </c:pt>
                <c:pt idx="405">
                  <c:v>0.1175273966344723</c:v>
                </c:pt>
                <c:pt idx="406">
                  <c:v>3.4438604128709152E-2</c:v>
                </c:pt>
                <c:pt idx="407">
                  <c:v>-7.6553371707432441E-2</c:v>
                </c:pt>
                <c:pt idx="408">
                  <c:v>-0.12625450340296926</c:v>
                </c:pt>
                <c:pt idx="409">
                  <c:v>-0.14463828559860692</c:v>
                </c:pt>
                <c:pt idx="410">
                  <c:v>-0.15269066570641843</c:v>
                </c:pt>
                <c:pt idx="411">
                  <c:v>-0.1583831820404947</c:v>
                </c:pt>
                <c:pt idx="412">
                  <c:v>-0.16148025131272883</c:v>
                </c:pt>
                <c:pt idx="413">
                  <c:v>-0.16213930227933548</c:v>
                </c:pt>
                <c:pt idx="414">
                  <c:v>-0.16158818966335772</c:v>
                </c:pt>
                <c:pt idx="415">
                  <c:v>-0.15854038685821753</c:v>
                </c:pt>
                <c:pt idx="416">
                  <c:v>-0.15297685909253114</c:v>
                </c:pt>
                <c:pt idx="417">
                  <c:v>-0.14571901273583188</c:v>
                </c:pt>
                <c:pt idx="418">
                  <c:v>-0.12905485418021495</c:v>
                </c:pt>
                <c:pt idx="419">
                  <c:v>-8.7104905327765367E-2</c:v>
                </c:pt>
                <c:pt idx="420">
                  <c:v>-2.1080673391987302E-3</c:v>
                </c:pt>
                <c:pt idx="421">
                  <c:v>7.5520567406380273E-2</c:v>
                </c:pt>
                <c:pt idx="422">
                  <c:v>0.11572021304612042</c:v>
                </c:pt>
                <c:pt idx="423">
                  <c:v>0.13491465256391671</c:v>
                </c:pt>
                <c:pt idx="424">
                  <c:v>0.14616106730874287</c:v>
                </c:pt>
                <c:pt idx="425">
                  <c:v>0.15037581356852248</c:v>
                </c:pt>
                <c:pt idx="426">
                  <c:v>0.15109196884926276</c:v>
                </c:pt>
                <c:pt idx="427">
                  <c:v>0.15115735888740481</c:v>
                </c:pt>
                <c:pt idx="428">
                  <c:v>0.15009544258307081</c:v>
                </c:pt>
                <c:pt idx="429">
                  <c:v>0.145338541246782</c:v>
                </c:pt>
                <c:pt idx="430">
                  <c:v>0.13440407281404684</c:v>
                </c:pt>
                <c:pt idx="431">
                  <c:v>0.11464060560132855</c:v>
                </c:pt>
                <c:pt idx="432">
                  <c:v>6.3248962269052245E-2</c:v>
                </c:pt>
                <c:pt idx="433">
                  <c:v>-3.2285659516758672E-2</c:v>
                </c:pt>
                <c:pt idx="434">
                  <c:v>-9.9957406899814791E-2</c:v>
                </c:pt>
                <c:pt idx="435">
                  <c:v>-0.12412574414759311</c:v>
                </c:pt>
                <c:pt idx="436">
                  <c:v>-0.13527564140461387</c:v>
                </c:pt>
                <c:pt idx="437">
                  <c:v>-0.1433878130883984</c:v>
                </c:pt>
                <c:pt idx="438">
                  <c:v>-0.14649160051523988</c:v>
                </c:pt>
                <c:pt idx="439">
                  <c:v>-0.14569706676412494</c:v>
                </c:pt>
                <c:pt idx="440">
                  <c:v>-0.14406209187211047</c:v>
                </c:pt>
                <c:pt idx="441">
                  <c:v>-0.1380739767354785</c:v>
                </c:pt>
                <c:pt idx="442">
                  <c:v>-0.12305397454983889</c:v>
                </c:pt>
                <c:pt idx="443">
                  <c:v>-8.9864051423442767E-2</c:v>
                </c:pt>
                <c:pt idx="444">
                  <c:v>-3.5511941295869411E-2</c:v>
                </c:pt>
                <c:pt idx="445">
                  <c:v>1.8271768164546415E-2</c:v>
                </c:pt>
                <c:pt idx="446">
                  <c:v>6.6156803519954691E-2</c:v>
                </c:pt>
                <c:pt idx="447">
                  <c:v>9.3786110080994065E-2</c:v>
                </c:pt>
                <c:pt idx="448">
                  <c:v>0.10581026319042389</c:v>
                </c:pt>
                <c:pt idx="449">
                  <c:v>0.11359929163777845</c:v>
                </c:pt>
                <c:pt idx="450">
                  <c:v>0.11923179245739372</c:v>
                </c:pt>
                <c:pt idx="451">
                  <c:v>0.12051473604818549</c:v>
                </c:pt>
                <c:pt idx="452">
                  <c:v>0.11395289050841201</c:v>
                </c:pt>
                <c:pt idx="453">
                  <c:v>0.10074455068086256</c:v>
                </c:pt>
                <c:pt idx="454">
                  <c:v>8.2464228066120998E-2</c:v>
                </c:pt>
                <c:pt idx="455">
                  <c:v>5.3259290312062765E-2</c:v>
                </c:pt>
                <c:pt idx="456">
                  <c:v>7.1751906612276513E-3</c:v>
                </c:pt>
                <c:pt idx="457">
                  <c:v>-4.0483375702495016E-2</c:v>
                </c:pt>
                <c:pt idx="458">
                  <c:v>-7.3159807878693417E-2</c:v>
                </c:pt>
                <c:pt idx="459">
                  <c:v>-9.4221670437790797E-2</c:v>
                </c:pt>
                <c:pt idx="460">
                  <c:v>-0.10738679013739071</c:v>
                </c:pt>
                <c:pt idx="461">
                  <c:v>-0.11410337717153179</c:v>
                </c:pt>
                <c:pt idx="462">
                  <c:v>-0.11685289391227698</c:v>
                </c:pt>
                <c:pt idx="463">
                  <c:v>-0.11741699496048828</c:v>
                </c:pt>
                <c:pt idx="464">
                  <c:v>-0.11219609307958422</c:v>
                </c:pt>
                <c:pt idx="465">
                  <c:v>-9.8354903088382004E-2</c:v>
                </c:pt>
                <c:pt idx="466">
                  <c:v>-7.4389454109629924E-2</c:v>
                </c:pt>
                <c:pt idx="467">
                  <c:v>-4.2080057113271833E-2</c:v>
                </c:pt>
                <c:pt idx="468">
                  <c:v>-6.6188826723564955E-3</c:v>
                </c:pt>
                <c:pt idx="469">
                  <c:v>2.9979764918334116E-2</c:v>
                </c:pt>
                <c:pt idx="470">
                  <c:v>5.6890452875280592E-2</c:v>
                </c:pt>
                <c:pt idx="471">
                  <c:v>7.1196539165049824E-2</c:v>
                </c:pt>
                <c:pt idx="472">
                  <c:v>7.1947628849727024E-2</c:v>
                </c:pt>
                <c:pt idx="473">
                  <c:v>6.1812844753300414E-2</c:v>
                </c:pt>
                <c:pt idx="474">
                  <c:v>4.4735743628054297E-2</c:v>
                </c:pt>
                <c:pt idx="475">
                  <c:v>1.8047493770031297E-2</c:v>
                </c:pt>
                <c:pt idx="476">
                  <c:v>-1.9888447282192981E-2</c:v>
                </c:pt>
                <c:pt idx="477">
                  <c:v>-5.9102293309255524E-2</c:v>
                </c:pt>
                <c:pt idx="478">
                  <c:v>-8.7860473782177748E-2</c:v>
                </c:pt>
                <c:pt idx="479">
                  <c:v>-0.10297587376318874</c:v>
                </c:pt>
                <c:pt idx="480">
                  <c:v>-0.11046415282278962</c:v>
                </c:pt>
                <c:pt idx="481">
                  <c:v>-0.11236762996046142</c:v>
                </c:pt>
                <c:pt idx="482">
                  <c:v>-0.10696377033585514</c:v>
                </c:pt>
                <c:pt idx="483">
                  <c:v>-8.8680536520784198E-2</c:v>
                </c:pt>
                <c:pt idx="484">
                  <c:v>-5.5127161230335973E-2</c:v>
                </c:pt>
                <c:pt idx="485">
                  <c:v>-9.4559817552837735E-3</c:v>
                </c:pt>
                <c:pt idx="486">
                  <c:v>4.2701486414099883E-2</c:v>
                </c:pt>
                <c:pt idx="487">
                  <c:v>8.5551667983425728E-2</c:v>
                </c:pt>
                <c:pt idx="488">
                  <c:v>0.10608391602127602</c:v>
                </c:pt>
                <c:pt idx="489">
                  <c:v>0.11356838812660228</c:v>
                </c:pt>
                <c:pt idx="490">
                  <c:v>0.11826460213297027</c:v>
                </c:pt>
                <c:pt idx="491">
                  <c:v>0.12255772686312352</c:v>
                </c:pt>
                <c:pt idx="492">
                  <c:v>0.12639603252661741</c:v>
                </c:pt>
                <c:pt idx="493">
                  <c:v>0.12471134329053422</c:v>
                </c:pt>
                <c:pt idx="494">
                  <c:v>0.11514491507356828</c:v>
                </c:pt>
                <c:pt idx="495">
                  <c:v>0.10328737219830535</c:v>
                </c:pt>
                <c:pt idx="496">
                  <c:v>8.7050264336990008E-2</c:v>
                </c:pt>
                <c:pt idx="497">
                  <c:v>5.9071837675052717E-2</c:v>
                </c:pt>
                <c:pt idx="498">
                  <c:v>2.0716527018626311E-2</c:v>
                </c:pt>
                <c:pt idx="499">
                  <c:v>-1.6451663325504445E-2</c:v>
                </c:pt>
                <c:pt idx="500">
                  <c:v>-3.8151280301116648E-2</c:v>
                </c:pt>
                <c:pt idx="501">
                  <c:v>-5.5744335699915264E-2</c:v>
                </c:pt>
                <c:pt idx="502">
                  <c:v>-7.087496349802673E-2</c:v>
                </c:pt>
                <c:pt idx="503">
                  <c:v>-7.8315543659943504E-2</c:v>
                </c:pt>
                <c:pt idx="504">
                  <c:v>-7.7551465543032924E-2</c:v>
                </c:pt>
                <c:pt idx="505">
                  <c:v>-7.3992411172559822E-2</c:v>
                </c:pt>
                <c:pt idx="506">
                  <c:v>-7.3345452884238133E-2</c:v>
                </c:pt>
                <c:pt idx="507">
                  <c:v>-6.8081106936897728E-2</c:v>
                </c:pt>
                <c:pt idx="508">
                  <c:v>-5.4180573246696534E-2</c:v>
                </c:pt>
                <c:pt idx="509">
                  <c:v>-4.0697908772835009E-2</c:v>
                </c:pt>
                <c:pt idx="510">
                  <c:v>-3.0534236611614012E-2</c:v>
                </c:pt>
                <c:pt idx="511">
                  <c:v>-2.0188681611425518E-2</c:v>
                </c:pt>
                <c:pt idx="512">
                  <c:v>-5.6253347880377376E-3</c:v>
                </c:pt>
                <c:pt idx="513">
                  <c:v>8.5796880626454568E-3</c:v>
                </c:pt>
                <c:pt idx="514">
                  <c:v>1.3796424687695531E-2</c:v>
                </c:pt>
                <c:pt idx="515">
                  <c:v>1.6973574362805728E-2</c:v>
                </c:pt>
                <c:pt idx="516">
                  <c:v>3.0895225452311353E-2</c:v>
                </c:pt>
                <c:pt idx="517">
                  <c:v>5.9336085089459013E-2</c:v>
                </c:pt>
                <c:pt idx="518">
                  <c:v>8.4480570201132588E-2</c:v>
                </c:pt>
                <c:pt idx="519">
                  <c:v>0.10325826019502345</c:v>
                </c:pt>
                <c:pt idx="520">
                  <c:v>0.12088759362868134</c:v>
                </c:pt>
                <c:pt idx="521">
                  <c:v>0.1338079485622278</c:v>
                </c:pt>
                <c:pt idx="522">
                  <c:v>0.14057245843253821</c:v>
                </c:pt>
                <c:pt idx="523">
                  <c:v>0.14270256131883638</c:v>
                </c:pt>
                <c:pt idx="524">
                  <c:v>0.14339609881241214</c:v>
                </c:pt>
                <c:pt idx="525">
                  <c:v>0.14239352620707318</c:v>
                </c:pt>
                <c:pt idx="526">
                  <c:v>0.13733318822119533</c:v>
                </c:pt>
                <c:pt idx="527">
                  <c:v>0.1276299335888024</c:v>
                </c:pt>
                <c:pt idx="528">
                  <c:v>0.11073937322304811</c:v>
                </c:pt>
                <c:pt idx="529">
                  <c:v>7.3288348570107645E-2</c:v>
                </c:pt>
                <c:pt idx="530">
                  <c:v>1.2382924959108839E-2</c:v>
                </c:pt>
                <c:pt idx="531">
                  <c:v>-5.0226715324021093E-2</c:v>
                </c:pt>
                <c:pt idx="532">
                  <c:v>-9.4198604773651967E-2</c:v>
                </c:pt>
                <c:pt idx="533">
                  <c:v>-0.11787920399721249</c:v>
                </c:pt>
                <c:pt idx="534">
                  <c:v>-0.13225314364847746</c:v>
                </c:pt>
                <c:pt idx="535">
                  <c:v>-0.14238367291365198</c:v>
                </c:pt>
                <c:pt idx="536">
                  <c:v>-0.14885795850509578</c:v>
                </c:pt>
                <c:pt idx="537">
                  <c:v>-0.15349438093549364</c:v>
                </c:pt>
                <c:pt idx="538">
                  <c:v>-0.15426517720700444</c:v>
                </c:pt>
                <c:pt idx="539">
                  <c:v>-0.1510073201012575</c:v>
                </c:pt>
                <c:pt idx="540">
                  <c:v>-0.14655340753759274</c:v>
                </c:pt>
                <c:pt idx="541">
                  <c:v>-0.13980658880773394</c:v>
                </c:pt>
                <c:pt idx="542">
                  <c:v>-0.12513391521509737</c:v>
                </c:pt>
                <c:pt idx="543">
                  <c:v>-7.0025116940677798E-2</c:v>
                </c:pt>
                <c:pt idx="544">
                  <c:v>2.6944502668451012E-2</c:v>
                </c:pt>
                <c:pt idx="545">
                  <c:v>9.2657236169111201E-2</c:v>
                </c:pt>
                <c:pt idx="546">
                  <c:v>0.13051918794530354</c:v>
                </c:pt>
                <c:pt idx="547">
                  <c:v>0.1474348294215759</c:v>
                </c:pt>
                <c:pt idx="548">
                  <c:v>0.15184798518064882</c:v>
                </c:pt>
                <c:pt idx="549">
                  <c:v>0.15344780173024103</c:v>
                </c:pt>
                <c:pt idx="550">
                  <c:v>0.15403564025804878</c:v>
                </c:pt>
                <c:pt idx="551">
                  <c:v>0.15014538086562404</c:v>
                </c:pt>
                <c:pt idx="552">
                  <c:v>0.13758780628066838</c:v>
                </c:pt>
                <c:pt idx="553">
                  <c:v>0.12365368181744893</c:v>
                </c:pt>
                <c:pt idx="554">
                  <c:v>0.10407854687211709</c:v>
                </c:pt>
                <c:pt idx="555">
                  <c:v>3.4794218445724001E-2</c:v>
                </c:pt>
                <c:pt idx="556">
                  <c:v>-6.0000510579749873E-2</c:v>
                </c:pt>
                <c:pt idx="557">
                  <c:v>-0.11412509920474964</c:v>
                </c:pt>
                <c:pt idx="558">
                  <c:v>-0.12914801259071748</c:v>
                </c:pt>
                <c:pt idx="559">
                  <c:v>-0.1324835763513792</c:v>
                </c:pt>
                <c:pt idx="560">
                  <c:v>-0.13051269372918492</c:v>
                </c:pt>
                <c:pt idx="561">
                  <c:v>-0.11850242480593499</c:v>
                </c:pt>
                <c:pt idx="562">
                  <c:v>-9.3747144784294911E-2</c:v>
                </c:pt>
                <c:pt idx="563">
                  <c:v>-6.077824894435397E-2</c:v>
                </c:pt>
                <c:pt idx="564">
                  <c:v>-3.4616859164189905E-2</c:v>
                </c:pt>
                <c:pt idx="565">
                  <c:v>-1.1529002721300493E-2</c:v>
                </c:pt>
                <c:pt idx="566">
                  <c:v>4.3430406188584864E-3</c:v>
                </c:pt>
                <c:pt idx="567">
                  <c:v>1.371726243261691E-2</c:v>
                </c:pt>
                <c:pt idx="568">
                  <c:v>2.9311980350741403E-2</c:v>
                </c:pt>
                <c:pt idx="569">
                  <c:v>5.4360619790071806E-2</c:v>
                </c:pt>
                <c:pt idx="570">
                  <c:v>6.2374258539670283E-2</c:v>
                </c:pt>
                <c:pt idx="571">
                  <c:v>5.1311697292494123E-2</c:v>
                </c:pt>
                <c:pt idx="572">
                  <c:v>4.2083192252086933E-2</c:v>
                </c:pt>
                <c:pt idx="573">
                  <c:v>2.5628640120102686E-2</c:v>
                </c:pt>
                <c:pt idx="574">
                  <c:v>5.8846555557347064E-3</c:v>
                </c:pt>
                <c:pt idx="575">
                  <c:v>4.3101888428471354E-3</c:v>
                </c:pt>
                <c:pt idx="576">
                  <c:v>2.7227560915747211E-3</c:v>
                </c:pt>
                <c:pt idx="577">
                  <c:v>-1.9899666600380873E-2</c:v>
                </c:pt>
                <c:pt idx="578">
                  <c:v>-3.3515529686181558E-2</c:v>
                </c:pt>
                <c:pt idx="579">
                  <c:v>-2.2615771718898212E-2</c:v>
                </c:pt>
                <c:pt idx="580">
                  <c:v>-1.7995831161130023E-2</c:v>
                </c:pt>
                <c:pt idx="581">
                  <c:v>-3.9069652035421697E-2</c:v>
                </c:pt>
                <c:pt idx="582">
                  <c:v>-3.7469387608856937E-2</c:v>
                </c:pt>
                <c:pt idx="583">
                  <c:v>-2.5182778592914012E-2</c:v>
                </c:pt>
                <c:pt idx="584">
                  <c:v>-4.0403429662712813E-2</c:v>
                </c:pt>
                <c:pt idx="585">
                  <c:v>-6.1537400414554896E-2</c:v>
                </c:pt>
                <c:pt idx="586">
                  <c:v>-6.6187483092644314E-2</c:v>
                </c:pt>
                <c:pt idx="587">
                  <c:v>-5.0497009077570501E-2</c:v>
                </c:pt>
                <c:pt idx="588">
                  <c:v>-3.4658511722731905E-2</c:v>
                </c:pt>
                <c:pt idx="589">
                  <c:v>-2.0091917791286037E-2</c:v>
                </c:pt>
                <c:pt idx="590">
                  <c:v>3.2376578542393729E-3</c:v>
                </c:pt>
                <c:pt idx="591">
                  <c:v>1.9780889626990449E-2</c:v>
                </c:pt>
                <c:pt idx="592">
                  <c:v>1.6962019136887604E-2</c:v>
                </c:pt>
                <c:pt idx="593">
                  <c:v>1.2168436676466219E-2</c:v>
                </c:pt>
                <c:pt idx="594">
                  <c:v>2.2881362764225716E-2</c:v>
                </c:pt>
                <c:pt idx="595">
                  <c:v>2.9880336230201601E-2</c:v>
                </c:pt>
                <c:pt idx="596">
                  <c:v>2.0316348942741598E-2</c:v>
                </c:pt>
                <c:pt idx="597">
                  <c:v>2.0390741308051574E-2</c:v>
                </c:pt>
                <c:pt idx="598">
                  <c:v>4.0139406186793382E-2</c:v>
                </c:pt>
                <c:pt idx="599">
                  <c:v>5.1030654491579008E-2</c:v>
                </c:pt>
                <c:pt idx="600">
                  <c:v>4.4689388361289745E-2</c:v>
                </c:pt>
                <c:pt idx="601">
                  <c:v>3.5139531592345959E-2</c:v>
                </c:pt>
                <c:pt idx="602">
                  <c:v>3.0998461094718727E-2</c:v>
                </c:pt>
                <c:pt idx="603">
                  <c:v>1.6528474226471721E-2</c:v>
                </c:pt>
                <c:pt idx="604">
                  <c:v>-1.9786443301462626E-2</c:v>
                </c:pt>
                <c:pt idx="605">
                  <c:v>-5.9667066172927101E-2</c:v>
                </c:pt>
                <c:pt idx="606">
                  <c:v>-8.7524566052001818E-2</c:v>
                </c:pt>
                <c:pt idx="607">
                  <c:v>-0.10273088505864512</c:v>
                </c:pt>
                <c:pt idx="608">
                  <c:v>-0.10711336124502632</c:v>
                </c:pt>
                <c:pt idx="609">
                  <c:v>-9.8527559661693589E-2</c:v>
                </c:pt>
                <c:pt idx="610">
                  <c:v>-8.0195059379529268E-2</c:v>
                </c:pt>
                <c:pt idx="611">
                  <c:v>-5.6444143471117543E-2</c:v>
                </c:pt>
                <c:pt idx="612">
                  <c:v>-1.0461487954796672E-2</c:v>
                </c:pt>
                <c:pt idx="613">
                  <c:v>5.6638298139160763E-2</c:v>
                </c:pt>
                <c:pt idx="614">
                  <c:v>9.3303298703485735E-2</c:v>
                </c:pt>
                <c:pt idx="615">
                  <c:v>0.10608279632884202</c:v>
                </c:pt>
                <c:pt idx="616">
                  <c:v>0.11421445066097689</c:v>
                </c:pt>
                <c:pt idx="617">
                  <c:v>0.11160467153598617</c:v>
                </c:pt>
                <c:pt idx="618">
                  <c:v>9.3483793123834383E-2</c:v>
                </c:pt>
                <c:pt idx="619">
                  <c:v>6.9613518001967079E-2</c:v>
                </c:pt>
                <c:pt idx="620">
                  <c:v>4.1601500567011875E-2</c:v>
                </c:pt>
                <c:pt idx="621">
                  <c:v>3.030805873996084E-4</c:v>
                </c:pt>
                <c:pt idx="622">
                  <c:v>-4.1773709263349869E-2</c:v>
                </c:pt>
                <c:pt idx="623">
                  <c:v>-6.3397881362764211E-2</c:v>
                </c:pt>
                <c:pt idx="624">
                  <c:v>-6.8846976561702217E-2</c:v>
                </c:pt>
                <c:pt idx="625">
                  <c:v>-7.2613845847911834E-2</c:v>
                </c:pt>
                <c:pt idx="626">
                  <c:v>-6.3039803722395107E-2</c:v>
                </c:pt>
                <c:pt idx="627">
                  <c:v>-2.9727610182214412E-2</c:v>
                </c:pt>
                <c:pt idx="628">
                  <c:v>1.1701524931519809E-2</c:v>
                </c:pt>
                <c:pt idx="629">
                  <c:v>3.7495364473324251E-2</c:v>
                </c:pt>
                <c:pt idx="630">
                  <c:v>5.4770875097861119E-2</c:v>
                </c:pt>
                <c:pt idx="631">
                  <c:v>7.3168765418164805E-2</c:v>
                </c:pt>
                <c:pt idx="632">
                  <c:v>8.8672922612234265E-2</c:v>
                </c:pt>
                <c:pt idx="633">
                  <c:v>9.1764393422300264E-2</c:v>
                </c:pt>
                <c:pt idx="634">
                  <c:v>8.5045119126317445E-2</c:v>
                </c:pt>
                <c:pt idx="635">
                  <c:v>7.8387651852689103E-2</c:v>
                </c:pt>
                <c:pt idx="636">
                  <c:v>7.3367622794429904E-2</c:v>
                </c:pt>
                <c:pt idx="637">
                  <c:v>5.3053266904220922E-2</c:v>
                </c:pt>
                <c:pt idx="638">
                  <c:v>9.9305074087810193E-3</c:v>
                </c:pt>
                <c:pt idx="639">
                  <c:v>-3.466522987733546E-2</c:v>
                </c:pt>
                <c:pt idx="640">
                  <c:v>-7.0150970370250906E-2</c:v>
                </c:pt>
                <c:pt idx="641">
                  <c:v>-9.8234424182492272E-2</c:v>
                </c:pt>
                <c:pt idx="642">
                  <c:v>-0.10988370426504319</c:v>
                </c:pt>
                <c:pt idx="643">
                  <c:v>-0.10867398855943072</c:v>
                </c:pt>
                <c:pt idx="644">
                  <c:v>-9.8843536866545179E-2</c:v>
                </c:pt>
                <c:pt idx="645">
                  <c:v>-8.5619297406433995E-2</c:v>
                </c:pt>
                <c:pt idx="646">
                  <c:v>-6.8652374016686113E-2</c:v>
                </c:pt>
                <c:pt idx="647">
                  <c:v>-4.3043888360393766E-2</c:v>
                </c:pt>
                <c:pt idx="648">
                  <c:v>-1.2062401802973547E-2</c:v>
                </c:pt>
                <c:pt idx="649">
                  <c:v>1.4006613351391573E-2</c:v>
                </c:pt>
                <c:pt idx="650">
                  <c:v>3.5047492874277456E-2</c:v>
                </c:pt>
                <c:pt idx="651">
                  <c:v>6.3298004797658139E-2</c:v>
                </c:pt>
                <c:pt idx="652">
                  <c:v>8.6862603885064033E-2</c:v>
                </c:pt>
                <c:pt idx="653">
                  <c:v>9.8821143017868152E-2</c:v>
                </c:pt>
                <c:pt idx="654">
                  <c:v>0.10825276026578901</c:v>
                </c:pt>
                <c:pt idx="655">
                  <c:v>0.11506071420253712</c:v>
                </c:pt>
                <c:pt idx="656">
                  <c:v>0.11615823672627019</c:v>
                </c:pt>
                <c:pt idx="657">
                  <c:v>0.11072190602107899</c:v>
                </c:pt>
                <c:pt idx="658">
                  <c:v>0.10216879945681578</c:v>
                </c:pt>
                <c:pt idx="659">
                  <c:v>9.3710194933974006E-2</c:v>
                </c:pt>
                <c:pt idx="660">
                  <c:v>8.2215432407302905E-2</c:v>
                </c:pt>
                <c:pt idx="661">
                  <c:v>6.7710488741268934E-2</c:v>
                </c:pt>
                <c:pt idx="662">
                  <c:v>5.8400022214697887E-2</c:v>
                </c:pt>
                <c:pt idx="663">
                  <c:v>5.6889109244359845E-2</c:v>
                </c:pt>
                <c:pt idx="664">
                  <c:v>5.4514465530492412E-2</c:v>
                </c:pt>
                <c:pt idx="665">
                  <c:v>4.4656469403732434E-2</c:v>
                </c:pt>
                <c:pt idx="666">
                  <c:v>3.7101680613555642E-2</c:v>
                </c:pt>
                <c:pt idx="667">
                  <c:v>3.4164055543910755E-2</c:v>
                </c:pt>
                <c:pt idx="668">
                  <c:v>2.8818419925867398E-2</c:v>
                </c:pt>
                <c:pt idx="669">
                  <c:v>1.4620966196037541E-2</c:v>
                </c:pt>
                <c:pt idx="670">
                  <c:v>-6.585045567003291E-3</c:v>
                </c:pt>
                <c:pt idx="671">
                  <c:v>-2.7756951498506776E-2</c:v>
                </c:pt>
                <c:pt idx="672">
                  <c:v>-5.4912180283022534E-2</c:v>
                </c:pt>
                <c:pt idx="673">
                  <c:v>-8.1488080202224589E-2</c:v>
                </c:pt>
                <c:pt idx="674">
                  <c:v>-0.10066370888713429</c:v>
                </c:pt>
                <c:pt idx="675">
                  <c:v>-0.11591459165264795</c:v>
                </c:pt>
                <c:pt idx="676">
                  <c:v>-0.12756947019737297</c:v>
                </c:pt>
                <c:pt idx="677">
                  <c:v>-0.13545188099371358</c:v>
                </c:pt>
                <c:pt idx="678">
                  <c:v>-0.14121628158204863</c:v>
                </c:pt>
                <c:pt idx="679">
                  <c:v>-0.14612523715085748</c:v>
                </c:pt>
                <c:pt idx="680">
                  <c:v>-0.15047949708790695</c:v>
                </c:pt>
                <c:pt idx="681">
                  <c:v>-0.15487428989105984</c:v>
                </c:pt>
                <c:pt idx="682">
                  <c:v>-0.15945696708462709</c:v>
                </c:pt>
                <c:pt idx="683">
                  <c:v>-0.16235361141118868</c:v>
                </c:pt>
                <c:pt idx="684">
                  <c:v>-0.16298847702122596</c:v>
                </c:pt>
                <c:pt idx="685">
                  <c:v>-0.16169478438306736</c:v>
                </c:pt>
                <c:pt idx="686">
                  <c:v>-0.15837086542371837</c:v>
                </c:pt>
                <c:pt idx="687">
                  <c:v>-0.15242507466109309</c:v>
                </c:pt>
                <c:pt idx="688">
                  <c:v>-0.14179292318551601</c:v>
                </c:pt>
                <c:pt idx="689">
                  <c:v>-0.1111614972706377</c:v>
                </c:pt>
                <c:pt idx="690">
                  <c:v>-1.5311278975400799E-2</c:v>
                </c:pt>
                <c:pt idx="691">
                  <c:v>9.8999621991834708E-2</c:v>
                </c:pt>
                <c:pt idx="692">
                  <c:v>0.14137796516950352</c:v>
                </c:pt>
                <c:pt idx="693">
                  <c:v>0.15563948770040556</c:v>
                </c:pt>
                <c:pt idx="694">
                  <c:v>0.16404054003213991</c:v>
                </c:pt>
                <c:pt idx="695">
                  <c:v>0.16941237645313828</c:v>
                </c:pt>
                <c:pt idx="696">
                  <c:v>0.17273047301183098</c:v>
                </c:pt>
                <c:pt idx="697">
                  <c:v>0.17481444456985187</c:v>
                </c:pt>
                <c:pt idx="698">
                  <c:v>0.176450315215814</c:v>
                </c:pt>
                <c:pt idx="699">
                  <c:v>0.17760113509940345</c:v>
                </c:pt>
                <c:pt idx="700">
                  <c:v>0.17860102044289691</c:v>
                </c:pt>
                <c:pt idx="701">
                  <c:v>0.17930463516837494</c:v>
                </c:pt>
                <c:pt idx="702">
                  <c:v>0.17957895981468638</c:v>
                </c:pt>
                <c:pt idx="703">
                  <c:v>0.17944213339926429</c:v>
                </c:pt>
                <c:pt idx="704">
                  <c:v>0.17880950717409341</c:v>
                </c:pt>
                <c:pt idx="705">
                  <c:v>0.17771825492799337</c:v>
                </c:pt>
                <c:pt idx="706">
                  <c:v>0.1763833576082654</c:v>
                </c:pt>
                <c:pt idx="707">
                  <c:v>0.17398676792269291</c:v>
                </c:pt>
                <c:pt idx="708">
                  <c:v>0.17001947369081091</c:v>
                </c:pt>
                <c:pt idx="709">
                  <c:v>0.16352033092733964</c:v>
                </c:pt>
                <c:pt idx="710">
                  <c:v>0.15040268618693942</c:v>
                </c:pt>
                <c:pt idx="711">
                  <c:v>0.11220572243451726</c:v>
                </c:pt>
                <c:pt idx="712">
                  <c:v>-1.8502738319816688E-2</c:v>
                </c:pt>
                <c:pt idx="713">
                  <c:v>-0.12116930824505677</c:v>
                </c:pt>
                <c:pt idx="714">
                  <c:v>-0.14983656969234441</c:v>
                </c:pt>
                <c:pt idx="715">
                  <c:v>-0.16232002063816967</c:v>
                </c:pt>
                <c:pt idx="716">
                  <c:v>-0.16891097818122777</c:v>
                </c:pt>
                <c:pt idx="717">
                  <c:v>-0.17212539122053638</c:v>
                </c:pt>
                <c:pt idx="718">
                  <c:v>-0.17442322403343671</c:v>
                </c:pt>
                <c:pt idx="719">
                  <c:v>-0.17589606746102332</c:v>
                </c:pt>
                <c:pt idx="720">
                  <c:v>-0.17669284059700438</c:v>
                </c:pt>
                <c:pt idx="721">
                  <c:v>-0.17708831596466429</c:v>
                </c:pt>
                <c:pt idx="722">
                  <c:v>-0.17695350499561968</c:v>
                </c:pt>
                <c:pt idx="723">
                  <c:v>-0.17631841544710042</c:v>
                </c:pt>
                <c:pt idx="724">
                  <c:v>-0.17529053779275491</c:v>
                </c:pt>
                <c:pt idx="725">
                  <c:v>-0.17390838945232198</c:v>
                </c:pt>
                <c:pt idx="726">
                  <c:v>-0.17170483474235618</c:v>
                </c:pt>
                <c:pt idx="727">
                  <c:v>-0.16832537903828268</c:v>
                </c:pt>
                <c:pt idx="728">
                  <c:v>-0.16163835188439948</c:v>
                </c:pt>
                <c:pt idx="729">
                  <c:v>-0.14977453873150492</c:v>
                </c:pt>
                <c:pt idx="730">
                  <c:v>-0.12331374319450952</c:v>
                </c:pt>
                <c:pt idx="731">
                  <c:v>-3.5889277646102426E-2</c:v>
                </c:pt>
                <c:pt idx="732">
                  <c:v>8.0046140285817205E-2</c:v>
                </c:pt>
                <c:pt idx="733">
                  <c:v>0.12953094740311968</c:v>
                </c:pt>
                <c:pt idx="734">
                  <c:v>0.14691529213223886</c:v>
                </c:pt>
                <c:pt idx="735">
                  <c:v>0.15388000300973328</c:v>
                </c:pt>
                <c:pt idx="736">
                  <c:v>0.15809228594615993</c:v>
                </c:pt>
                <c:pt idx="737">
                  <c:v>0.15997112985028394</c:v>
                </c:pt>
                <c:pt idx="738">
                  <c:v>0.16011019565057713</c:v>
                </c:pt>
                <c:pt idx="739">
                  <c:v>0.15853904322729701</c:v>
                </c:pt>
                <c:pt idx="740">
                  <c:v>0.15450792652667841</c:v>
                </c:pt>
                <c:pt idx="741">
                  <c:v>0.14775282207281046</c:v>
                </c:pt>
                <c:pt idx="742">
                  <c:v>0.13162566800850348</c:v>
                </c:pt>
                <c:pt idx="743">
                  <c:v>8.9413263249544503E-2</c:v>
                </c:pt>
                <c:pt idx="744">
                  <c:v>-1.3534819747433421E-2</c:v>
                </c:pt>
                <c:pt idx="745">
                  <c:v>-0.10561297338356722</c:v>
                </c:pt>
                <c:pt idx="746">
                  <c:v>-0.13995394033203973</c:v>
                </c:pt>
                <c:pt idx="747">
                  <c:v>-0.15248889712982769</c:v>
                </c:pt>
                <c:pt idx="748">
                  <c:v>-0.15985960848386491</c:v>
                </c:pt>
                <c:pt idx="749">
                  <c:v>-0.16303796742680346</c:v>
                </c:pt>
                <c:pt idx="750">
                  <c:v>-0.16446266407972926</c:v>
                </c:pt>
                <c:pt idx="751">
                  <c:v>-0.16448192278959275</c:v>
                </c:pt>
                <c:pt idx="752">
                  <c:v>-0.16291300975117909</c:v>
                </c:pt>
                <c:pt idx="753">
                  <c:v>-0.16000001791507887</c:v>
                </c:pt>
                <c:pt idx="754">
                  <c:v>-0.15439327002144623</c:v>
                </c:pt>
                <c:pt idx="755">
                  <c:v>-0.14755553226595292</c:v>
                </c:pt>
                <c:pt idx="756">
                  <c:v>-0.13242333689843647</c:v>
                </c:pt>
                <c:pt idx="757">
                  <c:v>-9.7421303536974063E-2</c:v>
                </c:pt>
                <c:pt idx="758">
                  <c:v>-1.2667237261931001E-2</c:v>
                </c:pt>
                <c:pt idx="759">
                  <c:v>8.1372751881529939E-2</c:v>
                </c:pt>
                <c:pt idx="760">
                  <c:v>0.12446030824684828</c:v>
                </c:pt>
                <c:pt idx="761">
                  <c:v>0.13920956880196494</c:v>
                </c:pt>
                <c:pt idx="762">
                  <c:v>0.14670949266288186</c:v>
                </c:pt>
                <c:pt idx="763">
                  <c:v>0.15220359949766343</c:v>
                </c:pt>
                <c:pt idx="764">
                  <c:v>0.15529081547648077</c:v>
                </c:pt>
                <c:pt idx="765">
                  <c:v>0.15581998212075326</c:v>
                </c:pt>
                <c:pt idx="766">
                  <c:v>0.15494751777623952</c:v>
                </c:pt>
                <c:pt idx="767">
                  <c:v>0.15323102927503054</c:v>
                </c:pt>
                <c:pt idx="768">
                  <c:v>0.1506140841184643</c:v>
                </c:pt>
                <c:pt idx="769">
                  <c:v>0.14527942148627276</c:v>
                </c:pt>
                <c:pt idx="770">
                  <c:v>0.13433062099038137</c:v>
                </c:pt>
                <c:pt idx="771">
                  <c:v>0.11613942589338018</c:v>
                </c:pt>
                <c:pt idx="772">
                  <c:v>8.6165707314189294E-2</c:v>
                </c:pt>
                <c:pt idx="773">
                  <c:v>3.279646320511511E-2</c:v>
                </c:pt>
                <c:pt idx="774">
                  <c:v>-3.7852322421259278E-2</c:v>
                </c:pt>
                <c:pt idx="775">
                  <c:v>-8.848705366820199E-2</c:v>
                </c:pt>
                <c:pt idx="776">
                  <c:v>-0.11362929939500745</c:v>
                </c:pt>
                <c:pt idx="777">
                  <c:v>-0.12753946244014144</c:v>
                </c:pt>
                <c:pt idx="778">
                  <c:v>-0.13674579757035887</c:v>
                </c:pt>
                <c:pt idx="779">
                  <c:v>-0.14288977389378868</c:v>
                </c:pt>
                <c:pt idx="780">
                  <c:v>-0.14639866604322191</c:v>
                </c:pt>
                <c:pt idx="781">
                  <c:v>-0.14776804988991402</c:v>
                </c:pt>
                <c:pt idx="782">
                  <c:v>-0.1447390579176587</c:v>
                </c:pt>
                <c:pt idx="783">
                  <c:v>-0.13348122231000609</c:v>
                </c:pt>
                <c:pt idx="784">
                  <c:v>-0.10910283076162502</c:v>
                </c:pt>
                <c:pt idx="785">
                  <c:v>-5.1948802287396845E-2</c:v>
                </c:pt>
                <c:pt idx="786">
                  <c:v>3.8121272543887461E-2</c:v>
                </c:pt>
                <c:pt idx="787">
                  <c:v>0.10483635471139703</c:v>
                </c:pt>
                <c:pt idx="788">
                  <c:v>0.13063384445053555</c:v>
                </c:pt>
                <c:pt idx="789">
                  <c:v>0.14290701715727369</c:v>
                </c:pt>
                <c:pt idx="790">
                  <c:v>0.14834155635456808</c:v>
                </c:pt>
                <c:pt idx="791">
                  <c:v>0.14945609820329694</c:v>
                </c:pt>
                <c:pt idx="792">
                  <c:v>0.14898045285736955</c:v>
                </c:pt>
                <c:pt idx="793">
                  <c:v>0.14855116277819891</c:v>
                </c:pt>
                <c:pt idx="794">
                  <c:v>0.14777991862971138</c:v>
                </c:pt>
                <c:pt idx="795">
                  <c:v>0.14515894258038209</c:v>
                </c:pt>
                <c:pt idx="796">
                  <c:v>0.13933698980094594</c:v>
                </c:pt>
                <c:pt idx="797">
                  <c:v>0.12911576544862038</c:v>
                </c:pt>
                <c:pt idx="798">
                  <c:v>0.11088560505491868</c:v>
                </c:pt>
                <c:pt idx="799">
                  <c:v>6.2103292970660494E-2</c:v>
                </c:pt>
                <c:pt idx="800">
                  <c:v>-2.7773299008042082E-2</c:v>
                </c:pt>
                <c:pt idx="801">
                  <c:v>-0.10344211369267398</c:v>
                </c:pt>
                <c:pt idx="802">
                  <c:v>-0.13640563500893071</c:v>
                </c:pt>
                <c:pt idx="803">
                  <c:v>-0.15154096551526702</c:v>
                </c:pt>
                <c:pt idx="804">
                  <c:v>-0.15936067353530844</c:v>
                </c:pt>
                <c:pt idx="805">
                  <c:v>-0.16289397497980068</c:v>
                </c:pt>
                <c:pt idx="806">
                  <c:v>-0.16508140611871605</c:v>
                </c:pt>
                <c:pt idx="807">
                  <c:v>-0.16637868177266124</c:v>
                </c:pt>
                <c:pt idx="808">
                  <c:v>-0.16681670545281271</c:v>
                </c:pt>
                <c:pt idx="809">
                  <c:v>-0.16639883623647334</c:v>
                </c:pt>
                <c:pt idx="810">
                  <c:v>-0.16549793170413796</c:v>
                </c:pt>
                <c:pt idx="811">
                  <c:v>-0.16363341986316471</c:v>
                </c:pt>
                <c:pt idx="812">
                  <c:v>-0.15971427240594357</c:v>
                </c:pt>
                <c:pt idx="813">
                  <c:v>-0.15215813998484384</c:v>
                </c:pt>
                <c:pt idx="814">
                  <c:v>-0.14138423544713583</c:v>
                </c:pt>
                <c:pt idx="815">
                  <c:v>-0.11779948189591699</c:v>
                </c:pt>
                <c:pt idx="816">
                  <c:v>-5.4684210903475514E-2</c:v>
                </c:pt>
                <c:pt idx="817">
                  <c:v>4.6896302148555419E-2</c:v>
                </c:pt>
                <c:pt idx="818">
                  <c:v>0.11258507423113079</c:v>
                </c:pt>
                <c:pt idx="819">
                  <c:v>0.13815862548348318</c:v>
                </c:pt>
                <c:pt idx="820">
                  <c:v>0.15019867822547561</c:v>
                </c:pt>
                <c:pt idx="821">
                  <c:v>0.15714345857765269</c:v>
                </c:pt>
                <c:pt idx="822">
                  <c:v>0.16156915489198267</c:v>
                </c:pt>
                <c:pt idx="823">
                  <c:v>0.1634542690737367</c:v>
                </c:pt>
                <c:pt idx="824">
                  <c:v>0.16427903452056591</c:v>
                </c:pt>
                <c:pt idx="825">
                  <c:v>0.16393304955848451</c:v>
                </c:pt>
                <c:pt idx="826">
                  <c:v>0.16245236828386084</c:v>
                </c:pt>
                <c:pt idx="827">
                  <c:v>0.15944442652936955</c:v>
                </c:pt>
                <c:pt idx="828">
                  <c:v>0.1532785042342289</c:v>
                </c:pt>
                <c:pt idx="829">
                  <c:v>0.14391541216326675</c:v>
                </c:pt>
                <c:pt idx="830">
                  <c:v>0.12382790596016761</c:v>
                </c:pt>
                <c:pt idx="831">
                  <c:v>8.2826336599253994E-2</c:v>
                </c:pt>
                <c:pt idx="832">
                  <c:v>1.8276694811255684E-2</c:v>
                </c:pt>
                <c:pt idx="833">
                  <c:v>-5.4631137482107323E-2</c:v>
                </c:pt>
                <c:pt idx="834">
                  <c:v>-0.10807114615300632</c:v>
                </c:pt>
                <c:pt idx="835">
                  <c:v>-0.13133745917601394</c:v>
                </c:pt>
                <c:pt idx="836">
                  <c:v>-0.14200208173217538</c:v>
                </c:pt>
                <c:pt idx="837">
                  <c:v>-0.14748252831926104</c:v>
                </c:pt>
                <c:pt idx="838">
                  <c:v>-0.14966637644238939</c:v>
                </c:pt>
                <c:pt idx="839">
                  <c:v>-0.14920416740566494</c:v>
                </c:pt>
                <c:pt idx="840">
                  <c:v>-0.14697754703156099</c:v>
                </c:pt>
                <c:pt idx="841">
                  <c:v>-0.14298830682797681</c:v>
                </c:pt>
                <c:pt idx="842">
                  <c:v>-0.13664838432860554</c:v>
                </c:pt>
                <c:pt idx="843">
                  <c:v>-0.12542660281732723</c:v>
                </c:pt>
                <c:pt idx="844">
                  <c:v>-0.10730191745089926</c:v>
                </c:pt>
                <c:pt idx="845">
                  <c:v>-7.3710696556185187E-2</c:v>
                </c:pt>
                <c:pt idx="846">
                  <c:v>-1.2738740820761416E-2</c:v>
                </c:pt>
                <c:pt idx="847">
                  <c:v>5.3658796572487066E-2</c:v>
                </c:pt>
                <c:pt idx="848">
                  <c:v>9.5614343887106767E-2</c:v>
                </c:pt>
                <c:pt idx="849">
                  <c:v>0.11709765867833299</c:v>
                </c:pt>
                <c:pt idx="850">
                  <c:v>0.12939277735677338</c:v>
                </c:pt>
                <c:pt idx="851">
                  <c:v>0.13629568121191926</c:v>
                </c:pt>
                <c:pt idx="852">
                  <c:v>0.13719770543668902</c:v>
                </c:pt>
                <c:pt idx="853">
                  <c:v>0.13302192447360967</c:v>
                </c:pt>
                <c:pt idx="854">
                  <c:v>0.12791926211373006</c:v>
                </c:pt>
                <c:pt idx="855">
                  <c:v>0.11887147543215652</c:v>
                </c:pt>
                <c:pt idx="856">
                  <c:v>9.8983946297759542E-2</c:v>
                </c:pt>
                <c:pt idx="857">
                  <c:v>6.3354213357842082E-2</c:v>
                </c:pt>
                <c:pt idx="858">
                  <c:v>1.8762798084519763E-2</c:v>
                </c:pt>
                <c:pt idx="859">
                  <c:v>-3.0463919926763634E-2</c:v>
                </c:pt>
                <c:pt idx="860">
                  <c:v>-6.6878109385888965E-2</c:v>
                </c:pt>
                <c:pt idx="861">
                  <c:v>-8.9196714732823507E-2</c:v>
                </c:pt>
                <c:pt idx="862">
                  <c:v>-0.10562596181580072</c:v>
                </c:pt>
                <c:pt idx="863">
                  <c:v>-0.11623863064302596</c:v>
                </c:pt>
                <c:pt idx="864">
                  <c:v>-0.12113773291842093</c:v>
                </c:pt>
                <c:pt idx="865">
                  <c:v>-0.12278412867326396</c:v>
                </c:pt>
                <c:pt idx="866">
                  <c:v>-0.12304837608766923</c:v>
                </c:pt>
                <c:pt idx="867">
                  <c:v>-0.11914154524722058</c:v>
                </c:pt>
                <c:pt idx="868">
                  <c:v>-0.11096443140226697</c:v>
                </c:pt>
                <c:pt idx="869">
                  <c:v>-0.10123206476659435</c:v>
                </c:pt>
                <c:pt idx="870">
                  <c:v>-8.6614927918680265E-2</c:v>
                </c:pt>
                <c:pt idx="871">
                  <c:v>-6.4906554948235454E-2</c:v>
                </c:pt>
                <c:pt idx="872">
                  <c:v>-3.0836105691800057E-2</c:v>
                </c:pt>
                <c:pt idx="873">
                  <c:v>1.6735057480530786E-2</c:v>
                </c:pt>
                <c:pt idx="874">
                  <c:v>6.054804017993904E-2</c:v>
                </c:pt>
                <c:pt idx="875">
                  <c:v>9.668902468518728E-2</c:v>
                </c:pt>
                <c:pt idx="876">
                  <c:v>0.1142581186658999</c:v>
                </c:pt>
                <c:pt idx="877">
                  <c:v>0.12062760104552422</c:v>
                </c:pt>
                <c:pt idx="878">
                  <c:v>0.12313280089718716</c:v>
                </c:pt>
                <c:pt idx="879">
                  <c:v>0.1203091605173158</c:v>
                </c:pt>
                <c:pt idx="880">
                  <c:v>0.11431208784121509</c:v>
                </c:pt>
                <c:pt idx="881">
                  <c:v>0.10842586471607329</c:v>
                </c:pt>
                <c:pt idx="882">
                  <c:v>9.4153817076295027E-2</c:v>
                </c:pt>
                <c:pt idx="883">
                  <c:v>6.5830749083195861E-2</c:v>
                </c:pt>
                <c:pt idx="884">
                  <c:v>2.9589440135867957E-2</c:v>
                </c:pt>
                <c:pt idx="885">
                  <c:v>-1.1876398495849972E-2</c:v>
                </c:pt>
                <c:pt idx="886">
                  <c:v>-4.8777833314522512E-2</c:v>
                </c:pt>
                <c:pt idx="887">
                  <c:v>-7.3155105170470747E-2</c:v>
                </c:pt>
                <c:pt idx="888">
                  <c:v>-8.5235242901598007E-2</c:v>
                </c:pt>
                <c:pt idx="889">
                  <c:v>-8.9037942345695176E-2</c:v>
                </c:pt>
                <c:pt idx="890">
                  <c:v>-8.5378787471626999E-2</c:v>
                </c:pt>
                <c:pt idx="891">
                  <c:v>-7.3932843535075038E-2</c:v>
                </c:pt>
                <c:pt idx="892">
                  <c:v>-5.7117526500880519E-2</c:v>
                </c:pt>
                <c:pt idx="893">
                  <c:v>-4.0727020776117062E-2</c:v>
                </c:pt>
                <c:pt idx="894">
                  <c:v>-2.6701529410289401E-2</c:v>
                </c:pt>
                <c:pt idx="895">
                  <c:v>-1.535035624134478E-2</c:v>
                </c:pt>
                <c:pt idx="896">
                  <c:v>-8.7131330069205957E-3</c:v>
                </c:pt>
                <c:pt idx="897">
                  <c:v>-2.8019631343505513E-3</c:v>
                </c:pt>
                <c:pt idx="898">
                  <c:v>1.2355514888326355E-2</c:v>
                </c:pt>
                <c:pt idx="899">
                  <c:v>3.7823658294950276E-2</c:v>
                </c:pt>
                <c:pt idx="900">
                  <c:v>5.7549055964915066E-2</c:v>
                </c:pt>
                <c:pt idx="901">
                  <c:v>7.0195534129122078E-2</c:v>
                </c:pt>
                <c:pt idx="902">
                  <c:v>7.9086563869944532E-2</c:v>
                </c:pt>
                <c:pt idx="903">
                  <c:v>8.154988722457801E-2</c:v>
                </c:pt>
                <c:pt idx="904">
                  <c:v>7.8529404914822812E-2</c:v>
                </c:pt>
                <c:pt idx="905">
                  <c:v>6.2743309165891825E-2</c:v>
                </c:pt>
                <c:pt idx="906">
                  <c:v>3.4898573780565392E-2</c:v>
                </c:pt>
                <c:pt idx="907">
                  <c:v>5.5593849036795814E-3</c:v>
                </c:pt>
                <c:pt idx="908">
                  <c:v>-2.618221605943509E-2</c:v>
                </c:pt>
                <c:pt idx="909">
                  <c:v>-5.8952254523109572E-2</c:v>
                </c:pt>
                <c:pt idx="910">
                  <c:v>-7.7183310670758468E-2</c:v>
                </c:pt>
                <c:pt idx="911">
                  <c:v>-8.5478440098246566E-2</c:v>
                </c:pt>
                <c:pt idx="912">
                  <c:v>-9.3857098581306642E-2</c:v>
                </c:pt>
                <c:pt idx="913">
                  <c:v>-9.7860446909559765E-2</c:v>
                </c:pt>
                <c:pt idx="914">
                  <c:v>-9.1351450852668201E-2</c:v>
                </c:pt>
                <c:pt idx="915">
                  <c:v>-6.8857277732094324E-2</c:v>
                </c:pt>
                <c:pt idx="916">
                  <c:v>-3.7356298673030211E-2</c:v>
                </c:pt>
                <c:pt idx="917">
                  <c:v>-4.6589954298633714E-3</c:v>
                </c:pt>
                <c:pt idx="918">
                  <c:v>2.4830075476228099E-2</c:v>
                </c:pt>
                <c:pt idx="919">
                  <c:v>5.0997287657049112E-2</c:v>
                </c:pt>
                <c:pt idx="920">
                  <c:v>7.2227551958207833E-2</c:v>
                </c:pt>
                <c:pt idx="921">
                  <c:v>8.6671584355836467E-2</c:v>
                </c:pt>
                <c:pt idx="922">
                  <c:v>9.5940398323866624E-2</c:v>
                </c:pt>
                <c:pt idx="923">
                  <c:v>0.10082046582788265</c:v>
                </c:pt>
                <c:pt idx="924">
                  <c:v>0.10063974746904722</c:v>
                </c:pt>
                <c:pt idx="925">
                  <c:v>9.4872659618874602E-2</c:v>
                </c:pt>
                <c:pt idx="926">
                  <c:v>8.2913672609098349E-2</c:v>
                </c:pt>
                <c:pt idx="927">
                  <c:v>6.3590244522912509E-2</c:v>
                </c:pt>
                <c:pt idx="928">
                  <c:v>3.6337602496645492E-2</c:v>
                </c:pt>
                <c:pt idx="929">
                  <c:v>3.2735999813683649E-3</c:v>
                </c:pt>
                <c:pt idx="930">
                  <c:v>-2.6243799143300942E-2</c:v>
                </c:pt>
                <c:pt idx="931">
                  <c:v>-4.5409350596303397E-2</c:v>
                </c:pt>
                <c:pt idx="932">
                  <c:v>-6.0406958933264532E-2</c:v>
                </c:pt>
                <c:pt idx="933">
                  <c:v>-7.8231566727398782E-2</c:v>
                </c:pt>
                <c:pt idx="934">
                  <c:v>-9.4556906352509434E-2</c:v>
                </c:pt>
                <c:pt idx="935">
                  <c:v>-0.10555161423818812</c:v>
                </c:pt>
                <c:pt idx="936">
                  <c:v>-0.11354084369272643</c:v>
                </c:pt>
                <c:pt idx="937">
                  <c:v>-0.1192788195396183</c:v>
                </c:pt>
                <c:pt idx="938">
                  <c:v>-0.12010224135552765</c:v>
                </c:pt>
                <c:pt idx="939">
                  <c:v>-0.11496554034565468</c:v>
                </c:pt>
                <c:pt idx="940">
                  <c:v>-0.10303163444639719</c:v>
                </c:pt>
                <c:pt idx="941">
                  <c:v>-8.0698920974795765E-2</c:v>
                </c:pt>
                <c:pt idx="942">
                  <c:v>-4.6515606721021022E-2</c:v>
                </c:pt>
                <c:pt idx="943">
                  <c:v>-3.0019849907468692E-3</c:v>
                </c:pt>
                <c:pt idx="944">
                  <c:v>3.8500400402014391E-2</c:v>
                </c:pt>
                <c:pt idx="945">
                  <c:v>6.7753037053758874E-2</c:v>
                </c:pt>
                <c:pt idx="946">
                  <c:v>8.6144433157944705E-2</c:v>
                </c:pt>
                <c:pt idx="947">
                  <c:v>9.6901990186119766E-2</c:v>
                </c:pt>
                <c:pt idx="948">
                  <c:v>0.10369897113701652</c:v>
                </c:pt>
                <c:pt idx="949">
                  <c:v>0.10703923760590052</c:v>
                </c:pt>
                <c:pt idx="950">
                  <c:v>0.10767275958501653</c:v>
                </c:pt>
                <c:pt idx="951">
                  <c:v>0.10614572304363032</c:v>
                </c:pt>
                <c:pt idx="952">
                  <c:v>0.10240326305247865</c:v>
                </c:pt>
                <c:pt idx="953">
                  <c:v>9.3760133216527028E-2</c:v>
                </c:pt>
                <c:pt idx="954">
                  <c:v>7.7329318564142241E-2</c:v>
                </c:pt>
                <c:pt idx="955">
                  <c:v>5.2814996354282329E-2</c:v>
                </c:pt>
                <c:pt idx="956">
                  <c:v>2.4054800434978152E-2</c:v>
                </c:pt>
                <c:pt idx="957">
                  <c:v>-7.0759411238846895E-3</c:v>
                </c:pt>
                <c:pt idx="958">
                  <c:v>-3.1256662169981846E-2</c:v>
                </c:pt>
                <c:pt idx="959">
                  <c:v>-4.3559618695459247E-2</c:v>
                </c:pt>
                <c:pt idx="960">
                  <c:v>-4.8380118561992355E-2</c:v>
                </c:pt>
                <c:pt idx="961">
                  <c:v>-4.6156185449731192E-2</c:v>
                </c:pt>
                <c:pt idx="962">
                  <c:v>-3.9813799627008081E-2</c:v>
                </c:pt>
                <c:pt idx="963">
                  <c:v>-2.3188382429607201E-2</c:v>
                </c:pt>
                <c:pt idx="964">
                  <c:v>5.7765828420122929E-3</c:v>
                </c:pt>
                <c:pt idx="965">
                  <c:v>3.3737900603559419E-2</c:v>
                </c:pt>
                <c:pt idx="966">
                  <c:v>5.6977788885126814E-2</c:v>
                </c:pt>
                <c:pt idx="967">
                  <c:v>7.6409827137403324E-2</c:v>
                </c:pt>
                <c:pt idx="968">
                  <c:v>9.1861582725564273E-2</c:v>
                </c:pt>
                <c:pt idx="969">
                  <c:v>9.6259734606020539E-2</c:v>
                </c:pt>
                <c:pt idx="970">
                  <c:v>9.3271499438362368E-2</c:v>
                </c:pt>
                <c:pt idx="971">
                  <c:v>8.6777283321598953E-2</c:v>
                </c:pt>
                <c:pt idx="972">
                  <c:v>6.4900060732117723E-2</c:v>
                </c:pt>
                <c:pt idx="973">
                  <c:v>2.324862188255233E-2</c:v>
                </c:pt>
                <c:pt idx="974">
                  <c:v>-3.172200634552097E-2</c:v>
                </c:pt>
                <c:pt idx="975">
                  <c:v>-7.8232238542859128E-2</c:v>
                </c:pt>
                <c:pt idx="976">
                  <c:v>-0.10733035763872094</c:v>
                </c:pt>
                <c:pt idx="977">
                  <c:v>-0.12369063166776846</c:v>
                </c:pt>
                <c:pt idx="978">
                  <c:v>-0.12992575095532174</c:v>
                </c:pt>
                <c:pt idx="979">
                  <c:v>-0.13053732696273126</c:v>
                </c:pt>
                <c:pt idx="980">
                  <c:v>-0.12834026646888419</c:v>
                </c:pt>
                <c:pt idx="981">
                  <c:v>-0.12305598999622012</c:v>
                </c:pt>
                <c:pt idx="982">
                  <c:v>-0.11206934389606388</c:v>
                </c:pt>
                <c:pt idx="983">
                  <c:v>-8.9616375457060124E-2</c:v>
                </c:pt>
                <c:pt idx="984">
                  <c:v>-5.2034570727835912E-2</c:v>
                </c:pt>
                <c:pt idx="985">
                  <c:v>-9.4988435816542524E-3</c:v>
                </c:pt>
                <c:pt idx="986">
                  <c:v>2.8822898695603099E-2</c:v>
                </c:pt>
                <c:pt idx="987">
                  <c:v>6.1011592847583923E-2</c:v>
                </c:pt>
                <c:pt idx="988">
                  <c:v>8.7504411588189765E-2</c:v>
                </c:pt>
                <c:pt idx="989">
                  <c:v>0.1027635800777166</c:v>
                </c:pt>
                <c:pt idx="990">
                  <c:v>0.10750256633505854</c:v>
                </c:pt>
                <c:pt idx="991">
                  <c:v>0.10335321011342036</c:v>
                </c:pt>
                <c:pt idx="992">
                  <c:v>9.4547276997576798E-2</c:v>
                </c:pt>
                <c:pt idx="993">
                  <c:v>7.8877181384799766E-2</c:v>
                </c:pt>
                <c:pt idx="994">
                  <c:v>5.4789238053777514E-2</c:v>
                </c:pt>
                <c:pt idx="995">
                  <c:v>2.6123096298923842E-2</c:v>
                </c:pt>
                <c:pt idx="996">
                  <c:v>-5.8134207230884334E-3</c:v>
                </c:pt>
                <c:pt idx="997">
                  <c:v>-3.7849411220930641E-2</c:v>
                </c:pt>
                <c:pt idx="998">
                  <c:v>-6.2096574816057841E-2</c:v>
                </c:pt>
                <c:pt idx="999">
                  <c:v>-7.4576442746094956E-2</c:v>
                </c:pt>
                <c:pt idx="1000">
                  <c:v>-7.7030360684284357E-2</c:v>
                </c:pt>
                <c:pt idx="1001">
                  <c:v>-7.206026990857943E-2</c:v>
                </c:pt>
                <c:pt idx="1002">
                  <c:v>-6.3731101831100534E-2</c:v>
                </c:pt>
                <c:pt idx="1003">
                  <c:v>-4.8617493357984494E-2</c:v>
                </c:pt>
                <c:pt idx="1004">
                  <c:v>-2.5344910057346192E-2</c:v>
                </c:pt>
                <c:pt idx="1005">
                  <c:v>2.5098129844909199E-4</c:v>
                </c:pt>
                <c:pt idx="1006">
                  <c:v>2.079701051077712E-2</c:v>
                </c:pt>
                <c:pt idx="1007">
                  <c:v>3.3660865764105E-2</c:v>
                </c:pt>
                <c:pt idx="1008">
                  <c:v>4.4403866790639006E-2</c:v>
                </c:pt>
                <c:pt idx="1009">
                  <c:v>5.0861133057082814E-2</c:v>
                </c:pt>
                <c:pt idx="1010">
                  <c:v>4.7599021120087133E-2</c:v>
                </c:pt>
                <c:pt idx="1011">
                  <c:v>3.5468049352459473E-2</c:v>
                </c:pt>
                <c:pt idx="1012">
                  <c:v>1.9328466702138523E-2</c:v>
                </c:pt>
                <c:pt idx="1013">
                  <c:v>3.2987482734342681E-5</c:v>
                </c:pt>
                <c:pt idx="1014">
                  <c:v>-2.4493719869076891E-2</c:v>
                </c:pt>
                <c:pt idx="1015">
                  <c:v>-4.8349215050816123E-2</c:v>
                </c:pt>
                <c:pt idx="1016">
                  <c:v>-6.7792898104406363E-2</c:v>
                </c:pt>
                <c:pt idx="1017">
                  <c:v>-8.3250252154737248E-2</c:v>
                </c:pt>
                <c:pt idx="1018">
                  <c:v>-9.2641112598062764E-2</c:v>
                </c:pt>
                <c:pt idx="1019">
                  <c:v>-9.3284935747570227E-2</c:v>
                </c:pt>
                <c:pt idx="1020">
                  <c:v>-8.6118008416503994E-2</c:v>
                </c:pt>
                <c:pt idx="1021">
                  <c:v>-7.2090277665808583E-2</c:v>
                </c:pt>
                <c:pt idx="1022">
                  <c:v>-5.1248322700733845E-2</c:v>
                </c:pt>
                <c:pt idx="1023">
                  <c:v>-2.6531784037306355E-2</c:v>
                </c:pt>
                <c:pt idx="1024">
                  <c:v>5.8049782421366238E-3</c:v>
                </c:pt>
                <c:pt idx="1025">
                  <c:v>4.6160216342493413E-2</c:v>
                </c:pt>
                <c:pt idx="1026">
                  <c:v>8.2082860823126186E-2</c:v>
                </c:pt>
                <c:pt idx="1027">
                  <c:v>0.10272103176522768</c:v>
                </c:pt>
                <c:pt idx="1028">
                  <c:v>0.11339192459901568</c:v>
                </c:pt>
                <c:pt idx="1029">
                  <c:v>0.1185503476421069</c:v>
                </c:pt>
                <c:pt idx="1030">
                  <c:v>0.11851742868454948</c:v>
                </c:pt>
                <c:pt idx="1031">
                  <c:v>0.1104298902343113</c:v>
                </c:pt>
                <c:pt idx="1032">
                  <c:v>9.3195360352858053E-2</c:v>
                </c:pt>
                <c:pt idx="1033">
                  <c:v>7.0046391096922414E-2</c:v>
                </c:pt>
                <c:pt idx="1034">
                  <c:v>3.986284215561435E-2</c:v>
                </c:pt>
                <c:pt idx="1035">
                  <c:v>-7.3266850475376722E-4</c:v>
                </c:pt>
                <c:pt idx="1036">
                  <c:v>-3.3504780638815887E-2</c:v>
                </c:pt>
                <c:pt idx="1037">
                  <c:v>-4.7977925039727032E-2</c:v>
                </c:pt>
                <c:pt idx="1038">
                  <c:v>-5.3828765883956867E-2</c:v>
                </c:pt>
                <c:pt idx="1039">
                  <c:v>-6.4134638984287104E-2</c:v>
                </c:pt>
                <c:pt idx="1040">
                  <c:v>-7.4601075979641523E-2</c:v>
                </c:pt>
                <c:pt idx="1041">
                  <c:v>-7.0910345778938663E-2</c:v>
                </c:pt>
                <c:pt idx="1042">
                  <c:v>-5.9957066513313832E-2</c:v>
                </c:pt>
                <c:pt idx="1043">
                  <c:v>-5.4468110263727873E-2</c:v>
                </c:pt>
                <c:pt idx="1044">
                  <c:v>-5.3793607541532687E-2</c:v>
                </c:pt>
                <c:pt idx="1045">
                  <c:v>-4.5721520846882024E-2</c:v>
                </c:pt>
                <c:pt idx="1046">
                  <c:v>-2.7739036419564544E-2</c:v>
                </c:pt>
                <c:pt idx="1047">
                  <c:v>-8.6075684042501589E-3</c:v>
                </c:pt>
                <c:pt idx="1048">
                  <c:v>1.3143151334046503E-2</c:v>
                </c:pt>
                <c:pt idx="1049">
                  <c:v>3.892409201901148E-2</c:v>
                </c:pt>
                <c:pt idx="1050">
                  <c:v>5.9885854074515979E-2</c:v>
                </c:pt>
                <c:pt idx="1051">
                  <c:v>7.3009993031034323E-2</c:v>
                </c:pt>
                <c:pt idx="1052">
                  <c:v>8.3347889334974348E-2</c:v>
                </c:pt>
                <c:pt idx="1053">
                  <c:v>9.0618052308447744E-2</c:v>
                </c:pt>
                <c:pt idx="1054">
                  <c:v>8.8517509302404748E-2</c:v>
                </c:pt>
                <c:pt idx="1055">
                  <c:v>7.3799152258464409E-2</c:v>
                </c:pt>
                <c:pt idx="1056">
                  <c:v>4.8404079980078431E-2</c:v>
                </c:pt>
                <c:pt idx="1057">
                  <c:v>1.583511588368814E-2</c:v>
                </c:pt>
                <c:pt idx="1058">
                  <c:v>-1.9627693308180583E-2</c:v>
                </c:pt>
                <c:pt idx="1059">
                  <c:v>-5.0903233492598433E-2</c:v>
                </c:pt>
                <c:pt idx="1060">
                  <c:v>-7.1565813729758176E-2</c:v>
                </c:pt>
                <c:pt idx="1061">
                  <c:v>-8.0907407705992224E-2</c:v>
                </c:pt>
                <c:pt idx="1062">
                  <c:v>-8.2127424581996566E-2</c:v>
                </c:pt>
                <c:pt idx="1063">
                  <c:v>-7.5430096257719514E-2</c:v>
                </c:pt>
                <c:pt idx="1064">
                  <c:v>-6.1567632110270894E-2</c:v>
                </c:pt>
                <c:pt idx="1065">
                  <c:v>-4.4928330726689343E-2</c:v>
                </c:pt>
                <c:pt idx="1066">
                  <c:v>-3.0143240013687202E-2</c:v>
                </c:pt>
                <c:pt idx="1067">
                  <c:v>-1.8540113653260994E-2</c:v>
                </c:pt>
                <c:pt idx="1068">
                  <c:v>-9.4073647098025948E-3</c:v>
                </c:pt>
                <c:pt idx="1069">
                  <c:v>1.7735637033334589E-3</c:v>
                </c:pt>
                <c:pt idx="1070">
                  <c:v>1.6424857888636468E-2</c:v>
                </c:pt>
                <c:pt idx="1071">
                  <c:v>2.8676218986759438E-2</c:v>
                </c:pt>
                <c:pt idx="1072">
                  <c:v>3.875434664602849E-2</c:v>
                </c:pt>
                <c:pt idx="1073">
                  <c:v>5.0929210357065442E-2</c:v>
                </c:pt>
                <c:pt idx="1074">
                  <c:v>6.0161074474774673E-2</c:v>
                </c:pt>
                <c:pt idx="1075">
                  <c:v>6.4748230438077439E-2</c:v>
                </c:pt>
                <c:pt idx="1076">
                  <c:v>6.842507645259939E-2</c:v>
                </c:pt>
                <c:pt idx="1077">
                  <c:v>7.3032834756687023E-2</c:v>
                </c:pt>
                <c:pt idx="1078">
                  <c:v>7.4612944719441937E-2</c:v>
                </c:pt>
                <c:pt idx="1079">
                  <c:v>7.1303805700219797E-2</c:v>
                </c:pt>
                <c:pt idx="1080">
                  <c:v>6.5793799232877134E-2</c:v>
                </c:pt>
                <c:pt idx="1081">
                  <c:v>5.9489706891393532E-2</c:v>
                </c:pt>
                <c:pt idx="1082">
                  <c:v>4.8740659525716323E-2</c:v>
                </c:pt>
                <c:pt idx="1083">
                  <c:v>3.0862082556266792E-2</c:v>
                </c:pt>
                <c:pt idx="1084">
                  <c:v>8.4745489430999247E-3</c:v>
                </c:pt>
                <c:pt idx="1085">
                  <c:v>-1.2499216215296238E-2</c:v>
                </c:pt>
                <c:pt idx="1086">
                  <c:v>-2.5312215038275611E-2</c:v>
                </c:pt>
                <c:pt idx="1087">
                  <c:v>-2.9399764237561108E-2</c:v>
                </c:pt>
              </c:numCache>
            </c:numRef>
          </c:yVal>
          <c:smooth val="1"/>
        </c:ser>
        <c:axId val="108843392"/>
        <c:axId val="108844928"/>
      </c:scatterChart>
      <c:valAx>
        <c:axId val="108843392"/>
        <c:scaling>
          <c:orientation val="minMax"/>
          <c:max val="20"/>
          <c:min val="0"/>
        </c:scaling>
        <c:axPos val="b"/>
        <c:numFmt formatCode="General" sourceLinked="0"/>
        <c:tickLblPos val="nextTo"/>
        <c:crossAx val="108844928"/>
        <c:crossesAt val="-0.5"/>
        <c:crossBetween val="midCat"/>
      </c:valAx>
      <c:valAx>
        <c:axId val="108844928"/>
        <c:scaling>
          <c:orientation val="minMax"/>
          <c:max val="0.5"/>
          <c:min val="-0.5"/>
        </c:scaling>
        <c:axPos val="l"/>
        <c:numFmt formatCode="General" sourceLinked="0"/>
        <c:tickLblPos val="nextTo"/>
        <c:crossAx val="108843392"/>
        <c:crosses val="autoZero"/>
        <c:crossBetween val="midCat"/>
        <c:majorUnit val="0.25"/>
      </c:valAx>
    </c:plotArea>
    <c:plotVisOnly val="1"/>
  </c:chart>
  <c:txPr>
    <a:bodyPr/>
    <a:lstStyle/>
    <a:p>
      <a:pPr>
        <a:defRPr sz="900"/>
      </a:pPr>
      <a:endParaRPr lang="en-US"/>
    </a:p>
  </c:txPr>
  <c:externalData r:id="rId1"/>
</c:chartSpace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κεφαλίδας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05C1346-E0EF-42DA-BE8D-F43DC5FFAF74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4" name="Θέση εικόνας διαφάνειας 3"/>
          <p:cNvSpPr>
            <a:spLocks noGrp="1" noRot="1" noChangeAspect="1"/>
          </p:cNvSpPr>
          <p:nvPr>
            <p:ph type="sldImg" idx="2"/>
          </p:nvPr>
        </p:nvSpPr>
        <p:spPr>
          <a:xfrm>
            <a:off x="2241550" y="685800"/>
            <a:ext cx="23749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l-GR" dirty="0"/>
          </a:p>
        </p:txBody>
      </p:sp>
      <p:sp>
        <p:nvSpPr>
          <p:cNvPr id="5" name="Θέση σημειώσεων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585E51B-2AC3-42A2-A8A4-5BF77E0010EA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52819941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5E51B-2AC3-42A2-A8A4-5BF77E0010EA}" type="slidenum">
              <a:rPr lang="el-GR" smtClean="0"/>
              <a:pPr/>
              <a:t>1</a:t>
            </a:fld>
            <a:endParaRPr lang="el-GR" dirty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5E51B-2AC3-42A2-A8A4-5BF77E0010EA}" type="slidenum">
              <a:rPr lang="el-GR" smtClean="0"/>
              <a:pPr/>
              <a:t>2</a:t>
            </a:fld>
            <a:endParaRPr lang="el-GR" dirty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5E51B-2AC3-42A2-A8A4-5BF77E0010EA}" type="slidenum">
              <a:rPr lang="el-GR" smtClean="0"/>
              <a:pPr/>
              <a:t>4</a:t>
            </a:fld>
            <a:endParaRPr lang="el-GR" dirty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5E51B-2AC3-42A2-A8A4-5BF77E0010EA}" type="slidenum">
              <a:rPr lang="el-GR" smtClean="0"/>
              <a:pPr/>
              <a:t>5</a:t>
            </a:fld>
            <a:endParaRPr lang="el-GR" dirty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5E51B-2AC3-42A2-A8A4-5BF77E0010EA}" type="slidenum">
              <a:rPr lang="el-GR" smtClean="0"/>
              <a:pPr/>
              <a:t>6</a:t>
            </a:fld>
            <a:endParaRPr lang="el-GR" dirty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585E51B-2AC3-42A2-A8A4-5BF77E0010EA}" type="slidenum">
              <a:rPr lang="el-GR" smtClean="0"/>
              <a:pPr/>
              <a:t>8</a:t>
            </a:fld>
            <a:endParaRPr lang="el-GR" dirty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ctrTitle"/>
          </p:nvPr>
        </p:nvSpPr>
        <p:spPr>
          <a:xfrm>
            <a:off x="514350" y="3077283"/>
            <a:ext cx="5829300" cy="2123369"/>
          </a:xfrm>
        </p:spPr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Υπότιτλος 2"/>
          <p:cNvSpPr>
            <a:spLocks noGrp="1"/>
          </p:cNvSpPr>
          <p:nvPr>
            <p:ph type="subTitle" idx="1"/>
          </p:nvPr>
        </p:nvSpPr>
        <p:spPr>
          <a:xfrm>
            <a:off x="1028700" y="5613400"/>
            <a:ext cx="4800600" cy="2531533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 smtClean="0"/>
              <a:t>Στυλ κύριου υπότιτλ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133029468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170441180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Κατακόρυφος τίτλος 1"/>
          <p:cNvSpPr>
            <a:spLocks noGrp="1"/>
          </p:cNvSpPr>
          <p:nvPr>
            <p:ph type="title" orient="vert"/>
          </p:nvPr>
        </p:nvSpPr>
        <p:spPr>
          <a:xfrm>
            <a:off x="4972050" y="396701"/>
            <a:ext cx="1543050" cy="8452203"/>
          </a:xfrm>
        </p:spPr>
        <p:txBody>
          <a:bodyPr vert="eaVert"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ατακόρυφου κειμένου 2"/>
          <p:cNvSpPr>
            <a:spLocks noGrp="1"/>
          </p:cNvSpPr>
          <p:nvPr>
            <p:ph type="body" orient="vert" idx="1"/>
          </p:nvPr>
        </p:nvSpPr>
        <p:spPr>
          <a:xfrm>
            <a:off x="342900" y="396701"/>
            <a:ext cx="4514850" cy="8452203"/>
          </a:xfrm>
        </p:spPr>
        <p:txBody>
          <a:bodyPr vert="eaVert"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189741313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Περιεχό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399315271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541735" y="6365524"/>
            <a:ext cx="5829300" cy="1967442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541735" y="4198586"/>
            <a:ext cx="5829300" cy="216693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24486722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sz="half" idx="1"/>
          </p:nvPr>
        </p:nvSpPr>
        <p:spPr>
          <a:xfrm>
            <a:off x="342900" y="2311402"/>
            <a:ext cx="3028950" cy="653750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3486150" y="2311402"/>
            <a:ext cx="3028950" cy="6537502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68540528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342900" y="2217385"/>
            <a:ext cx="3030141" cy="92410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4" name="Θέση περιεχομένου 3"/>
          <p:cNvSpPr>
            <a:spLocks noGrp="1"/>
          </p:cNvSpPr>
          <p:nvPr>
            <p:ph sz="half" idx="2"/>
          </p:nvPr>
        </p:nvSpPr>
        <p:spPr>
          <a:xfrm>
            <a:off x="342900" y="3141486"/>
            <a:ext cx="3030141" cy="570741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5" name="Θέση κειμένου 4"/>
          <p:cNvSpPr>
            <a:spLocks noGrp="1"/>
          </p:cNvSpPr>
          <p:nvPr>
            <p:ph type="body" sz="quarter" idx="3"/>
          </p:nvPr>
        </p:nvSpPr>
        <p:spPr>
          <a:xfrm>
            <a:off x="3483769" y="2217385"/>
            <a:ext cx="3031332" cy="924101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6" name="Θέση περιεχομένου 5"/>
          <p:cNvSpPr>
            <a:spLocks noGrp="1"/>
          </p:cNvSpPr>
          <p:nvPr>
            <p:ph sz="quarter" idx="4"/>
          </p:nvPr>
        </p:nvSpPr>
        <p:spPr>
          <a:xfrm>
            <a:off x="3483769" y="3141486"/>
            <a:ext cx="3031332" cy="570741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7" name="Θέση ημερομηνίας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8" name="Θέση υποσέλιδου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9" name="Θέση αριθμού διαφάνειας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41340730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ημερομηνίας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4" name="Θέση υποσέλιδου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5" name="Θέση αριθμού διαφάνειας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111113733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ημερομηνίας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3" name="Θέση υποσέλιδου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4" name="Θέση αριθμού διαφάνειας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196608420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342900" y="394405"/>
            <a:ext cx="2256235" cy="1678517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περιεχομένου 2"/>
          <p:cNvSpPr>
            <a:spLocks noGrp="1"/>
          </p:cNvSpPr>
          <p:nvPr>
            <p:ph idx="1"/>
          </p:nvPr>
        </p:nvSpPr>
        <p:spPr>
          <a:xfrm>
            <a:off x="2681288" y="394408"/>
            <a:ext cx="3833812" cy="8454497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342900" y="2072924"/>
            <a:ext cx="2256235" cy="6775980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126687888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Τίτλος 1"/>
          <p:cNvSpPr>
            <a:spLocks noGrp="1"/>
          </p:cNvSpPr>
          <p:nvPr>
            <p:ph type="title"/>
          </p:nvPr>
        </p:nvSpPr>
        <p:spPr>
          <a:xfrm>
            <a:off x="1344216" y="6934200"/>
            <a:ext cx="4114800" cy="818622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εικόνας 2"/>
          <p:cNvSpPr>
            <a:spLocks noGrp="1"/>
          </p:cNvSpPr>
          <p:nvPr>
            <p:ph type="pic" idx="1"/>
          </p:nvPr>
        </p:nvSpPr>
        <p:spPr>
          <a:xfrm>
            <a:off x="1344216" y="885119"/>
            <a:ext cx="4114800" cy="59436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 dirty="0"/>
          </a:p>
        </p:txBody>
      </p:sp>
      <p:sp>
        <p:nvSpPr>
          <p:cNvPr id="4" name="Θέση κειμένου 3"/>
          <p:cNvSpPr>
            <a:spLocks noGrp="1"/>
          </p:cNvSpPr>
          <p:nvPr>
            <p:ph type="body" sz="half" idx="2"/>
          </p:nvPr>
        </p:nvSpPr>
        <p:spPr>
          <a:xfrm>
            <a:off x="1344216" y="7752822"/>
            <a:ext cx="4114800" cy="1162578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 smtClean="0"/>
              <a:t>Στυλ υποδείγματος κειμένου</a:t>
            </a:r>
          </a:p>
        </p:txBody>
      </p:sp>
      <p:sp>
        <p:nvSpPr>
          <p:cNvPr id="5" name="Θέση ημερομηνίας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6" name="Θέση υποσέλιδου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 dirty="0"/>
          </a:p>
        </p:txBody>
      </p:sp>
      <p:sp>
        <p:nvSpPr>
          <p:cNvPr id="7" name="Θέση αριθμού διαφάνειας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146257604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Θέση τίτλου 1"/>
          <p:cNvSpPr>
            <a:spLocks noGrp="1"/>
          </p:cNvSpPr>
          <p:nvPr>
            <p:ph type="title"/>
          </p:nvPr>
        </p:nvSpPr>
        <p:spPr>
          <a:xfrm>
            <a:off x="342900" y="396699"/>
            <a:ext cx="6172200" cy="1651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 smtClean="0"/>
              <a:t>Στυλ κύριου τίτλου</a:t>
            </a:r>
            <a:endParaRPr lang="el-GR"/>
          </a:p>
        </p:txBody>
      </p:sp>
      <p:sp>
        <p:nvSpPr>
          <p:cNvPr id="3" name="Θέση κειμένου 2"/>
          <p:cNvSpPr>
            <a:spLocks noGrp="1"/>
          </p:cNvSpPr>
          <p:nvPr>
            <p:ph type="body" idx="1"/>
          </p:nvPr>
        </p:nvSpPr>
        <p:spPr>
          <a:xfrm>
            <a:off x="342900" y="2311402"/>
            <a:ext cx="6172200" cy="653750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smtClean="0"/>
              <a:t>Στυλ υποδείγματος κειμένου</a:t>
            </a:r>
          </a:p>
          <a:p>
            <a:pPr lvl="1"/>
            <a:r>
              <a:rPr lang="el-GR" smtClean="0"/>
              <a:t>Δεύτερου επιπέδου</a:t>
            </a:r>
          </a:p>
          <a:p>
            <a:pPr lvl="2"/>
            <a:r>
              <a:rPr lang="el-GR" smtClean="0"/>
              <a:t>Τρίτου επιπέδου</a:t>
            </a:r>
          </a:p>
          <a:p>
            <a:pPr lvl="3"/>
            <a:r>
              <a:rPr lang="el-GR" smtClean="0"/>
              <a:t>Τέταρτου επιπέδου</a:t>
            </a:r>
          </a:p>
          <a:p>
            <a:pPr lvl="4"/>
            <a:r>
              <a:rPr lang="el-GR" smtClean="0"/>
              <a:t>Πέμπτου επιπέδου</a:t>
            </a:r>
            <a:endParaRPr lang="el-GR"/>
          </a:p>
        </p:txBody>
      </p:sp>
      <p:sp>
        <p:nvSpPr>
          <p:cNvPr id="4" name="Θέση ημερομηνίας 3"/>
          <p:cNvSpPr>
            <a:spLocks noGrp="1"/>
          </p:cNvSpPr>
          <p:nvPr>
            <p:ph type="dt" sz="half" idx="2"/>
          </p:nvPr>
        </p:nvSpPr>
        <p:spPr>
          <a:xfrm>
            <a:off x="342900" y="9181397"/>
            <a:ext cx="160020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15E8BDD-6A40-4AD4-AF17-6059E0D0B2B3}" type="datetimeFigureOut">
              <a:rPr lang="el-GR" smtClean="0"/>
              <a:pPr/>
              <a:t>27/6/2012</a:t>
            </a:fld>
            <a:endParaRPr lang="el-GR" dirty="0"/>
          </a:p>
        </p:txBody>
      </p:sp>
      <p:sp>
        <p:nvSpPr>
          <p:cNvPr id="5" name="Θέση υποσέλιδου 4"/>
          <p:cNvSpPr>
            <a:spLocks noGrp="1"/>
          </p:cNvSpPr>
          <p:nvPr>
            <p:ph type="ftr" sz="quarter" idx="3"/>
          </p:nvPr>
        </p:nvSpPr>
        <p:spPr>
          <a:xfrm>
            <a:off x="2343150" y="9181397"/>
            <a:ext cx="217170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 dirty="0"/>
          </a:p>
        </p:txBody>
      </p:sp>
      <p:sp>
        <p:nvSpPr>
          <p:cNvPr id="6" name="Θέση αριθμού διαφάνειας 5"/>
          <p:cNvSpPr>
            <a:spLocks noGrp="1"/>
          </p:cNvSpPr>
          <p:nvPr>
            <p:ph type="sldNum" sz="quarter" idx="4"/>
          </p:nvPr>
        </p:nvSpPr>
        <p:spPr>
          <a:xfrm>
            <a:off x="4914900" y="9181397"/>
            <a:ext cx="1600200" cy="527403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A67E8A1-91AE-4F22-A13C-532FDFD06754}" type="slidenum">
              <a:rPr lang="el-GR" smtClean="0"/>
              <a:pPr/>
              <a:t>‹#›</a:t>
            </a:fld>
            <a:endParaRPr lang="el-GR" dirty="0"/>
          </a:p>
        </p:txBody>
      </p:sp>
    </p:spTree>
    <p:extLst>
      <p:ext uri="{BB962C8B-B14F-4D97-AF65-F5344CB8AC3E}">
        <p14:creationId xmlns="" xmlns:p14="http://schemas.microsoft.com/office/powerpoint/2010/main" val="138202690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oleObject" Target="../embeddings/oleObject1.bin"/><Relationship Id="rId4" Type="http://schemas.openxmlformats.org/officeDocument/2006/relationships/chart" Target="../charts/char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2.xml"/><Relationship Id="rId7" Type="http://schemas.openxmlformats.org/officeDocument/2006/relationships/chart" Target="../charts/chart5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chart" Target="../charts/chart4.xml"/><Relationship Id="rId5" Type="http://schemas.openxmlformats.org/officeDocument/2006/relationships/chart" Target="../charts/chart3.xml"/><Relationship Id="rId4" Type="http://schemas.openxmlformats.org/officeDocument/2006/relationships/chart" Target="../charts/chart2.xml"/><Relationship Id="rId9" Type="http://schemas.openxmlformats.org/officeDocument/2006/relationships/oleObject" Target="../embeddings/oleObject4.bin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chart" Target="../charts/chart6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2.xml"/><Relationship Id="rId3" Type="http://schemas.openxmlformats.org/officeDocument/2006/relationships/chart" Target="../charts/chart7.xml"/><Relationship Id="rId7" Type="http://schemas.openxmlformats.org/officeDocument/2006/relationships/chart" Target="../charts/chart11.xml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10.xml"/><Relationship Id="rId5" Type="http://schemas.openxmlformats.org/officeDocument/2006/relationships/chart" Target="../charts/chart9.xml"/><Relationship Id="rId4" Type="http://schemas.openxmlformats.org/officeDocument/2006/relationships/chart" Target="../charts/chart8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chart" Target="../charts/chart18.xml"/><Relationship Id="rId3" Type="http://schemas.openxmlformats.org/officeDocument/2006/relationships/chart" Target="../charts/chart13.xml"/><Relationship Id="rId7" Type="http://schemas.openxmlformats.org/officeDocument/2006/relationships/chart" Target="../charts/chart17.xml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16.xml"/><Relationship Id="rId5" Type="http://schemas.openxmlformats.org/officeDocument/2006/relationships/chart" Target="../charts/chart15.xml"/><Relationship Id="rId4" Type="http://schemas.openxmlformats.org/officeDocument/2006/relationships/chart" Target="../charts/chart14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chart" Target="../charts/chart24.xml"/><Relationship Id="rId3" Type="http://schemas.openxmlformats.org/officeDocument/2006/relationships/chart" Target="../charts/chart19.xml"/><Relationship Id="rId7" Type="http://schemas.openxmlformats.org/officeDocument/2006/relationships/chart" Target="../charts/chart23.xml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22.xml"/><Relationship Id="rId5" Type="http://schemas.openxmlformats.org/officeDocument/2006/relationships/chart" Target="../charts/chart21.xml"/><Relationship Id="rId4" Type="http://schemas.openxmlformats.org/officeDocument/2006/relationships/chart" Target="../charts/chart20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chart" Target="../charts/chart26.xml"/><Relationship Id="rId2" Type="http://schemas.openxmlformats.org/officeDocument/2006/relationships/chart" Target="../charts/chart25.xml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29.xml"/><Relationship Id="rId5" Type="http://schemas.openxmlformats.org/officeDocument/2006/relationships/chart" Target="../charts/chart28.xml"/><Relationship Id="rId4" Type="http://schemas.openxmlformats.org/officeDocument/2006/relationships/chart" Target="../charts/chart27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chart" Target="../charts/chart35.xml"/><Relationship Id="rId3" Type="http://schemas.openxmlformats.org/officeDocument/2006/relationships/chart" Target="../charts/chart30.xml"/><Relationship Id="rId7" Type="http://schemas.openxmlformats.org/officeDocument/2006/relationships/chart" Target="../charts/chart34.xml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chart" Target="../charts/chart33.xml"/><Relationship Id="rId5" Type="http://schemas.openxmlformats.org/officeDocument/2006/relationships/chart" Target="../charts/chart32.xml"/><Relationship Id="rId10" Type="http://schemas.openxmlformats.org/officeDocument/2006/relationships/chart" Target="../charts/chart37.xml"/><Relationship Id="rId4" Type="http://schemas.openxmlformats.org/officeDocument/2006/relationships/chart" Target="../charts/chart31.xml"/><Relationship Id="rId9" Type="http://schemas.openxmlformats.org/officeDocument/2006/relationships/chart" Target="../charts/chart3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0" name="Group 139"/>
          <p:cNvGrpSpPr>
            <a:grpSpLocks noChangeAspect="1"/>
          </p:cNvGrpSpPr>
          <p:nvPr/>
        </p:nvGrpSpPr>
        <p:grpSpPr>
          <a:xfrm>
            <a:off x="782179" y="435232"/>
            <a:ext cx="5196624" cy="3597721"/>
            <a:chOff x="782178" y="433869"/>
            <a:chExt cx="5470130" cy="3787075"/>
          </a:xfrm>
        </p:grpSpPr>
        <p:grpSp>
          <p:nvGrpSpPr>
            <p:cNvPr id="3" name="2 - Ομάδα"/>
            <p:cNvGrpSpPr>
              <a:grpSpLocks noChangeAspect="1"/>
            </p:cNvGrpSpPr>
            <p:nvPr/>
          </p:nvGrpSpPr>
          <p:grpSpPr>
            <a:xfrm>
              <a:off x="782178" y="433869"/>
              <a:ext cx="3013202" cy="3787075"/>
              <a:chOff x="247799" y="4205400"/>
              <a:chExt cx="3544944" cy="4455382"/>
            </a:xfrm>
          </p:grpSpPr>
          <p:sp>
            <p:nvSpPr>
              <p:cNvPr id="4" name="3 - Ελεύθερη σχεδίαση"/>
              <p:cNvSpPr/>
              <p:nvPr/>
            </p:nvSpPr>
            <p:spPr>
              <a:xfrm>
                <a:off x="2091564" y="6460541"/>
                <a:ext cx="1094842" cy="484022"/>
              </a:xfrm>
              <a:custGeom>
                <a:avLst/>
                <a:gdLst>
                  <a:gd name="connsiteX0" fmla="*/ 12192 w 1094842"/>
                  <a:gd name="connsiteY0" fmla="*/ 108509 h 484022"/>
                  <a:gd name="connsiteX1" fmla="*/ 143866 w 1094842"/>
                  <a:gd name="connsiteY1" fmla="*/ 196291 h 484022"/>
                  <a:gd name="connsiteX2" fmla="*/ 202387 w 1094842"/>
                  <a:gd name="connsiteY2" fmla="*/ 247498 h 484022"/>
                  <a:gd name="connsiteX3" fmla="*/ 268224 w 1094842"/>
                  <a:gd name="connsiteY3" fmla="*/ 313334 h 484022"/>
                  <a:gd name="connsiteX4" fmla="*/ 341376 w 1094842"/>
                  <a:gd name="connsiteY4" fmla="*/ 386486 h 484022"/>
                  <a:gd name="connsiteX5" fmla="*/ 436474 w 1094842"/>
                  <a:gd name="connsiteY5" fmla="*/ 452323 h 484022"/>
                  <a:gd name="connsiteX6" fmla="*/ 590093 w 1094842"/>
                  <a:gd name="connsiteY6" fmla="*/ 481584 h 484022"/>
                  <a:gd name="connsiteX7" fmla="*/ 721766 w 1094842"/>
                  <a:gd name="connsiteY7" fmla="*/ 437693 h 484022"/>
                  <a:gd name="connsiteX8" fmla="*/ 816864 w 1094842"/>
                  <a:gd name="connsiteY8" fmla="*/ 284074 h 484022"/>
                  <a:gd name="connsiteX9" fmla="*/ 875386 w 1094842"/>
                  <a:gd name="connsiteY9" fmla="*/ 203606 h 484022"/>
                  <a:gd name="connsiteX10" fmla="*/ 941222 w 1094842"/>
                  <a:gd name="connsiteY10" fmla="*/ 130454 h 484022"/>
                  <a:gd name="connsiteX11" fmla="*/ 1094842 w 1094842"/>
                  <a:gd name="connsiteY11" fmla="*/ 13411 h 484022"/>
                  <a:gd name="connsiteX12" fmla="*/ 941222 w 1094842"/>
                  <a:gd name="connsiteY12" fmla="*/ 49987 h 484022"/>
                  <a:gd name="connsiteX13" fmla="*/ 816864 w 1094842"/>
                  <a:gd name="connsiteY13" fmla="*/ 108509 h 484022"/>
                  <a:gd name="connsiteX14" fmla="*/ 729082 w 1094842"/>
                  <a:gd name="connsiteY14" fmla="*/ 167030 h 484022"/>
                  <a:gd name="connsiteX15" fmla="*/ 597408 w 1094842"/>
                  <a:gd name="connsiteY15" fmla="*/ 276758 h 484022"/>
                  <a:gd name="connsiteX16" fmla="*/ 392582 w 1094842"/>
                  <a:gd name="connsiteY16" fmla="*/ 203606 h 484022"/>
                  <a:gd name="connsiteX17" fmla="*/ 217018 w 1094842"/>
                  <a:gd name="connsiteY17" fmla="*/ 145085 h 484022"/>
                  <a:gd name="connsiteX18" fmla="*/ 12192 w 1094842"/>
                  <a:gd name="connsiteY18" fmla="*/ 108509 h 484022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</a:cxnLst>
                <a:rect l="l" t="t" r="r" b="b"/>
                <a:pathLst>
                  <a:path w="1094842" h="484022">
                    <a:moveTo>
                      <a:pt x="12192" y="108509"/>
                    </a:moveTo>
                    <a:cubicBezTo>
                      <a:pt x="0" y="117043"/>
                      <a:pt x="112167" y="173126"/>
                      <a:pt x="143866" y="196291"/>
                    </a:cubicBezTo>
                    <a:cubicBezTo>
                      <a:pt x="175565" y="219456"/>
                      <a:pt x="181661" y="227991"/>
                      <a:pt x="202387" y="247498"/>
                    </a:cubicBezTo>
                    <a:cubicBezTo>
                      <a:pt x="223113" y="267005"/>
                      <a:pt x="268224" y="313334"/>
                      <a:pt x="268224" y="313334"/>
                    </a:cubicBezTo>
                    <a:cubicBezTo>
                      <a:pt x="291389" y="336499"/>
                      <a:pt x="313334" y="363321"/>
                      <a:pt x="341376" y="386486"/>
                    </a:cubicBezTo>
                    <a:cubicBezTo>
                      <a:pt x="369418" y="409651"/>
                      <a:pt x="395021" y="436473"/>
                      <a:pt x="436474" y="452323"/>
                    </a:cubicBezTo>
                    <a:cubicBezTo>
                      <a:pt x="477927" y="468173"/>
                      <a:pt x="542545" y="484022"/>
                      <a:pt x="590093" y="481584"/>
                    </a:cubicBezTo>
                    <a:cubicBezTo>
                      <a:pt x="637641" y="479146"/>
                      <a:pt x="683971" y="470611"/>
                      <a:pt x="721766" y="437693"/>
                    </a:cubicBezTo>
                    <a:cubicBezTo>
                      <a:pt x="759561" y="404775"/>
                      <a:pt x="791261" y="323089"/>
                      <a:pt x="816864" y="284074"/>
                    </a:cubicBezTo>
                    <a:cubicBezTo>
                      <a:pt x="842467" y="245059"/>
                      <a:pt x="854660" y="229209"/>
                      <a:pt x="875386" y="203606"/>
                    </a:cubicBezTo>
                    <a:cubicBezTo>
                      <a:pt x="896112" y="178003"/>
                      <a:pt x="904646" y="162153"/>
                      <a:pt x="941222" y="130454"/>
                    </a:cubicBezTo>
                    <a:cubicBezTo>
                      <a:pt x="977798" y="98755"/>
                      <a:pt x="1094842" y="26822"/>
                      <a:pt x="1094842" y="13411"/>
                    </a:cubicBezTo>
                    <a:cubicBezTo>
                      <a:pt x="1094842" y="0"/>
                      <a:pt x="987552" y="34137"/>
                      <a:pt x="941222" y="49987"/>
                    </a:cubicBezTo>
                    <a:cubicBezTo>
                      <a:pt x="894892" y="65837"/>
                      <a:pt x="852221" y="89002"/>
                      <a:pt x="816864" y="108509"/>
                    </a:cubicBezTo>
                    <a:cubicBezTo>
                      <a:pt x="781507" y="128016"/>
                      <a:pt x="765658" y="138989"/>
                      <a:pt x="729082" y="167030"/>
                    </a:cubicBezTo>
                    <a:cubicBezTo>
                      <a:pt x="692506" y="195071"/>
                      <a:pt x="653491" y="270662"/>
                      <a:pt x="597408" y="276758"/>
                    </a:cubicBezTo>
                    <a:cubicBezTo>
                      <a:pt x="541325" y="282854"/>
                      <a:pt x="455980" y="225551"/>
                      <a:pt x="392582" y="203606"/>
                    </a:cubicBezTo>
                    <a:cubicBezTo>
                      <a:pt x="329184" y="181661"/>
                      <a:pt x="275539" y="160934"/>
                      <a:pt x="217018" y="145085"/>
                    </a:cubicBezTo>
                    <a:cubicBezTo>
                      <a:pt x="158497" y="129236"/>
                      <a:pt x="24384" y="99975"/>
                      <a:pt x="12192" y="108509"/>
                    </a:cubicBezTo>
                    <a:close/>
                  </a:path>
                </a:pathLst>
              </a:custGeom>
              <a:solidFill>
                <a:schemeClr val="bg1">
                  <a:lumMod val="85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l-GR"/>
              </a:p>
            </p:txBody>
          </p:sp>
          <p:grpSp>
            <p:nvGrpSpPr>
              <p:cNvPr id="5" name="215 - Ομάδα"/>
              <p:cNvGrpSpPr/>
              <p:nvPr/>
            </p:nvGrpSpPr>
            <p:grpSpPr>
              <a:xfrm>
                <a:off x="247799" y="4205400"/>
                <a:ext cx="3544944" cy="4455382"/>
                <a:chOff x="247799" y="4205400"/>
                <a:chExt cx="3544944" cy="4455382"/>
              </a:xfrm>
            </p:grpSpPr>
            <p:cxnSp>
              <p:nvCxnSpPr>
                <p:cNvPr id="21" name="Straight Connector 121"/>
                <p:cNvCxnSpPr/>
                <p:nvPr/>
              </p:nvCxnSpPr>
              <p:spPr>
                <a:xfrm>
                  <a:off x="802021" y="6102398"/>
                  <a:ext cx="1726581" cy="575236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" name="Straight Connector 119"/>
                <p:cNvCxnSpPr/>
                <p:nvPr/>
              </p:nvCxnSpPr>
              <p:spPr>
                <a:xfrm>
                  <a:off x="247799" y="6409961"/>
                  <a:ext cx="3211640" cy="0"/>
                </a:xfrm>
                <a:prstGeom prst="line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7" name="Rectangle 97"/>
                <p:cNvSpPr/>
                <p:nvPr/>
              </p:nvSpPr>
              <p:spPr bwMode="auto">
                <a:xfrm>
                  <a:off x="1160933" y="6306362"/>
                  <a:ext cx="1623860" cy="216405"/>
                </a:xfrm>
                <a:prstGeom prst="rect">
                  <a:avLst/>
                </a:prstGeom>
                <a:solidFill>
                  <a:schemeClr val="bg1"/>
                </a:solidFill>
                <a:ln w="15875" cap="flat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  <a:round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8" name="Oval 9"/>
                <p:cNvSpPr/>
                <p:nvPr/>
              </p:nvSpPr>
              <p:spPr bwMode="auto">
                <a:xfrm>
                  <a:off x="1813921" y="4595634"/>
                  <a:ext cx="272809" cy="272671"/>
                </a:xfrm>
                <a:prstGeom prst="ellipse">
                  <a:avLst/>
                </a:prstGeom>
                <a:noFill/>
                <a:ln w="158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cxnSp>
              <p:nvCxnSpPr>
                <p:cNvPr id="9" name="Straight Connector 4"/>
                <p:cNvCxnSpPr/>
                <p:nvPr/>
              </p:nvCxnSpPr>
              <p:spPr bwMode="auto">
                <a:xfrm rot="5400000">
                  <a:off x="1240737" y="5586664"/>
                  <a:ext cx="1442704" cy="0"/>
                </a:xfrm>
                <a:prstGeom prst="line">
                  <a:avLst/>
                </a:prstGeom>
                <a:ln w="158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" name="Straight Arrow Connector 19"/>
                <p:cNvCxnSpPr/>
                <p:nvPr/>
              </p:nvCxnSpPr>
              <p:spPr>
                <a:xfrm rot="5400000">
                  <a:off x="-166140" y="5575920"/>
                  <a:ext cx="1659107" cy="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headEnd type="arrow" w="med" len="sm"/>
                  <a:tailEnd type="arrow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1481385" y="4542827"/>
                  <a:ext cx="329731" cy="3949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600" b="1" i="1" dirty="0">
                      <a:latin typeface="Monotype Corsiva" pitchFamily="66" charset="0"/>
                    </a:rPr>
                    <a:t>m</a:t>
                  </a:r>
                  <a:endParaRPr lang="en-US" sz="2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2" name="TextBox 94"/>
                <p:cNvSpPr txBox="1">
                  <a:spLocks noChangeArrowheads="1"/>
                </p:cNvSpPr>
                <p:nvPr/>
              </p:nvSpPr>
              <p:spPr bwMode="auto">
                <a:xfrm>
                  <a:off x="1619218" y="7488712"/>
                  <a:ext cx="1144468" cy="661756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200" dirty="0" smtClean="0">
                      <a:latin typeface="Monotype Corsiva" pitchFamily="66" charset="0"/>
                    </a:rPr>
                    <a:t>clay stratum</a:t>
                  </a:r>
                  <a:r>
                    <a:rPr lang="en-US" sz="1400" b="1" i="1" dirty="0" smtClean="0">
                      <a:latin typeface="Monotype Corsiva" pitchFamily="66" charset="0"/>
                    </a:rPr>
                    <a:t>             </a:t>
                  </a:r>
                  <a:r>
                    <a:rPr lang="el-GR" sz="1400" b="1" i="1" dirty="0" smtClean="0">
                      <a:latin typeface="Monotype Corsiva" pitchFamily="66" charset="0"/>
                    </a:rPr>
                    <a:t>ρ, </a:t>
                  </a:r>
                  <a:r>
                    <a:rPr lang="en-US" sz="1400" b="1" i="1" dirty="0" smtClean="0">
                      <a:latin typeface="Monotype Corsiva" pitchFamily="66" charset="0"/>
                    </a:rPr>
                    <a:t>v, E, S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u</a:t>
                  </a:r>
                  <a:endParaRPr lang="en-US" sz="20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3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524203" y="5396532"/>
                  <a:ext cx="291262" cy="3949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600" b="1" i="1" dirty="0">
                      <a:latin typeface="Monotype Corsiva" pitchFamily="66" charset="0"/>
                    </a:rPr>
                    <a:t>h</a:t>
                  </a:r>
                  <a:endParaRPr lang="en-US" sz="2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4" name="TextBox 30"/>
                <p:cNvSpPr txBox="1">
                  <a:spLocks noChangeArrowheads="1"/>
                </p:cNvSpPr>
                <p:nvPr/>
              </p:nvSpPr>
              <p:spPr bwMode="auto">
                <a:xfrm>
                  <a:off x="1640708" y="5012146"/>
                  <a:ext cx="640654" cy="318723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200" i="1" dirty="0">
                      <a:latin typeface="Monotype Corsiva" pitchFamily="66" charset="0"/>
                    </a:rPr>
                    <a:t>rigid</a:t>
                  </a:r>
                  <a:endParaRPr lang="en-US" sz="20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5" name="TextBox 30"/>
                <p:cNvSpPr txBox="1">
                  <a:spLocks noChangeArrowheads="1"/>
                </p:cNvSpPr>
                <p:nvPr/>
              </p:nvSpPr>
              <p:spPr bwMode="auto">
                <a:xfrm>
                  <a:off x="2043490" y="5572237"/>
                  <a:ext cx="1262037" cy="54741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200" dirty="0">
                      <a:latin typeface="Monotype Corsiva" pitchFamily="66" charset="0"/>
                    </a:rPr>
                    <a:t>massless, </a:t>
                  </a:r>
                  <a:endParaRPr lang="en-US" sz="1200" dirty="0" smtClean="0">
                    <a:latin typeface="Monotype Corsiva" pitchFamily="66" charset="0"/>
                  </a:endParaRPr>
                </a:p>
                <a:p>
                  <a:pPr algn="ctr"/>
                  <a:r>
                    <a:rPr lang="en-US" sz="1200" dirty="0" smtClean="0">
                      <a:latin typeface="Monotype Corsiva" pitchFamily="66" charset="0"/>
                    </a:rPr>
                    <a:t>rigid </a:t>
                  </a:r>
                  <a:r>
                    <a:rPr lang="en-US" sz="1200" dirty="0">
                      <a:latin typeface="Monotype Corsiva" pitchFamily="66" charset="0"/>
                    </a:rPr>
                    <a:t>footing</a:t>
                  </a:r>
                </a:p>
              </p:txBody>
            </p:sp>
            <p:cxnSp>
              <p:nvCxnSpPr>
                <p:cNvPr id="16" name="Straight Connector 4"/>
                <p:cNvCxnSpPr/>
                <p:nvPr/>
              </p:nvCxnSpPr>
              <p:spPr bwMode="auto">
                <a:xfrm rot="6511586">
                  <a:off x="1495433" y="5574744"/>
                  <a:ext cx="1514839" cy="0"/>
                </a:xfrm>
                <a:prstGeom prst="line">
                  <a:avLst/>
                </a:prstGeom>
                <a:ln w="38100">
                  <a:solidFill>
                    <a:schemeClr val="tx1">
                      <a:lumMod val="50000"/>
                      <a:lumOff val="50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7" name="Oval 9"/>
                <p:cNvSpPr/>
                <p:nvPr/>
              </p:nvSpPr>
              <p:spPr bwMode="auto">
                <a:xfrm rot="1111586">
                  <a:off x="2367288" y="4700402"/>
                  <a:ext cx="272809" cy="272671"/>
                </a:xfrm>
                <a:prstGeom prst="ellipse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8" name="Rectangle 103"/>
                <p:cNvSpPr/>
                <p:nvPr/>
              </p:nvSpPr>
              <p:spPr bwMode="auto">
                <a:xfrm rot="1111586">
                  <a:off x="1163022" y="6276282"/>
                  <a:ext cx="1623866" cy="216406"/>
                </a:xfrm>
                <a:prstGeom prst="rect">
                  <a:avLst/>
                </a:prstGeom>
                <a:solidFill>
                  <a:schemeClr val="tx1">
                    <a:lumMod val="50000"/>
                    <a:lumOff val="50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9" name="22 - Ελεύθερη σχεδίαση"/>
                <p:cNvSpPr/>
                <p:nvPr/>
              </p:nvSpPr>
              <p:spPr>
                <a:xfrm rot="20553360">
                  <a:off x="2193214" y="6169124"/>
                  <a:ext cx="505202" cy="201978"/>
                </a:xfrm>
                <a:custGeom>
                  <a:avLst/>
                  <a:gdLst>
                    <a:gd name="connsiteX0" fmla="*/ 0 w 428625"/>
                    <a:gd name="connsiteY0" fmla="*/ 155575 h 155575"/>
                    <a:gd name="connsiteX1" fmla="*/ 142875 w 428625"/>
                    <a:gd name="connsiteY1" fmla="*/ 12700 h 155575"/>
                    <a:gd name="connsiteX2" fmla="*/ 333375 w 428625"/>
                    <a:gd name="connsiteY2" fmla="*/ 79375 h 155575"/>
                    <a:gd name="connsiteX3" fmla="*/ 428625 w 428625"/>
                    <a:gd name="connsiteY3" fmla="*/ 31750 h 155575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428625" h="155575">
                      <a:moveTo>
                        <a:pt x="0" y="155575"/>
                      </a:moveTo>
                      <a:cubicBezTo>
                        <a:pt x="43656" y="90487"/>
                        <a:pt x="87312" y="25400"/>
                        <a:pt x="142875" y="12700"/>
                      </a:cubicBezTo>
                      <a:cubicBezTo>
                        <a:pt x="198438" y="0"/>
                        <a:pt x="285750" y="76200"/>
                        <a:pt x="333375" y="79375"/>
                      </a:cubicBezTo>
                      <a:cubicBezTo>
                        <a:pt x="381000" y="82550"/>
                        <a:pt x="404812" y="57150"/>
                        <a:pt x="428625" y="31750"/>
                      </a:cubicBezTo>
                    </a:path>
                  </a:pathLst>
                </a:cu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l-GR" dirty="0">
                    <a:solidFill>
                      <a:schemeClr val="bg1"/>
                    </a:solidFill>
                  </a:endParaRPr>
                </a:p>
              </p:txBody>
            </p:sp>
            <p:sp>
              <p:nvSpPr>
                <p:cNvPr id="20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762136" y="6127007"/>
                  <a:ext cx="151561" cy="25247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l-GR" sz="16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endParaRPr lang="en-US" sz="2400" dirty="0"/>
                </a:p>
              </p:txBody>
            </p:sp>
            <p:cxnSp>
              <p:nvCxnSpPr>
                <p:cNvPr id="22" name="Straight Connector 120"/>
                <p:cNvCxnSpPr/>
                <p:nvPr/>
              </p:nvCxnSpPr>
              <p:spPr>
                <a:xfrm>
                  <a:off x="741630" y="6520036"/>
                  <a:ext cx="360858" cy="0"/>
                </a:xfrm>
                <a:prstGeom prst="line">
                  <a:avLst/>
                </a:prstGeom>
                <a:ln>
                  <a:solidFill>
                    <a:schemeClr val="bg1">
                      <a:lumMod val="65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3" name="21 - Ελεύθερη σχεδίαση"/>
                <p:cNvSpPr>
                  <a:spLocks noChangeAspect="1"/>
                </p:cNvSpPr>
                <p:nvPr/>
              </p:nvSpPr>
              <p:spPr>
                <a:xfrm>
                  <a:off x="257819" y="6426126"/>
                  <a:ext cx="3211640" cy="1867697"/>
                </a:xfrm>
                <a:custGeom>
                  <a:avLst/>
                  <a:gdLst>
                    <a:gd name="connsiteX0" fmla="*/ 0 w 1771650"/>
                    <a:gd name="connsiteY0" fmla="*/ 0 h 896937"/>
                    <a:gd name="connsiteX1" fmla="*/ 76200 w 1771650"/>
                    <a:gd name="connsiteY1" fmla="*/ 381000 h 896937"/>
                    <a:gd name="connsiteX2" fmla="*/ 190500 w 1771650"/>
                    <a:gd name="connsiteY2" fmla="*/ 542925 h 896937"/>
                    <a:gd name="connsiteX3" fmla="*/ 371475 w 1771650"/>
                    <a:gd name="connsiteY3" fmla="*/ 809625 h 896937"/>
                    <a:gd name="connsiteX4" fmla="*/ 647700 w 1771650"/>
                    <a:gd name="connsiteY4" fmla="*/ 790575 h 896937"/>
                    <a:gd name="connsiteX5" fmla="*/ 1009650 w 1771650"/>
                    <a:gd name="connsiteY5" fmla="*/ 885825 h 896937"/>
                    <a:gd name="connsiteX6" fmla="*/ 1285875 w 1771650"/>
                    <a:gd name="connsiteY6" fmla="*/ 857250 h 896937"/>
                    <a:gd name="connsiteX7" fmla="*/ 1438275 w 1771650"/>
                    <a:gd name="connsiteY7" fmla="*/ 733425 h 896937"/>
                    <a:gd name="connsiteX8" fmla="*/ 1571625 w 1771650"/>
                    <a:gd name="connsiteY8" fmla="*/ 552450 h 896937"/>
                    <a:gd name="connsiteX9" fmla="*/ 1704975 w 1771650"/>
                    <a:gd name="connsiteY9" fmla="*/ 381000 h 896937"/>
                    <a:gd name="connsiteX10" fmla="*/ 1733550 w 1771650"/>
                    <a:gd name="connsiteY10" fmla="*/ 152400 h 896937"/>
                    <a:gd name="connsiteX11" fmla="*/ 1771650 w 1771650"/>
                    <a:gd name="connsiteY11" fmla="*/ 0 h 896937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  <a:cxn ang="0">
                      <a:pos x="connsiteX11" y="connsiteY11"/>
                    </a:cxn>
                  </a:cxnLst>
                  <a:rect l="l" t="t" r="r" b="b"/>
                  <a:pathLst>
                    <a:path w="1771650" h="896937">
                      <a:moveTo>
                        <a:pt x="0" y="0"/>
                      </a:moveTo>
                      <a:cubicBezTo>
                        <a:pt x="22225" y="145256"/>
                        <a:pt x="44450" y="290513"/>
                        <a:pt x="76200" y="381000"/>
                      </a:cubicBezTo>
                      <a:cubicBezTo>
                        <a:pt x="107950" y="471487"/>
                        <a:pt x="141288" y="471488"/>
                        <a:pt x="190500" y="542925"/>
                      </a:cubicBezTo>
                      <a:cubicBezTo>
                        <a:pt x="239713" y="614363"/>
                        <a:pt x="295275" y="768350"/>
                        <a:pt x="371475" y="809625"/>
                      </a:cubicBezTo>
                      <a:cubicBezTo>
                        <a:pt x="447675" y="850900"/>
                        <a:pt x="541338" y="777875"/>
                        <a:pt x="647700" y="790575"/>
                      </a:cubicBezTo>
                      <a:cubicBezTo>
                        <a:pt x="754062" y="803275"/>
                        <a:pt x="903288" y="874713"/>
                        <a:pt x="1009650" y="885825"/>
                      </a:cubicBezTo>
                      <a:cubicBezTo>
                        <a:pt x="1116012" y="896937"/>
                        <a:pt x="1214438" y="882650"/>
                        <a:pt x="1285875" y="857250"/>
                      </a:cubicBezTo>
                      <a:cubicBezTo>
                        <a:pt x="1357312" y="831850"/>
                        <a:pt x="1390650" y="784225"/>
                        <a:pt x="1438275" y="733425"/>
                      </a:cubicBezTo>
                      <a:cubicBezTo>
                        <a:pt x="1485900" y="682625"/>
                        <a:pt x="1527175" y="611187"/>
                        <a:pt x="1571625" y="552450"/>
                      </a:cubicBezTo>
                      <a:cubicBezTo>
                        <a:pt x="1616075" y="493713"/>
                        <a:pt x="1677988" y="447675"/>
                        <a:pt x="1704975" y="381000"/>
                      </a:cubicBezTo>
                      <a:cubicBezTo>
                        <a:pt x="1731963" y="314325"/>
                        <a:pt x="1722438" y="215900"/>
                        <a:pt x="1733550" y="152400"/>
                      </a:cubicBezTo>
                      <a:cubicBezTo>
                        <a:pt x="1744663" y="88900"/>
                        <a:pt x="1758156" y="44450"/>
                        <a:pt x="1771650" y="0"/>
                      </a:cubicBezTo>
                    </a:path>
                  </a:pathLst>
                </a:custGeom>
                <a:noFill/>
                <a:ln w="1905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anchor="ctr"/>
                <a:lstStyle/>
                <a:p>
                  <a:pPr algn="ctr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l-GR" dirty="0"/>
                </a:p>
              </p:txBody>
            </p:sp>
            <p:sp>
              <p:nvSpPr>
                <p:cNvPr id="24" name="Freeform 113"/>
                <p:cNvSpPr/>
                <p:nvPr/>
              </p:nvSpPr>
              <p:spPr>
                <a:xfrm>
                  <a:off x="2699117" y="6431245"/>
                  <a:ext cx="767369" cy="308923"/>
                </a:xfrm>
                <a:custGeom>
                  <a:avLst/>
                  <a:gdLst>
                    <a:gd name="connsiteX0" fmla="*/ 0 w 765544"/>
                    <a:gd name="connsiteY0" fmla="*/ 308344 h 308344"/>
                    <a:gd name="connsiteX1" fmla="*/ 170121 w 765544"/>
                    <a:gd name="connsiteY1" fmla="*/ 170121 h 308344"/>
                    <a:gd name="connsiteX2" fmla="*/ 382772 w 765544"/>
                    <a:gd name="connsiteY2" fmla="*/ 74428 h 308344"/>
                    <a:gd name="connsiteX3" fmla="*/ 765544 w 765544"/>
                    <a:gd name="connsiteY3" fmla="*/ 0 h 3083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65544" h="308344">
                      <a:moveTo>
                        <a:pt x="0" y="308344"/>
                      </a:moveTo>
                      <a:cubicBezTo>
                        <a:pt x="53163" y="258725"/>
                        <a:pt x="106326" y="209107"/>
                        <a:pt x="170121" y="170121"/>
                      </a:cubicBezTo>
                      <a:cubicBezTo>
                        <a:pt x="233916" y="131135"/>
                        <a:pt x="283535" y="102781"/>
                        <a:pt x="382772" y="74428"/>
                      </a:cubicBezTo>
                      <a:cubicBezTo>
                        <a:pt x="482009" y="46075"/>
                        <a:pt x="618460" y="14177"/>
                        <a:pt x="765544" y="0"/>
                      </a:cubicBezTo>
                    </a:path>
                  </a:pathLst>
                </a:cu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25" name="Straight Arrow Connector 22"/>
                <p:cNvCxnSpPr/>
                <p:nvPr/>
              </p:nvCxnSpPr>
              <p:spPr>
                <a:xfrm rot="5400000">
                  <a:off x="1956549" y="6203243"/>
                  <a:ext cx="0" cy="1623863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headEnd type="arrow" w="med" len="sm"/>
                  <a:tailEnd type="arrow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6" name="TextBox 117"/>
                <p:cNvSpPr txBox="1">
                  <a:spLocks noChangeArrowheads="1"/>
                </p:cNvSpPr>
                <p:nvPr/>
              </p:nvSpPr>
              <p:spPr bwMode="auto">
                <a:xfrm>
                  <a:off x="1794650" y="6810603"/>
                  <a:ext cx="283334" cy="394952"/>
                </a:xfrm>
                <a:prstGeom prst="rect">
                  <a:avLst/>
                </a:prstGeom>
                <a:solidFill>
                  <a:schemeClr val="bg1"/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600" b="1" i="1" dirty="0" smtClean="0">
                      <a:latin typeface="Monotype Corsiva" pitchFamily="66" charset="0"/>
                    </a:rPr>
                    <a:t>B</a:t>
                  </a:r>
                  <a:endParaRPr lang="en-US" sz="2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27" name="120 - Τόξο"/>
                <p:cNvSpPr>
                  <a:spLocks noChangeAspect="1"/>
                </p:cNvSpPr>
                <p:nvPr/>
              </p:nvSpPr>
              <p:spPr>
                <a:xfrm rot="13472065">
                  <a:off x="1025651" y="5984412"/>
                  <a:ext cx="623633" cy="675259"/>
                </a:xfrm>
                <a:prstGeom prst="arc">
                  <a:avLst/>
                </a:prstGeom>
                <a:ln w="2222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dirty="0"/>
                </a:p>
              </p:txBody>
            </p:sp>
            <p:cxnSp>
              <p:nvCxnSpPr>
                <p:cNvPr id="28" name="124 - Ευθύγραμμο βέλος σύνδεσης"/>
                <p:cNvCxnSpPr/>
                <p:nvPr/>
              </p:nvCxnSpPr>
              <p:spPr>
                <a:xfrm>
                  <a:off x="1948296" y="6563215"/>
                  <a:ext cx="0" cy="324608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headEnd w="sm" len="med"/>
                  <a:tailEnd type="arrow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TextBox 130"/>
                <p:cNvSpPr txBox="1">
                  <a:spLocks noChangeArrowheads="1"/>
                </p:cNvSpPr>
                <p:nvPr/>
              </p:nvSpPr>
              <p:spPr bwMode="auto">
                <a:xfrm>
                  <a:off x="1353325" y="6537808"/>
                  <a:ext cx="525167" cy="304918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sz="1600" b="1" i="1" dirty="0" smtClean="0">
                      <a:latin typeface="Monotype Corsiva" pitchFamily="66" charset="0"/>
                    </a:rPr>
                    <a:t>w</a:t>
                  </a:r>
                  <a:r>
                    <a:rPr lang="en-US" i="1" baseline="-25000" dirty="0" smtClean="0">
                      <a:latin typeface="Monotype Corsiva" pitchFamily="66" charset="0"/>
                    </a:rPr>
                    <a:t>dyn</a:t>
                  </a:r>
                  <a:endParaRPr lang="en-US" sz="2400" baseline="-25000" dirty="0">
                    <a:latin typeface="Monotype Corsiva" pitchFamily="66" charset="0"/>
                  </a:endParaRPr>
                </a:p>
              </p:txBody>
            </p:sp>
            <p:sp>
              <p:nvSpPr>
                <p:cNvPr id="30" name="Oval 132"/>
                <p:cNvSpPr/>
                <p:nvPr/>
              </p:nvSpPr>
              <p:spPr>
                <a:xfrm>
                  <a:off x="1911564" y="6483326"/>
                  <a:ext cx="64955" cy="64922"/>
                </a:xfrm>
                <a:prstGeom prst="ellipse">
                  <a:avLst/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31" name="124 - Ευθύγραμμο βέλος σύνδεσης"/>
                <p:cNvCxnSpPr/>
                <p:nvPr/>
              </p:nvCxnSpPr>
              <p:spPr>
                <a:xfrm>
                  <a:off x="2504898" y="4830412"/>
                  <a:ext cx="360858" cy="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headEnd w="sm" len="med"/>
                  <a:tailEnd type="arrow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32" name="124 - Ευθύγραμμο βέλος σύνδεσης"/>
                <p:cNvCxnSpPr/>
                <p:nvPr/>
              </p:nvCxnSpPr>
              <p:spPr>
                <a:xfrm>
                  <a:off x="1944738" y="4546287"/>
                  <a:ext cx="612000" cy="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headEnd w="sm" len="med"/>
                  <a:tailEnd type="arrow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3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2081804" y="4205400"/>
                  <a:ext cx="329731" cy="3949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600" b="1" i="1" dirty="0" smtClean="0">
                      <a:latin typeface="Monotype Corsiva" pitchFamily="66" charset="0"/>
                    </a:rPr>
                    <a:t>u</a:t>
                  </a:r>
                  <a:endParaRPr lang="en-US" sz="2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34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2852750" y="4656557"/>
                  <a:ext cx="939993" cy="3949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600" b="1" i="1" dirty="0" smtClean="0">
                      <a:latin typeface="Monotype Corsiva" pitchFamily="66" charset="0"/>
                    </a:rPr>
                    <a:t>m</a:t>
                  </a:r>
                  <a:r>
                    <a:rPr lang="el-GR" sz="1600" b="1" dirty="0" smtClean="0">
                      <a:latin typeface="Monotype Corsiva" pitchFamily="66" charset="0"/>
                    </a:rPr>
                    <a:t>α</a:t>
                  </a:r>
                  <a:r>
                    <a:rPr lang="en-US" baseline="-25000" dirty="0" smtClean="0">
                      <a:latin typeface="Monotype Corsiva" pitchFamily="66" charset="0"/>
                    </a:rPr>
                    <a:t>m </a:t>
                  </a:r>
                  <a:r>
                    <a:rPr lang="en-US" sz="1600" dirty="0" smtClean="0">
                      <a:latin typeface="Monotype Corsiva" pitchFamily="66" charset="0"/>
                    </a:rPr>
                    <a:t>(</a:t>
                  </a:r>
                  <a:r>
                    <a:rPr lang="en-US" sz="1600" b="1" dirty="0" smtClean="0">
                      <a:latin typeface="Monotype Corsiva" pitchFamily="66" charset="0"/>
                    </a:rPr>
                    <a:t>t</a:t>
                  </a:r>
                  <a:r>
                    <a:rPr lang="en-US" sz="1600" dirty="0" smtClean="0">
                      <a:latin typeface="Monotype Corsiva" pitchFamily="66" charset="0"/>
                    </a:rPr>
                    <a:t>)</a:t>
                  </a:r>
                  <a:endParaRPr lang="en-US" sz="2400" dirty="0">
                    <a:latin typeface="Monotype Corsiva" pitchFamily="66" charset="0"/>
                  </a:endParaRPr>
                </a:p>
              </p:txBody>
            </p:sp>
            <p:cxnSp>
              <p:nvCxnSpPr>
                <p:cNvPr id="35" name="124 - Ευθύγραμμο βέλος σύνδεσης"/>
                <p:cNvCxnSpPr/>
                <p:nvPr/>
              </p:nvCxnSpPr>
              <p:spPr>
                <a:xfrm>
                  <a:off x="2510140" y="4830334"/>
                  <a:ext cx="0" cy="432811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tailEnd type="arrow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36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2308439" y="5225358"/>
                  <a:ext cx="404909" cy="3949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600" b="1" i="1" dirty="0" smtClean="0">
                      <a:latin typeface="Monotype Corsiva" pitchFamily="66" charset="0"/>
                    </a:rPr>
                    <a:t>m</a:t>
                  </a:r>
                  <a:r>
                    <a:rPr lang="en-US" sz="1600" b="1" dirty="0" smtClean="0">
                      <a:latin typeface="Monotype Corsiva" pitchFamily="66" charset="0"/>
                    </a:rPr>
                    <a:t>g</a:t>
                  </a:r>
                  <a:endParaRPr lang="en-US" sz="2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37" name="Curved Up Arrow 145"/>
                <p:cNvSpPr/>
                <p:nvPr/>
              </p:nvSpPr>
              <p:spPr>
                <a:xfrm>
                  <a:off x="1473217" y="7078529"/>
                  <a:ext cx="980527" cy="458058"/>
                </a:xfrm>
                <a:prstGeom prst="curvedUpArrow">
                  <a:avLst>
                    <a:gd name="adj1" fmla="val 25000"/>
                    <a:gd name="adj2" fmla="val 54688"/>
                    <a:gd name="adj3" fmla="val 25000"/>
                  </a:avLst>
                </a:prstGeom>
                <a:noFill/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38" name="TextBox 146"/>
                <p:cNvSpPr txBox="1">
                  <a:spLocks noChangeArrowheads="1"/>
                </p:cNvSpPr>
                <p:nvPr/>
              </p:nvSpPr>
              <p:spPr bwMode="auto">
                <a:xfrm>
                  <a:off x="2390261" y="7190756"/>
                  <a:ext cx="269612" cy="3949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600" b="1" i="1" dirty="0" smtClean="0">
                      <a:latin typeface="Monotype Corsiva" pitchFamily="66" charset="0"/>
                    </a:rPr>
                    <a:t>M</a:t>
                  </a:r>
                  <a:endParaRPr lang="en-US" sz="2400" dirty="0">
                    <a:latin typeface="Monotype Corsiva" pitchFamily="66" charset="0"/>
                  </a:endParaRPr>
                </a:p>
              </p:txBody>
            </p:sp>
            <p:cxnSp>
              <p:nvCxnSpPr>
                <p:cNvPr id="39" name="124 - Ευθύγραμμο βέλος σύνδεσης"/>
                <p:cNvCxnSpPr/>
                <p:nvPr/>
              </p:nvCxnSpPr>
              <p:spPr>
                <a:xfrm flipH="1" flipV="1">
                  <a:off x="2144896" y="4834518"/>
                  <a:ext cx="324773" cy="547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prstDash val="sysDot"/>
                  <a:headEnd w="sm" len="med"/>
                  <a:tailEnd type="arrow" w="med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0" name="Freeform 137"/>
                <p:cNvSpPr/>
                <p:nvPr/>
              </p:nvSpPr>
              <p:spPr>
                <a:xfrm>
                  <a:off x="258456" y="6420632"/>
                  <a:ext cx="2440661" cy="319575"/>
                </a:xfrm>
                <a:custGeom>
                  <a:avLst/>
                  <a:gdLst>
                    <a:gd name="connsiteX0" fmla="*/ 0 w 2434855"/>
                    <a:gd name="connsiteY0" fmla="*/ 0 h 318976"/>
                    <a:gd name="connsiteX1" fmla="*/ 552893 w 2434855"/>
                    <a:gd name="connsiteY1" fmla="*/ 0 h 318976"/>
                    <a:gd name="connsiteX2" fmla="*/ 1148316 w 2434855"/>
                    <a:gd name="connsiteY2" fmla="*/ 21265 h 318976"/>
                    <a:gd name="connsiteX3" fmla="*/ 1722474 w 2434855"/>
                    <a:gd name="connsiteY3" fmla="*/ 106325 h 318976"/>
                    <a:gd name="connsiteX4" fmla="*/ 2200939 w 2434855"/>
                    <a:gd name="connsiteY4" fmla="*/ 244548 h 318976"/>
                    <a:gd name="connsiteX5" fmla="*/ 2434855 w 2434855"/>
                    <a:gd name="connsiteY5" fmla="*/ 318976 h 3189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434855" h="318976">
                      <a:moveTo>
                        <a:pt x="0" y="0"/>
                      </a:moveTo>
                      <a:lnTo>
                        <a:pt x="552893" y="0"/>
                      </a:lnTo>
                      <a:cubicBezTo>
                        <a:pt x="744279" y="3544"/>
                        <a:pt x="953386" y="3544"/>
                        <a:pt x="1148316" y="21265"/>
                      </a:cubicBezTo>
                      <a:cubicBezTo>
                        <a:pt x="1343246" y="38986"/>
                        <a:pt x="1547037" y="69111"/>
                        <a:pt x="1722474" y="106325"/>
                      </a:cubicBezTo>
                      <a:cubicBezTo>
                        <a:pt x="1897911" y="143539"/>
                        <a:pt x="2082209" y="209106"/>
                        <a:pt x="2200939" y="244548"/>
                      </a:cubicBezTo>
                      <a:cubicBezTo>
                        <a:pt x="2319669" y="279990"/>
                        <a:pt x="2377262" y="299483"/>
                        <a:pt x="2434855" y="318976"/>
                      </a:cubicBezTo>
                    </a:path>
                  </a:pathLst>
                </a:custGeom>
                <a:ln w="285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cxnSp>
              <p:nvCxnSpPr>
                <p:cNvPr id="41" name="124 - Ευθύγραμμο βέλος σύνδεσης"/>
                <p:cNvCxnSpPr/>
                <p:nvPr/>
              </p:nvCxnSpPr>
              <p:spPr>
                <a:xfrm>
                  <a:off x="3460467" y="6420488"/>
                  <a:ext cx="288000" cy="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headEnd w="sm" len="med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2" name="124 - Ευθύγραμμο βέλος σύνδεσης"/>
                <p:cNvCxnSpPr/>
                <p:nvPr/>
              </p:nvCxnSpPr>
              <p:spPr>
                <a:xfrm flipH="1" flipV="1">
                  <a:off x="3135424" y="6411611"/>
                  <a:ext cx="288000" cy="547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prstDash val="solid"/>
                  <a:headEnd w="sm" len="med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3" name="Explosion 1 154"/>
                <p:cNvSpPr/>
                <p:nvPr/>
              </p:nvSpPr>
              <p:spPr>
                <a:xfrm>
                  <a:off x="3345392" y="6332091"/>
                  <a:ext cx="180000" cy="180000"/>
                </a:xfrm>
                <a:prstGeom prst="irregularSeal1">
                  <a:avLst/>
                </a:prstGeom>
                <a:solidFill>
                  <a:schemeClr val="bg1"/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44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3136233" y="5897516"/>
                  <a:ext cx="614317" cy="3949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l-GR" sz="1600" b="1" dirty="0" smtClean="0">
                      <a:solidFill>
                        <a:srgbClr val="C00000"/>
                      </a:solidFill>
                      <a:latin typeface="Monotype Corsiva" pitchFamily="66" charset="0"/>
                    </a:rPr>
                    <a:t>α</a:t>
                  </a:r>
                  <a:r>
                    <a:rPr lang="en-US" sz="1600" baseline="-25000" dirty="0" smtClean="0">
                      <a:solidFill>
                        <a:srgbClr val="C00000"/>
                      </a:solidFill>
                      <a:latin typeface="Monotype Corsiva" pitchFamily="66" charset="0"/>
                    </a:rPr>
                    <a:t>ff</a:t>
                  </a:r>
                  <a:r>
                    <a:rPr lang="el-GR" sz="1600" b="1" baseline="-25000" dirty="0" smtClean="0">
                      <a:solidFill>
                        <a:srgbClr val="C00000"/>
                      </a:solidFill>
                      <a:latin typeface="Monotype Corsiva" pitchFamily="66" charset="0"/>
                    </a:rPr>
                    <a:t> </a:t>
                  </a:r>
                  <a:r>
                    <a:rPr lang="en-US" sz="1600" dirty="0" smtClean="0">
                      <a:solidFill>
                        <a:srgbClr val="C00000"/>
                      </a:solidFill>
                      <a:latin typeface="Monotype Corsiva" pitchFamily="66" charset="0"/>
                    </a:rPr>
                    <a:t>(</a:t>
                  </a:r>
                  <a:r>
                    <a:rPr lang="en-US" sz="1600" b="1" dirty="0" smtClean="0">
                      <a:solidFill>
                        <a:srgbClr val="C00000"/>
                      </a:solidFill>
                      <a:latin typeface="Monotype Corsiva" pitchFamily="66" charset="0"/>
                    </a:rPr>
                    <a:t>t</a:t>
                  </a:r>
                  <a:r>
                    <a:rPr lang="en-US" sz="1600" dirty="0" smtClean="0">
                      <a:solidFill>
                        <a:srgbClr val="C00000"/>
                      </a:solidFill>
                      <a:latin typeface="Monotype Corsiva" pitchFamily="66" charset="0"/>
                    </a:rPr>
                    <a:t>)</a:t>
                  </a:r>
                  <a:endParaRPr lang="en-US" sz="2400" dirty="0">
                    <a:solidFill>
                      <a:srgbClr val="C00000"/>
                    </a:solidFill>
                    <a:latin typeface="Monotype Corsiva" pitchFamily="66" charset="0"/>
                  </a:endParaRPr>
                </a:p>
              </p:txBody>
            </p:sp>
            <p:sp>
              <p:nvSpPr>
                <p:cNvPr id="45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2320790" y="8265830"/>
                  <a:ext cx="614317" cy="394952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l-GR" sz="16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E</a:t>
                  </a:r>
                  <a:r>
                    <a:rPr lang="en-US" sz="1600" dirty="0" smtClean="0">
                      <a:latin typeface="Monotype Corsiva" pitchFamily="66" charset="0"/>
                    </a:rPr>
                    <a:t>(</a:t>
                  </a:r>
                  <a:r>
                    <a:rPr lang="en-US" sz="1600" b="1" dirty="0" smtClean="0">
                      <a:latin typeface="Monotype Corsiva" pitchFamily="66" charset="0"/>
                    </a:rPr>
                    <a:t>t</a:t>
                  </a:r>
                  <a:r>
                    <a:rPr lang="en-US" sz="1600" dirty="0" smtClean="0">
                      <a:latin typeface="Monotype Corsiva" pitchFamily="66" charset="0"/>
                    </a:rPr>
                    <a:t>)</a:t>
                  </a:r>
                  <a:endParaRPr lang="en-US" sz="2400" dirty="0">
                    <a:latin typeface="Monotype Corsiva" pitchFamily="66" charset="0"/>
                  </a:endParaRPr>
                </a:p>
              </p:txBody>
            </p:sp>
            <p:cxnSp>
              <p:nvCxnSpPr>
                <p:cNvPr id="46" name="124 - Ευθύγραμμο βέλος σύνδεσης"/>
                <p:cNvCxnSpPr/>
                <p:nvPr/>
              </p:nvCxnSpPr>
              <p:spPr>
                <a:xfrm>
                  <a:off x="2027507" y="8472939"/>
                  <a:ext cx="288000" cy="0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headEnd w="sm" len="med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47" name="124 - Ευθύγραμμο βέλος σύνδεσης"/>
                <p:cNvCxnSpPr/>
                <p:nvPr/>
              </p:nvCxnSpPr>
              <p:spPr>
                <a:xfrm flipH="1" flipV="1">
                  <a:off x="1702464" y="8467953"/>
                  <a:ext cx="288000" cy="547"/>
                </a:xfrm>
                <a:prstGeom prst="straightConnector1">
                  <a:avLst/>
                </a:prstGeom>
                <a:ln w="15875">
                  <a:solidFill>
                    <a:schemeClr val="tx1"/>
                  </a:solidFill>
                  <a:prstDash val="solid"/>
                  <a:headEnd w="sm" len="med"/>
                  <a:tailEnd type="stealth" w="lg" len="lg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48" name="Explosion 1 154"/>
                <p:cNvSpPr/>
                <p:nvPr/>
              </p:nvSpPr>
              <p:spPr>
                <a:xfrm>
                  <a:off x="1924307" y="8372667"/>
                  <a:ext cx="180000" cy="180000"/>
                </a:xfrm>
                <a:prstGeom prst="irregularSeal1">
                  <a:avLst/>
                </a:prstGeom>
                <a:solidFill>
                  <a:schemeClr val="bg1"/>
                </a:solidFill>
                <a:ln w="15875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</p:grpSp>
        </p:grpSp>
        <p:grpSp>
          <p:nvGrpSpPr>
            <p:cNvPr id="49" name="48 - Ομάδα"/>
            <p:cNvGrpSpPr>
              <a:grpSpLocks noChangeAspect="1"/>
            </p:cNvGrpSpPr>
            <p:nvPr/>
          </p:nvGrpSpPr>
          <p:grpSpPr>
            <a:xfrm>
              <a:off x="3926711" y="802519"/>
              <a:ext cx="2325597" cy="3143327"/>
              <a:chOff x="2596671" y="5338871"/>
              <a:chExt cx="2736001" cy="3698028"/>
            </a:xfrm>
          </p:grpSpPr>
          <p:grpSp>
            <p:nvGrpSpPr>
              <p:cNvPr id="50" name="Group 156"/>
              <p:cNvGrpSpPr/>
              <p:nvPr/>
            </p:nvGrpSpPr>
            <p:grpSpPr>
              <a:xfrm rot="5400000">
                <a:off x="3740663" y="7311975"/>
                <a:ext cx="604580" cy="259298"/>
                <a:chOff x="6093046" y="4716266"/>
                <a:chExt cx="1477738" cy="512934"/>
              </a:xfrm>
              <a:noFill/>
            </p:grpSpPr>
            <p:cxnSp>
              <p:nvCxnSpPr>
                <p:cNvPr id="105" name="Straight Connector 32"/>
                <p:cNvCxnSpPr/>
                <p:nvPr/>
              </p:nvCxnSpPr>
              <p:spPr>
                <a:xfrm>
                  <a:off x="6516216" y="4725144"/>
                  <a:ext cx="216024" cy="504056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6" name="Straight Connector 33"/>
                <p:cNvCxnSpPr/>
                <p:nvPr/>
              </p:nvCxnSpPr>
              <p:spPr>
                <a:xfrm flipV="1">
                  <a:off x="6732240" y="4725144"/>
                  <a:ext cx="216024" cy="504056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7" name="Straight Connector 34"/>
                <p:cNvCxnSpPr/>
                <p:nvPr/>
              </p:nvCxnSpPr>
              <p:spPr>
                <a:xfrm>
                  <a:off x="6939386" y="4725144"/>
                  <a:ext cx="216024" cy="504056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8" name="Straight Connector 35"/>
                <p:cNvCxnSpPr/>
                <p:nvPr/>
              </p:nvCxnSpPr>
              <p:spPr>
                <a:xfrm flipV="1">
                  <a:off x="7164288" y="4895794"/>
                  <a:ext cx="180000" cy="324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9" name="Straight Connector 36"/>
                <p:cNvCxnSpPr/>
                <p:nvPr/>
              </p:nvCxnSpPr>
              <p:spPr>
                <a:xfrm>
                  <a:off x="7318783" y="4908410"/>
                  <a:ext cx="252001" cy="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0" name="Straight Connector 37"/>
                <p:cNvCxnSpPr/>
                <p:nvPr/>
              </p:nvCxnSpPr>
              <p:spPr>
                <a:xfrm flipV="1">
                  <a:off x="6335704" y="4716266"/>
                  <a:ext cx="180000" cy="324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1" name="Straight Connector 38"/>
                <p:cNvCxnSpPr/>
                <p:nvPr/>
              </p:nvCxnSpPr>
              <p:spPr>
                <a:xfrm>
                  <a:off x="6093046" y="5040300"/>
                  <a:ext cx="252000" cy="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1" name="TextBox 23"/>
              <p:cNvSpPr txBox="1">
                <a:spLocks noChangeArrowheads="1"/>
              </p:cNvSpPr>
              <p:nvPr/>
            </p:nvSpPr>
            <p:spPr bwMode="auto">
              <a:xfrm>
                <a:off x="4095462" y="7210476"/>
                <a:ext cx="589810" cy="3949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36000" tIns="36000" rIns="36000" bIns="36000">
                <a:spAutoFit/>
              </a:bodyPr>
              <a:lstStyle/>
              <a:p>
                <a:pPr algn="ctr"/>
                <a:r>
                  <a:rPr lang="en-US" sz="1600" b="1" dirty="0" smtClean="0">
                    <a:latin typeface="Monotype Corsiva" pitchFamily="66" charset="0"/>
                  </a:rPr>
                  <a:t>K</a:t>
                </a:r>
                <a:r>
                  <a:rPr lang="en-US" sz="1600" baseline="-25000" dirty="0">
                    <a:latin typeface="Monotype Corsiva" pitchFamily="66" charset="0"/>
                  </a:rPr>
                  <a:t>V</a:t>
                </a:r>
                <a:endParaRPr lang="en-US" sz="2400" baseline="-25000" dirty="0">
                  <a:latin typeface="Monotype Corsiva" pitchFamily="66" charset="0"/>
                </a:endParaRPr>
              </a:p>
            </p:txBody>
          </p:sp>
          <p:grpSp>
            <p:nvGrpSpPr>
              <p:cNvPr id="52" name="Group 72"/>
              <p:cNvGrpSpPr/>
              <p:nvPr/>
            </p:nvGrpSpPr>
            <p:grpSpPr>
              <a:xfrm>
                <a:off x="3953120" y="7767502"/>
                <a:ext cx="251441" cy="434750"/>
                <a:chOff x="7450420" y="1355398"/>
                <a:chExt cx="288000" cy="504032"/>
              </a:xfrm>
              <a:noFill/>
            </p:grpSpPr>
            <p:cxnSp>
              <p:nvCxnSpPr>
                <p:cNvPr id="99" name="Straight Connector 73"/>
                <p:cNvCxnSpPr/>
                <p:nvPr/>
              </p:nvCxnSpPr>
              <p:spPr>
                <a:xfrm>
                  <a:off x="7585058" y="1355398"/>
                  <a:ext cx="0" cy="216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0" name="Straight Connector 74"/>
                <p:cNvCxnSpPr/>
                <p:nvPr/>
              </p:nvCxnSpPr>
              <p:spPr>
                <a:xfrm>
                  <a:off x="7450420" y="1566654"/>
                  <a:ext cx="288000" cy="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1" name="Straight Connector 75"/>
                <p:cNvCxnSpPr/>
                <p:nvPr/>
              </p:nvCxnSpPr>
              <p:spPr>
                <a:xfrm>
                  <a:off x="7453962" y="1564127"/>
                  <a:ext cx="0" cy="144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2" name="Straight Connector 76"/>
                <p:cNvCxnSpPr/>
                <p:nvPr/>
              </p:nvCxnSpPr>
              <p:spPr>
                <a:xfrm>
                  <a:off x="7736311" y="1556880"/>
                  <a:ext cx="0" cy="144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3" name="Straight Connector 77"/>
                <p:cNvCxnSpPr/>
                <p:nvPr/>
              </p:nvCxnSpPr>
              <p:spPr>
                <a:xfrm>
                  <a:off x="7596336" y="1643430"/>
                  <a:ext cx="0" cy="216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4" name="Straight Connector 78"/>
                <p:cNvCxnSpPr/>
                <p:nvPr/>
              </p:nvCxnSpPr>
              <p:spPr>
                <a:xfrm>
                  <a:off x="7501832" y="1654361"/>
                  <a:ext cx="180000" cy="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3" name="TextBox 23"/>
              <p:cNvSpPr txBox="1">
                <a:spLocks noChangeArrowheads="1"/>
              </p:cNvSpPr>
              <p:nvPr/>
            </p:nvSpPr>
            <p:spPr bwMode="auto">
              <a:xfrm>
                <a:off x="4220178" y="7775332"/>
                <a:ext cx="379206" cy="3949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36000" tIns="36000" rIns="36000" bIns="36000">
                <a:spAutoFit/>
              </a:bodyPr>
              <a:lstStyle/>
              <a:p>
                <a:pPr algn="ctr"/>
                <a:r>
                  <a:rPr lang="en-US" sz="1600" b="1" i="1" dirty="0" smtClean="0">
                    <a:latin typeface="Monotype Corsiva" pitchFamily="66" charset="0"/>
                  </a:rPr>
                  <a:t>C</a:t>
                </a:r>
                <a:r>
                  <a:rPr lang="en-US" sz="1600" baseline="-25000" dirty="0" smtClean="0">
                    <a:latin typeface="Monotype Corsiva" pitchFamily="66" charset="0"/>
                  </a:rPr>
                  <a:t>V</a:t>
                </a:r>
                <a:endParaRPr lang="en-US" sz="2400" baseline="-25000" dirty="0">
                  <a:latin typeface="Monotype Corsiva" pitchFamily="66" charset="0"/>
                </a:endParaRPr>
              </a:p>
            </p:txBody>
          </p:sp>
          <p:grpSp>
            <p:nvGrpSpPr>
              <p:cNvPr id="54" name="Group 155"/>
              <p:cNvGrpSpPr/>
              <p:nvPr/>
            </p:nvGrpSpPr>
            <p:grpSpPr>
              <a:xfrm>
                <a:off x="4246301" y="6865378"/>
                <a:ext cx="622314" cy="256176"/>
                <a:chOff x="6093046" y="4716266"/>
                <a:chExt cx="1502770" cy="512934"/>
              </a:xfrm>
              <a:noFill/>
            </p:grpSpPr>
            <p:cxnSp>
              <p:nvCxnSpPr>
                <p:cNvPr id="92" name="Straight Connector 39"/>
                <p:cNvCxnSpPr/>
                <p:nvPr/>
              </p:nvCxnSpPr>
              <p:spPr>
                <a:xfrm>
                  <a:off x="6516216" y="4725144"/>
                  <a:ext cx="216024" cy="504056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3" name="Straight Connector 40"/>
                <p:cNvCxnSpPr/>
                <p:nvPr/>
              </p:nvCxnSpPr>
              <p:spPr>
                <a:xfrm flipV="1">
                  <a:off x="6732240" y="4725144"/>
                  <a:ext cx="216024" cy="504056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4" name="Straight Connector 41"/>
                <p:cNvCxnSpPr/>
                <p:nvPr/>
              </p:nvCxnSpPr>
              <p:spPr>
                <a:xfrm>
                  <a:off x="6939386" y="4725144"/>
                  <a:ext cx="216024" cy="504056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5" name="Straight Connector 42"/>
                <p:cNvCxnSpPr/>
                <p:nvPr/>
              </p:nvCxnSpPr>
              <p:spPr>
                <a:xfrm flipV="1">
                  <a:off x="7164288" y="4895794"/>
                  <a:ext cx="180000" cy="324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6" name="Straight Connector 43"/>
                <p:cNvCxnSpPr/>
                <p:nvPr/>
              </p:nvCxnSpPr>
              <p:spPr>
                <a:xfrm>
                  <a:off x="7343815" y="4908409"/>
                  <a:ext cx="252001" cy="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44"/>
                <p:cNvCxnSpPr/>
                <p:nvPr/>
              </p:nvCxnSpPr>
              <p:spPr>
                <a:xfrm flipV="1">
                  <a:off x="6335704" y="4716266"/>
                  <a:ext cx="180000" cy="324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8" name="Straight Connector 45"/>
                <p:cNvCxnSpPr/>
                <p:nvPr/>
              </p:nvCxnSpPr>
              <p:spPr>
                <a:xfrm>
                  <a:off x="6093046" y="5040300"/>
                  <a:ext cx="252000" cy="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5" name="TextBox 23"/>
              <p:cNvSpPr txBox="1">
                <a:spLocks noChangeArrowheads="1"/>
              </p:cNvSpPr>
              <p:nvPr/>
            </p:nvSpPr>
            <p:spPr bwMode="auto">
              <a:xfrm>
                <a:off x="4285252" y="6434783"/>
                <a:ext cx="565076" cy="3949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36000" tIns="36000" rIns="36000" bIns="36000">
                <a:spAutoFit/>
              </a:bodyPr>
              <a:lstStyle/>
              <a:p>
                <a:pPr algn="ctr"/>
                <a:r>
                  <a:rPr lang="en-US" sz="1600" b="1" i="1" dirty="0" smtClean="0">
                    <a:latin typeface="Monotype Corsiva" pitchFamily="66" charset="0"/>
                  </a:rPr>
                  <a:t>K</a:t>
                </a:r>
                <a:r>
                  <a:rPr lang="en-US" sz="1600" baseline="-25000" dirty="0" smtClean="0">
                    <a:latin typeface="Monotype Corsiva" pitchFamily="66" charset="0"/>
                  </a:rPr>
                  <a:t>H</a:t>
                </a:r>
                <a:endParaRPr lang="en-US" sz="2400" baseline="-25000" dirty="0">
                  <a:latin typeface="Monotype Corsiva" pitchFamily="66" charset="0"/>
                </a:endParaRPr>
              </a:p>
            </p:txBody>
          </p:sp>
          <p:grpSp>
            <p:nvGrpSpPr>
              <p:cNvPr id="56" name="Group 79"/>
              <p:cNvGrpSpPr/>
              <p:nvPr/>
            </p:nvGrpSpPr>
            <p:grpSpPr>
              <a:xfrm rot="16200000">
                <a:off x="4988441" y="6743546"/>
                <a:ext cx="248413" cy="440049"/>
                <a:chOff x="7438556" y="1355398"/>
                <a:chExt cx="288000" cy="504032"/>
              </a:xfrm>
              <a:noFill/>
            </p:grpSpPr>
            <p:cxnSp>
              <p:nvCxnSpPr>
                <p:cNvPr id="86" name="Straight Connector 80"/>
                <p:cNvCxnSpPr/>
                <p:nvPr/>
              </p:nvCxnSpPr>
              <p:spPr>
                <a:xfrm>
                  <a:off x="7584461" y="1355398"/>
                  <a:ext cx="0" cy="216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7" name="Straight Connector 81"/>
                <p:cNvCxnSpPr/>
                <p:nvPr/>
              </p:nvCxnSpPr>
              <p:spPr>
                <a:xfrm>
                  <a:off x="7438556" y="1566654"/>
                  <a:ext cx="288000" cy="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8" name="Straight Connector 82"/>
                <p:cNvCxnSpPr/>
                <p:nvPr/>
              </p:nvCxnSpPr>
              <p:spPr>
                <a:xfrm>
                  <a:off x="7453130" y="1565332"/>
                  <a:ext cx="0" cy="143999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9" name="Straight Connector 83"/>
                <p:cNvCxnSpPr/>
                <p:nvPr/>
              </p:nvCxnSpPr>
              <p:spPr>
                <a:xfrm>
                  <a:off x="7713162" y="1556428"/>
                  <a:ext cx="0" cy="143999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0" name="Straight Connector 84"/>
                <p:cNvCxnSpPr/>
                <p:nvPr/>
              </p:nvCxnSpPr>
              <p:spPr>
                <a:xfrm>
                  <a:off x="7584461" y="1643430"/>
                  <a:ext cx="0" cy="216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1" name="Straight Connector 85"/>
                <p:cNvCxnSpPr/>
                <p:nvPr/>
              </p:nvCxnSpPr>
              <p:spPr>
                <a:xfrm>
                  <a:off x="7489957" y="1654361"/>
                  <a:ext cx="180000" cy="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7" name="TextBox 23"/>
              <p:cNvSpPr txBox="1">
                <a:spLocks noChangeArrowheads="1"/>
              </p:cNvSpPr>
              <p:nvPr/>
            </p:nvSpPr>
            <p:spPr bwMode="auto">
              <a:xfrm>
                <a:off x="4840453" y="6430267"/>
                <a:ext cx="444224" cy="3949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36000" tIns="36000" rIns="36000" bIns="36000">
                <a:spAutoFit/>
              </a:bodyPr>
              <a:lstStyle/>
              <a:p>
                <a:pPr algn="ctr"/>
                <a:r>
                  <a:rPr lang="en-US" sz="1600" b="1" i="1" dirty="0" smtClean="0">
                    <a:latin typeface="Monotype Corsiva" pitchFamily="66" charset="0"/>
                  </a:rPr>
                  <a:t>C</a:t>
                </a:r>
                <a:r>
                  <a:rPr lang="en-US" sz="1600" i="1" baseline="-25000" dirty="0" smtClean="0">
                    <a:latin typeface="Monotype Corsiva" pitchFamily="66" charset="0"/>
                  </a:rPr>
                  <a:t>H</a:t>
                </a:r>
                <a:endParaRPr lang="en-US" sz="2000" baseline="-25000" dirty="0">
                  <a:latin typeface="Monotype Corsiva" pitchFamily="66" charset="0"/>
                </a:endParaRPr>
              </a:p>
            </p:txBody>
          </p:sp>
          <p:cxnSp>
            <p:nvCxnSpPr>
              <p:cNvPr id="58" name="Straight Connector 4"/>
              <p:cNvCxnSpPr/>
              <p:nvPr/>
            </p:nvCxnSpPr>
            <p:spPr bwMode="auto">
              <a:xfrm rot="5400000">
                <a:off x="2671557" y="6213795"/>
                <a:ext cx="1501260" cy="0"/>
              </a:xfrm>
              <a:prstGeom prst="line">
                <a:avLst/>
              </a:prstGeom>
              <a:ln w="38100">
                <a:solidFill>
                  <a:schemeClr val="tx1">
                    <a:lumMod val="50000"/>
                    <a:lumOff val="50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59" name="Rectangle 103"/>
              <p:cNvSpPr/>
              <p:nvPr/>
            </p:nvSpPr>
            <p:spPr bwMode="auto">
              <a:xfrm>
                <a:off x="2596671" y="6909045"/>
                <a:ext cx="1628096" cy="214467"/>
              </a:xfrm>
              <a:prstGeom prst="rect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chemeClr val="tx1"/>
                  </a:solidFill>
                  <a:latin typeface="Arial" pitchFamily="34" charset="0"/>
                </a:endParaRPr>
              </a:p>
            </p:txBody>
          </p:sp>
          <p:sp>
            <p:nvSpPr>
              <p:cNvPr id="60" name="TextBox 30"/>
              <p:cNvSpPr txBox="1">
                <a:spLocks noChangeArrowheads="1"/>
              </p:cNvSpPr>
              <p:nvPr/>
            </p:nvSpPr>
            <p:spPr bwMode="auto">
              <a:xfrm>
                <a:off x="3471079" y="6016001"/>
                <a:ext cx="1133552" cy="54741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36000" tIns="36000" rIns="36000" bIns="36000">
                <a:spAutoFit/>
              </a:bodyPr>
              <a:lstStyle/>
              <a:p>
                <a:pPr algn="ctr"/>
                <a:r>
                  <a:rPr lang="en-US" sz="1200" dirty="0">
                    <a:latin typeface="Monotype Corsiva" pitchFamily="66" charset="0"/>
                  </a:rPr>
                  <a:t>massless, </a:t>
                </a:r>
                <a:endParaRPr lang="en-US" sz="1200" dirty="0" smtClean="0">
                  <a:latin typeface="Monotype Corsiva" pitchFamily="66" charset="0"/>
                </a:endParaRPr>
              </a:p>
              <a:p>
                <a:pPr algn="ctr"/>
                <a:r>
                  <a:rPr lang="en-US" sz="1200" dirty="0" smtClean="0">
                    <a:latin typeface="Monotype Corsiva" pitchFamily="66" charset="0"/>
                  </a:rPr>
                  <a:t>rigid </a:t>
                </a:r>
                <a:r>
                  <a:rPr lang="en-US" sz="1200" dirty="0">
                    <a:latin typeface="Monotype Corsiva" pitchFamily="66" charset="0"/>
                  </a:rPr>
                  <a:t>footing</a:t>
                </a:r>
              </a:p>
            </p:txBody>
          </p:sp>
          <p:sp>
            <p:nvSpPr>
              <p:cNvPr id="61" name="22 - Ελεύθερη σχεδίαση"/>
              <p:cNvSpPr/>
              <p:nvPr/>
            </p:nvSpPr>
            <p:spPr>
              <a:xfrm rot="20043722">
                <a:off x="3586440" y="6643968"/>
                <a:ext cx="509096" cy="238558"/>
              </a:xfrm>
              <a:custGeom>
                <a:avLst/>
                <a:gdLst>
                  <a:gd name="connsiteX0" fmla="*/ 0 w 428625"/>
                  <a:gd name="connsiteY0" fmla="*/ 155575 h 155575"/>
                  <a:gd name="connsiteX1" fmla="*/ 142875 w 428625"/>
                  <a:gd name="connsiteY1" fmla="*/ 12700 h 155575"/>
                  <a:gd name="connsiteX2" fmla="*/ 333375 w 428625"/>
                  <a:gd name="connsiteY2" fmla="*/ 79375 h 155575"/>
                  <a:gd name="connsiteX3" fmla="*/ 428625 w 428625"/>
                  <a:gd name="connsiteY3" fmla="*/ 31750 h 155575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428625" h="155575">
                    <a:moveTo>
                      <a:pt x="0" y="155575"/>
                    </a:moveTo>
                    <a:cubicBezTo>
                      <a:pt x="43656" y="90487"/>
                      <a:pt x="87312" y="25400"/>
                      <a:pt x="142875" y="12700"/>
                    </a:cubicBezTo>
                    <a:cubicBezTo>
                      <a:pt x="198438" y="0"/>
                      <a:pt x="285750" y="76200"/>
                      <a:pt x="333375" y="79375"/>
                    </a:cubicBezTo>
                    <a:cubicBezTo>
                      <a:pt x="381000" y="82550"/>
                      <a:pt x="404812" y="57150"/>
                      <a:pt x="428625" y="31750"/>
                    </a:cubicBezTo>
                  </a:path>
                </a:pathLst>
              </a:cu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 fontAlgn="auto">
                  <a:spcBef>
                    <a:spcPts val="0"/>
                  </a:spcBef>
                  <a:spcAft>
                    <a:spcPts val="0"/>
                  </a:spcAft>
                  <a:defRPr/>
                </a:pPr>
                <a:endParaRPr lang="el-GR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62" name="TextBox 30"/>
              <p:cNvSpPr txBox="1">
                <a:spLocks noChangeArrowheads="1"/>
              </p:cNvSpPr>
              <p:nvPr/>
            </p:nvSpPr>
            <p:spPr bwMode="auto">
              <a:xfrm>
                <a:off x="2820051" y="5919534"/>
                <a:ext cx="642324" cy="318723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36000" tIns="36000" rIns="36000" bIns="36000">
                <a:spAutoFit/>
              </a:bodyPr>
              <a:lstStyle/>
              <a:p>
                <a:pPr algn="ctr"/>
                <a:r>
                  <a:rPr lang="en-US" sz="1200" dirty="0">
                    <a:latin typeface="Monotype Corsiva" pitchFamily="66" charset="0"/>
                  </a:rPr>
                  <a:t>rigid</a:t>
                </a:r>
                <a:endParaRPr lang="en-US" sz="2000" dirty="0">
                  <a:latin typeface="Monotype Corsiva" pitchFamily="66" charset="0"/>
                </a:endParaRPr>
              </a:p>
            </p:txBody>
          </p:sp>
          <p:sp>
            <p:nvSpPr>
              <p:cNvPr id="63" name="TextBox 23"/>
              <p:cNvSpPr txBox="1">
                <a:spLocks noChangeArrowheads="1"/>
              </p:cNvSpPr>
              <p:nvPr/>
            </p:nvSpPr>
            <p:spPr bwMode="auto">
              <a:xfrm>
                <a:off x="2798460" y="7313925"/>
                <a:ext cx="475290" cy="3949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36000" tIns="36000" rIns="36000" bIns="36000">
                <a:spAutoFit/>
              </a:bodyPr>
              <a:lstStyle/>
              <a:p>
                <a:pPr algn="ctr"/>
                <a:r>
                  <a:rPr lang="en-US" sz="1600" b="1" i="1" dirty="0" smtClean="0">
                    <a:latin typeface="Monotype Corsiva" pitchFamily="66" charset="0"/>
                  </a:rPr>
                  <a:t>K</a:t>
                </a:r>
                <a:r>
                  <a:rPr lang="en-US" sz="1600" baseline="-25000" dirty="0" smtClean="0">
                    <a:latin typeface="Monotype Corsiva" pitchFamily="66" charset="0"/>
                  </a:rPr>
                  <a:t>R</a:t>
                </a:r>
                <a:endParaRPr lang="en-US" sz="2400" baseline="-25000" dirty="0">
                  <a:latin typeface="Monotype Corsiva" pitchFamily="66" charset="0"/>
                </a:endParaRPr>
              </a:p>
            </p:txBody>
          </p:sp>
          <p:grpSp>
            <p:nvGrpSpPr>
              <p:cNvPr id="64" name="203 - Ομάδα"/>
              <p:cNvGrpSpPr/>
              <p:nvPr/>
            </p:nvGrpSpPr>
            <p:grpSpPr>
              <a:xfrm>
                <a:off x="3400060" y="7138863"/>
                <a:ext cx="139208" cy="733636"/>
                <a:chOff x="6426398" y="3939880"/>
                <a:chExt cx="138516" cy="738885"/>
              </a:xfrm>
            </p:grpSpPr>
            <p:cxnSp>
              <p:nvCxnSpPr>
                <p:cNvPr id="79" name="Curved Connector 50"/>
                <p:cNvCxnSpPr/>
                <p:nvPr/>
              </p:nvCxnSpPr>
              <p:spPr>
                <a:xfrm>
                  <a:off x="6434085" y="4040310"/>
                  <a:ext cx="115306" cy="243196"/>
                </a:xfrm>
                <a:prstGeom prst="curvedConnector3">
                  <a:avLst>
                    <a:gd name="adj1" fmla="val -89726"/>
                  </a:avLst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0" name="Curved Connector 51"/>
                <p:cNvCxnSpPr/>
                <p:nvPr/>
              </p:nvCxnSpPr>
              <p:spPr>
                <a:xfrm>
                  <a:off x="6441772" y="4189969"/>
                  <a:ext cx="115306" cy="243196"/>
                </a:xfrm>
                <a:prstGeom prst="curvedConnector3">
                  <a:avLst>
                    <a:gd name="adj1" fmla="val -89726"/>
                  </a:avLst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1" name="Curved Connector 52"/>
                <p:cNvCxnSpPr/>
                <p:nvPr/>
              </p:nvCxnSpPr>
              <p:spPr>
                <a:xfrm rot="10800000">
                  <a:off x="6426398" y="4189979"/>
                  <a:ext cx="119136" cy="93527"/>
                </a:xfrm>
                <a:prstGeom prst="curvedConnector3">
                  <a:avLst>
                    <a:gd name="adj1" fmla="val -26171"/>
                  </a:avLst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2" name="Curved Connector 53"/>
                <p:cNvCxnSpPr/>
                <p:nvPr/>
              </p:nvCxnSpPr>
              <p:spPr>
                <a:xfrm>
                  <a:off x="6441772" y="4339628"/>
                  <a:ext cx="115306" cy="243196"/>
                </a:xfrm>
                <a:prstGeom prst="curvedConnector3">
                  <a:avLst>
                    <a:gd name="adj1" fmla="val -89726"/>
                  </a:avLst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3" name="Curved Connector 54"/>
                <p:cNvCxnSpPr/>
                <p:nvPr/>
              </p:nvCxnSpPr>
              <p:spPr>
                <a:xfrm rot="10800000">
                  <a:off x="6434085" y="4339628"/>
                  <a:ext cx="119136" cy="93527"/>
                </a:xfrm>
                <a:prstGeom prst="curvedConnector3">
                  <a:avLst>
                    <a:gd name="adj1" fmla="val -26171"/>
                  </a:avLst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4" name="Straight Connector 49"/>
                <p:cNvCxnSpPr/>
                <p:nvPr/>
              </p:nvCxnSpPr>
              <p:spPr>
                <a:xfrm flipV="1">
                  <a:off x="6444413" y="3939880"/>
                  <a:ext cx="0" cy="10800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85" name="Straight Connector 49"/>
                <p:cNvCxnSpPr/>
                <p:nvPr/>
              </p:nvCxnSpPr>
              <p:spPr>
                <a:xfrm flipV="1">
                  <a:off x="6564914" y="4570765"/>
                  <a:ext cx="0" cy="10800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grpSp>
            <p:nvGrpSpPr>
              <p:cNvPr id="65" name="Group 72"/>
              <p:cNvGrpSpPr/>
              <p:nvPr/>
            </p:nvGrpSpPr>
            <p:grpSpPr>
              <a:xfrm>
                <a:off x="3395542" y="7897704"/>
                <a:ext cx="251441" cy="434750"/>
                <a:chOff x="7459538" y="1355398"/>
                <a:chExt cx="288000" cy="504032"/>
              </a:xfrm>
              <a:noFill/>
            </p:grpSpPr>
            <p:cxnSp>
              <p:nvCxnSpPr>
                <p:cNvPr id="73" name="Straight Connector 73"/>
                <p:cNvCxnSpPr/>
                <p:nvPr/>
              </p:nvCxnSpPr>
              <p:spPr>
                <a:xfrm>
                  <a:off x="7619045" y="1355398"/>
                  <a:ext cx="0" cy="216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4" name="Straight Connector 74"/>
                <p:cNvCxnSpPr/>
                <p:nvPr/>
              </p:nvCxnSpPr>
              <p:spPr>
                <a:xfrm>
                  <a:off x="7459538" y="1566654"/>
                  <a:ext cx="288000" cy="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5" name="Straight Connector 75"/>
                <p:cNvCxnSpPr/>
                <p:nvPr/>
              </p:nvCxnSpPr>
              <p:spPr>
                <a:xfrm>
                  <a:off x="7463068" y="1553084"/>
                  <a:ext cx="0" cy="144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6" name="Straight Connector 76"/>
                <p:cNvCxnSpPr/>
                <p:nvPr/>
              </p:nvCxnSpPr>
              <p:spPr>
                <a:xfrm>
                  <a:off x="7746748" y="1554067"/>
                  <a:ext cx="0" cy="144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7" name="Straight Connector 77"/>
                <p:cNvCxnSpPr/>
                <p:nvPr/>
              </p:nvCxnSpPr>
              <p:spPr>
                <a:xfrm>
                  <a:off x="7619045" y="1643430"/>
                  <a:ext cx="0" cy="21600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78" name="Straight Connector 78"/>
                <p:cNvCxnSpPr/>
                <p:nvPr/>
              </p:nvCxnSpPr>
              <p:spPr>
                <a:xfrm>
                  <a:off x="7524540" y="1654361"/>
                  <a:ext cx="180000" cy="0"/>
                </a:xfrm>
                <a:prstGeom prst="line">
                  <a:avLst/>
                </a:prstGeom>
                <a:grpFill/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66" name="TextBox 23"/>
              <p:cNvSpPr txBox="1">
                <a:spLocks noChangeArrowheads="1"/>
              </p:cNvSpPr>
              <p:nvPr/>
            </p:nvSpPr>
            <p:spPr bwMode="auto">
              <a:xfrm>
                <a:off x="2750760" y="7882158"/>
                <a:ext cx="546340" cy="3949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36000" tIns="36000" rIns="36000" bIns="36000">
                <a:spAutoFit/>
              </a:bodyPr>
              <a:lstStyle/>
              <a:p>
                <a:pPr algn="ctr"/>
                <a:r>
                  <a:rPr lang="en-US" sz="1600" b="1" i="1" dirty="0" smtClean="0">
                    <a:latin typeface="Monotype Corsiva" pitchFamily="66" charset="0"/>
                  </a:rPr>
                  <a:t>C</a:t>
                </a:r>
                <a:r>
                  <a:rPr lang="en-US" sz="1600" baseline="-25000" dirty="0" smtClean="0">
                    <a:latin typeface="Monotype Corsiva" pitchFamily="66" charset="0"/>
                  </a:rPr>
                  <a:t>R</a:t>
                </a:r>
                <a:endParaRPr lang="en-US" sz="2400" baseline="-25000" dirty="0">
                  <a:latin typeface="Monotype Corsiva" pitchFamily="66" charset="0"/>
                </a:endParaRPr>
              </a:p>
            </p:txBody>
          </p:sp>
          <p:sp>
            <p:nvSpPr>
              <p:cNvPr id="67" name="Oval 9"/>
              <p:cNvSpPr/>
              <p:nvPr/>
            </p:nvSpPr>
            <p:spPr bwMode="auto">
              <a:xfrm>
                <a:off x="3282158" y="5368703"/>
                <a:ext cx="272809" cy="272671"/>
              </a:xfrm>
              <a:prstGeom prst="ellipse">
                <a:avLst/>
              </a:prstGeom>
              <a:solidFill>
                <a:schemeClr val="tx1">
                  <a:lumMod val="50000"/>
                  <a:lumOff val="50000"/>
                </a:schemeClr>
              </a:solidFill>
              <a:ln w="1270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n-US" dirty="0">
                  <a:solidFill>
                    <a:schemeClr val="tx1"/>
                  </a:solidFill>
                  <a:latin typeface="Arial" pitchFamily="34" charset="0"/>
                </a:endParaRPr>
              </a:p>
            </p:txBody>
          </p:sp>
          <p:sp>
            <p:nvSpPr>
              <p:cNvPr id="68" name="TextBox 23"/>
              <p:cNvSpPr txBox="1">
                <a:spLocks noChangeArrowheads="1"/>
              </p:cNvSpPr>
              <p:nvPr/>
            </p:nvSpPr>
            <p:spPr bwMode="auto">
              <a:xfrm>
                <a:off x="2946680" y="5338871"/>
                <a:ext cx="329732" cy="3949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36000" tIns="36000" rIns="36000" bIns="36000">
                <a:spAutoFit/>
              </a:bodyPr>
              <a:lstStyle/>
              <a:p>
                <a:pPr algn="ctr"/>
                <a:r>
                  <a:rPr lang="en-US" sz="1600" b="1" i="1" dirty="0">
                    <a:latin typeface="Monotype Corsiva" pitchFamily="66" charset="0"/>
                  </a:rPr>
                  <a:t>m</a:t>
                </a:r>
                <a:endParaRPr lang="en-US" sz="2400" dirty="0">
                  <a:latin typeface="Monotype Corsiva" pitchFamily="66" charset="0"/>
                </a:endParaRPr>
              </a:p>
            </p:txBody>
          </p:sp>
          <p:cxnSp>
            <p:nvCxnSpPr>
              <p:cNvPr id="69" name="124 - Ευθύγραμμο βέλος σύνδεσης"/>
              <p:cNvCxnSpPr/>
              <p:nvPr/>
            </p:nvCxnSpPr>
            <p:spPr>
              <a:xfrm>
                <a:off x="3547753" y="8945297"/>
                <a:ext cx="288000" cy="0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headEnd w="sm" len="med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0" name="124 - Ευθύγραμμο βέλος σύνδεσης"/>
              <p:cNvCxnSpPr/>
              <p:nvPr/>
            </p:nvCxnSpPr>
            <p:spPr>
              <a:xfrm flipH="1" flipV="1">
                <a:off x="3206942" y="8952185"/>
                <a:ext cx="288000" cy="547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prstDash val="solid"/>
                <a:headEnd w="sm" len="med"/>
                <a:tailEnd type="stealth" w="lg" len="lg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1" name="Explosion 1 154"/>
              <p:cNvSpPr/>
              <p:nvPr/>
            </p:nvSpPr>
            <p:spPr>
              <a:xfrm>
                <a:off x="3432678" y="8856899"/>
                <a:ext cx="180000" cy="180000"/>
              </a:xfrm>
              <a:prstGeom prst="irregularSeal1">
                <a:avLst/>
              </a:prstGeom>
              <a:solidFill>
                <a:schemeClr val="bg1"/>
              </a:solidFill>
              <a:ln w="158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  <p:sp>
            <p:nvSpPr>
              <p:cNvPr id="72" name="TextBox 23"/>
              <p:cNvSpPr txBox="1">
                <a:spLocks noChangeArrowheads="1"/>
              </p:cNvSpPr>
              <p:nvPr/>
            </p:nvSpPr>
            <p:spPr bwMode="auto">
              <a:xfrm>
                <a:off x="3223519" y="8368913"/>
                <a:ext cx="614318" cy="394952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square" lIns="36000" tIns="36000" rIns="36000" bIns="36000">
                <a:spAutoFit/>
              </a:bodyPr>
              <a:lstStyle/>
              <a:p>
                <a:pPr algn="ctr"/>
                <a:r>
                  <a:rPr lang="el-GR" sz="1600" b="1" dirty="0" smtClean="0">
                    <a:solidFill>
                      <a:srgbClr val="C00000"/>
                    </a:solidFill>
                    <a:latin typeface="Monotype Corsiva" pitchFamily="66" charset="0"/>
                  </a:rPr>
                  <a:t>α</a:t>
                </a:r>
                <a:r>
                  <a:rPr lang="en-US" sz="1600" b="1" baseline="-25000" dirty="0" smtClean="0">
                    <a:solidFill>
                      <a:srgbClr val="C00000"/>
                    </a:solidFill>
                    <a:latin typeface="Monotype Corsiva" pitchFamily="66" charset="0"/>
                  </a:rPr>
                  <a:t>ff</a:t>
                </a:r>
                <a:r>
                  <a:rPr lang="el-GR" sz="1600" b="1" baseline="-25000" dirty="0" smtClean="0">
                    <a:solidFill>
                      <a:srgbClr val="C00000"/>
                    </a:solidFill>
                    <a:latin typeface="Monotype Corsiva" pitchFamily="66" charset="0"/>
                  </a:rPr>
                  <a:t> </a:t>
                </a:r>
                <a:r>
                  <a:rPr lang="en-US" sz="1600" dirty="0" smtClean="0">
                    <a:solidFill>
                      <a:srgbClr val="C00000"/>
                    </a:solidFill>
                    <a:latin typeface="Monotype Corsiva" pitchFamily="66" charset="0"/>
                  </a:rPr>
                  <a:t>(</a:t>
                </a:r>
                <a:r>
                  <a:rPr lang="en-US" sz="1600" b="1" dirty="0" smtClean="0">
                    <a:solidFill>
                      <a:srgbClr val="C00000"/>
                    </a:solidFill>
                    <a:latin typeface="Monotype Corsiva" pitchFamily="66" charset="0"/>
                  </a:rPr>
                  <a:t>t</a:t>
                </a:r>
                <a:r>
                  <a:rPr lang="en-US" sz="1600" dirty="0" smtClean="0">
                    <a:solidFill>
                      <a:srgbClr val="C00000"/>
                    </a:solidFill>
                    <a:latin typeface="Monotype Corsiva" pitchFamily="66" charset="0"/>
                  </a:rPr>
                  <a:t>)</a:t>
                </a:r>
                <a:endParaRPr lang="en-US" sz="2400" dirty="0">
                  <a:solidFill>
                    <a:srgbClr val="C00000"/>
                  </a:solidFill>
                  <a:latin typeface="Monotype Corsiva" pitchFamily="66" charset="0"/>
                </a:endParaRPr>
              </a:p>
            </p:txBody>
          </p:sp>
        </p:grpSp>
      </p:grpSp>
      <p:grpSp>
        <p:nvGrpSpPr>
          <p:cNvPr id="113" name="112 - Ομάδα"/>
          <p:cNvGrpSpPr>
            <a:grpSpLocks noChangeAspect="1"/>
          </p:cNvGrpSpPr>
          <p:nvPr/>
        </p:nvGrpSpPr>
        <p:grpSpPr>
          <a:xfrm>
            <a:off x="827977" y="4717410"/>
            <a:ext cx="4837293" cy="3239642"/>
            <a:chOff x="868427" y="4693652"/>
            <a:chExt cx="5091889" cy="3410149"/>
          </a:xfrm>
        </p:grpSpPr>
        <p:sp>
          <p:nvSpPr>
            <p:cNvPr id="114" name="TextBox 83"/>
            <p:cNvSpPr txBox="1"/>
            <p:nvPr/>
          </p:nvSpPr>
          <p:spPr>
            <a:xfrm>
              <a:off x="868427" y="5216064"/>
              <a:ext cx="893135" cy="35637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i="1" dirty="0" smtClean="0">
                  <a:latin typeface="Monotype Corsiva" pitchFamily="66" charset="0"/>
                </a:rPr>
                <a:t>M </a:t>
              </a:r>
              <a:r>
                <a:rPr lang="en-US" sz="1400" dirty="0" smtClean="0">
                  <a:latin typeface="Monotype Corsiva" pitchFamily="66" charset="0"/>
                </a:rPr>
                <a:t>/</a:t>
              </a:r>
              <a:r>
                <a:rPr lang="en-US" sz="1400" b="1" i="1" dirty="0" smtClean="0">
                  <a:latin typeface="Monotype Corsiva" pitchFamily="66" charset="0"/>
                </a:rPr>
                <a:t>S</a:t>
              </a:r>
              <a:r>
                <a:rPr lang="en-US" sz="1600" baseline="-25000" dirty="0" smtClean="0">
                  <a:latin typeface="Monotype Corsiva" pitchFamily="66" charset="0"/>
                </a:rPr>
                <a:t>u</a:t>
              </a:r>
              <a:r>
                <a:rPr lang="en-US" sz="1400" b="1" i="1" dirty="0" smtClean="0">
                  <a:latin typeface="Monotype Corsiva" pitchFamily="66" charset="0"/>
                </a:rPr>
                <a:t>B</a:t>
              </a:r>
              <a:r>
                <a:rPr lang="en-US" sz="1600" baseline="30000" dirty="0" smtClean="0">
                  <a:latin typeface="Monotype Corsiva" pitchFamily="66" charset="0"/>
                </a:rPr>
                <a:t>3</a:t>
              </a:r>
              <a:endParaRPr lang="en-US" sz="1600" dirty="0">
                <a:latin typeface="Monotype Corsiva" pitchFamily="66" charset="0"/>
              </a:endParaRPr>
            </a:p>
          </p:txBody>
        </p:sp>
        <p:grpSp>
          <p:nvGrpSpPr>
            <p:cNvPr id="115" name="252 - Ομάδα"/>
            <p:cNvGrpSpPr/>
            <p:nvPr/>
          </p:nvGrpSpPr>
          <p:grpSpPr>
            <a:xfrm>
              <a:off x="942326" y="4693652"/>
              <a:ext cx="5017990" cy="3410149"/>
              <a:chOff x="348576" y="4693652"/>
              <a:chExt cx="5017990" cy="3410149"/>
            </a:xfrm>
          </p:grpSpPr>
          <p:grpSp>
            <p:nvGrpSpPr>
              <p:cNvPr id="116" name="Group 38"/>
              <p:cNvGrpSpPr>
                <a:grpSpLocks noChangeAspect="1"/>
              </p:cNvGrpSpPr>
              <p:nvPr/>
            </p:nvGrpSpPr>
            <p:grpSpPr>
              <a:xfrm>
                <a:off x="348576" y="4693652"/>
                <a:ext cx="5017990" cy="3291988"/>
                <a:chOff x="532625" y="303684"/>
                <a:chExt cx="5903524" cy="3872927"/>
              </a:xfrm>
            </p:grpSpPr>
            <p:cxnSp>
              <p:nvCxnSpPr>
                <p:cNvPr id="118" name="Straight Connector 25"/>
                <p:cNvCxnSpPr/>
                <p:nvPr/>
              </p:nvCxnSpPr>
              <p:spPr>
                <a:xfrm flipH="1">
                  <a:off x="1668664" y="1196931"/>
                  <a:ext cx="2318266" cy="0"/>
                </a:xfrm>
                <a:prstGeom prst="line">
                  <a:avLst/>
                </a:prstGeom>
                <a:ln w="158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19" name="Straight Connector 24"/>
                <p:cNvCxnSpPr/>
                <p:nvPr/>
              </p:nvCxnSpPr>
              <p:spPr>
                <a:xfrm flipH="1">
                  <a:off x="1668664" y="1058813"/>
                  <a:ext cx="4591950" cy="0"/>
                </a:xfrm>
                <a:prstGeom prst="line">
                  <a:avLst/>
                </a:prstGeom>
                <a:ln w="15875">
                  <a:solidFill>
                    <a:srgbClr val="00B05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0" name="Straight Connector 18"/>
                <p:cNvCxnSpPr/>
                <p:nvPr/>
              </p:nvCxnSpPr>
              <p:spPr>
                <a:xfrm>
                  <a:off x="3959651" y="1138164"/>
                  <a:ext cx="0" cy="2412000"/>
                </a:xfrm>
                <a:prstGeom prst="line">
                  <a:avLst/>
                </a:prstGeom>
                <a:ln w="158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1" name="Straight Connector 19"/>
                <p:cNvCxnSpPr/>
                <p:nvPr/>
              </p:nvCxnSpPr>
              <p:spPr>
                <a:xfrm>
                  <a:off x="2578689" y="1588393"/>
                  <a:ext cx="0" cy="1980000"/>
                </a:xfrm>
                <a:prstGeom prst="line">
                  <a:avLst/>
                </a:prstGeom>
                <a:ln w="158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2" name="Straight Connector 21"/>
                <p:cNvCxnSpPr/>
                <p:nvPr/>
              </p:nvCxnSpPr>
              <p:spPr>
                <a:xfrm>
                  <a:off x="1818013" y="3022451"/>
                  <a:ext cx="0" cy="540000"/>
                </a:xfrm>
                <a:prstGeom prst="line">
                  <a:avLst/>
                </a:prstGeom>
                <a:ln w="15875">
                  <a:solidFill>
                    <a:srgbClr val="00B050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3" name="Straight Connector 22"/>
                <p:cNvCxnSpPr/>
                <p:nvPr/>
              </p:nvCxnSpPr>
              <p:spPr>
                <a:xfrm>
                  <a:off x="2116926" y="2093590"/>
                  <a:ext cx="0" cy="1476000"/>
                </a:xfrm>
                <a:prstGeom prst="line">
                  <a:avLst/>
                </a:prstGeom>
                <a:ln w="158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4" name="Straight Connector 23"/>
                <p:cNvCxnSpPr/>
                <p:nvPr/>
              </p:nvCxnSpPr>
              <p:spPr>
                <a:xfrm>
                  <a:off x="6260727" y="1068338"/>
                  <a:ext cx="0" cy="2484000"/>
                </a:xfrm>
                <a:prstGeom prst="line">
                  <a:avLst/>
                </a:prstGeom>
                <a:ln w="158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5" name="Straight Connector 26"/>
                <p:cNvCxnSpPr/>
                <p:nvPr/>
              </p:nvCxnSpPr>
              <p:spPr>
                <a:xfrm flipH="1">
                  <a:off x="1668664" y="1583060"/>
                  <a:ext cx="891641" cy="0"/>
                </a:xfrm>
                <a:prstGeom prst="line">
                  <a:avLst/>
                </a:prstGeom>
                <a:ln w="158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26" name="Straight Connector 27"/>
                <p:cNvCxnSpPr/>
                <p:nvPr/>
              </p:nvCxnSpPr>
              <p:spPr>
                <a:xfrm flipH="1">
                  <a:off x="1665038" y="2074539"/>
                  <a:ext cx="445820" cy="0"/>
                </a:xfrm>
                <a:prstGeom prst="line">
                  <a:avLst/>
                </a:prstGeom>
                <a:ln w="15875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27" name="TextBox 28"/>
                <p:cNvSpPr txBox="1"/>
                <p:nvPr/>
              </p:nvSpPr>
              <p:spPr>
                <a:xfrm>
                  <a:off x="5357167" y="685964"/>
                  <a:ext cx="986482" cy="323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100" b="1" i="1" dirty="0" smtClean="0">
                      <a:solidFill>
                        <a:srgbClr val="00B050"/>
                      </a:solidFill>
                    </a:rPr>
                    <a:t>M</a:t>
                  </a:r>
                  <a:r>
                    <a:rPr lang="en-US" sz="1100" b="1" i="1" baseline="-25000" dirty="0" smtClean="0">
                      <a:solidFill>
                        <a:srgbClr val="00B050"/>
                      </a:solidFill>
                    </a:rPr>
                    <a:t>u </a:t>
                  </a:r>
                  <a:r>
                    <a:rPr lang="en-US" sz="1100" dirty="0" smtClean="0">
                      <a:solidFill>
                        <a:srgbClr val="00B050"/>
                      </a:solidFill>
                    </a:rPr>
                    <a:t>/</a:t>
                  </a:r>
                  <a:r>
                    <a:rPr lang="en-US" sz="1100" b="1" i="1" dirty="0" smtClean="0">
                      <a:solidFill>
                        <a:srgbClr val="00B050"/>
                      </a:solidFill>
                    </a:rPr>
                    <a:t>S</a:t>
                  </a:r>
                  <a:r>
                    <a:rPr lang="en-US" sz="1100" b="1" i="1" baseline="-25000" dirty="0" smtClean="0">
                      <a:solidFill>
                        <a:srgbClr val="00B050"/>
                      </a:solidFill>
                    </a:rPr>
                    <a:t>u</a:t>
                  </a:r>
                  <a:r>
                    <a:rPr lang="en-US" sz="1100" b="1" i="1" dirty="0" smtClean="0">
                      <a:solidFill>
                        <a:srgbClr val="00B050"/>
                      </a:solidFill>
                    </a:rPr>
                    <a:t>B</a:t>
                  </a:r>
                  <a:r>
                    <a:rPr lang="en-US" sz="1100" b="1" i="1" baseline="30000" dirty="0" smtClean="0">
                      <a:solidFill>
                        <a:srgbClr val="00B050"/>
                      </a:solidFill>
                    </a:rPr>
                    <a:t>3</a:t>
                  </a:r>
                  <a:endParaRPr lang="en-US" sz="1100" i="1" baseline="30000" dirty="0" smtClean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28" name="TextBox 29"/>
                <p:cNvSpPr txBox="1"/>
                <p:nvPr/>
              </p:nvSpPr>
              <p:spPr>
                <a:xfrm>
                  <a:off x="3818987" y="1189345"/>
                  <a:ext cx="1468736" cy="3258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100" dirty="0" smtClean="0"/>
                    <a:t>0.95 </a:t>
                  </a:r>
                  <a:r>
                    <a:rPr lang="en-US" sz="1100" b="1" i="1" dirty="0" smtClean="0"/>
                    <a:t>M</a:t>
                  </a:r>
                  <a:r>
                    <a:rPr lang="en-US" sz="1100" b="1" i="1" baseline="-25000" dirty="0" smtClean="0"/>
                    <a:t>u </a:t>
                  </a:r>
                  <a:r>
                    <a:rPr lang="en-US" sz="1100" dirty="0" smtClean="0"/>
                    <a:t>/</a:t>
                  </a:r>
                  <a:r>
                    <a:rPr lang="en-US" sz="1100" b="1" i="1" dirty="0" smtClean="0"/>
                    <a:t>S</a:t>
                  </a:r>
                  <a:r>
                    <a:rPr lang="en-US" sz="1100" b="1" i="1" baseline="-25000" dirty="0" smtClean="0"/>
                    <a:t>u</a:t>
                  </a:r>
                  <a:r>
                    <a:rPr lang="en-US" sz="1100" b="1" i="1" dirty="0" smtClean="0"/>
                    <a:t>B</a:t>
                  </a:r>
                  <a:r>
                    <a:rPr lang="en-US" sz="1100" b="1" i="1" baseline="30000" dirty="0" smtClean="0"/>
                    <a:t>3</a:t>
                  </a:r>
                  <a:endParaRPr lang="en-US" sz="1100" i="1" baseline="30000" dirty="0" smtClean="0"/>
                </a:p>
              </p:txBody>
            </p:sp>
            <p:sp>
              <p:nvSpPr>
                <p:cNvPr id="130" name="TextBox 31"/>
                <p:cNvSpPr txBox="1"/>
                <p:nvPr/>
              </p:nvSpPr>
              <p:spPr>
                <a:xfrm>
                  <a:off x="2163933" y="2021581"/>
                  <a:ext cx="1753886" cy="533606"/>
                </a:xfrm>
                <a:prstGeom prst="rect">
                  <a:avLst/>
                </a:prstGeom>
                <a:solidFill>
                  <a:schemeClr val="bg1"/>
                </a:solidFill>
              </p:spPr>
              <p:txBody>
                <a:bodyPr wrap="square" lIns="0" rIns="0" rtlCol="0">
                  <a:spAutoFit/>
                </a:bodyPr>
                <a:lstStyle/>
                <a:p>
                  <a:pPr algn="ctr"/>
                  <a:r>
                    <a:rPr lang="en-US" sz="1100" dirty="0" smtClean="0"/>
                    <a:t>0.60 </a:t>
                  </a:r>
                  <a:r>
                    <a:rPr lang="en-US" sz="1100" b="1" i="1" dirty="0" smtClean="0"/>
                    <a:t>M</a:t>
                  </a:r>
                  <a:r>
                    <a:rPr lang="en-US" sz="1100" b="1" i="1" baseline="-25000" dirty="0" smtClean="0"/>
                    <a:t>u </a:t>
                  </a:r>
                  <a:r>
                    <a:rPr lang="en-US" sz="1100" dirty="0" smtClean="0"/>
                    <a:t>/</a:t>
                  </a:r>
                  <a:r>
                    <a:rPr lang="en-US" sz="1100" b="1" i="1" dirty="0" smtClean="0"/>
                    <a:t>S</a:t>
                  </a:r>
                  <a:r>
                    <a:rPr lang="en-US" sz="1100" b="1" i="1" baseline="-25000" dirty="0" smtClean="0"/>
                    <a:t>u</a:t>
                  </a:r>
                  <a:r>
                    <a:rPr lang="en-US" sz="1100" b="1" i="1" dirty="0" smtClean="0"/>
                    <a:t>B</a:t>
                  </a:r>
                  <a:r>
                    <a:rPr lang="en-US" sz="1100" b="1" i="1" baseline="30000" dirty="0" smtClean="0"/>
                    <a:t>3</a:t>
                  </a:r>
                  <a:r>
                    <a:rPr lang="el-GR" sz="1100" b="1" i="1" baseline="30000" dirty="0" smtClean="0"/>
                    <a:t> </a:t>
                  </a:r>
                  <a:r>
                    <a:rPr lang="en-US" sz="1100" b="1" i="1" baseline="30000" dirty="0" smtClean="0"/>
                    <a:t>  </a:t>
                  </a:r>
                  <a:r>
                    <a:rPr lang="el-GR" sz="1100" i="1" dirty="0" smtClean="0"/>
                    <a:t>για</a:t>
                  </a:r>
                  <a:r>
                    <a:rPr lang="el-GR" sz="1100" b="1" i="1" dirty="0" smtClean="0"/>
                    <a:t> </a:t>
                  </a:r>
                  <a:r>
                    <a:rPr lang="en-US" sz="1100" b="1" i="1" dirty="0" smtClean="0"/>
                    <a:t>F</a:t>
                  </a:r>
                  <a:r>
                    <a:rPr lang="en-US" sz="1100" b="1" i="1" baseline="-25000" dirty="0" smtClean="0"/>
                    <a:t>S </a:t>
                  </a:r>
                  <a:r>
                    <a:rPr lang="en-US" sz="1100" dirty="0" smtClean="0"/>
                    <a:t>&lt;</a:t>
                  </a:r>
                  <a:r>
                    <a:rPr lang="el-GR" sz="1100" b="1" i="1" dirty="0" smtClean="0"/>
                    <a:t> </a:t>
                  </a:r>
                  <a:r>
                    <a:rPr lang="en-US" sz="1100" b="1" i="1" dirty="0" smtClean="0"/>
                    <a:t>5</a:t>
                  </a:r>
                  <a:endParaRPr lang="el-GR" sz="1100" b="1" i="1" dirty="0" smtClean="0"/>
                </a:p>
                <a:p>
                  <a:pPr algn="ctr"/>
                  <a:r>
                    <a:rPr lang="en-US" sz="1100" dirty="0" smtClean="0"/>
                    <a:t>0.50 </a:t>
                  </a:r>
                  <a:r>
                    <a:rPr lang="en-US" sz="1100" b="1" i="1" dirty="0" smtClean="0"/>
                    <a:t>M</a:t>
                  </a:r>
                  <a:r>
                    <a:rPr lang="en-US" sz="1100" b="1" i="1" baseline="-25000" dirty="0" smtClean="0"/>
                    <a:t>u </a:t>
                  </a:r>
                  <a:r>
                    <a:rPr lang="en-US" sz="1100" dirty="0" smtClean="0"/>
                    <a:t>/</a:t>
                  </a:r>
                  <a:r>
                    <a:rPr lang="en-US" sz="1100" b="1" i="1" dirty="0" smtClean="0"/>
                    <a:t>S</a:t>
                  </a:r>
                  <a:r>
                    <a:rPr lang="en-US" sz="1100" b="1" i="1" baseline="-25000" dirty="0" smtClean="0"/>
                    <a:t>u</a:t>
                  </a:r>
                  <a:r>
                    <a:rPr lang="en-US" sz="1100" b="1" i="1" dirty="0" smtClean="0"/>
                    <a:t>B</a:t>
                  </a:r>
                  <a:r>
                    <a:rPr lang="en-US" sz="1100" b="1" i="1" baseline="30000" dirty="0" smtClean="0"/>
                    <a:t>3</a:t>
                  </a:r>
                  <a:r>
                    <a:rPr lang="el-GR" sz="1100" b="1" i="1" dirty="0" smtClean="0"/>
                    <a:t> </a:t>
                  </a:r>
                  <a:r>
                    <a:rPr lang="en-US" sz="1100" b="1" i="1" dirty="0" smtClean="0"/>
                    <a:t> </a:t>
                  </a:r>
                  <a:r>
                    <a:rPr lang="el-GR" sz="1100" i="1" dirty="0" smtClean="0"/>
                    <a:t>για</a:t>
                  </a:r>
                  <a:r>
                    <a:rPr lang="el-GR" sz="1100" b="1" i="1" dirty="0" smtClean="0"/>
                    <a:t> </a:t>
                  </a:r>
                  <a:r>
                    <a:rPr lang="en-US" sz="1100" b="1" i="1" dirty="0" smtClean="0"/>
                    <a:t>F</a:t>
                  </a:r>
                  <a:r>
                    <a:rPr lang="en-US" sz="1100" b="1" i="1" baseline="-25000" dirty="0" smtClean="0"/>
                    <a:t>S </a:t>
                  </a:r>
                  <a:r>
                    <a:rPr lang="en-US" sz="1100" dirty="0" smtClean="0"/>
                    <a:t>≥</a:t>
                  </a:r>
                  <a:r>
                    <a:rPr lang="el-GR" sz="1100" b="1" i="1" dirty="0" smtClean="0"/>
                    <a:t> </a:t>
                  </a:r>
                  <a:r>
                    <a:rPr lang="en-US" sz="1100" b="1" i="1" dirty="0" smtClean="0"/>
                    <a:t>5</a:t>
                  </a:r>
                  <a:endParaRPr lang="en-US" sz="1100" i="1" baseline="30000" dirty="0" smtClean="0"/>
                </a:p>
              </p:txBody>
            </p:sp>
            <p:sp>
              <p:nvSpPr>
                <p:cNvPr id="129" name="TextBox 30"/>
                <p:cNvSpPr txBox="1"/>
                <p:nvPr/>
              </p:nvSpPr>
              <p:spPr>
                <a:xfrm>
                  <a:off x="2443856" y="1577642"/>
                  <a:ext cx="1433737" cy="325881"/>
                </a:xfrm>
                <a:prstGeom prst="rect">
                  <a:avLst/>
                </a:prstGeom>
                <a:noFill/>
                <a:ln>
                  <a:noFill/>
                </a:ln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100" dirty="0" smtClean="0"/>
                    <a:t>0.80</a:t>
                  </a:r>
                  <a:r>
                    <a:rPr lang="en-US" sz="1100" b="1" dirty="0" smtClean="0"/>
                    <a:t> </a:t>
                  </a:r>
                  <a:r>
                    <a:rPr lang="en-US" sz="1100" b="1" i="1" dirty="0" smtClean="0"/>
                    <a:t>M</a:t>
                  </a:r>
                  <a:r>
                    <a:rPr lang="en-US" sz="1100" b="1" i="1" baseline="-25000" dirty="0" smtClean="0"/>
                    <a:t>u </a:t>
                  </a:r>
                  <a:r>
                    <a:rPr lang="en-US" sz="1100" dirty="0" smtClean="0"/>
                    <a:t>/</a:t>
                  </a:r>
                  <a:r>
                    <a:rPr lang="en-US" sz="1100" b="1" i="1" dirty="0" smtClean="0"/>
                    <a:t>S</a:t>
                  </a:r>
                  <a:r>
                    <a:rPr lang="en-US" sz="1100" b="1" i="1" baseline="-25000" dirty="0" smtClean="0"/>
                    <a:t>u</a:t>
                  </a:r>
                  <a:r>
                    <a:rPr lang="en-US" sz="1100" b="1" i="1" dirty="0" smtClean="0"/>
                    <a:t>B</a:t>
                  </a:r>
                  <a:r>
                    <a:rPr lang="en-US" sz="1100" b="1" i="1" baseline="30000" dirty="0" smtClean="0"/>
                    <a:t>3</a:t>
                  </a:r>
                </a:p>
              </p:txBody>
            </p:sp>
            <p:sp>
              <p:nvSpPr>
                <p:cNvPr id="131" name="Arc 32"/>
                <p:cNvSpPr/>
                <p:nvPr/>
              </p:nvSpPr>
              <p:spPr>
                <a:xfrm rot="18871248">
                  <a:off x="1546454" y="3281068"/>
                  <a:ext cx="527859" cy="432000"/>
                </a:xfrm>
                <a:prstGeom prst="arc">
                  <a:avLst>
                    <a:gd name="adj1" fmla="val 18099839"/>
                    <a:gd name="adj2" fmla="val 3793177"/>
                  </a:avLst>
                </a:prstGeom>
                <a:ln w="158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32" name="TextBox 33"/>
                <p:cNvSpPr txBox="1"/>
                <p:nvPr/>
              </p:nvSpPr>
              <p:spPr>
                <a:xfrm>
                  <a:off x="4332222" y="689382"/>
                  <a:ext cx="1282900" cy="323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100" b="1" i="1" dirty="0" smtClean="0">
                      <a:solidFill>
                        <a:srgbClr val="00B050"/>
                      </a:solidFill>
                    </a:rPr>
                    <a:t>Gourvenec</a:t>
                  </a:r>
                  <a:endParaRPr lang="en-US" sz="1100" i="1" baseline="30000" dirty="0" smtClean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33" name="TextBox 34"/>
                <p:cNvSpPr txBox="1"/>
                <p:nvPr/>
              </p:nvSpPr>
              <p:spPr>
                <a:xfrm>
                  <a:off x="532625" y="3090233"/>
                  <a:ext cx="1232212" cy="54313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100" b="1" i="1" dirty="0" smtClean="0">
                      <a:solidFill>
                        <a:srgbClr val="00B050"/>
                      </a:solidFill>
                    </a:rPr>
                    <a:t>κλίση</a:t>
                  </a:r>
                </a:p>
                <a:p>
                  <a:pPr algn="ctr"/>
                  <a:r>
                    <a:rPr lang="el-GR" sz="1100" b="1" i="1" dirty="0" smtClean="0">
                      <a:solidFill>
                        <a:srgbClr val="00B050"/>
                      </a:solidFill>
                    </a:rPr>
                    <a:t>χ</a:t>
                  </a:r>
                  <a:r>
                    <a:rPr lang="en-US" sz="1100" b="1" i="1" dirty="0" smtClean="0">
                      <a:solidFill>
                        <a:srgbClr val="00B050"/>
                      </a:solidFill>
                    </a:rPr>
                    <a:t> </a:t>
                  </a:r>
                  <a:r>
                    <a:rPr lang="el-GR" sz="1100" b="1" i="1" dirty="0" smtClean="0">
                      <a:solidFill>
                        <a:srgbClr val="00B050"/>
                      </a:solidFill>
                    </a:rPr>
                    <a:t>(</a:t>
                  </a:r>
                  <a:r>
                    <a:rPr lang="el-GR" sz="1100" b="1" i="1" dirty="0" smtClean="0">
                      <a:solidFill>
                        <a:srgbClr val="00B050"/>
                      </a:solidFill>
                    </a:rPr>
                    <a:t>π</a:t>
                  </a:r>
                  <a:r>
                    <a:rPr lang="en-US" sz="1100" b="1" i="1" dirty="0" smtClean="0">
                      <a:solidFill>
                        <a:srgbClr val="00B050"/>
                      </a:solidFill>
                    </a:rPr>
                    <a:t> </a:t>
                  </a:r>
                  <a:r>
                    <a:rPr lang="el-GR" sz="1100" b="1" i="1" dirty="0" smtClean="0">
                      <a:solidFill>
                        <a:srgbClr val="00B050"/>
                      </a:solidFill>
                    </a:rPr>
                    <a:t>+</a:t>
                  </a:r>
                  <a:r>
                    <a:rPr lang="en-US" sz="1100" b="1" i="1" dirty="0" smtClean="0">
                      <a:solidFill>
                        <a:srgbClr val="00B050"/>
                      </a:solidFill>
                    </a:rPr>
                    <a:t> </a:t>
                  </a:r>
                  <a:r>
                    <a:rPr lang="el-GR" sz="1100" b="1" i="1" dirty="0" smtClean="0">
                      <a:solidFill>
                        <a:srgbClr val="00B050"/>
                      </a:solidFill>
                    </a:rPr>
                    <a:t>3)</a:t>
                  </a:r>
                  <a:r>
                    <a:rPr lang="el-GR" sz="1100" dirty="0" smtClean="0">
                      <a:solidFill>
                        <a:srgbClr val="00B050"/>
                      </a:solidFill>
                    </a:rPr>
                    <a:t>/</a:t>
                  </a:r>
                  <a:r>
                    <a:rPr lang="el-GR" sz="1100" b="1" i="1" dirty="0" smtClean="0">
                      <a:solidFill>
                        <a:srgbClr val="00B050"/>
                      </a:solidFill>
                    </a:rPr>
                    <a:t>4</a:t>
                  </a:r>
                  <a:endParaRPr lang="en-US" sz="1100" i="1" baseline="-25000" dirty="0" smtClean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34" name="TextBox 36"/>
                <p:cNvSpPr txBox="1"/>
                <p:nvPr/>
              </p:nvSpPr>
              <p:spPr>
                <a:xfrm>
                  <a:off x="1123298" y="3850730"/>
                  <a:ext cx="1234601" cy="325881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100" b="1" i="1" dirty="0" smtClean="0">
                      <a:solidFill>
                        <a:srgbClr val="00B050"/>
                      </a:solidFill>
                    </a:rPr>
                    <a:t>θ</a:t>
                  </a:r>
                  <a:r>
                    <a:rPr lang="el-GR" sz="1100" dirty="0" smtClean="0">
                      <a:solidFill>
                        <a:srgbClr val="00B050"/>
                      </a:solidFill>
                    </a:rPr>
                    <a:t>/</a:t>
                  </a:r>
                  <a:r>
                    <a:rPr lang="el-GR" sz="1100" b="1" i="1" dirty="0" smtClean="0">
                      <a:solidFill>
                        <a:srgbClr val="00B050"/>
                      </a:solidFill>
                    </a:rPr>
                    <a:t>θ</a:t>
                  </a:r>
                  <a:r>
                    <a:rPr lang="en-US" sz="1100" b="1" i="1" baseline="-25000" dirty="0" smtClean="0">
                      <a:solidFill>
                        <a:srgbClr val="00B050"/>
                      </a:solidFill>
                    </a:rPr>
                    <a:t>S</a:t>
                  </a:r>
                  <a:r>
                    <a:rPr lang="en-US" sz="1100" b="1" i="1" dirty="0" smtClean="0">
                      <a:solidFill>
                        <a:srgbClr val="00B050"/>
                      </a:solidFill>
                    </a:rPr>
                    <a:t> = 1</a:t>
                  </a:r>
                  <a:r>
                    <a:rPr lang="en-US" sz="1100" dirty="0" smtClean="0">
                      <a:solidFill>
                        <a:srgbClr val="00B050"/>
                      </a:solidFill>
                    </a:rPr>
                    <a:t>/</a:t>
                  </a:r>
                  <a:r>
                    <a:rPr lang="en-US" sz="1100" b="1" i="1" dirty="0" smtClean="0">
                      <a:solidFill>
                        <a:srgbClr val="00B050"/>
                      </a:solidFill>
                    </a:rPr>
                    <a:t>3</a:t>
                  </a:r>
                  <a:endParaRPr lang="en-US" sz="1100" i="1" baseline="-25000" dirty="0" smtClean="0">
                    <a:solidFill>
                      <a:srgbClr val="00B050"/>
                    </a:solidFill>
                  </a:endParaRPr>
                </a:p>
              </p:txBody>
            </p:sp>
            <p:sp>
              <p:nvSpPr>
                <p:cNvPr id="135" name="Arc 37"/>
                <p:cNvSpPr/>
                <p:nvPr/>
              </p:nvSpPr>
              <p:spPr>
                <a:xfrm rot="18871248">
                  <a:off x="1518453" y="3342058"/>
                  <a:ext cx="504000" cy="360000"/>
                </a:xfrm>
                <a:prstGeom prst="arc">
                  <a:avLst>
                    <a:gd name="adj1" fmla="val 18099839"/>
                    <a:gd name="adj2" fmla="val 3793177"/>
                  </a:avLst>
                </a:prstGeom>
                <a:ln w="15875">
                  <a:solidFill>
                    <a:srgbClr val="00B050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graphicFrame>
              <p:nvGraphicFramePr>
                <p:cNvPr id="136" name="12 - Γράφημα"/>
                <p:cNvGraphicFramePr/>
                <p:nvPr/>
              </p:nvGraphicFramePr>
              <p:xfrm>
                <a:off x="1216149" y="303684"/>
                <a:ext cx="5220000" cy="3599999"/>
              </p:xfrm>
              <a:graphic>
                <a:graphicData uri="http://schemas.openxmlformats.org/drawingml/2006/chart">
                  <c:chart xmlns:c="http://schemas.openxmlformats.org/drawingml/2006/chart" xmlns:r="http://schemas.openxmlformats.org/officeDocument/2006/relationships" r:id="rId4"/>
                </a:graphicData>
              </a:graphic>
            </p:graphicFrame>
          </p:grpSp>
          <p:sp>
            <p:nvSpPr>
              <p:cNvPr id="117" name="TextBox 85"/>
              <p:cNvSpPr txBox="1"/>
              <p:nvPr/>
            </p:nvSpPr>
            <p:spPr>
              <a:xfrm>
                <a:off x="2866058" y="7779825"/>
                <a:ext cx="801632" cy="32397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l-GR" sz="1400" b="1" i="1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ϑ</a:t>
                </a:r>
                <a:r>
                  <a:rPr lang="en-US" sz="1400" dirty="0" smtClean="0">
                    <a:latin typeface="Monotype Corsiva" pitchFamily="66" charset="0"/>
                  </a:rPr>
                  <a:t>/</a:t>
                </a:r>
                <a:r>
                  <a:rPr lang="el-GR" sz="1400" dirty="0" smtClean="0">
                    <a:latin typeface="Monotype Corsiva" pitchFamily="66" charset="0"/>
                  </a:rPr>
                  <a:t> </a:t>
                </a:r>
                <a:r>
                  <a:rPr lang="el-GR" sz="1400" b="1" i="1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ϑ</a:t>
                </a:r>
                <a:r>
                  <a:rPr lang="en-US" sz="1400" baseline="-25000" dirty="0" smtClean="0">
                    <a:latin typeface="Monotype Corsiva" pitchFamily="66" charset="0"/>
                  </a:rPr>
                  <a:t>S</a:t>
                </a:r>
                <a:endParaRPr lang="en-US" sz="1400" dirty="0">
                  <a:latin typeface="Monotype Corsiva" pitchFamily="66" charset="0"/>
                </a:endParaRPr>
              </a:p>
            </p:txBody>
          </p:sp>
        </p:grpSp>
      </p:grpSp>
      <p:graphicFrame>
        <p:nvGraphicFramePr>
          <p:cNvPr id="34817" name="Object 1"/>
          <p:cNvGraphicFramePr>
            <a:graphicFrameLocks noChangeAspect="1"/>
          </p:cNvGraphicFramePr>
          <p:nvPr/>
        </p:nvGraphicFramePr>
        <p:xfrm>
          <a:off x="2755900" y="8002588"/>
          <a:ext cx="3222625" cy="633412"/>
        </p:xfrm>
        <a:graphic>
          <a:graphicData uri="http://schemas.openxmlformats.org/presentationml/2006/ole">
            <p:oleObj spid="_x0000_s34817" name="Equation" r:id="rId5" imgW="3187440" imgH="622080" progId="Equation.DSMT4">
              <p:embed/>
            </p:oleObj>
          </a:graphicData>
        </a:graphic>
      </p:graphicFrame>
      <p:graphicFrame>
        <p:nvGraphicFramePr>
          <p:cNvPr id="34818" name="Object 2"/>
          <p:cNvGraphicFramePr>
            <a:graphicFrameLocks noChangeAspect="1"/>
          </p:cNvGraphicFramePr>
          <p:nvPr/>
        </p:nvGraphicFramePr>
        <p:xfrm>
          <a:off x="573088" y="6208713"/>
          <a:ext cx="989012" cy="804862"/>
        </p:xfrm>
        <a:graphic>
          <a:graphicData uri="http://schemas.openxmlformats.org/presentationml/2006/ole">
            <p:oleObj spid="_x0000_s34818" name="Equation" r:id="rId6" imgW="1002960" imgH="787320" progId="Equation.DSMT4">
              <p:embed/>
            </p:oleObj>
          </a:graphicData>
        </a:graphic>
      </p:graphicFrame>
      <p:sp>
        <p:nvSpPr>
          <p:cNvPr id="137" name="TextBox 3"/>
          <p:cNvSpPr txBox="1"/>
          <p:nvPr/>
        </p:nvSpPr>
        <p:spPr>
          <a:xfrm>
            <a:off x="361445" y="4229548"/>
            <a:ext cx="6120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050" b="1" dirty="0" smtClean="0"/>
              <a:t>Σχήμα </a:t>
            </a:r>
            <a:r>
              <a:rPr lang="en-US" sz="1050" b="1" dirty="0" smtClean="0"/>
              <a:t>1</a:t>
            </a:r>
            <a:r>
              <a:rPr lang="el-GR" sz="1050" b="1" dirty="0" smtClean="0"/>
              <a:t>: </a:t>
            </a:r>
            <a:r>
              <a:rPr lang="el-GR" sz="1050" dirty="0" smtClean="0"/>
              <a:t>Ορισμός του Προβλήματος.</a:t>
            </a:r>
            <a:endParaRPr lang="el-GR" sz="1000" b="1" dirty="0"/>
          </a:p>
        </p:txBody>
      </p:sp>
      <p:sp>
        <p:nvSpPr>
          <p:cNvPr id="139" name="TextBox 138"/>
          <p:cNvSpPr txBox="1"/>
          <p:nvPr/>
        </p:nvSpPr>
        <p:spPr>
          <a:xfrm>
            <a:off x="552437" y="8843671"/>
            <a:ext cx="5724000" cy="4154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l-GR" sz="1050" b="1" dirty="0" smtClean="0"/>
              <a:t>Σχήμα 2: </a:t>
            </a:r>
            <a:r>
              <a:rPr lang="el-GR" sz="1050" dirty="0" smtClean="0"/>
              <a:t>Κατασκευή</a:t>
            </a:r>
            <a:r>
              <a:rPr lang="el-GR" sz="1050" b="1" dirty="0" smtClean="0"/>
              <a:t> </a:t>
            </a:r>
            <a:r>
              <a:rPr lang="el-GR" sz="1050" dirty="0" smtClean="0"/>
              <a:t>απλοποιημένης καμπύλης </a:t>
            </a:r>
            <a:r>
              <a:rPr lang="el-GR" sz="1050" dirty="0" smtClean="0"/>
              <a:t>αναπτυσσόμενης ροπής </a:t>
            </a:r>
            <a:r>
              <a:rPr lang="el-GR" sz="1050" b="1" i="1" dirty="0" smtClean="0"/>
              <a:t>Μ</a:t>
            </a:r>
            <a:r>
              <a:rPr lang="el-GR" sz="1050" dirty="0" smtClean="0"/>
              <a:t> – γωνίας στροφής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τετραγωνικού </a:t>
            </a:r>
            <a:r>
              <a:rPr lang="el-GR" sz="1050" dirty="0" smtClean="0"/>
              <a:t>θεμελίου</a:t>
            </a:r>
            <a:r>
              <a:rPr lang="en-US" sz="1050" b="1" i="1" dirty="0" smtClean="0"/>
              <a:t>.</a:t>
            </a:r>
            <a:endParaRPr lang="el-GR" sz="1000" b="1" i="1" baseline="-25000" dirty="0"/>
          </a:p>
        </p:txBody>
      </p:sp>
      <p:sp>
        <p:nvSpPr>
          <p:cNvPr id="144" name="TextBox 143"/>
          <p:cNvSpPr txBox="1"/>
          <p:nvPr/>
        </p:nvSpPr>
        <p:spPr>
          <a:xfrm>
            <a:off x="3155324" y="9272787"/>
            <a:ext cx="5409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ix</a:t>
            </a:r>
            <a:endParaRPr lang="en-US" sz="1100" dirty="0"/>
          </a:p>
        </p:txBody>
      </p:sp>
    </p:spTree>
    <p:extLst>
      <p:ext uri="{BB962C8B-B14F-4D97-AF65-F5344CB8AC3E}">
        <p14:creationId xmlns="" xmlns:p14="http://schemas.microsoft.com/office/powerpoint/2010/main" val="112895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" name="TextBox 74"/>
          <p:cNvSpPr txBox="1"/>
          <p:nvPr/>
        </p:nvSpPr>
        <p:spPr>
          <a:xfrm>
            <a:off x="557725" y="8232485"/>
            <a:ext cx="5724000" cy="646331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just"/>
            <a:r>
              <a:rPr lang="el-GR" sz="1050" b="1" dirty="0" smtClean="0"/>
              <a:t>Σχήμα 3: </a:t>
            </a:r>
            <a:r>
              <a:rPr lang="el-GR" sz="1050" dirty="0" smtClean="0"/>
              <a:t>Υπολογισμός συντελεστή περιστροφικής απόσβεσης </a:t>
            </a:r>
            <a:r>
              <a:rPr lang="en-US" sz="1050" b="1" i="1" dirty="0" smtClean="0"/>
              <a:t>C</a:t>
            </a:r>
            <a:r>
              <a:rPr lang="en-US" sz="1050" b="1" i="1" baseline="-25000" dirty="0" smtClean="0"/>
              <a:t>R</a:t>
            </a:r>
            <a:r>
              <a:rPr lang="el-GR" sz="1050" dirty="0" smtClean="0"/>
              <a:t> τετραγωνικού θεμελίου: </a:t>
            </a:r>
            <a:r>
              <a:rPr lang="el-GR" sz="1050" b="1" dirty="0" smtClean="0"/>
              <a:t>(α) </a:t>
            </a:r>
            <a:r>
              <a:rPr lang="el-GR" sz="1050" dirty="0" smtClean="0"/>
              <a:t>καμπύλες λόγου απόσβεσης </a:t>
            </a:r>
            <a:r>
              <a:rPr lang="el-GR" sz="1050" b="1" i="1" dirty="0" smtClean="0"/>
              <a:t>ξ</a:t>
            </a:r>
            <a:r>
              <a:rPr lang="el-GR" sz="1050" dirty="0" smtClean="0"/>
              <a:t> – γωνίας στροφής </a:t>
            </a:r>
            <a:r>
              <a:rPr lang="el-GR" sz="1050" b="1" i="1" dirty="0" smtClean="0"/>
              <a:t>θ</a:t>
            </a:r>
            <a:r>
              <a:rPr lang="el-GR" sz="1050" dirty="0" smtClean="0"/>
              <a:t>/</a:t>
            </a:r>
            <a:r>
              <a:rPr lang="el-GR" sz="1050" b="1" i="1" dirty="0" smtClean="0"/>
              <a:t>θ</a:t>
            </a:r>
            <a:r>
              <a:rPr lang="en-US" sz="1050" b="1" i="1" baseline="-25000" dirty="0" smtClean="0"/>
              <a:t>S</a:t>
            </a:r>
            <a:r>
              <a:rPr lang="el-GR" sz="1050" dirty="0" smtClean="0"/>
              <a:t>, </a:t>
            </a:r>
            <a:r>
              <a:rPr lang="el-GR" sz="1050" b="1" dirty="0" smtClean="0"/>
              <a:t>(β)</a:t>
            </a:r>
            <a:r>
              <a:rPr lang="el-GR" sz="1050" dirty="0" smtClean="0"/>
              <a:t> καμπύλες περιστροφικής δυσκαμψίας </a:t>
            </a:r>
            <a:r>
              <a:rPr lang="el-GR" sz="1050" b="1" i="1" dirty="0" smtClean="0"/>
              <a:t>Κ</a:t>
            </a:r>
            <a:r>
              <a:rPr lang="en-US" sz="1050" b="1" i="1" baseline="-25000" dirty="0" smtClean="0"/>
              <a:t>R</a:t>
            </a:r>
            <a:r>
              <a:rPr lang="en-US" sz="1050" dirty="0" smtClean="0"/>
              <a:t>(</a:t>
            </a:r>
            <a:r>
              <a:rPr lang="el-GR" sz="1050" b="1" i="1" dirty="0" smtClean="0"/>
              <a:t>θ,</a:t>
            </a:r>
            <a:r>
              <a:rPr lang="en-US" sz="1050" b="1" i="1" dirty="0" smtClean="0"/>
              <a:t>F</a:t>
            </a:r>
            <a:r>
              <a:rPr lang="en-US" sz="1050" b="1" i="1" baseline="-25000" dirty="0" smtClean="0"/>
              <a:t>S</a:t>
            </a:r>
            <a:r>
              <a:rPr lang="en-US" sz="1050" dirty="0" smtClean="0"/>
              <a:t>)/</a:t>
            </a:r>
            <a:r>
              <a:rPr lang="en-US" sz="1050" b="1" i="1" dirty="0" smtClean="0"/>
              <a:t>K</a:t>
            </a:r>
            <a:r>
              <a:rPr lang="en-US" sz="1050" b="1" i="1" baseline="-25000" dirty="0" smtClean="0"/>
              <a:t>R, elastic</a:t>
            </a:r>
            <a:r>
              <a:rPr lang="el-GR" sz="1050" dirty="0" smtClean="0"/>
              <a:t> – γωνίας στροφής </a:t>
            </a:r>
            <a:r>
              <a:rPr lang="el-GR" sz="1050" b="1" i="1" dirty="0" smtClean="0"/>
              <a:t>θ</a:t>
            </a:r>
            <a:r>
              <a:rPr lang="el-GR" sz="1050" dirty="0" smtClean="0"/>
              <a:t>/</a:t>
            </a:r>
            <a:r>
              <a:rPr lang="el-GR" sz="1050" b="1" i="1" dirty="0" smtClean="0"/>
              <a:t>θ</a:t>
            </a:r>
            <a:r>
              <a:rPr lang="en-US" sz="1050" b="1" i="1" baseline="-25000" dirty="0" smtClean="0"/>
              <a:t>S</a:t>
            </a:r>
            <a:r>
              <a:rPr lang="el-GR" sz="1050" dirty="0" smtClean="0"/>
              <a:t> και </a:t>
            </a:r>
            <a:r>
              <a:rPr lang="el-GR" sz="1050" b="1" dirty="0" smtClean="0"/>
              <a:t>(γ)</a:t>
            </a:r>
            <a:r>
              <a:rPr lang="el-GR" sz="1050" dirty="0" smtClean="0"/>
              <a:t>,</a:t>
            </a:r>
            <a:r>
              <a:rPr lang="el-GR" sz="1050" b="1" dirty="0" smtClean="0"/>
              <a:t> (δ)</a:t>
            </a:r>
            <a:r>
              <a:rPr lang="el-GR" sz="1050" dirty="0" smtClean="0"/>
              <a:t> καμπύλες συντελεστή περιστροφικής απόσβεσης </a:t>
            </a:r>
            <a:r>
              <a:rPr lang="en-US" sz="1050" b="1" i="1" dirty="0" smtClean="0"/>
              <a:t>C</a:t>
            </a:r>
            <a:r>
              <a:rPr lang="en-US" sz="1050" b="1" i="1" baseline="-25000" dirty="0" smtClean="0"/>
              <a:t>R</a:t>
            </a:r>
            <a:r>
              <a:rPr lang="el-GR" sz="1050" dirty="0" smtClean="0"/>
              <a:t> – γωνίας στροφής </a:t>
            </a:r>
            <a:r>
              <a:rPr lang="el-GR" sz="1050" b="1" i="1" dirty="0" smtClean="0"/>
              <a:t>θ</a:t>
            </a:r>
            <a:r>
              <a:rPr lang="el-GR" sz="1050" dirty="0" smtClean="0"/>
              <a:t>/</a:t>
            </a:r>
            <a:r>
              <a:rPr lang="el-GR" sz="1050" b="1" i="1" dirty="0" smtClean="0"/>
              <a:t>θ</a:t>
            </a:r>
            <a:r>
              <a:rPr lang="en-US" sz="1050" b="1" i="1" baseline="-25000" dirty="0" smtClean="0"/>
              <a:t>S </a:t>
            </a:r>
            <a:r>
              <a:rPr lang="el-GR" sz="1050" dirty="0" smtClean="0"/>
              <a:t>ή</a:t>
            </a:r>
            <a:r>
              <a:rPr lang="el-GR" sz="1050" b="1" i="1" dirty="0" smtClean="0"/>
              <a:t> θ</a:t>
            </a:r>
            <a:r>
              <a:rPr lang="el-GR" sz="1050" dirty="0" smtClean="0"/>
              <a:t> αντίστοιχα, για διάφορες τιμές του συντελεστή ασφαλείας </a:t>
            </a:r>
            <a:r>
              <a:rPr lang="en-US" sz="1050" dirty="0" smtClean="0"/>
              <a:t> </a:t>
            </a:r>
            <a:r>
              <a:rPr lang="en-US" sz="1050" b="1" i="1" dirty="0" smtClean="0"/>
              <a:t>F</a:t>
            </a:r>
            <a:r>
              <a:rPr lang="en-US" sz="1050" b="1" i="1" baseline="-25000" dirty="0" smtClean="0"/>
              <a:t>S</a:t>
            </a:r>
            <a:r>
              <a:rPr lang="en-US" sz="1050" dirty="0" smtClean="0"/>
              <a:t>.</a:t>
            </a:r>
            <a:endParaRPr lang="el-GR" sz="1050" b="1" i="1" baseline="-25000" dirty="0" smtClean="0"/>
          </a:p>
        </p:txBody>
      </p:sp>
      <p:grpSp>
        <p:nvGrpSpPr>
          <p:cNvPr id="54" name="Group 53"/>
          <p:cNvGrpSpPr>
            <a:grpSpLocks noChangeAspect="1"/>
          </p:cNvGrpSpPr>
          <p:nvPr/>
        </p:nvGrpSpPr>
        <p:grpSpPr>
          <a:xfrm>
            <a:off x="566672" y="938278"/>
            <a:ext cx="5718206" cy="7066022"/>
            <a:chOff x="223763" y="513267"/>
            <a:chExt cx="6353562" cy="7851135"/>
          </a:xfrm>
        </p:grpSpPr>
        <p:grpSp>
          <p:nvGrpSpPr>
            <p:cNvPr id="56" name="55 - Ομάδα"/>
            <p:cNvGrpSpPr/>
            <p:nvPr/>
          </p:nvGrpSpPr>
          <p:grpSpPr>
            <a:xfrm>
              <a:off x="749130" y="575929"/>
              <a:ext cx="5313220" cy="1800000"/>
              <a:chOff x="297880" y="169537"/>
              <a:chExt cx="5313220" cy="1800000"/>
            </a:xfrm>
          </p:grpSpPr>
          <p:graphicFrame>
            <p:nvGraphicFramePr>
              <p:cNvPr id="27" name="Chart 21"/>
              <p:cNvGraphicFramePr/>
              <p:nvPr/>
            </p:nvGraphicFramePr>
            <p:xfrm>
              <a:off x="931100" y="169537"/>
              <a:ext cx="468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4"/>
              </a:graphicData>
            </a:graphic>
          </p:graphicFrame>
          <p:sp>
            <p:nvSpPr>
              <p:cNvPr id="29" name="TextBox 22"/>
              <p:cNvSpPr txBox="1"/>
              <p:nvPr/>
            </p:nvSpPr>
            <p:spPr>
              <a:xfrm>
                <a:off x="297880" y="805330"/>
                <a:ext cx="514126" cy="341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l-GR" sz="1400" b="1" i="1" dirty="0" smtClean="0">
                    <a:latin typeface="Monotype Corsiva" pitchFamily="66" charset="0"/>
                  </a:rPr>
                  <a:t>ξ</a:t>
                </a:r>
                <a:endParaRPr lang="en-US" sz="1600" b="1" dirty="0">
                  <a:latin typeface="Monotype Corsiva" pitchFamily="66" charset="0"/>
                </a:endParaRPr>
              </a:p>
            </p:txBody>
          </p:sp>
        </p:grpSp>
        <p:grpSp>
          <p:nvGrpSpPr>
            <p:cNvPr id="63" name="62 - Ομάδα"/>
            <p:cNvGrpSpPr/>
            <p:nvPr/>
          </p:nvGrpSpPr>
          <p:grpSpPr>
            <a:xfrm>
              <a:off x="223763" y="2475692"/>
              <a:ext cx="5860113" cy="1800000"/>
              <a:chOff x="-179987" y="2401800"/>
              <a:chExt cx="5860113" cy="1800000"/>
            </a:xfrm>
          </p:grpSpPr>
          <p:graphicFrame>
            <p:nvGraphicFramePr>
              <p:cNvPr id="30" name="4 - Γράφημα"/>
              <p:cNvGraphicFramePr/>
              <p:nvPr/>
            </p:nvGraphicFramePr>
            <p:xfrm>
              <a:off x="1000126" y="2401800"/>
              <a:ext cx="468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  <p:grpSp>
            <p:nvGrpSpPr>
              <p:cNvPr id="31" name="Group 28"/>
              <p:cNvGrpSpPr/>
              <p:nvPr/>
            </p:nvGrpSpPr>
            <p:grpSpPr>
              <a:xfrm>
                <a:off x="-179987" y="2732892"/>
                <a:ext cx="1132613" cy="837837"/>
                <a:chOff x="-132487" y="5807592"/>
                <a:chExt cx="1132613" cy="837837"/>
              </a:xfrm>
            </p:grpSpPr>
            <p:sp>
              <p:nvSpPr>
                <p:cNvPr id="32" name="TextBox 101"/>
                <p:cNvSpPr txBox="1"/>
                <p:nvPr/>
              </p:nvSpPr>
              <p:spPr>
                <a:xfrm>
                  <a:off x="-132487" y="5807592"/>
                  <a:ext cx="1132613" cy="83783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n-US" sz="1400" b="1" i="1" dirty="0" smtClean="0">
                      <a:latin typeface="Monotype Corsiva" pitchFamily="66" charset="0"/>
                    </a:rPr>
                    <a:t>K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R </a:t>
                  </a:r>
                  <a:r>
                    <a:rPr lang="en-US" sz="1400" dirty="0" smtClean="0">
                      <a:latin typeface="Monotype Corsiva" pitchFamily="66" charset="0"/>
                    </a:rPr>
                    <a:t>(</a:t>
                  </a:r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r>
                    <a:rPr lang="en-US" sz="1400" b="1" i="1" dirty="0" smtClean="0">
                      <a:latin typeface="Monotype Corsiva" pitchFamily="66" charset="0"/>
                    </a:rPr>
                    <a:t>,F</a:t>
                  </a:r>
                  <a:r>
                    <a:rPr lang="en-US" sz="1400" b="1" i="1" baseline="-25000" dirty="0" smtClean="0">
                      <a:latin typeface="Monotype Corsiva" pitchFamily="66" charset="0"/>
                    </a:rPr>
                    <a:t>S </a:t>
                  </a:r>
                  <a:r>
                    <a:rPr lang="en-US" sz="1400" dirty="0" smtClean="0">
                      <a:latin typeface="Monotype Corsiva" pitchFamily="66" charset="0"/>
                    </a:rPr>
                    <a:t>)</a:t>
                  </a:r>
                  <a:r>
                    <a:rPr lang="el-GR" sz="1400" dirty="0" smtClean="0">
                      <a:latin typeface="Monotype Corsiva" pitchFamily="66" charset="0"/>
                    </a:rPr>
                    <a:t> </a:t>
                  </a:r>
                  <a:r>
                    <a:rPr lang="en-US" sz="1400" b="1" i="1" dirty="0" smtClean="0">
                      <a:latin typeface="Monotype Corsiva" pitchFamily="66" charset="0"/>
                    </a:rPr>
                    <a:t>K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R,</a:t>
                  </a:r>
                  <a:r>
                    <a:rPr lang="el-GR" sz="1600" baseline="-25000" dirty="0" smtClean="0">
                      <a:latin typeface="Monotype Corsiva" pitchFamily="66" charset="0"/>
                    </a:rPr>
                    <a:t> 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elastic</a:t>
                  </a:r>
                  <a:endParaRPr lang="en-US" sz="1600" dirty="0">
                    <a:latin typeface="Monotype Corsiva" pitchFamily="66" charset="0"/>
                  </a:endParaRPr>
                </a:p>
              </p:txBody>
            </p:sp>
            <p:cxnSp>
              <p:nvCxnSpPr>
                <p:cNvPr id="33" name="Straight Connector 27"/>
                <p:cNvCxnSpPr/>
                <p:nvPr/>
              </p:nvCxnSpPr>
              <p:spPr>
                <a:xfrm>
                  <a:off x="42795" y="6281670"/>
                  <a:ext cx="809625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sp>
          <p:nvSpPr>
            <p:cNvPr id="37" name="TextBox 36"/>
            <p:cNvSpPr txBox="1"/>
            <p:nvPr/>
          </p:nvSpPr>
          <p:spPr>
            <a:xfrm>
              <a:off x="5951940" y="1143130"/>
              <a:ext cx="6203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/>
                <a:t>(</a:t>
              </a:r>
              <a:r>
                <a:rPr lang="el-GR" sz="1200" b="1" dirty="0" smtClean="0"/>
                <a:t>α</a:t>
              </a:r>
              <a:r>
                <a:rPr lang="en-US" sz="1200" b="1" dirty="0" smtClean="0"/>
                <a:t>)</a:t>
              </a:r>
              <a:endParaRPr lang="en-US" sz="1400" b="1" dirty="0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5956953" y="2900205"/>
              <a:ext cx="6203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/>
                <a:t>(</a:t>
              </a:r>
              <a:r>
                <a:rPr lang="el-GR" sz="1200" b="1" dirty="0" smtClean="0"/>
                <a:t>β</a:t>
              </a:r>
              <a:r>
                <a:rPr lang="en-US" sz="1200" b="1" dirty="0" smtClean="0"/>
                <a:t>)</a:t>
              </a:r>
              <a:endParaRPr lang="en-US" sz="1400" b="1" dirty="0"/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5940378" y="4868680"/>
              <a:ext cx="6203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/>
                <a:t>(</a:t>
              </a:r>
              <a:r>
                <a:rPr lang="el-GR" sz="1200" b="1" dirty="0" smtClean="0"/>
                <a:t>γ</a:t>
              </a:r>
              <a:r>
                <a:rPr lang="en-US" sz="1200" b="1" dirty="0" smtClean="0"/>
                <a:t>)</a:t>
              </a:r>
              <a:endParaRPr lang="en-US" sz="1400" b="1" dirty="0"/>
            </a:p>
          </p:txBody>
        </p:sp>
        <p:sp>
          <p:nvSpPr>
            <p:cNvPr id="40" name="TextBox 38"/>
            <p:cNvSpPr txBox="1"/>
            <p:nvPr/>
          </p:nvSpPr>
          <p:spPr>
            <a:xfrm>
              <a:off x="5950278" y="6921080"/>
              <a:ext cx="620372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b="1" dirty="0" smtClean="0"/>
                <a:t>(</a:t>
              </a:r>
              <a:r>
                <a:rPr lang="el-GR" sz="1200" b="1" dirty="0" smtClean="0"/>
                <a:t>δ</a:t>
              </a:r>
              <a:r>
                <a:rPr lang="en-US" sz="1200" b="1" dirty="0" smtClean="0"/>
                <a:t>)</a:t>
              </a:r>
              <a:endParaRPr lang="en-US" sz="1400" b="1" dirty="0"/>
            </a:p>
          </p:txBody>
        </p:sp>
        <p:cxnSp>
          <p:nvCxnSpPr>
            <p:cNvPr id="41" name="40 - Ευθεία γραμμή σύνδεσης"/>
            <p:cNvCxnSpPr/>
            <p:nvPr/>
          </p:nvCxnSpPr>
          <p:spPr>
            <a:xfrm flipH="1" flipV="1">
              <a:off x="3776645" y="6376237"/>
              <a:ext cx="0" cy="1296000"/>
            </a:xfrm>
            <a:prstGeom prst="line">
              <a:avLst/>
            </a:prstGeom>
            <a:ln w="15875">
              <a:solidFill>
                <a:schemeClr val="bg1">
                  <a:lumMod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42" name="Group 76"/>
            <p:cNvGrpSpPr/>
            <p:nvPr/>
          </p:nvGrpSpPr>
          <p:grpSpPr>
            <a:xfrm>
              <a:off x="2170413" y="513267"/>
              <a:ext cx="1119038" cy="1299501"/>
              <a:chOff x="3219805" y="1414367"/>
              <a:chExt cx="1208179" cy="1451849"/>
            </a:xfrm>
          </p:grpSpPr>
          <p:cxnSp>
            <p:nvCxnSpPr>
              <p:cNvPr id="43" name="Straight Connector 77"/>
              <p:cNvCxnSpPr/>
              <p:nvPr/>
            </p:nvCxnSpPr>
            <p:spPr>
              <a:xfrm>
                <a:off x="3219806" y="1618168"/>
                <a:ext cx="302304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4" name="Straight Connector 78"/>
              <p:cNvCxnSpPr/>
              <p:nvPr/>
            </p:nvCxnSpPr>
            <p:spPr>
              <a:xfrm>
                <a:off x="3219805" y="1886564"/>
                <a:ext cx="302304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5" name="Straight Connector 79"/>
              <p:cNvCxnSpPr/>
              <p:nvPr/>
            </p:nvCxnSpPr>
            <p:spPr>
              <a:xfrm>
                <a:off x="3219805" y="2142741"/>
                <a:ext cx="302304" cy="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80"/>
              <p:cNvCxnSpPr/>
              <p:nvPr/>
            </p:nvCxnSpPr>
            <p:spPr>
              <a:xfrm>
                <a:off x="3219805" y="2404423"/>
                <a:ext cx="302304" cy="0"/>
              </a:xfrm>
              <a:prstGeom prst="line">
                <a:avLst/>
              </a:prstGeom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7" name="Straight Connector 81"/>
              <p:cNvCxnSpPr/>
              <p:nvPr/>
            </p:nvCxnSpPr>
            <p:spPr>
              <a:xfrm>
                <a:off x="3219843" y="2668479"/>
                <a:ext cx="302304" cy="0"/>
              </a:xfrm>
              <a:prstGeom prst="line">
                <a:avLst/>
              </a:prstGeom>
              <a:ln w="1905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48" name="Rectangle 82"/>
              <p:cNvSpPr/>
              <p:nvPr/>
            </p:nvSpPr>
            <p:spPr>
              <a:xfrm>
                <a:off x="3491880" y="1414367"/>
                <a:ext cx="936104" cy="145184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latin typeface="Monotype Corsiva" pitchFamily="66" charset="0"/>
                  </a:rPr>
                  <a:t>F</a:t>
                </a:r>
                <a:r>
                  <a:rPr lang="en-US" sz="1400" b="1" baseline="-25000" dirty="0" smtClean="0">
                    <a:latin typeface="Monotype Corsiva" pitchFamily="66" charset="0"/>
                  </a:rPr>
                  <a:t>S</a:t>
                </a:r>
                <a:r>
                  <a:rPr lang="en-US" sz="1400" b="1" dirty="0" smtClean="0">
                    <a:latin typeface="Monotype Corsiva" pitchFamily="66" charset="0"/>
                  </a:rPr>
                  <a:t> = 10</a:t>
                </a:r>
              </a:p>
              <a:p>
                <a:r>
                  <a:rPr lang="en-US" sz="1400" b="1" dirty="0" smtClean="0">
                    <a:latin typeface="Monotype Corsiva" pitchFamily="66" charset="0"/>
                  </a:rPr>
                  <a:t>F</a:t>
                </a:r>
                <a:r>
                  <a:rPr lang="en-US" sz="1400" b="1" baseline="-25000" dirty="0" smtClean="0">
                    <a:latin typeface="Monotype Corsiva" pitchFamily="66" charset="0"/>
                  </a:rPr>
                  <a:t>S</a:t>
                </a:r>
                <a:r>
                  <a:rPr lang="en-US" sz="1400" b="1" dirty="0" smtClean="0">
                    <a:latin typeface="Monotype Corsiva" pitchFamily="66" charset="0"/>
                  </a:rPr>
                  <a:t> = 5</a:t>
                </a:r>
                <a:endParaRPr lang="el-GR" sz="1400" b="1" dirty="0" smtClean="0">
                  <a:latin typeface="Monotype Corsiva" pitchFamily="66" charset="0"/>
                </a:endParaRPr>
              </a:p>
              <a:p>
                <a:r>
                  <a:rPr lang="en-US" sz="1400" b="1" dirty="0" smtClean="0">
                    <a:latin typeface="Monotype Corsiva" pitchFamily="66" charset="0"/>
                  </a:rPr>
                  <a:t>F</a:t>
                </a:r>
                <a:r>
                  <a:rPr lang="en-US" sz="1400" b="1" baseline="-25000" dirty="0" smtClean="0">
                    <a:latin typeface="Monotype Corsiva" pitchFamily="66" charset="0"/>
                  </a:rPr>
                  <a:t>S</a:t>
                </a:r>
                <a:r>
                  <a:rPr lang="en-US" sz="1400" b="1" dirty="0" smtClean="0">
                    <a:latin typeface="Monotype Corsiva" pitchFamily="66" charset="0"/>
                  </a:rPr>
                  <a:t> = 3.3</a:t>
                </a:r>
                <a:endParaRPr lang="el-GR" sz="1400" b="1" dirty="0" smtClean="0">
                  <a:latin typeface="Monotype Corsiva" pitchFamily="66" charset="0"/>
                </a:endParaRPr>
              </a:p>
              <a:p>
                <a:r>
                  <a:rPr lang="en-US" sz="1400" b="1" dirty="0" smtClean="0">
                    <a:latin typeface="Monotype Corsiva" pitchFamily="66" charset="0"/>
                  </a:rPr>
                  <a:t>F</a:t>
                </a:r>
                <a:r>
                  <a:rPr lang="en-US" sz="1400" b="1" baseline="-25000" dirty="0" smtClean="0">
                    <a:latin typeface="Monotype Corsiva" pitchFamily="66" charset="0"/>
                  </a:rPr>
                  <a:t>S</a:t>
                </a:r>
                <a:r>
                  <a:rPr lang="en-US" sz="1400" b="1" dirty="0" smtClean="0">
                    <a:latin typeface="Monotype Corsiva" pitchFamily="66" charset="0"/>
                  </a:rPr>
                  <a:t> = 2.5</a:t>
                </a:r>
                <a:endParaRPr lang="el-GR" sz="1400" b="1" dirty="0" smtClean="0">
                  <a:latin typeface="Monotype Corsiva" pitchFamily="66" charset="0"/>
                </a:endParaRPr>
              </a:p>
              <a:p>
                <a:r>
                  <a:rPr lang="en-US" sz="1400" b="1" dirty="0" smtClean="0">
                    <a:latin typeface="Monotype Corsiva" pitchFamily="66" charset="0"/>
                  </a:rPr>
                  <a:t>F</a:t>
                </a:r>
                <a:r>
                  <a:rPr lang="en-US" sz="1400" b="1" baseline="-25000" dirty="0" smtClean="0">
                    <a:latin typeface="Monotype Corsiva" pitchFamily="66" charset="0"/>
                  </a:rPr>
                  <a:t>S</a:t>
                </a:r>
                <a:r>
                  <a:rPr lang="en-US" sz="1400" b="1" dirty="0" smtClean="0">
                    <a:latin typeface="Monotype Corsiva" pitchFamily="66" charset="0"/>
                  </a:rPr>
                  <a:t> = 2</a:t>
                </a:r>
                <a:endParaRPr lang="el-GR" sz="1400" b="1" dirty="0" smtClean="0">
                  <a:latin typeface="Monotype Corsiva" pitchFamily="66" charset="0"/>
                </a:endParaRPr>
              </a:p>
            </p:txBody>
          </p:sp>
        </p:grpSp>
        <p:grpSp>
          <p:nvGrpSpPr>
            <p:cNvPr id="65" name="64 - Ομάδα"/>
            <p:cNvGrpSpPr/>
            <p:nvPr/>
          </p:nvGrpSpPr>
          <p:grpSpPr>
            <a:xfrm>
              <a:off x="304300" y="6355717"/>
              <a:ext cx="5697179" cy="2008685"/>
              <a:chOff x="-87575" y="6531200"/>
              <a:chExt cx="5697179" cy="2008685"/>
            </a:xfrm>
          </p:grpSpPr>
          <p:graphicFrame>
            <p:nvGraphicFramePr>
              <p:cNvPr id="26" name="Chart 1"/>
              <p:cNvGraphicFramePr/>
              <p:nvPr/>
            </p:nvGraphicFramePr>
            <p:xfrm>
              <a:off x="929603" y="6531200"/>
              <a:ext cx="4680001" cy="162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grpSp>
            <p:nvGrpSpPr>
              <p:cNvPr id="50" name="Group 33"/>
              <p:cNvGrpSpPr/>
              <p:nvPr/>
            </p:nvGrpSpPr>
            <p:grpSpPr>
              <a:xfrm>
                <a:off x="-87575" y="6753630"/>
                <a:ext cx="1000125" cy="923330"/>
                <a:chOff x="0" y="5824280"/>
                <a:chExt cx="1000125" cy="923330"/>
              </a:xfrm>
            </p:grpSpPr>
            <p:sp>
              <p:nvSpPr>
                <p:cNvPr id="51" name="TextBox 34"/>
                <p:cNvSpPr txBox="1"/>
                <p:nvPr/>
              </p:nvSpPr>
              <p:spPr>
                <a:xfrm>
                  <a:off x="0" y="5824280"/>
                  <a:ext cx="1000125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l-GR" sz="1400" b="1" i="1" dirty="0" smtClean="0">
                      <a:latin typeface="Monotype Corsiva" pitchFamily="66" charset="0"/>
                    </a:rPr>
                    <a:t>ω </a:t>
                  </a:r>
                  <a:r>
                    <a:rPr lang="el-GR" sz="1200" b="1" i="1" dirty="0" smtClean="0"/>
                    <a:t>·</a:t>
                  </a:r>
                  <a:r>
                    <a:rPr lang="en-US" sz="1400" b="1" i="1" dirty="0" smtClean="0">
                      <a:latin typeface="Monotype Corsiva" pitchFamily="66" charset="0"/>
                    </a:rPr>
                    <a:t>C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R</a:t>
                  </a:r>
                  <a:r>
                    <a:rPr lang="en-US" sz="1600" dirty="0" smtClean="0">
                      <a:latin typeface="Monotype Corsiva" pitchFamily="66" charset="0"/>
                    </a:rPr>
                    <a:t> </a:t>
                  </a:r>
                  <a:r>
                    <a:rPr lang="en-US" sz="1400" b="1" i="1" dirty="0" smtClean="0">
                      <a:latin typeface="Monotype Corsiva" pitchFamily="66" charset="0"/>
                    </a:rPr>
                    <a:t>              </a:t>
                  </a:r>
                  <a:r>
                    <a:rPr lang="el-GR" sz="1400" b="1" i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b="1" i="1" dirty="0" smtClean="0">
                      <a:latin typeface="Monotype Corsiva" pitchFamily="66" charset="0"/>
                    </a:rPr>
                    <a:t>K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R,</a:t>
                  </a:r>
                  <a:r>
                    <a:rPr lang="el-GR" sz="1600" baseline="-25000" dirty="0" smtClean="0">
                      <a:latin typeface="Monotype Corsiva" pitchFamily="66" charset="0"/>
                    </a:rPr>
                    <a:t> 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elastic</a:t>
                  </a:r>
                  <a:endParaRPr lang="en-US" sz="1600" dirty="0">
                    <a:latin typeface="Monotype Corsiva" pitchFamily="66" charset="0"/>
                  </a:endParaRPr>
                </a:p>
              </p:txBody>
            </p:sp>
            <p:cxnSp>
              <p:nvCxnSpPr>
                <p:cNvPr id="52" name="Straight Connector 35"/>
                <p:cNvCxnSpPr/>
                <p:nvPr/>
              </p:nvCxnSpPr>
              <p:spPr>
                <a:xfrm>
                  <a:off x="142876" y="6310291"/>
                  <a:ext cx="731520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53" name="TextBox 85"/>
              <p:cNvSpPr txBox="1"/>
              <p:nvPr/>
            </p:nvSpPr>
            <p:spPr>
              <a:xfrm>
                <a:off x="2986608" y="8197911"/>
                <a:ext cx="801632" cy="341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l-GR" sz="1400" b="1" i="1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ϑ</a:t>
                </a:r>
                <a:r>
                  <a:rPr lang="en-US" sz="1400" dirty="0" smtClean="0">
                    <a:latin typeface="Monotype Corsiva" pitchFamily="66" charset="0"/>
                  </a:rPr>
                  <a:t> (rad)</a:t>
                </a:r>
                <a:endParaRPr lang="en-US" sz="1600" dirty="0">
                  <a:latin typeface="Monotype Corsiva" pitchFamily="66" charset="0"/>
                </a:endParaRPr>
              </a:p>
            </p:txBody>
          </p:sp>
        </p:grpSp>
        <p:grpSp>
          <p:nvGrpSpPr>
            <p:cNvPr id="64" name="63 - Ομάδα"/>
            <p:cNvGrpSpPr/>
            <p:nvPr/>
          </p:nvGrpSpPr>
          <p:grpSpPr>
            <a:xfrm>
              <a:off x="330025" y="4344334"/>
              <a:ext cx="5687742" cy="1955871"/>
              <a:chOff x="-73725" y="4626692"/>
              <a:chExt cx="5687742" cy="1955871"/>
            </a:xfrm>
          </p:grpSpPr>
          <p:grpSp>
            <p:nvGrpSpPr>
              <p:cNvPr id="34" name="Group 33"/>
              <p:cNvGrpSpPr/>
              <p:nvPr/>
            </p:nvGrpSpPr>
            <p:grpSpPr>
              <a:xfrm>
                <a:off x="-73725" y="4876564"/>
                <a:ext cx="1000125" cy="923330"/>
                <a:chOff x="0" y="5797739"/>
                <a:chExt cx="1000125" cy="923330"/>
              </a:xfrm>
            </p:grpSpPr>
            <p:sp>
              <p:nvSpPr>
                <p:cNvPr id="35" name="TextBox 34"/>
                <p:cNvSpPr txBox="1"/>
                <p:nvPr/>
              </p:nvSpPr>
              <p:spPr>
                <a:xfrm>
                  <a:off x="0" y="5797739"/>
                  <a:ext cx="1000125" cy="923330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>
                    <a:lnSpc>
                      <a:spcPct val="150000"/>
                    </a:lnSpc>
                  </a:pPr>
                  <a:r>
                    <a:rPr lang="el-GR" sz="1400" b="1" i="1" dirty="0" smtClean="0">
                      <a:latin typeface="Monotype Corsiva" pitchFamily="66" charset="0"/>
                    </a:rPr>
                    <a:t>ω </a:t>
                  </a:r>
                  <a:r>
                    <a:rPr lang="el-GR" sz="1200" b="1" i="1" dirty="0" smtClean="0"/>
                    <a:t>·</a:t>
                  </a:r>
                  <a:r>
                    <a:rPr lang="en-US" sz="1400" b="1" i="1" dirty="0" smtClean="0">
                      <a:latin typeface="Monotype Corsiva" pitchFamily="66" charset="0"/>
                    </a:rPr>
                    <a:t>C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R</a:t>
                  </a:r>
                  <a:r>
                    <a:rPr lang="en-US" sz="1600" dirty="0" smtClean="0">
                      <a:latin typeface="Monotype Corsiva" pitchFamily="66" charset="0"/>
                    </a:rPr>
                    <a:t> </a:t>
                  </a:r>
                  <a:r>
                    <a:rPr lang="en-US" sz="1400" b="1" i="1" dirty="0" smtClean="0">
                      <a:latin typeface="Monotype Corsiva" pitchFamily="66" charset="0"/>
                    </a:rPr>
                    <a:t>              </a:t>
                  </a:r>
                  <a:r>
                    <a:rPr lang="el-GR" sz="1400" b="1" i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b="1" i="1" dirty="0" smtClean="0">
                      <a:latin typeface="Monotype Corsiva" pitchFamily="66" charset="0"/>
                    </a:rPr>
                    <a:t>K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R,</a:t>
                  </a:r>
                  <a:r>
                    <a:rPr lang="el-GR" sz="1600" baseline="-25000" dirty="0" smtClean="0">
                      <a:latin typeface="Monotype Corsiva" pitchFamily="66" charset="0"/>
                    </a:rPr>
                    <a:t> 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elastic</a:t>
                  </a:r>
                  <a:endParaRPr lang="en-US" sz="1600" dirty="0">
                    <a:latin typeface="Monotype Corsiva" pitchFamily="66" charset="0"/>
                  </a:endParaRPr>
                </a:p>
              </p:txBody>
            </p:sp>
            <p:cxnSp>
              <p:nvCxnSpPr>
                <p:cNvPr id="36" name="Straight Connector 35"/>
                <p:cNvCxnSpPr/>
                <p:nvPr/>
              </p:nvCxnSpPr>
              <p:spPr>
                <a:xfrm>
                  <a:off x="142875" y="6281670"/>
                  <a:ext cx="731520" cy="0"/>
                </a:xfrm>
                <a:prstGeom prst="line">
                  <a:avLst/>
                </a:prstGeom>
                <a:ln w="15875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49" name="TextBox 85"/>
              <p:cNvSpPr txBox="1"/>
              <p:nvPr/>
            </p:nvSpPr>
            <p:spPr>
              <a:xfrm>
                <a:off x="2950982" y="6240589"/>
                <a:ext cx="801632" cy="34197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l-GR" sz="1400" b="1" i="1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ϑ</a:t>
                </a:r>
                <a:r>
                  <a:rPr lang="en-US" sz="1400" dirty="0" smtClean="0">
                    <a:latin typeface="Monotype Corsiva" pitchFamily="66" charset="0"/>
                  </a:rPr>
                  <a:t>/</a:t>
                </a:r>
                <a:r>
                  <a:rPr lang="el-GR" sz="1400" dirty="0" smtClean="0">
                    <a:latin typeface="Monotype Corsiva" pitchFamily="66" charset="0"/>
                  </a:rPr>
                  <a:t> </a:t>
                </a:r>
                <a:r>
                  <a:rPr lang="el-GR" sz="1400" b="1" i="1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ϑ</a:t>
                </a:r>
                <a:r>
                  <a:rPr lang="en-US" sz="1400" baseline="-25000" dirty="0" smtClean="0">
                    <a:latin typeface="Monotype Corsiva" pitchFamily="66" charset="0"/>
                  </a:rPr>
                  <a:t>S</a:t>
                </a:r>
                <a:endParaRPr lang="en-US" sz="1400" dirty="0">
                  <a:latin typeface="Monotype Corsiva" pitchFamily="66" charset="0"/>
                </a:endParaRPr>
              </a:p>
            </p:txBody>
          </p:sp>
          <p:graphicFrame>
            <p:nvGraphicFramePr>
              <p:cNvPr id="55" name="Chart 1"/>
              <p:cNvGraphicFramePr/>
              <p:nvPr/>
            </p:nvGraphicFramePr>
            <p:xfrm>
              <a:off x="934017" y="4626692"/>
              <a:ext cx="4680000" cy="162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p:graphicFrame>
        </p:grpSp>
      </p:grpSp>
      <p:sp>
        <p:nvSpPr>
          <p:cNvPr id="57" name="TextBox 56"/>
          <p:cNvSpPr txBox="1"/>
          <p:nvPr/>
        </p:nvSpPr>
        <p:spPr>
          <a:xfrm>
            <a:off x="3155324" y="9272787"/>
            <a:ext cx="5409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x</a:t>
            </a:r>
            <a:endParaRPr lang="en-US" sz="1100" dirty="0"/>
          </a:p>
        </p:txBody>
      </p:sp>
      <p:sp>
        <p:nvSpPr>
          <p:cNvPr id="60418" name="Rectangle 2"/>
          <p:cNvSpPr>
            <a:spLocks noChangeArrowheads="1"/>
          </p:cNvSpPr>
          <p:nvPr/>
        </p:nvSpPr>
        <p:spPr bwMode="auto">
          <a:xfrm>
            <a:off x="0" y="0"/>
            <a:ext cx="685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0417" name="Object 1"/>
          <p:cNvGraphicFramePr>
            <a:graphicFrameLocks noChangeAspect="1"/>
          </p:cNvGraphicFramePr>
          <p:nvPr/>
        </p:nvGraphicFramePr>
        <p:xfrm>
          <a:off x="4856672" y="4552052"/>
          <a:ext cx="609600" cy="400050"/>
        </p:xfrm>
        <a:graphic>
          <a:graphicData uri="http://schemas.openxmlformats.org/presentationml/2006/ole">
            <p:oleObj spid="_x0000_s60417" name="Equation" r:id="rId8" imgW="622030" imgH="393529" progId="Equation.DSMT4">
              <p:embed/>
            </p:oleObj>
          </a:graphicData>
        </a:graphic>
      </p:graphicFrame>
      <p:graphicFrame>
        <p:nvGraphicFramePr>
          <p:cNvPr id="60419" name="Object 3"/>
          <p:cNvGraphicFramePr>
            <a:graphicFrameLocks noChangeAspect="1"/>
          </p:cNvGraphicFramePr>
          <p:nvPr/>
        </p:nvGraphicFramePr>
        <p:xfrm>
          <a:off x="4855503" y="6332238"/>
          <a:ext cx="609600" cy="400050"/>
        </p:xfrm>
        <a:graphic>
          <a:graphicData uri="http://schemas.openxmlformats.org/presentationml/2006/ole">
            <p:oleObj spid="_x0000_s60419" name="Equation" r:id="rId9" imgW="622030" imgH="393529" progId="Equation.DSMT4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12895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4" name="31 - Ομάδα"/>
          <p:cNvGrpSpPr/>
          <p:nvPr/>
        </p:nvGrpSpPr>
        <p:grpSpPr>
          <a:xfrm>
            <a:off x="1470958" y="4655139"/>
            <a:ext cx="3706875" cy="3316743"/>
            <a:chOff x="95000" y="79820"/>
            <a:chExt cx="3706875" cy="3316743"/>
          </a:xfrm>
        </p:grpSpPr>
        <p:cxnSp>
          <p:nvCxnSpPr>
            <p:cNvPr id="33" name="Straight Arrow Connector 271"/>
            <p:cNvCxnSpPr/>
            <p:nvPr/>
          </p:nvCxnSpPr>
          <p:spPr>
            <a:xfrm rot="5400000">
              <a:off x="-181996" y="2715499"/>
              <a:ext cx="1264302" cy="591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4" name="TextBox 275"/>
            <p:cNvSpPr txBox="1"/>
            <p:nvPr/>
          </p:nvSpPr>
          <p:spPr>
            <a:xfrm>
              <a:off x="95000" y="2604357"/>
              <a:ext cx="709434" cy="25179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tIns="18000" bIns="18000" rtlCol="0">
              <a:spAutoFit/>
            </a:bodyPr>
            <a:lstStyle/>
            <a:p>
              <a:pPr algn="ctr"/>
              <a:r>
                <a:rPr lang="en-US" sz="1400" dirty="0" smtClean="0">
                  <a:latin typeface="Monotype Corsiva" pitchFamily="66" charset="0"/>
                </a:rPr>
                <a:t>H = 4m</a:t>
              </a:r>
              <a:endParaRPr lang="el-GR" sz="1400" dirty="0">
                <a:latin typeface="Monotype Corsiva" pitchFamily="66" charset="0"/>
              </a:endParaRPr>
            </a:p>
          </p:txBody>
        </p:sp>
        <p:sp>
          <p:nvSpPr>
            <p:cNvPr id="35" name="Rectangle 204"/>
            <p:cNvSpPr/>
            <p:nvPr/>
          </p:nvSpPr>
          <p:spPr>
            <a:xfrm>
              <a:off x="789286" y="2078216"/>
              <a:ext cx="2736000" cy="1260000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  <a:ln w="0"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sz="1600" dirty="0" smtClean="0"/>
                <a:t> </a:t>
              </a:r>
              <a:endParaRPr lang="el-GR" sz="1600" dirty="0"/>
            </a:p>
          </p:txBody>
        </p:sp>
        <p:cxnSp>
          <p:nvCxnSpPr>
            <p:cNvPr id="36" name="Straight Connector 58"/>
            <p:cNvCxnSpPr/>
            <p:nvPr/>
          </p:nvCxnSpPr>
          <p:spPr bwMode="auto">
            <a:xfrm>
              <a:off x="790968" y="3335360"/>
              <a:ext cx="2736000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Arrow Connector 271"/>
            <p:cNvCxnSpPr/>
            <p:nvPr/>
          </p:nvCxnSpPr>
          <p:spPr>
            <a:xfrm rot="5400000">
              <a:off x="737402" y="1306073"/>
              <a:ext cx="1530830" cy="845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38" name="Freeform 98" descr="Δημοσιογραφικό χαρτί"/>
            <p:cNvSpPr>
              <a:spLocks/>
            </p:cNvSpPr>
            <p:nvPr/>
          </p:nvSpPr>
          <p:spPr bwMode="auto">
            <a:xfrm>
              <a:off x="1650105" y="534345"/>
              <a:ext cx="1071582" cy="153083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153" y="1"/>
                </a:cxn>
                <a:cxn ang="0">
                  <a:pos x="1153" y="136"/>
                </a:cxn>
                <a:cxn ang="0">
                  <a:pos x="877" y="133"/>
                </a:cxn>
                <a:cxn ang="0">
                  <a:pos x="658" y="271"/>
                </a:cxn>
                <a:cxn ang="0">
                  <a:pos x="652" y="1546"/>
                </a:cxn>
                <a:cxn ang="0">
                  <a:pos x="1150" y="1543"/>
                </a:cxn>
                <a:cxn ang="0">
                  <a:pos x="1156" y="1681"/>
                </a:cxn>
                <a:cxn ang="0">
                  <a:pos x="0" y="1678"/>
                </a:cxn>
                <a:cxn ang="0">
                  <a:pos x="0" y="1542"/>
                </a:cxn>
                <a:cxn ang="0">
                  <a:pos x="499" y="1542"/>
                </a:cxn>
                <a:cxn ang="0">
                  <a:pos x="499" y="272"/>
                </a:cxn>
                <a:cxn ang="0">
                  <a:pos x="272" y="136"/>
                </a:cxn>
                <a:cxn ang="0">
                  <a:pos x="1" y="136"/>
                </a:cxn>
                <a:cxn ang="0">
                  <a:pos x="0" y="0"/>
                </a:cxn>
              </a:cxnLst>
              <a:rect l="0" t="0" r="r" b="b"/>
              <a:pathLst>
                <a:path w="1156" h="1681">
                  <a:moveTo>
                    <a:pt x="0" y="0"/>
                  </a:moveTo>
                  <a:lnTo>
                    <a:pt x="1153" y="1"/>
                  </a:lnTo>
                  <a:lnTo>
                    <a:pt x="1153" y="136"/>
                  </a:lnTo>
                  <a:lnTo>
                    <a:pt x="877" y="133"/>
                  </a:lnTo>
                  <a:lnTo>
                    <a:pt x="658" y="271"/>
                  </a:lnTo>
                  <a:lnTo>
                    <a:pt x="652" y="1546"/>
                  </a:lnTo>
                  <a:lnTo>
                    <a:pt x="1150" y="1543"/>
                  </a:lnTo>
                  <a:lnTo>
                    <a:pt x="1156" y="1681"/>
                  </a:lnTo>
                  <a:lnTo>
                    <a:pt x="0" y="1678"/>
                  </a:lnTo>
                  <a:lnTo>
                    <a:pt x="0" y="1542"/>
                  </a:lnTo>
                  <a:lnTo>
                    <a:pt x="499" y="1542"/>
                  </a:lnTo>
                  <a:lnTo>
                    <a:pt x="499" y="272"/>
                  </a:lnTo>
                  <a:lnTo>
                    <a:pt x="272" y="136"/>
                  </a:lnTo>
                  <a:lnTo>
                    <a:pt x="1" y="136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bg1">
                <a:lumMod val="75000"/>
                <a:alpha val="50000"/>
              </a:schemeClr>
            </a:solidFill>
            <a:ln w="12700" cap="flat" cmpd="sng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wrap="none" anchor="ctr"/>
            <a:lstStyle/>
            <a:p>
              <a:endParaRPr lang="el-GR" sz="1600" dirty="0"/>
            </a:p>
          </p:txBody>
        </p:sp>
        <p:sp>
          <p:nvSpPr>
            <p:cNvPr id="39" name="AutoShape 32"/>
            <p:cNvSpPr>
              <a:spLocks noChangeAspect="1" noChangeArrowheads="1"/>
            </p:cNvSpPr>
            <p:nvPr/>
          </p:nvSpPr>
          <p:spPr bwMode="auto">
            <a:xfrm>
              <a:off x="2142869" y="604061"/>
              <a:ext cx="113239" cy="114812"/>
            </a:xfrm>
            <a:custGeom>
              <a:avLst/>
              <a:gdLst>
                <a:gd name="G0" fmla="+- 5400 0 0"/>
                <a:gd name="G1" fmla="+- 21600 0 5400"/>
                <a:gd name="G2" fmla="+- 21600 0 5400"/>
                <a:gd name="G3" fmla="*/ G0 2929 10000"/>
                <a:gd name="G4" fmla="+- 21600 0 G3"/>
                <a:gd name="G5" fmla="+- 21600 0 G3"/>
                <a:gd name="T0" fmla="*/ 10800 w 21600"/>
                <a:gd name="T1" fmla="*/ 0 h 21600"/>
                <a:gd name="T2" fmla="*/ 3163 w 21600"/>
                <a:gd name="T3" fmla="*/ 3163 h 21600"/>
                <a:gd name="T4" fmla="*/ 0 w 21600"/>
                <a:gd name="T5" fmla="*/ 10800 h 21600"/>
                <a:gd name="T6" fmla="*/ 3163 w 21600"/>
                <a:gd name="T7" fmla="*/ 18437 h 21600"/>
                <a:gd name="T8" fmla="*/ 10800 w 21600"/>
                <a:gd name="T9" fmla="*/ 21600 h 21600"/>
                <a:gd name="T10" fmla="*/ 18437 w 21600"/>
                <a:gd name="T11" fmla="*/ 18437 h 21600"/>
                <a:gd name="T12" fmla="*/ 21600 w 21600"/>
                <a:gd name="T13" fmla="*/ 10800 h 21600"/>
                <a:gd name="T14" fmla="*/ 18437 w 21600"/>
                <a:gd name="T15" fmla="*/ 3163 h 21600"/>
                <a:gd name="T16" fmla="*/ 3163 w 21600"/>
                <a:gd name="T17" fmla="*/ 3163 h 21600"/>
                <a:gd name="T18" fmla="*/ 18437 w 21600"/>
                <a:gd name="T19" fmla="*/ 18437 h 21600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</a:cxnLst>
              <a:rect l="T16" t="T17" r="T18" b="T19"/>
              <a:pathLst>
                <a:path w="21600" h="21600">
                  <a:moveTo>
                    <a:pt x="0" y="10800"/>
                  </a:moveTo>
                  <a:cubicBezTo>
                    <a:pt x="0" y="4835"/>
                    <a:pt x="4835" y="0"/>
                    <a:pt x="10800" y="0"/>
                  </a:cubicBezTo>
                  <a:cubicBezTo>
                    <a:pt x="16765" y="0"/>
                    <a:pt x="21600" y="4835"/>
                    <a:pt x="21600" y="10800"/>
                  </a:cubicBezTo>
                  <a:cubicBezTo>
                    <a:pt x="21600" y="16765"/>
                    <a:pt x="16765" y="21600"/>
                    <a:pt x="10800" y="21600"/>
                  </a:cubicBezTo>
                  <a:cubicBezTo>
                    <a:pt x="4835" y="21600"/>
                    <a:pt x="0" y="16765"/>
                    <a:pt x="0" y="10800"/>
                  </a:cubicBezTo>
                  <a:close/>
                  <a:moveTo>
                    <a:pt x="5400" y="10800"/>
                  </a:moveTo>
                  <a:cubicBezTo>
                    <a:pt x="5400" y="13782"/>
                    <a:pt x="7818" y="16200"/>
                    <a:pt x="10800" y="16200"/>
                  </a:cubicBezTo>
                  <a:cubicBezTo>
                    <a:pt x="13782" y="16200"/>
                    <a:pt x="16200" y="13782"/>
                    <a:pt x="16200" y="10800"/>
                  </a:cubicBezTo>
                  <a:cubicBezTo>
                    <a:pt x="16200" y="7818"/>
                    <a:pt x="13782" y="5400"/>
                    <a:pt x="10800" y="5400"/>
                  </a:cubicBezTo>
                  <a:cubicBezTo>
                    <a:pt x="7818" y="5400"/>
                    <a:pt x="5400" y="7818"/>
                    <a:pt x="5400" y="10800"/>
                  </a:cubicBez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endParaRPr lang="el-GR" sz="1600" dirty="0"/>
            </a:p>
          </p:txBody>
        </p:sp>
        <p:cxnSp>
          <p:nvCxnSpPr>
            <p:cNvPr id="40" name="Straight Arrow Connector 274"/>
            <p:cNvCxnSpPr/>
            <p:nvPr/>
          </p:nvCxnSpPr>
          <p:spPr>
            <a:xfrm>
              <a:off x="1650105" y="2212973"/>
              <a:ext cx="1080000" cy="845"/>
            </a:xfrm>
            <a:prstGeom prst="straightConnector1">
              <a:avLst/>
            </a:prstGeom>
            <a:ln w="15875">
              <a:solidFill>
                <a:schemeClr val="tx1"/>
              </a:solidFill>
              <a:headEnd type="arrow" w="sm" len="sm"/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1" name="TextBox 276"/>
            <p:cNvSpPr txBox="1"/>
            <p:nvPr/>
          </p:nvSpPr>
          <p:spPr>
            <a:xfrm>
              <a:off x="1883679" y="2118937"/>
              <a:ext cx="603774" cy="215444"/>
            </a:xfrm>
            <a:prstGeom prst="rect">
              <a:avLst/>
            </a:prstGeom>
            <a:solidFill>
              <a:schemeClr val="bg2">
                <a:lumMod val="75000"/>
              </a:schemeClr>
            </a:solidFill>
          </p:spPr>
          <p:txBody>
            <a:bodyPr wrap="square" lIns="18000" tIns="0" rIns="18000" bIns="0" rtlCol="0">
              <a:spAutoFit/>
            </a:bodyPr>
            <a:lstStyle/>
            <a:p>
              <a:pPr algn="ctr"/>
              <a:r>
                <a:rPr lang="en-US" sz="1400" i="1" dirty="0" smtClean="0">
                  <a:latin typeface="Monotype Corsiva" pitchFamily="66" charset="0"/>
                </a:rPr>
                <a:t>B = 2m</a:t>
              </a:r>
              <a:endParaRPr lang="el-GR" sz="1400" i="1" dirty="0">
                <a:latin typeface="Monotype Corsiva" pitchFamily="66" charset="0"/>
              </a:endParaRPr>
            </a:p>
          </p:txBody>
        </p:sp>
        <p:sp>
          <p:nvSpPr>
            <p:cNvPr id="42" name="TextBox 277"/>
            <p:cNvSpPr txBox="1"/>
            <p:nvPr/>
          </p:nvSpPr>
          <p:spPr>
            <a:xfrm>
              <a:off x="2822483" y="453933"/>
              <a:ext cx="979392" cy="1288421"/>
            </a:xfrm>
            <a:prstGeom prst="rect">
              <a:avLst/>
            </a:prstGeom>
            <a:noFill/>
          </p:spPr>
          <p:txBody>
            <a:bodyPr wrap="square" lIns="36000" tIns="36000" rIns="36000" bIns="36000" rtlCol="0">
              <a:spAutoFit/>
            </a:bodyPr>
            <a:lstStyle/>
            <a:p>
              <a:pPr algn="ctr">
                <a:spcBef>
                  <a:spcPts val="600"/>
                </a:spcBef>
              </a:pPr>
              <a:r>
                <a:rPr lang="en-US" sz="1400" dirty="0" smtClean="0">
                  <a:latin typeface="Monotype Corsiva" pitchFamily="66" charset="0"/>
                </a:rPr>
                <a:t>m</a:t>
              </a:r>
              <a:r>
                <a:rPr lang="en-US" sz="1600" baseline="-25000" dirty="0" smtClean="0">
                  <a:latin typeface="Monotype Corsiva" pitchFamily="66" charset="0"/>
                </a:rPr>
                <a:t>deck</a:t>
              </a:r>
              <a:r>
                <a:rPr lang="en-US" sz="1600" i="1" baseline="-25000" dirty="0" smtClean="0">
                  <a:latin typeface="Monotype Corsiva" pitchFamily="66" charset="0"/>
                </a:rPr>
                <a:t> </a:t>
              </a:r>
              <a:r>
                <a:rPr lang="en-US" sz="1400" i="1" baseline="-25000" dirty="0" smtClean="0">
                  <a:latin typeface="Monotype Corsiva" pitchFamily="66" charset="0"/>
                </a:rPr>
                <a:t> </a:t>
              </a:r>
              <a:r>
                <a:rPr lang="en-US" sz="1400" i="1" dirty="0" smtClean="0">
                  <a:latin typeface="Monotype Corsiva" pitchFamily="66" charset="0"/>
                </a:rPr>
                <a:t>(Mgr) = </a:t>
              </a:r>
              <a:endParaRPr lang="el-GR" sz="1400" i="1" dirty="0" smtClean="0">
                <a:latin typeface="Monotype Corsiva" pitchFamily="66" charset="0"/>
              </a:endParaRPr>
            </a:p>
            <a:p>
              <a:pPr algn="ctr">
                <a:spcBef>
                  <a:spcPts val="600"/>
                </a:spcBef>
              </a:pPr>
              <a:r>
                <a:rPr lang="en-US" sz="1200" i="1" dirty="0" smtClean="0">
                  <a:latin typeface="Monotype Corsiva" pitchFamily="66" charset="0"/>
                </a:rPr>
                <a:t>37.55</a:t>
              </a:r>
            </a:p>
            <a:p>
              <a:pPr algn="ctr"/>
              <a:r>
                <a:rPr lang="en-US" sz="1200" i="1" dirty="0" smtClean="0">
                  <a:latin typeface="Monotype Corsiva" pitchFamily="66" charset="0"/>
                </a:rPr>
                <a:t>75.11</a:t>
              </a:r>
            </a:p>
            <a:p>
              <a:pPr algn="ctr"/>
              <a:r>
                <a:rPr lang="en-US" sz="1200" i="1" dirty="0" smtClean="0">
                  <a:latin typeface="Monotype Corsiva" pitchFamily="66" charset="0"/>
                </a:rPr>
                <a:t>113.80</a:t>
              </a:r>
            </a:p>
            <a:p>
              <a:pPr algn="ctr"/>
              <a:r>
                <a:rPr lang="en-US" sz="1200" i="1" dirty="0" smtClean="0">
                  <a:latin typeface="Monotype Corsiva" pitchFamily="66" charset="0"/>
                </a:rPr>
                <a:t>150.21</a:t>
              </a:r>
            </a:p>
            <a:p>
              <a:pPr algn="ctr"/>
              <a:r>
                <a:rPr lang="en-US" sz="1200" i="1" dirty="0" smtClean="0">
                  <a:latin typeface="Monotype Corsiva" pitchFamily="66" charset="0"/>
                </a:rPr>
                <a:t>187.90</a:t>
              </a:r>
              <a:endParaRPr lang="el-GR" sz="1200" i="1" dirty="0">
                <a:latin typeface="Monotype Corsiva" pitchFamily="66" charset="0"/>
              </a:endParaRPr>
            </a:p>
          </p:txBody>
        </p:sp>
        <p:cxnSp>
          <p:nvCxnSpPr>
            <p:cNvPr id="43" name="Straight Connector 58"/>
            <p:cNvCxnSpPr/>
            <p:nvPr/>
          </p:nvCxnSpPr>
          <p:spPr bwMode="auto">
            <a:xfrm>
              <a:off x="789504" y="2079427"/>
              <a:ext cx="2736000" cy="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44" name="TextBox 277"/>
            <p:cNvSpPr txBox="1"/>
            <p:nvPr/>
          </p:nvSpPr>
          <p:spPr>
            <a:xfrm>
              <a:off x="1873006" y="79820"/>
              <a:ext cx="59468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600" b="1" i="1" dirty="0" smtClean="0">
                  <a:latin typeface="Monotype Corsiva" pitchFamily="66" charset="0"/>
                </a:rPr>
                <a:t>F</a:t>
              </a:r>
              <a:r>
                <a:rPr lang="en-US" sz="1600" b="1" i="1" baseline="-25000" dirty="0" smtClean="0">
                  <a:latin typeface="Monotype Corsiva" pitchFamily="66" charset="0"/>
                </a:rPr>
                <a:t>S</a:t>
              </a:r>
              <a:r>
                <a:rPr lang="el-GR" sz="1600" b="1" i="1" baseline="-25000" dirty="0" smtClean="0">
                  <a:latin typeface="Monotype Corsiva" pitchFamily="66" charset="0"/>
                </a:rPr>
                <a:t> </a:t>
              </a:r>
              <a:endParaRPr lang="el-GR" sz="1600" b="1" i="1" dirty="0" smtClean="0">
                <a:latin typeface="Monotype Corsiva" pitchFamily="66" charset="0"/>
              </a:endParaRPr>
            </a:p>
          </p:txBody>
        </p:sp>
        <p:grpSp>
          <p:nvGrpSpPr>
            <p:cNvPr id="15" name="130 - Ομάδα"/>
            <p:cNvGrpSpPr/>
            <p:nvPr/>
          </p:nvGrpSpPr>
          <p:grpSpPr>
            <a:xfrm>
              <a:off x="2996152" y="2087380"/>
              <a:ext cx="225170" cy="751747"/>
              <a:chOff x="1254829" y="4065246"/>
              <a:chExt cx="296534" cy="990000"/>
            </a:xfrm>
          </p:grpSpPr>
          <p:cxnSp>
            <p:nvCxnSpPr>
              <p:cNvPr id="97" name="96 - Ευθεία γραμμή σύνδεσης"/>
              <p:cNvCxnSpPr/>
              <p:nvPr/>
            </p:nvCxnSpPr>
            <p:spPr>
              <a:xfrm>
                <a:off x="1546457" y="4075991"/>
                <a:ext cx="0" cy="79200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9" name="98 - Ευθεία γραμμή σύνδεσης"/>
              <p:cNvCxnSpPr/>
              <p:nvPr/>
            </p:nvCxnSpPr>
            <p:spPr>
              <a:xfrm>
                <a:off x="1261667" y="4178136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0" name="99 - Ευθεία γραμμή σύνδεσης"/>
              <p:cNvCxnSpPr/>
              <p:nvPr/>
            </p:nvCxnSpPr>
            <p:spPr>
              <a:xfrm>
                <a:off x="1256764" y="4283036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1" name="100 - Ευθεία γραμμή σύνδεσης"/>
              <p:cNvCxnSpPr/>
              <p:nvPr/>
            </p:nvCxnSpPr>
            <p:spPr>
              <a:xfrm>
                <a:off x="1257717" y="4387936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2" name="101 - Ευθεία γραμμή σύνδεσης"/>
              <p:cNvCxnSpPr/>
              <p:nvPr/>
            </p:nvCxnSpPr>
            <p:spPr>
              <a:xfrm>
                <a:off x="1260302" y="4490384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102 - Ευθεία γραμμή σύνδεσης"/>
              <p:cNvCxnSpPr/>
              <p:nvPr/>
            </p:nvCxnSpPr>
            <p:spPr>
              <a:xfrm>
                <a:off x="1258327" y="4594476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4" name="103 - Ευθεία γραμμή σύνδεσης"/>
              <p:cNvCxnSpPr/>
              <p:nvPr/>
            </p:nvCxnSpPr>
            <p:spPr>
              <a:xfrm>
                <a:off x="1263363" y="4697671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5" name="Straight Arrow Connector 271"/>
              <p:cNvCxnSpPr/>
              <p:nvPr/>
            </p:nvCxnSpPr>
            <p:spPr>
              <a:xfrm rot="5400000">
                <a:off x="760427" y="4559689"/>
                <a:ext cx="990000" cy="1113"/>
              </a:xfrm>
              <a:prstGeom prst="straightConnector1">
                <a:avLst/>
              </a:prstGeom>
              <a:ln w="15875">
                <a:solidFill>
                  <a:schemeClr val="tx1"/>
                </a:solidFill>
                <a:headEnd type="none" w="med" len="sm"/>
                <a:tailEnd type="arrow" w="sm" len="sm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6" name="105 - Ευθεία γραμμή σύνδεσης"/>
              <p:cNvCxnSpPr/>
              <p:nvPr/>
            </p:nvCxnSpPr>
            <p:spPr>
              <a:xfrm>
                <a:off x="1254829" y="4124101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7" name="106 - Ευθεία γραμμή σύνδεσης"/>
              <p:cNvCxnSpPr/>
              <p:nvPr/>
            </p:nvCxnSpPr>
            <p:spPr>
              <a:xfrm>
                <a:off x="1260168" y="4229001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8" name="107 - Ευθεία γραμμή σύνδεσης"/>
              <p:cNvCxnSpPr/>
              <p:nvPr/>
            </p:nvCxnSpPr>
            <p:spPr>
              <a:xfrm>
                <a:off x="1262754" y="4328694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9" name="108 - Ευθεία γραμμή σύνδεσης"/>
              <p:cNvCxnSpPr/>
              <p:nvPr/>
            </p:nvCxnSpPr>
            <p:spPr>
              <a:xfrm>
                <a:off x="1260779" y="4443361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0" name="109 - Ευθεία γραμμή σύνδεσης"/>
              <p:cNvCxnSpPr/>
              <p:nvPr/>
            </p:nvCxnSpPr>
            <p:spPr>
              <a:xfrm>
                <a:off x="1258803" y="4548261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1" name="110 - Ευθεία γραμμή σύνδεσης"/>
              <p:cNvCxnSpPr/>
              <p:nvPr/>
            </p:nvCxnSpPr>
            <p:spPr>
              <a:xfrm>
                <a:off x="1257132" y="4650649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2" name="111 - Ευθεία γραμμή σύνδεσης"/>
              <p:cNvCxnSpPr/>
              <p:nvPr/>
            </p:nvCxnSpPr>
            <p:spPr>
              <a:xfrm>
                <a:off x="1257112" y="4754696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3" name="112 - Ευθεία γραμμή σύνδεσης"/>
              <p:cNvCxnSpPr/>
              <p:nvPr/>
            </p:nvCxnSpPr>
            <p:spPr>
              <a:xfrm>
                <a:off x="1262148" y="4859596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4" name="113 - Ευθεία γραμμή σύνδεσης"/>
              <p:cNvCxnSpPr/>
              <p:nvPr/>
            </p:nvCxnSpPr>
            <p:spPr>
              <a:xfrm>
                <a:off x="1262928" y="4805561"/>
                <a:ext cx="288000" cy="0"/>
              </a:xfrm>
              <a:prstGeom prst="line">
                <a:avLst/>
              </a:prstGeom>
              <a:ln w="15875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6" name="TextBox 283"/>
            <p:cNvSpPr txBox="1"/>
            <p:nvPr/>
          </p:nvSpPr>
          <p:spPr>
            <a:xfrm>
              <a:off x="1787904" y="2340847"/>
              <a:ext cx="1257463" cy="70788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latin typeface="Monotype Corsiva" pitchFamily="66" charset="0"/>
                </a:rPr>
                <a:t>clay stratum  </a:t>
              </a:r>
            </a:p>
            <a:p>
              <a:pPr algn="ctr"/>
              <a:r>
                <a:rPr lang="en-US" sz="1400" i="1" dirty="0" smtClean="0">
                  <a:latin typeface="Monotype Corsiva" pitchFamily="66" charset="0"/>
                </a:rPr>
                <a:t>S</a:t>
              </a:r>
              <a:r>
                <a:rPr lang="en-US" sz="1600" i="1" baseline="-25000" dirty="0" smtClean="0">
                  <a:latin typeface="Monotype Corsiva" pitchFamily="66" charset="0"/>
                </a:rPr>
                <a:t>u</a:t>
              </a:r>
              <a:r>
                <a:rPr lang="en-US" sz="1400" i="1" dirty="0" smtClean="0">
                  <a:latin typeface="Monotype Corsiva" pitchFamily="66" charset="0"/>
                </a:rPr>
                <a:t> = 150 kPa </a:t>
              </a:r>
            </a:p>
            <a:p>
              <a:pPr algn="ctr"/>
              <a:r>
                <a:rPr lang="en-US" sz="1400" i="1" dirty="0" smtClean="0">
                  <a:latin typeface="Monotype Corsiva" pitchFamily="66" charset="0"/>
                </a:rPr>
                <a:t>E = 270  MPa</a:t>
              </a:r>
              <a:endParaRPr lang="en-US" sz="1600" i="1" dirty="0">
                <a:latin typeface="Monotype Corsiva" pitchFamily="66" charset="0"/>
              </a:endParaRPr>
            </a:p>
          </p:txBody>
        </p:sp>
        <p:grpSp>
          <p:nvGrpSpPr>
            <p:cNvPr id="16" name="Group 435"/>
            <p:cNvGrpSpPr>
              <a:grpSpLocks/>
            </p:cNvGrpSpPr>
            <p:nvPr/>
          </p:nvGrpSpPr>
          <p:grpSpPr bwMode="auto">
            <a:xfrm>
              <a:off x="2563720" y="3327340"/>
              <a:ext cx="205022" cy="68341"/>
              <a:chOff x="207" y="2249"/>
              <a:chExt cx="201" cy="39"/>
            </a:xfrm>
          </p:grpSpPr>
          <p:cxnSp>
            <p:nvCxnSpPr>
              <p:cNvPr id="92" name="Straight Connector 60"/>
              <p:cNvCxnSpPr>
                <a:cxnSpLocks noChangeAspect="1"/>
              </p:cNvCxnSpPr>
              <p:nvPr/>
            </p:nvCxnSpPr>
            <p:spPr>
              <a:xfrm rot="5400000">
                <a:off x="206" y="2250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3" name="Straight Connector 60"/>
              <p:cNvCxnSpPr>
                <a:cxnSpLocks noChangeAspect="1"/>
              </p:cNvCxnSpPr>
              <p:nvPr/>
            </p:nvCxnSpPr>
            <p:spPr>
              <a:xfrm rot="5400000">
                <a:off x="247" y="2252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4" name="Straight Connector 60"/>
              <p:cNvCxnSpPr>
                <a:cxnSpLocks noChangeAspect="1"/>
              </p:cNvCxnSpPr>
              <p:nvPr/>
            </p:nvCxnSpPr>
            <p:spPr>
              <a:xfrm rot="5400000">
                <a:off x="286" y="2254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5" name="Line 439"/>
              <p:cNvSpPr>
                <a:spLocks noChangeShapeType="1"/>
              </p:cNvSpPr>
              <p:nvPr/>
            </p:nvSpPr>
            <p:spPr bwMode="auto">
              <a:xfrm>
                <a:off x="343" y="2252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  <p:sp>
            <p:nvSpPr>
              <p:cNvPr id="96" name="Line 440"/>
              <p:cNvSpPr>
                <a:spLocks noChangeShapeType="1"/>
              </p:cNvSpPr>
              <p:nvPr/>
            </p:nvSpPr>
            <p:spPr bwMode="auto">
              <a:xfrm>
                <a:off x="379" y="2251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</p:grpSp>
        <p:grpSp>
          <p:nvGrpSpPr>
            <p:cNvPr id="17" name="Group 435"/>
            <p:cNvGrpSpPr>
              <a:grpSpLocks/>
            </p:cNvGrpSpPr>
            <p:nvPr/>
          </p:nvGrpSpPr>
          <p:grpSpPr bwMode="auto">
            <a:xfrm>
              <a:off x="2889420" y="3328222"/>
              <a:ext cx="205022" cy="68341"/>
              <a:chOff x="207" y="2249"/>
              <a:chExt cx="201" cy="39"/>
            </a:xfrm>
          </p:grpSpPr>
          <p:cxnSp>
            <p:nvCxnSpPr>
              <p:cNvPr id="87" name="Straight Connector 60"/>
              <p:cNvCxnSpPr>
                <a:cxnSpLocks noChangeAspect="1"/>
              </p:cNvCxnSpPr>
              <p:nvPr/>
            </p:nvCxnSpPr>
            <p:spPr>
              <a:xfrm rot="5400000">
                <a:off x="206" y="2250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8" name="Straight Connector 60"/>
              <p:cNvCxnSpPr>
                <a:cxnSpLocks noChangeAspect="1"/>
              </p:cNvCxnSpPr>
              <p:nvPr/>
            </p:nvCxnSpPr>
            <p:spPr>
              <a:xfrm rot="5400000">
                <a:off x="247" y="2252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Straight Connector 60"/>
              <p:cNvCxnSpPr>
                <a:cxnSpLocks noChangeAspect="1"/>
              </p:cNvCxnSpPr>
              <p:nvPr/>
            </p:nvCxnSpPr>
            <p:spPr>
              <a:xfrm rot="5400000">
                <a:off x="286" y="2254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90" name="Line 439"/>
              <p:cNvSpPr>
                <a:spLocks noChangeShapeType="1"/>
              </p:cNvSpPr>
              <p:nvPr/>
            </p:nvSpPr>
            <p:spPr bwMode="auto">
              <a:xfrm>
                <a:off x="343" y="2252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  <p:sp>
            <p:nvSpPr>
              <p:cNvPr id="91" name="Line 440"/>
              <p:cNvSpPr>
                <a:spLocks noChangeShapeType="1"/>
              </p:cNvSpPr>
              <p:nvPr/>
            </p:nvSpPr>
            <p:spPr bwMode="auto">
              <a:xfrm>
                <a:off x="379" y="2251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</p:grpSp>
        <p:grpSp>
          <p:nvGrpSpPr>
            <p:cNvPr id="18" name="Group 435"/>
            <p:cNvGrpSpPr>
              <a:grpSpLocks/>
            </p:cNvGrpSpPr>
            <p:nvPr/>
          </p:nvGrpSpPr>
          <p:grpSpPr bwMode="auto">
            <a:xfrm>
              <a:off x="3224888" y="3328222"/>
              <a:ext cx="205022" cy="68341"/>
              <a:chOff x="207" y="2249"/>
              <a:chExt cx="201" cy="39"/>
            </a:xfrm>
          </p:grpSpPr>
          <p:cxnSp>
            <p:nvCxnSpPr>
              <p:cNvPr id="82" name="Straight Connector 60"/>
              <p:cNvCxnSpPr>
                <a:cxnSpLocks noChangeAspect="1"/>
              </p:cNvCxnSpPr>
              <p:nvPr/>
            </p:nvCxnSpPr>
            <p:spPr>
              <a:xfrm rot="5400000">
                <a:off x="206" y="2250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3" name="Straight Connector 60"/>
              <p:cNvCxnSpPr>
                <a:cxnSpLocks noChangeAspect="1"/>
              </p:cNvCxnSpPr>
              <p:nvPr/>
            </p:nvCxnSpPr>
            <p:spPr>
              <a:xfrm rot="5400000">
                <a:off x="247" y="2252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4" name="Straight Connector 60"/>
              <p:cNvCxnSpPr>
                <a:cxnSpLocks noChangeAspect="1"/>
              </p:cNvCxnSpPr>
              <p:nvPr/>
            </p:nvCxnSpPr>
            <p:spPr>
              <a:xfrm rot="5400000">
                <a:off x="286" y="2254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5" name="Line 439"/>
              <p:cNvSpPr>
                <a:spLocks noChangeShapeType="1"/>
              </p:cNvSpPr>
              <p:nvPr/>
            </p:nvSpPr>
            <p:spPr bwMode="auto">
              <a:xfrm>
                <a:off x="343" y="2252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  <p:sp>
            <p:nvSpPr>
              <p:cNvPr id="86" name="Line 440"/>
              <p:cNvSpPr>
                <a:spLocks noChangeShapeType="1"/>
              </p:cNvSpPr>
              <p:nvPr/>
            </p:nvSpPr>
            <p:spPr bwMode="auto">
              <a:xfrm>
                <a:off x="379" y="2251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</p:grpSp>
        <p:grpSp>
          <p:nvGrpSpPr>
            <p:cNvPr id="19" name="Group 435"/>
            <p:cNvGrpSpPr>
              <a:grpSpLocks/>
            </p:cNvGrpSpPr>
            <p:nvPr/>
          </p:nvGrpSpPr>
          <p:grpSpPr bwMode="auto">
            <a:xfrm>
              <a:off x="871349" y="3328210"/>
              <a:ext cx="205022" cy="68341"/>
              <a:chOff x="207" y="2249"/>
              <a:chExt cx="201" cy="39"/>
            </a:xfrm>
          </p:grpSpPr>
          <p:cxnSp>
            <p:nvCxnSpPr>
              <p:cNvPr id="77" name="Straight Connector 60"/>
              <p:cNvCxnSpPr>
                <a:cxnSpLocks noChangeAspect="1"/>
              </p:cNvCxnSpPr>
              <p:nvPr/>
            </p:nvCxnSpPr>
            <p:spPr>
              <a:xfrm rot="5400000">
                <a:off x="206" y="2250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8" name="Straight Connector 60"/>
              <p:cNvCxnSpPr>
                <a:cxnSpLocks noChangeAspect="1"/>
              </p:cNvCxnSpPr>
              <p:nvPr/>
            </p:nvCxnSpPr>
            <p:spPr>
              <a:xfrm rot="5400000">
                <a:off x="247" y="2252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60"/>
              <p:cNvCxnSpPr>
                <a:cxnSpLocks noChangeAspect="1"/>
              </p:cNvCxnSpPr>
              <p:nvPr/>
            </p:nvCxnSpPr>
            <p:spPr>
              <a:xfrm rot="5400000">
                <a:off x="286" y="2254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80" name="Line 439"/>
              <p:cNvSpPr>
                <a:spLocks noChangeShapeType="1"/>
              </p:cNvSpPr>
              <p:nvPr/>
            </p:nvSpPr>
            <p:spPr bwMode="auto">
              <a:xfrm>
                <a:off x="343" y="2252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  <p:sp>
            <p:nvSpPr>
              <p:cNvPr id="81" name="Line 440"/>
              <p:cNvSpPr>
                <a:spLocks noChangeShapeType="1"/>
              </p:cNvSpPr>
              <p:nvPr/>
            </p:nvSpPr>
            <p:spPr bwMode="auto">
              <a:xfrm>
                <a:off x="379" y="2251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</p:grpSp>
        <p:grpSp>
          <p:nvGrpSpPr>
            <p:cNvPr id="21" name="Group 435"/>
            <p:cNvGrpSpPr>
              <a:grpSpLocks/>
            </p:cNvGrpSpPr>
            <p:nvPr/>
          </p:nvGrpSpPr>
          <p:grpSpPr bwMode="auto">
            <a:xfrm>
              <a:off x="1197049" y="3323768"/>
              <a:ext cx="205022" cy="68341"/>
              <a:chOff x="207" y="2249"/>
              <a:chExt cx="201" cy="39"/>
            </a:xfrm>
          </p:grpSpPr>
          <p:cxnSp>
            <p:nvCxnSpPr>
              <p:cNvPr id="72" name="Straight Connector 60"/>
              <p:cNvCxnSpPr>
                <a:cxnSpLocks noChangeAspect="1"/>
              </p:cNvCxnSpPr>
              <p:nvPr/>
            </p:nvCxnSpPr>
            <p:spPr>
              <a:xfrm rot="5400000">
                <a:off x="206" y="2250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Straight Connector 60"/>
              <p:cNvCxnSpPr>
                <a:cxnSpLocks noChangeAspect="1"/>
              </p:cNvCxnSpPr>
              <p:nvPr/>
            </p:nvCxnSpPr>
            <p:spPr>
              <a:xfrm rot="5400000">
                <a:off x="247" y="2252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4" name="Straight Connector 60"/>
              <p:cNvCxnSpPr>
                <a:cxnSpLocks noChangeAspect="1"/>
              </p:cNvCxnSpPr>
              <p:nvPr/>
            </p:nvCxnSpPr>
            <p:spPr>
              <a:xfrm rot="5400000">
                <a:off x="286" y="2254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5" name="Line 439"/>
              <p:cNvSpPr>
                <a:spLocks noChangeShapeType="1"/>
              </p:cNvSpPr>
              <p:nvPr/>
            </p:nvSpPr>
            <p:spPr bwMode="auto">
              <a:xfrm>
                <a:off x="343" y="2252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  <p:sp>
            <p:nvSpPr>
              <p:cNvPr id="76" name="Line 440"/>
              <p:cNvSpPr>
                <a:spLocks noChangeShapeType="1"/>
              </p:cNvSpPr>
              <p:nvPr/>
            </p:nvSpPr>
            <p:spPr bwMode="auto">
              <a:xfrm>
                <a:off x="379" y="2251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</p:grpSp>
        <p:grpSp>
          <p:nvGrpSpPr>
            <p:cNvPr id="22" name="Group 435"/>
            <p:cNvGrpSpPr>
              <a:grpSpLocks/>
            </p:cNvGrpSpPr>
            <p:nvPr/>
          </p:nvGrpSpPr>
          <p:grpSpPr bwMode="auto">
            <a:xfrm>
              <a:off x="1532516" y="3323768"/>
              <a:ext cx="205022" cy="68341"/>
              <a:chOff x="207" y="2249"/>
              <a:chExt cx="201" cy="39"/>
            </a:xfrm>
          </p:grpSpPr>
          <p:cxnSp>
            <p:nvCxnSpPr>
              <p:cNvPr id="67" name="Straight Connector 60"/>
              <p:cNvCxnSpPr>
                <a:cxnSpLocks noChangeAspect="1"/>
              </p:cNvCxnSpPr>
              <p:nvPr/>
            </p:nvCxnSpPr>
            <p:spPr>
              <a:xfrm rot="5400000">
                <a:off x="206" y="2250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8" name="Straight Connector 60"/>
              <p:cNvCxnSpPr>
                <a:cxnSpLocks noChangeAspect="1"/>
              </p:cNvCxnSpPr>
              <p:nvPr/>
            </p:nvCxnSpPr>
            <p:spPr>
              <a:xfrm rot="5400000">
                <a:off x="247" y="2252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9" name="Straight Connector 60"/>
              <p:cNvCxnSpPr>
                <a:cxnSpLocks noChangeAspect="1"/>
              </p:cNvCxnSpPr>
              <p:nvPr/>
            </p:nvCxnSpPr>
            <p:spPr>
              <a:xfrm rot="5400000">
                <a:off x="286" y="2254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70" name="Line 439"/>
              <p:cNvSpPr>
                <a:spLocks noChangeShapeType="1"/>
              </p:cNvSpPr>
              <p:nvPr/>
            </p:nvSpPr>
            <p:spPr bwMode="auto">
              <a:xfrm>
                <a:off x="343" y="2252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  <p:sp>
            <p:nvSpPr>
              <p:cNvPr id="71" name="Line 440"/>
              <p:cNvSpPr>
                <a:spLocks noChangeShapeType="1"/>
              </p:cNvSpPr>
              <p:nvPr/>
            </p:nvSpPr>
            <p:spPr bwMode="auto">
              <a:xfrm>
                <a:off x="379" y="2251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</p:grpSp>
        <p:grpSp>
          <p:nvGrpSpPr>
            <p:cNvPr id="23" name="Group 435"/>
            <p:cNvGrpSpPr>
              <a:grpSpLocks/>
            </p:cNvGrpSpPr>
            <p:nvPr/>
          </p:nvGrpSpPr>
          <p:grpSpPr bwMode="auto">
            <a:xfrm>
              <a:off x="1862658" y="3323768"/>
              <a:ext cx="205022" cy="68341"/>
              <a:chOff x="207" y="2249"/>
              <a:chExt cx="201" cy="39"/>
            </a:xfrm>
          </p:grpSpPr>
          <p:cxnSp>
            <p:nvCxnSpPr>
              <p:cNvPr id="62" name="Straight Connector 60"/>
              <p:cNvCxnSpPr>
                <a:cxnSpLocks noChangeAspect="1"/>
              </p:cNvCxnSpPr>
              <p:nvPr/>
            </p:nvCxnSpPr>
            <p:spPr>
              <a:xfrm rot="5400000">
                <a:off x="206" y="2250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3" name="Straight Connector 60"/>
              <p:cNvCxnSpPr>
                <a:cxnSpLocks noChangeAspect="1"/>
              </p:cNvCxnSpPr>
              <p:nvPr/>
            </p:nvCxnSpPr>
            <p:spPr>
              <a:xfrm rot="5400000">
                <a:off x="247" y="2252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64" name="Straight Connector 60"/>
              <p:cNvCxnSpPr>
                <a:cxnSpLocks noChangeAspect="1"/>
              </p:cNvCxnSpPr>
              <p:nvPr/>
            </p:nvCxnSpPr>
            <p:spPr>
              <a:xfrm rot="5400000">
                <a:off x="286" y="2254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5" name="Line 439"/>
              <p:cNvSpPr>
                <a:spLocks noChangeShapeType="1"/>
              </p:cNvSpPr>
              <p:nvPr/>
            </p:nvSpPr>
            <p:spPr bwMode="auto">
              <a:xfrm>
                <a:off x="343" y="2252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  <p:sp>
            <p:nvSpPr>
              <p:cNvPr id="66" name="Line 440"/>
              <p:cNvSpPr>
                <a:spLocks noChangeShapeType="1"/>
              </p:cNvSpPr>
              <p:nvPr/>
            </p:nvSpPr>
            <p:spPr bwMode="auto">
              <a:xfrm>
                <a:off x="379" y="2251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</p:grpSp>
        <p:grpSp>
          <p:nvGrpSpPr>
            <p:cNvPr id="24" name="Group 435"/>
            <p:cNvGrpSpPr>
              <a:grpSpLocks/>
            </p:cNvGrpSpPr>
            <p:nvPr/>
          </p:nvGrpSpPr>
          <p:grpSpPr bwMode="auto">
            <a:xfrm>
              <a:off x="2230075" y="3323768"/>
              <a:ext cx="205022" cy="68341"/>
              <a:chOff x="207" y="2249"/>
              <a:chExt cx="201" cy="39"/>
            </a:xfrm>
          </p:grpSpPr>
          <p:cxnSp>
            <p:nvCxnSpPr>
              <p:cNvPr id="57" name="Straight Connector 60"/>
              <p:cNvCxnSpPr>
                <a:cxnSpLocks noChangeAspect="1"/>
              </p:cNvCxnSpPr>
              <p:nvPr/>
            </p:nvCxnSpPr>
            <p:spPr>
              <a:xfrm rot="5400000">
                <a:off x="206" y="2250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8" name="Straight Connector 60"/>
              <p:cNvCxnSpPr>
                <a:cxnSpLocks noChangeAspect="1"/>
              </p:cNvCxnSpPr>
              <p:nvPr/>
            </p:nvCxnSpPr>
            <p:spPr>
              <a:xfrm rot="5400000">
                <a:off x="247" y="2252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9" name="Straight Connector 60"/>
              <p:cNvCxnSpPr>
                <a:cxnSpLocks noChangeAspect="1"/>
              </p:cNvCxnSpPr>
              <p:nvPr/>
            </p:nvCxnSpPr>
            <p:spPr>
              <a:xfrm rot="5400000">
                <a:off x="286" y="2254"/>
                <a:ext cx="35" cy="34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60" name="Line 439"/>
              <p:cNvSpPr>
                <a:spLocks noChangeShapeType="1"/>
              </p:cNvSpPr>
              <p:nvPr/>
            </p:nvSpPr>
            <p:spPr bwMode="auto">
              <a:xfrm>
                <a:off x="343" y="2252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  <p:sp>
            <p:nvSpPr>
              <p:cNvPr id="61" name="Line 440"/>
              <p:cNvSpPr>
                <a:spLocks noChangeShapeType="1"/>
              </p:cNvSpPr>
              <p:nvPr/>
            </p:nvSpPr>
            <p:spPr bwMode="auto">
              <a:xfrm>
                <a:off x="379" y="2251"/>
                <a:ext cx="29" cy="29"/>
              </a:xfrm>
              <a:prstGeom prst="line">
                <a:avLst/>
              </a:prstGeom>
              <a:noFill/>
              <a:ln w="19050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/>
              <a:lstStyle/>
              <a:p>
                <a:endParaRPr lang="el-GR" sz="1600" dirty="0"/>
              </a:p>
            </p:txBody>
          </p:sp>
        </p:grpSp>
        <p:sp>
          <p:nvSpPr>
            <p:cNvPr id="55" name="TextBox 283"/>
            <p:cNvSpPr txBox="1"/>
            <p:nvPr/>
          </p:nvSpPr>
          <p:spPr>
            <a:xfrm>
              <a:off x="1918620" y="3090181"/>
              <a:ext cx="1023031" cy="2483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100" i="1" dirty="0" smtClean="0">
                  <a:latin typeface="Monotype Corsiva" pitchFamily="66" charset="0"/>
                </a:rPr>
                <a:t>D</a:t>
              </a:r>
              <a:r>
                <a:rPr lang="en-US" sz="1100" i="1" baseline="-25000" dirty="0" smtClean="0">
                  <a:latin typeface="Monotype Corsiva" pitchFamily="66" charset="0"/>
                </a:rPr>
                <a:t>r</a:t>
              </a:r>
              <a:r>
                <a:rPr lang="en-US" sz="1100" dirty="0" smtClean="0">
                  <a:latin typeface="Monotype Corsiva" pitchFamily="66" charset="0"/>
                </a:rPr>
                <a:t> = 1.6Mgr/m</a:t>
              </a:r>
              <a:r>
                <a:rPr lang="en-US" sz="1100" baseline="30000" dirty="0" smtClean="0">
                  <a:latin typeface="Monotype Corsiva" pitchFamily="66" charset="0"/>
                </a:rPr>
                <a:t>3</a:t>
              </a:r>
              <a:r>
                <a:rPr lang="en-US" sz="1100" dirty="0" smtClean="0">
                  <a:latin typeface="Monotype Corsiva" pitchFamily="66" charset="0"/>
                </a:rPr>
                <a:t> </a:t>
              </a:r>
              <a:endParaRPr lang="en-US" sz="1100" baseline="-25000" dirty="0">
                <a:latin typeface="Monotype Corsiva" pitchFamily="66" charset="0"/>
              </a:endParaRPr>
            </a:p>
          </p:txBody>
        </p:sp>
        <p:sp>
          <p:nvSpPr>
            <p:cNvPr id="56" name="TextBox 275"/>
            <p:cNvSpPr txBox="1"/>
            <p:nvPr/>
          </p:nvSpPr>
          <p:spPr>
            <a:xfrm>
              <a:off x="1144052" y="1193401"/>
              <a:ext cx="709436" cy="251795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tIns="18000" bIns="18000" rtlCol="0">
              <a:spAutoFit/>
            </a:bodyPr>
            <a:lstStyle/>
            <a:p>
              <a:pPr algn="ctr"/>
              <a:r>
                <a:rPr lang="en-US" sz="1400" dirty="0" smtClean="0">
                  <a:latin typeface="Monotype Corsiva" pitchFamily="66" charset="0"/>
                </a:rPr>
                <a:t>h = 4m</a:t>
              </a:r>
              <a:endParaRPr lang="el-GR" sz="1400" dirty="0">
                <a:latin typeface="Monotype Corsiva" pitchFamily="66" charset="0"/>
              </a:endParaRPr>
            </a:p>
          </p:txBody>
        </p:sp>
      </p:grpSp>
      <p:sp>
        <p:nvSpPr>
          <p:cNvPr id="115" name="TextBox 3"/>
          <p:cNvSpPr txBox="1"/>
          <p:nvPr/>
        </p:nvSpPr>
        <p:spPr>
          <a:xfrm>
            <a:off x="359994" y="8407370"/>
            <a:ext cx="6120000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050" b="1" dirty="0" smtClean="0"/>
              <a:t>Σχήμα 5: </a:t>
            </a:r>
            <a:r>
              <a:rPr lang="el-GR" sz="1050" dirty="0" smtClean="0"/>
              <a:t>Σχηματική απεικόνιση εξεταζόμενου συστήματος.</a:t>
            </a:r>
            <a:endParaRPr lang="el-GR" sz="1000" b="1" dirty="0"/>
          </a:p>
        </p:txBody>
      </p:sp>
      <p:sp>
        <p:nvSpPr>
          <p:cNvPr id="116" name="TextBox 115"/>
          <p:cNvSpPr txBox="1"/>
          <p:nvPr/>
        </p:nvSpPr>
        <p:spPr>
          <a:xfrm>
            <a:off x="560085" y="3869841"/>
            <a:ext cx="5724000" cy="323165"/>
          </a:xfrm>
          <a:prstGeom prst="rect">
            <a:avLst/>
          </a:prstGeom>
          <a:noFill/>
        </p:spPr>
        <p:txBody>
          <a:bodyPr wrap="square" lIns="0" tIns="0" rIns="0" bIns="0" rtlCol="0" anchor="ctr" anchorCtr="0">
            <a:spAutoFit/>
          </a:bodyPr>
          <a:lstStyle/>
          <a:p>
            <a:pPr algn="just"/>
            <a:r>
              <a:rPr lang="el-GR" sz="1050" b="1" dirty="0" smtClean="0"/>
              <a:t>Σχήμα 4: </a:t>
            </a:r>
            <a:r>
              <a:rPr lang="el-GR" sz="1050" dirty="0" smtClean="0"/>
              <a:t>Καμπύλες αδιαστατοποιημένης καθίζησης </a:t>
            </a:r>
            <a:r>
              <a:rPr lang="el-GR" sz="1050" b="1" i="1" dirty="0" smtClean="0"/>
              <a:t>Δ</a:t>
            </a:r>
            <a:r>
              <a:rPr lang="en-US" sz="1050" b="1" i="1" dirty="0" smtClean="0"/>
              <a:t>w</a:t>
            </a:r>
            <a:r>
              <a:rPr lang="en-US" sz="1050" dirty="0" smtClean="0"/>
              <a:t>/</a:t>
            </a:r>
            <a:r>
              <a:rPr lang="en-US" sz="1050" b="1" i="1" dirty="0" smtClean="0"/>
              <a:t>B </a:t>
            </a:r>
            <a:r>
              <a:rPr lang="el-GR" sz="1050" dirty="0" smtClean="0"/>
              <a:t>– γωνίας στροφής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τετραγωνικού θεμελίου &amp; γραμμικές σχέσεις </a:t>
            </a:r>
            <a:r>
              <a:rPr lang="el-GR" sz="1050" b="1" i="1" dirty="0" smtClean="0"/>
              <a:t>Δ</a:t>
            </a:r>
            <a:r>
              <a:rPr lang="en-US" sz="1050" b="1" i="1" dirty="0" smtClean="0"/>
              <a:t>w</a:t>
            </a:r>
            <a:r>
              <a:rPr lang="en-US" sz="1050" dirty="0" smtClean="0"/>
              <a:t>/</a:t>
            </a:r>
            <a:r>
              <a:rPr lang="en-US" sz="1050" b="1" i="1" dirty="0" smtClean="0"/>
              <a:t>B </a:t>
            </a:r>
            <a:r>
              <a:rPr lang="el-GR" sz="1050" dirty="0" smtClean="0"/>
              <a:t>–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για διάφορες τιμές του συντελεστή ασφαλείας </a:t>
            </a:r>
            <a:r>
              <a:rPr lang="en-US" sz="1050" dirty="0" smtClean="0"/>
              <a:t> </a:t>
            </a:r>
            <a:r>
              <a:rPr lang="en-US" sz="1050" b="1" i="1" dirty="0" smtClean="0"/>
              <a:t>F</a:t>
            </a:r>
            <a:r>
              <a:rPr lang="en-US" sz="1050" b="1" i="1" baseline="-25000" dirty="0" smtClean="0"/>
              <a:t>S</a:t>
            </a:r>
            <a:r>
              <a:rPr lang="en-US" sz="1050" dirty="0" smtClean="0"/>
              <a:t>.</a:t>
            </a:r>
            <a:endParaRPr lang="el-GR" sz="1050" b="1" i="1" baseline="-25000" dirty="0" smtClean="0"/>
          </a:p>
        </p:txBody>
      </p:sp>
      <p:grpSp>
        <p:nvGrpSpPr>
          <p:cNvPr id="125" name="Group 124"/>
          <p:cNvGrpSpPr/>
          <p:nvPr/>
        </p:nvGrpSpPr>
        <p:grpSpPr>
          <a:xfrm>
            <a:off x="803320" y="747038"/>
            <a:ext cx="4713149" cy="2782518"/>
            <a:chOff x="803320" y="540974"/>
            <a:chExt cx="4713149" cy="2782518"/>
          </a:xfrm>
        </p:grpSpPr>
        <p:grpSp>
          <p:nvGrpSpPr>
            <p:cNvPr id="2" name="30 - Ομάδα"/>
            <p:cNvGrpSpPr>
              <a:grpSpLocks noChangeAspect="1"/>
            </p:cNvGrpSpPr>
            <p:nvPr/>
          </p:nvGrpSpPr>
          <p:grpSpPr>
            <a:xfrm>
              <a:off x="803320" y="540974"/>
              <a:ext cx="4713149" cy="2585566"/>
              <a:chOff x="747101" y="540973"/>
              <a:chExt cx="4961209" cy="2721648"/>
            </a:xfrm>
          </p:grpSpPr>
          <p:grpSp>
            <p:nvGrpSpPr>
              <p:cNvPr id="3" name="28 - Ομάδα"/>
              <p:cNvGrpSpPr/>
              <p:nvPr/>
            </p:nvGrpSpPr>
            <p:grpSpPr>
              <a:xfrm>
                <a:off x="747101" y="540973"/>
                <a:ext cx="4961209" cy="2721648"/>
                <a:chOff x="58332" y="3972942"/>
                <a:chExt cx="4961209" cy="2721648"/>
              </a:xfrm>
            </p:grpSpPr>
            <p:grpSp>
              <p:nvGrpSpPr>
                <p:cNvPr id="13" name="2 - Ομάδα"/>
                <p:cNvGrpSpPr>
                  <a:grpSpLocks noChangeAspect="1"/>
                </p:cNvGrpSpPr>
                <p:nvPr/>
              </p:nvGrpSpPr>
              <p:grpSpPr>
                <a:xfrm>
                  <a:off x="58332" y="4362870"/>
                  <a:ext cx="4961209" cy="2331720"/>
                  <a:chOff x="41730" y="5056572"/>
                  <a:chExt cx="5836717" cy="2743200"/>
                </a:xfrm>
              </p:grpSpPr>
              <p:graphicFrame>
                <p:nvGraphicFramePr>
                  <p:cNvPr id="4" name="Chart 2"/>
                  <p:cNvGraphicFramePr/>
                  <p:nvPr/>
                </p:nvGraphicFramePr>
                <p:xfrm>
                  <a:off x="849247" y="5056572"/>
                  <a:ext cx="5029200" cy="2743200"/>
                </p:xfrm>
                <a:graphic>
                  <a:graphicData uri="http://schemas.openxmlformats.org/drawingml/2006/chart">
                    <c:chart xmlns:c="http://schemas.openxmlformats.org/drawingml/2006/chart" xmlns:r="http://schemas.openxmlformats.org/officeDocument/2006/relationships" r:id="rId2"/>
                  </a:graphicData>
                </a:graphic>
              </p:graphicFrame>
              <p:sp>
                <p:nvSpPr>
                  <p:cNvPr id="5" name="4 - Ορθογώνιο"/>
                  <p:cNvSpPr/>
                  <p:nvPr/>
                </p:nvSpPr>
                <p:spPr>
                  <a:xfrm>
                    <a:off x="41730" y="5502597"/>
                    <a:ext cx="812321" cy="419262"/>
                  </a:xfrm>
                  <a:prstGeom prst="rect">
                    <a:avLst/>
                  </a:prstGeom>
                </p:spPr>
                <p:txBody>
                  <a:bodyPr wrap="none">
                    <a:spAutoFit/>
                  </a:bodyPr>
                  <a:lstStyle/>
                  <a:p>
                    <a:r>
                      <a:rPr lang="el-GR" sz="1600" b="1" i="1" dirty="0" smtClean="0">
                        <a:latin typeface="Monotype Corsiva" pitchFamily="66" charset="0"/>
                      </a:rPr>
                      <a:t>Δ</a:t>
                    </a:r>
                    <a:r>
                      <a:rPr lang="en-US" sz="1600" b="1" i="1" dirty="0" smtClean="0">
                        <a:latin typeface="Monotype Corsiva" pitchFamily="66" charset="0"/>
                      </a:rPr>
                      <a:t>w</a:t>
                    </a:r>
                    <a:r>
                      <a:rPr lang="en-US" sz="1600" dirty="0" smtClean="0">
                        <a:latin typeface="Monotype Corsiva" pitchFamily="66" charset="0"/>
                      </a:rPr>
                      <a:t>/</a:t>
                    </a:r>
                    <a:r>
                      <a:rPr lang="en-US" sz="1600" b="1" i="1" dirty="0" smtClean="0">
                        <a:latin typeface="Monotype Corsiva" pitchFamily="66" charset="0"/>
                      </a:rPr>
                      <a:t>B </a:t>
                    </a:r>
                    <a:endParaRPr lang="el-GR" sz="1600" dirty="0">
                      <a:latin typeface="Monotype Corsiva" pitchFamily="66" charset="0"/>
                    </a:endParaRPr>
                  </a:p>
                </p:txBody>
              </p:sp>
              <p:cxnSp>
                <p:nvCxnSpPr>
                  <p:cNvPr id="6" name="5 - Ευθεία γραμμή σύνδεσης"/>
                  <p:cNvCxnSpPr/>
                  <p:nvPr/>
                </p:nvCxnSpPr>
                <p:spPr>
                  <a:xfrm>
                    <a:off x="1343025" y="5675279"/>
                    <a:ext cx="4321505" cy="1953615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7" name="6 - Ευθεία γραμμή σύνδεσης"/>
                  <p:cNvCxnSpPr/>
                  <p:nvPr/>
                </p:nvCxnSpPr>
                <p:spPr>
                  <a:xfrm>
                    <a:off x="1323975" y="5675279"/>
                    <a:ext cx="4304929" cy="1122342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8" name="7 - Ευθεία γραμμή σύνδεσης"/>
                  <p:cNvCxnSpPr/>
                  <p:nvPr/>
                </p:nvCxnSpPr>
                <p:spPr>
                  <a:xfrm>
                    <a:off x="1362075" y="5675279"/>
                    <a:ext cx="4219328" cy="504825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" name="8 - Ευθεία γραμμή σύνδεσης"/>
                  <p:cNvCxnSpPr/>
                  <p:nvPr/>
                </p:nvCxnSpPr>
                <p:spPr>
                  <a:xfrm>
                    <a:off x="1362075" y="5675279"/>
                    <a:ext cx="4295775" cy="200025"/>
                  </a:xfrm>
                  <a:prstGeom prst="line">
                    <a:avLst/>
                  </a:prstGeom>
                  <a:ln w="1905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0" name="9 - Ορθογώνιο"/>
                  <p:cNvSpPr/>
                  <p:nvPr/>
                </p:nvSpPr>
                <p:spPr>
                  <a:xfrm>
                    <a:off x="3452738" y="6767739"/>
                    <a:ext cx="1402445" cy="19914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algn="ctr"/>
                    <a:r>
                      <a:rPr lang="el-GR" sz="1100" b="1" i="1" dirty="0" smtClean="0"/>
                      <a:t>Δ</a:t>
                    </a:r>
                    <a:r>
                      <a:rPr lang="en-US" sz="1100" b="1" i="1" dirty="0" smtClean="0"/>
                      <a:t>w</a:t>
                    </a:r>
                    <a:r>
                      <a:rPr lang="en-US" sz="1100" dirty="0" smtClean="0"/>
                      <a:t>/</a:t>
                    </a:r>
                    <a:r>
                      <a:rPr lang="en-US" sz="1100" b="1" i="1" dirty="0" smtClean="0"/>
                      <a:t>B ≈ </a:t>
                    </a:r>
                    <a:r>
                      <a:rPr lang="el-GR" sz="1100" dirty="0" smtClean="0"/>
                      <a:t>– 0.2</a:t>
                    </a:r>
                    <a:r>
                      <a:rPr lang="en-US" sz="1100" dirty="0" smtClean="0"/>
                      <a:t>1</a:t>
                    </a:r>
                    <a:r>
                      <a:rPr lang="el-GR" sz="1100" dirty="0" smtClean="0"/>
                      <a:t>*</a:t>
                    </a:r>
                    <a:r>
                      <a:rPr lang="el-GR" sz="1100" b="1" i="1" dirty="0" smtClean="0"/>
                      <a:t>θ</a:t>
                    </a:r>
                    <a:r>
                      <a:rPr lang="en-US" sz="1100" b="1" i="1" dirty="0" smtClean="0"/>
                      <a:t> </a:t>
                    </a:r>
                    <a:endParaRPr lang="el-GR" sz="1100" dirty="0"/>
                  </a:p>
                </p:txBody>
              </p:sp>
              <p:sp>
                <p:nvSpPr>
                  <p:cNvPr id="11" name="10 - Ορθογώνιο"/>
                  <p:cNvSpPr/>
                  <p:nvPr/>
                </p:nvSpPr>
                <p:spPr>
                  <a:xfrm>
                    <a:off x="3834562" y="6262599"/>
                    <a:ext cx="1300278" cy="19914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algn="ctr"/>
                    <a:r>
                      <a:rPr lang="el-GR" sz="1100" b="1" i="1" dirty="0" smtClean="0"/>
                      <a:t>Δ</a:t>
                    </a:r>
                    <a:r>
                      <a:rPr lang="en-US" sz="1100" b="1" i="1" dirty="0" smtClean="0"/>
                      <a:t>w</a:t>
                    </a:r>
                    <a:r>
                      <a:rPr lang="en-US" sz="1100" dirty="0" smtClean="0"/>
                      <a:t>/</a:t>
                    </a:r>
                    <a:r>
                      <a:rPr lang="en-US" sz="1100" b="1" i="1" dirty="0" smtClean="0"/>
                      <a:t>B ≈ </a:t>
                    </a:r>
                    <a:r>
                      <a:rPr lang="el-GR" sz="1100" dirty="0" smtClean="0"/>
                      <a:t>– 0.</a:t>
                    </a:r>
                    <a:r>
                      <a:rPr lang="en-US" sz="1100" dirty="0" smtClean="0"/>
                      <a:t>13</a:t>
                    </a:r>
                    <a:r>
                      <a:rPr lang="el-GR" sz="1100" dirty="0" smtClean="0"/>
                      <a:t>*</a:t>
                    </a:r>
                    <a:r>
                      <a:rPr lang="el-GR" sz="1100" b="1" i="1" dirty="0" smtClean="0"/>
                      <a:t>θ </a:t>
                    </a:r>
                    <a:r>
                      <a:rPr lang="en-US" sz="1100" b="1" i="1" dirty="0" smtClean="0"/>
                      <a:t> </a:t>
                    </a:r>
                    <a:endParaRPr lang="el-GR" sz="1100" dirty="0"/>
                  </a:p>
                </p:txBody>
              </p:sp>
              <p:sp>
                <p:nvSpPr>
                  <p:cNvPr id="12" name="11 - Ορθογώνιο"/>
                  <p:cNvSpPr/>
                  <p:nvPr/>
                </p:nvSpPr>
                <p:spPr>
                  <a:xfrm>
                    <a:off x="3935823" y="5991317"/>
                    <a:ext cx="1396436" cy="199149"/>
                  </a:xfrm>
                  <a:prstGeom prst="rect">
                    <a:avLst/>
                  </a:prstGeom>
                  <a:solidFill>
                    <a:schemeClr val="bg1"/>
                  </a:solidFill>
                </p:spPr>
                <p:txBody>
                  <a:bodyPr wrap="square" lIns="0" tIns="0" rIns="0" bIns="0">
                    <a:spAutoFit/>
                  </a:bodyPr>
                  <a:lstStyle/>
                  <a:p>
                    <a:pPr algn="ctr"/>
                    <a:r>
                      <a:rPr lang="el-GR" sz="1100" b="1" i="1" dirty="0" smtClean="0"/>
                      <a:t>Δ</a:t>
                    </a:r>
                    <a:r>
                      <a:rPr lang="en-US" sz="1100" b="1" i="1" dirty="0" smtClean="0"/>
                      <a:t>w</a:t>
                    </a:r>
                    <a:r>
                      <a:rPr lang="en-US" sz="1100" dirty="0" smtClean="0"/>
                      <a:t>/</a:t>
                    </a:r>
                    <a:r>
                      <a:rPr lang="en-US" sz="1100" b="1" i="1" dirty="0" smtClean="0"/>
                      <a:t>B ≈ </a:t>
                    </a:r>
                    <a:r>
                      <a:rPr lang="el-GR" sz="1100" dirty="0" smtClean="0"/>
                      <a:t>– 0.</a:t>
                    </a:r>
                    <a:r>
                      <a:rPr lang="en-US" sz="1100" dirty="0" smtClean="0"/>
                      <a:t>07</a:t>
                    </a:r>
                    <a:r>
                      <a:rPr lang="el-GR" sz="1100" dirty="0" smtClean="0"/>
                      <a:t>*</a:t>
                    </a:r>
                    <a:r>
                      <a:rPr lang="el-GR" sz="1100" b="1" i="1" dirty="0" smtClean="0"/>
                      <a:t>θ</a:t>
                    </a:r>
                    <a:r>
                      <a:rPr lang="en-US" sz="1100" b="1" i="1" dirty="0" smtClean="0"/>
                      <a:t> </a:t>
                    </a:r>
                    <a:endParaRPr lang="el-GR" sz="1100" dirty="0"/>
                  </a:p>
                </p:txBody>
              </p:sp>
            </p:grpSp>
            <p:sp>
              <p:nvSpPr>
                <p:cNvPr id="28" name="TextBox 85"/>
                <p:cNvSpPr txBox="1"/>
                <p:nvPr/>
              </p:nvSpPr>
              <p:spPr>
                <a:xfrm>
                  <a:off x="2602458" y="3972942"/>
                  <a:ext cx="801633" cy="3239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r>
                    <a:rPr lang="en-US" sz="1400" dirty="0" smtClean="0">
                      <a:latin typeface="Monotype Corsiva" pitchFamily="66" charset="0"/>
                    </a:rPr>
                    <a:t> (rad)</a:t>
                  </a:r>
                  <a:endParaRPr lang="en-US" sz="1600" dirty="0">
                    <a:latin typeface="Monotype Corsiva" pitchFamily="66" charset="0"/>
                  </a:endParaRPr>
                </a:p>
              </p:txBody>
            </p:sp>
          </p:grpSp>
          <p:sp>
            <p:nvSpPr>
              <p:cNvPr id="20" name="19 - Ορθογώνιο"/>
              <p:cNvSpPr/>
              <p:nvPr/>
            </p:nvSpPr>
            <p:spPr>
              <a:xfrm>
                <a:off x="4281946" y="1508165"/>
                <a:ext cx="1109454" cy="1692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square" lIns="0" tIns="0" rIns="0" bIns="0">
                <a:spAutoFit/>
              </a:bodyPr>
              <a:lstStyle/>
              <a:p>
                <a:pPr algn="ctr"/>
                <a:r>
                  <a:rPr lang="el-GR" sz="1100" b="1" i="1" dirty="0" smtClean="0"/>
                  <a:t>Δ</a:t>
                </a:r>
                <a:r>
                  <a:rPr lang="en-US" sz="1100" b="1" i="1" dirty="0" smtClean="0"/>
                  <a:t>w</a:t>
                </a:r>
                <a:r>
                  <a:rPr lang="en-US" sz="1100" dirty="0" smtClean="0"/>
                  <a:t>/</a:t>
                </a:r>
                <a:r>
                  <a:rPr lang="en-US" sz="1100" b="1" i="1" dirty="0" smtClean="0"/>
                  <a:t>B ≈ </a:t>
                </a:r>
                <a:r>
                  <a:rPr lang="el-GR" sz="1100" dirty="0" smtClean="0"/>
                  <a:t>– 0.</a:t>
                </a:r>
                <a:r>
                  <a:rPr lang="en-US" sz="1100" dirty="0" smtClean="0"/>
                  <a:t>03</a:t>
                </a:r>
                <a:r>
                  <a:rPr lang="el-GR" sz="1100" dirty="0" smtClean="0"/>
                  <a:t>*</a:t>
                </a:r>
                <a:r>
                  <a:rPr lang="el-GR" sz="1100" b="1" i="1" dirty="0" smtClean="0"/>
                  <a:t>θ</a:t>
                </a:r>
                <a:r>
                  <a:rPr lang="en-US" sz="1100" b="1" i="1" dirty="0" smtClean="0"/>
                  <a:t> </a:t>
                </a:r>
                <a:endParaRPr lang="el-GR" sz="1100" dirty="0"/>
              </a:p>
            </p:txBody>
          </p:sp>
        </p:grpSp>
        <p:grpSp>
          <p:nvGrpSpPr>
            <p:cNvPr id="124" name="Group 123"/>
            <p:cNvGrpSpPr/>
            <p:nvPr/>
          </p:nvGrpSpPr>
          <p:grpSpPr>
            <a:xfrm>
              <a:off x="2231277" y="2153941"/>
              <a:ext cx="1041883" cy="1169551"/>
              <a:chOff x="2271032" y="2432226"/>
              <a:chExt cx="1041883" cy="1169551"/>
            </a:xfrm>
          </p:grpSpPr>
          <p:cxnSp>
            <p:nvCxnSpPr>
              <p:cNvPr id="117" name="Straight Connector 77"/>
              <p:cNvCxnSpPr/>
              <p:nvPr/>
            </p:nvCxnSpPr>
            <p:spPr>
              <a:xfrm>
                <a:off x="2271032" y="2596416"/>
                <a:ext cx="252000" cy="0"/>
              </a:xfrm>
              <a:prstGeom prst="line">
                <a:avLst/>
              </a:prstGeom>
              <a:ln w="19050">
                <a:solidFill>
                  <a:srgbClr val="00B05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8" name="Straight Connector 78"/>
              <p:cNvCxnSpPr/>
              <p:nvPr/>
            </p:nvCxnSpPr>
            <p:spPr>
              <a:xfrm>
                <a:off x="2271032" y="2812625"/>
                <a:ext cx="25200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9" name="Straight Connector 79"/>
              <p:cNvCxnSpPr/>
              <p:nvPr/>
            </p:nvCxnSpPr>
            <p:spPr>
              <a:xfrm>
                <a:off x="2271032" y="3018991"/>
                <a:ext cx="252000" cy="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0" name="Straight Connector 80"/>
              <p:cNvCxnSpPr/>
              <p:nvPr/>
            </p:nvCxnSpPr>
            <p:spPr>
              <a:xfrm>
                <a:off x="2271032" y="3229791"/>
                <a:ext cx="252000" cy="0"/>
              </a:xfrm>
              <a:prstGeom prst="line">
                <a:avLst/>
              </a:prstGeom>
              <a:ln w="19050">
                <a:solidFill>
                  <a:schemeClr val="accent6">
                    <a:lumMod val="75000"/>
                  </a:schemeClr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21" name="Straight Connector 81"/>
              <p:cNvCxnSpPr/>
              <p:nvPr/>
            </p:nvCxnSpPr>
            <p:spPr>
              <a:xfrm>
                <a:off x="2271065" y="3442504"/>
                <a:ext cx="252000" cy="0"/>
              </a:xfrm>
              <a:prstGeom prst="line">
                <a:avLst/>
              </a:prstGeom>
              <a:ln w="1905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2" name="Rectangle 82"/>
              <p:cNvSpPr/>
              <p:nvPr/>
            </p:nvSpPr>
            <p:spPr>
              <a:xfrm>
                <a:off x="2532581" y="2432226"/>
                <a:ext cx="780334" cy="11695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1400" b="1" dirty="0" smtClean="0">
                    <a:latin typeface="Monotype Corsiva" pitchFamily="66" charset="0"/>
                  </a:rPr>
                  <a:t>F</a:t>
                </a:r>
                <a:r>
                  <a:rPr lang="en-US" sz="1400" b="1" baseline="-25000" dirty="0" smtClean="0">
                    <a:latin typeface="Monotype Corsiva" pitchFamily="66" charset="0"/>
                  </a:rPr>
                  <a:t>S</a:t>
                </a:r>
                <a:r>
                  <a:rPr lang="en-US" sz="1400" b="1" dirty="0" smtClean="0">
                    <a:latin typeface="Monotype Corsiva" pitchFamily="66" charset="0"/>
                  </a:rPr>
                  <a:t> = 10</a:t>
                </a:r>
              </a:p>
              <a:p>
                <a:r>
                  <a:rPr lang="en-US" sz="1400" b="1" dirty="0" smtClean="0">
                    <a:latin typeface="Monotype Corsiva" pitchFamily="66" charset="0"/>
                  </a:rPr>
                  <a:t>F</a:t>
                </a:r>
                <a:r>
                  <a:rPr lang="en-US" sz="1400" b="1" baseline="-25000" dirty="0" smtClean="0">
                    <a:latin typeface="Monotype Corsiva" pitchFamily="66" charset="0"/>
                  </a:rPr>
                  <a:t>S</a:t>
                </a:r>
                <a:r>
                  <a:rPr lang="en-US" sz="1400" b="1" dirty="0" smtClean="0">
                    <a:latin typeface="Monotype Corsiva" pitchFamily="66" charset="0"/>
                  </a:rPr>
                  <a:t> = 5</a:t>
                </a:r>
                <a:endParaRPr lang="el-GR" sz="1400" b="1" dirty="0" smtClean="0">
                  <a:latin typeface="Monotype Corsiva" pitchFamily="66" charset="0"/>
                </a:endParaRPr>
              </a:p>
              <a:p>
                <a:r>
                  <a:rPr lang="en-US" sz="1400" b="1" dirty="0" smtClean="0">
                    <a:latin typeface="Monotype Corsiva" pitchFamily="66" charset="0"/>
                  </a:rPr>
                  <a:t>F</a:t>
                </a:r>
                <a:r>
                  <a:rPr lang="en-US" sz="1400" b="1" baseline="-25000" dirty="0" smtClean="0">
                    <a:latin typeface="Monotype Corsiva" pitchFamily="66" charset="0"/>
                  </a:rPr>
                  <a:t>S</a:t>
                </a:r>
                <a:r>
                  <a:rPr lang="en-US" sz="1400" b="1" dirty="0" smtClean="0">
                    <a:latin typeface="Monotype Corsiva" pitchFamily="66" charset="0"/>
                  </a:rPr>
                  <a:t> = 3.3</a:t>
                </a:r>
                <a:endParaRPr lang="el-GR" sz="1400" b="1" dirty="0" smtClean="0">
                  <a:latin typeface="Monotype Corsiva" pitchFamily="66" charset="0"/>
                </a:endParaRPr>
              </a:p>
              <a:p>
                <a:r>
                  <a:rPr lang="en-US" sz="1400" b="1" dirty="0" smtClean="0">
                    <a:latin typeface="Monotype Corsiva" pitchFamily="66" charset="0"/>
                  </a:rPr>
                  <a:t>F</a:t>
                </a:r>
                <a:r>
                  <a:rPr lang="en-US" sz="1400" b="1" baseline="-25000" dirty="0" smtClean="0">
                    <a:latin typeface="Monotype Corsiva" pitchFamily="66" charset="0"/>
                  </a:rPr>
                  <a:t>S</a:t>
                </a:r>
                <a:r>
                  <a:rPr lang="en-US" sz="1400" b="1" dirty="0" smtClean="0">
                    <a:latin typeface="Monotype Corsiva" pitchFamily="66" charset="0"/>
                  </a:rPr>
                  <a:t> = 2.5</a:t>
                </a:r>
                <a:endParaRPr lang="el-GR" sz="1400" b="1" dirty="0" smtClean="0">
                  <a:latin typeface="Monotype Corsiva" pitchFamily="66" charset="0"/>
                </a:endParaRPr>
              </a:p>
              <a:p>
                <a:r>
                  <a:rPr lang="en-US" sz="1400" b="1" dirty="0" smtClean="0">
                    <a:latin typeface="Monotype Corsiva" pitchFamily="66" charset="0"/>
                  </a:rPr>
                  <a:t>F</a:t>
                </a:r>
                <a:r>
                  <a:rPr lang="en-US" sz="1400" b="1" baseline="-25000" dirty="0" smtClean="0">
                    <a:latin typeface="Monotype Corsiva" pitchFamily="66" charset="0"/>
                  </a:rPr>
                  <a:t>S</a:t>
                </a:r>
                <a:r>
                  <a:rPr lang="en-US" sz="1400" b="1" dirty="0" smtClean="0">
                    <a:latin typeface="Monotype Corsiva" pitchFamily="66" charset="0"/>
                  </a:rPr>
                  <a:t> = 2</a:t>
                </a:r>
                <a:endParaRPr lang="el-GR" sz="1400" b="1" dirty="0" smtClean="0">
                  <a:latin typeface="Monotype Corsiva" pitchFamily="66" charset="0"/>
                </a:endParaRPr>
              </a:p>
            </p:txBody>
          </p:sp>
        </p:grpSp>
        <p:sp>
          <p:nvSpPr>
            <p:cNvPr id="123" name="19 - Ορθογώνιο"/>
            <p:cNvSpPr/>
            <p:nvPr/>
          </p:nvSpPr>
          <p:spPr>
            <a:xfrm>
              <a:off x="4261907" y="1296063"/>
              <a:ext cx="1057525" cy="168033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lIns="0" tIns="0" rIns="0" bIns="0">
              <a:spAutoFit/>
            </a:bodyPr>
            <a:lstStyle/>
            <a:p>
              <a:pPr algn="ctr"/>
              <a:r>
                <a:rPr lang="el-GR" sz="1100" b="1" i="1" dirty="0" smtClean="0"/>
                <a:t>Δ</a:t>
              </a:r>
              <a:r>
                <a:rPr lang="en-US" sz="1100" b="1" i="1" dirty="0" smtClean="0"/>
                <a:t>w</a:t>
              </a:r>
              <a:r>
                <a:rPr lang="en-US" sz="1100" dirty="0" smtClean="0"/>
                <a:t>/</a:t>
              </a:r>
              <a:r>
                <a:rPr lang="en-US" sz="1100" b="1" i="1" dirty="0" smtClean="0"/>
                <a:t>B ≈ </a:t>
              </a:r>
              <a:r>
                <a:rPr lang="el-GR" sz="1100" dirty="0" smtClean="0"/>
                <a:t>– 0.</a:t>
              </a:r>
              <a:r>
                <a:rPr lang="en-US" sz="1100" dirty="0" smtClean="0"/>
                <a:t>0</a:t>
              </a:r>
              <a:r>
                <a:rPr lang="el-GR" sz="1100" dirty="0" smtClean="0"/>
                <a:t>1*</a:t>
              </a:r>
              <a:r>
                <a:rPr lang="el-GR" sz="1100" b="1" i="1" dirty="0" smtClean="0"/>
                <a:t>θ</a:t>
              </a:r>
              <a:r>
                <a:rPr lang="en-US" sz="1100" b="1" i="1" dirty="0" smtClean="0"/>
                <a:t> </a:t>
              </a:r>
              <a:endParaRPr lang="el-GR" sz="1100" dirty="0"/>
            </a:p>
          </p:txBody>
        </p:sp>
      </p:grpSp>
      <p:sp>
        <p:nvSpPr>
          <p:cNvPr id="126" name="TextBox 125"/>
          <p:cNvSpPr txBox="1"/>
          <p:nvPr/>
        </p:nvSpPr>
        <p:spPr>
          <a:xfrm>
            <a:off x="3155324" y="9272787"/>
            <a:ext cx="5409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xi</a:t>
            </a:r>
            <a:endParaRPr lang="en-US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TextBox 3"/>
          <p:cNvSpPr txBox="1"/>
          <p:nvPr/>
        </p:nvSpPr>
        <p:spPr>
          <a:xfrm>
            <a:off x="563353" y="8459627"/>
            <a:ext cx="5724000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61950" algn="l"/>
              </a:tabLst>
            </a:pPr>
            <a:r>
              <a:rPr lang="el-GR" sz="1050" b="1" dirty="0" smtClean="0"/>
              <a:t>Σχήμα 6: </a:t>
            </a:r>
            <a:r>
              <a:rPr lang="en-US" sz="1200" dirty="0" smtClean="0">
                <a:latin typeface="Monotype Corsiva" pitchFamily="66" charset="0"/>
              </a:rPr>
              <a:t>El Centro_180 1940</a:t>
            </a:r>
            <a:r>
              <a:rPr lang="el-GR" sz="1200" dirty="0" smtClean="0">
                <a:latin typeface="Monotype Corsiva" pitchFamily="66" charset="0"/>
              </a:rPr>
              <a:t>.  </a:t>
            </a:r>
            <a:r>
              <a:rPr lang="el-GR" sz="1050" dirty="0" smtClean="0"/>
              <a:t>Σύγκριση χρονοϊστοριών επιτάχυνσης</a:t>
            </a:r>
            <a:r>
              <a:rPr lang="en-US" sz="1050" dirty="0" smtClean="0"/>
              <a:t> &amp; </a:t>
            </a:r>
            <a:r>
              <a:rPr lang="el-GR" sz="1050" dirty="0" smtClean="0"/>
              <a:t>οριζόντιας μετατόπισης καταστρώματος</a:t>
            </a:r>
            <a:r>
              <a:rPr lang="en-US" sz="1050" dirty="0" smtClean="0"/>
              <a:t> </a:t>
            </a:r>
            <a:r>
              <a:rPr lang="el-GR" sz="1050" b="1" dirty="0" smtClean="0"/>
              <a:t>α</a:t>
            </a:r>
            <a:r>
              <a:rPr lang="el-GR" sz="1050" dirty="0" smtClean="0"/>
              <a:t> – </a:t>
            </a:r>
            <a:r>
              <a:rPr lang="en-US" sz="1050" b="1" dirty="0" smtClean="0"/>
              <a:t>t</a:t>
            </a:r>
            <a:r>
              <a:rPr lang="en-US" sz="1050" dirty="0" smtClean="0"/>
              <a:t> &amp;</a:t>
            </a:r>
            <a:r>
              <a:rPr lang="el-GR" sz="1050" dirty="0" smtClean="0"/>
              <a:t> </a:t>
            </a:r>
            <a:r>
              <a:rPr lang="en-US" sz="1050" b="1" dirty="0" smtClean="0"/>
              <a:t>u</a:t>
            </a:r>
            <a:r>
              <a:rPr lang="en-US" sz="1050" dirty="0" smtClean="0"/>
              <a:t>/</a:t>
            </a:r>
            <a:r>
              <a:rPr lang="en-US" sz="1050" b="1" dirty="0" smtClean="0"/>
              <a:t>B</a:t>
            </a:r>
            <a:r>
              <a:rPr lang="en-US" sz="1050" dirty="0" smtClean="0"/>
              <a:t> – </a:t>
            </a:r>
            <a:r>
              <a:rPr lang="en-US" sz="1050" b="1" dirty="0" smtClean="0"/>
              <a:t>t</a:t>
            </a:r>
            <a:r>
              <a:rPr lang="en-US" sz="1050" dirty="0" smtClean="0"/>
              <a:t> </a:t>
            </a:r>
            <a:r>
              <a:rPr lang="el-GR" sz="1050" dirty="0" smtClean="0"/>
              <a:t>αντίστοιχα, χρονοϊστορίας γωνίας στροφής θεμελίου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– </a:t>
            </a:r>
            <a:r>
              <a:rPr lang="en-US" sz="1050" b="1" dirty="0" smtClean="0"/>
              <a:t>t</a:t>
            </a:r>
            <a:r>
              <a:rPr lang="en-US" sz="1050" dirty="0" smtClean="0"/>
              <a:t> </a:t>
            </a:r>
            <a:r>
              <a:rPr lang="el-GR" sz="1050" dirty="0" smtClean="0"/>
              <a:t>και καμπύλης αναπτυσσόμενης ροπής </a:t>
            </a:r>
            <a:r>
              <a:rPr lang="el-GR" sz="1050" b="1" i="1" dirty="0" smtClean="0"/>
              <a:t>Μ</a:t>
            </a:r>
            <a:r>
              <a:rPr lang="el-GR" sz="1050" dirty="0" smtClean="0"/>
              <a:t> – γωνίας στροφής θεμελίου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– ελατηριωτού και πλήρους προσομοιώματος πεπερασμένων στοιχείων για </a:t>
            </a:r>
            <a:r>
              <a:rPr lang="en-US" sz="1050" b="1" i="1" dirty="0" smtClean="0"/>
              <a:t>F</a:t>
            </a:r>
            <a:r>
              <a:rPr lang="en-US" sz="1050" b="1" i="1" baseline="-25000" dirty="0" smtClean="0"/>
              <a:t>S</a:t>
            </a:r>
            <a:r>
              <a:rPr lang="en-US" sz="1050" dirty="0" smtClean="0"/>
              <a:t> = 3.3</a:t>
            </a:r>
            <a:r>
              <a:rPr lang="el-GR" sz="1050" dirty="0" smtClean="0"/>
              <a:t>.</a:t>
            </a:r>
            <a:endParaRPr lang="el-GR" sz="1000" b="1" dirty="0"/>
          </a:p>
        </p:txBody>
      </p:sp>
      <p:grpSp>
        <p:nvGrpSpPr>
          <p:cNvPr id="101" name="Group 100"/>
          <p:cNvGrpSpPr/>
          <p:nvPr/>
        </p:nvGrpSpPr>
        <p:grpSpPr>
          <a:xfrm>
            <a:off x="335077" y="337157"/>
            <a:ext cx="6188238" cy="8076475"/>
            <a:chOff x="322198" y="131093"/>
            <a:chExt cx="6188238" cy="8076475"/>
          </a:xfrm>
        </p:grpSpPr>
        <p:graphicFrame>
          <p:nvGraphicFramePr>
            <p:cNvPr id="77" name="Chart 8"/>
            <p:cNvGraphicFramePr/>
            <p:nvPr/>
          </p:nvGraphicFramePr>
          <p:xfrm>
            <a:off x="643942" y="6310234"/>
            <a:ext cx="2754000" cy="162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pSp>
          <p:nvGrpSpPr>
            <p:cNvPr id="76" name="75 - Ομάδα"/>
            <p:cNvGrpSpPr>
              <a:grpSpLocks noChangeAspect="1"/>
            </p:cNvGrpSpPr>
            <p:nvPr/>
          </p:nvGrpSpPr>
          <p:grpSpPr>
            <a:xfrm>
              <a:off x="322198" y="131093"/>
              <a:ext cx="6188238" cy="6362966"/>
              <a:chOff x="-55922" y="406843"/>
              <a:chExt cx="6875821" cy="7069964"/>
            </a:xfrm>
          </p:grpSpPr>
          <p:sp>
            <p:nvSpPr>
              <p:cNvPr id="87" name="86 - TextBox"/>
              <p:cNvSpPr txBox="1"/>
              <p:nvPr/>
            </p:nvSpPr>
            <p:spPr>
              <a:xfrm>
                <a:off x="300973" y="623544"/>
                <a:ext cx="2934116" cy="718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Monotype Corsiva" pitchFamily="66" charset="0"/>
                  </a:rPr>
                  <a:t>El Centro</a:t>
                </a:r>
                <a:r>
                  <a:rPr lang="el-GR" dirty="0" smtClean="0">
                    <a:latin typeface="Monotype Corsiva" pitchFamily="66" charset="0"/>
                  </a:rPr>
                  <a:t>_180</a:t>
                </a:r>
                <a:r>
                  <a:rPr lang="en-US" dirty="0" smtClean="0">
                    <a:latin typeface="Monotype Corsiva" pitchFamily="66" charset="0"/>
                  </a:rPr>
                  <a:t> 1940</a:t>
                </a:r>
              </a:p>
              <a:p>
                <a:pPr algn="ctr"/>
                <a:r>
                  <a:rPr lang="en-US" dirty="0" smtClean="0">
                    <a:latin typeface="Monotype Corsiva" pitchFamily="66" charset="0"/>
                  </a:rPr>
                  <a:t>F</a:t>
                </a:r>
                <a:r>
                  <a:rPr lang="en-US" baseline="-25000" dirty="0" smtClean="0">
                    <a:latin typeface="Monotype Corsiva" pitchFamily="66" charset="0"/>
                  </a:rPr>
                  <a:t>S </a:t>
                </a:r>
                <a:r>
                  <a:rPr lang="en-US" dirty="0" smtClean="0">
                    <a:latin typeface="Monotype Corsiva" pitchFamily="66" charset="0"/>
                  </a:rPr>
                  <a:t>= 3.3</a:t>
                </a:r>
              </a:p>
            </p:txBody>
          </p:sp>
          <p:graphicFrame>
            <p:nvGraphicFramePr>
              <p:cNvPr id="51" name="Chart 50"/>
              <p:cNvGraphicFramePr/>
              <p:nvPr/>
            </p:nvGraphicFramePr>
            <p:xfrm>
              <a:off x="477791" y="1448415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4"/>
              </a:graphicData>
            </a:graphic>
          </p:graphicFrame>
          <p:graphicFrame>
            <p:nvGraphicFramePr>
              <p:cNvPr id="52" name="1 - Γράφημα"/>
              <p:cNvGraphicFramePr/>
              <p:nvPr/>
            </p:nvGraphicFramePr>
            <p:xfrm>
              <a:off x="391565" y="3345840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  <p:graphicFrame>
            <p:nvGraphicFramePr>
              <p:cNvPr id="53" name="7 - Γράφημα"/>
              <p:cNvGraphicFramePr/>
              <p:nvPr/>
            </p:nvGraphicFramePr>
            <p:xfrm>
              <a:off x="3720229" y="3327644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graphicFrame>
            <p:nvGraphicFramePr>
              <p:cNvPr id="55" name="7 - Γράφημα"/>
              <p:cNvGraphicFramePr/>
              <p:nvPr/>
            </p:nvGraphicFramePr>
            <p:xfrm>
              <a:off x="311977" y="5334558"/>
              <a:ext cx="3060002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p:graphicFrame>
          <p:grpSp>
            <p:nvGrpSpPr>
              <p:cNvPr id="2" name="46 - Ομάδα"/>
              <p:cNvGrpSpPr/>
              <p:nvPr/>
            </p:nvGrpSpPr>
            <p:grpSpPr>
              <a:xfrm>
                <a:off x="-55922" y="1490323"/>
                <a:ext cx="6763776" cy="5986484"/>
                <a:chOff x="-55922" y="1490323"/>
                <a:chExt cx="6763776" cy="5986484"/>
              </a:xfrm>
            </p:grpSpPr>
            <p:sp>
              <p:nvSpPr>
                <p:cNvPr id="61" name="60 - TextBox"/>
                <p:cNvSpPr txBox="1"/>
                <p:nvPr/>
              </p:nvSpPr>
              <p:spPr>
                <a:xfrm rot="16200000">
                  <a:off x="-192721" y="2114452"/>
                  <a:ext cx="66459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g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69" name="86 - TextBox"/>
                <p:cNvSpPr txBox="1"/>
                <p:nvPr/>
              </p:nvSpPr>
              <p:spPr>
                <a:xfrm rot="16200000">
                  <a:off x="-211323" y="3995223"/>
                  <a:ext cx="66459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g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71" name="70 - TextBox"/>
                <p:cNvSpPr txBox="1"/>
                <p:nvPr/>
              </p:nvSpPr>
              <p:spPr>
                <a:xfrm rot="16200000">
                  <a:off x="-362462" y="5962535"/>
                  <a:ext cx="955053" cy="341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rad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72" name="86 - TextBox"/>
                <p:cNvSpPr txBox="1"/>
                <p:nvPr/>
              </p:nvSpPr>
              <p:spPr>
                <a:xfrm>
                  <a:off x="1975829" y="3506892"/>
                  <a:ext cx="1463611" cy="324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l-GR" sz="1300" b="0" dirty="0" smtClean="0">
                      <a:latin typeface="Monotype Corsiva" pitchFamily="66" charset="0"/>
                    </a:rPr>
                    <a:t>α</a:t>
                  </a:r>
                  <a:r>
                    <a:rPr lang="en-US" sz="1300" b="0" baseline="-25000" dirty="0" smtClean="0">
                      <a:latin typeface="Monotype Corsiva" pitchFamily="66" charset="0"/>
                    </a:rPr>
                    <a:t>m</a:t>
                  </a:r>
                  <a:r>
                    <a:rPr lang="en-US" sz="1300" b="0" dirty="0" smtClean="0">
                      <a:latin typeface="Monotype Corsiva" pitchFamily="66" charset="0"/>
                    </a:rPr>
                    <a:t> bridge deck</a:t>
                  </a:r>
                  <a:endParaRPr lang="el-GR" sz="1300" b="0" dirty="0">
                    <a:latin typeface="Monotype Corsiva" pitchFamily="66" charset="0"/>
                  </a:endParaRPr>
                </a:p>
              </p:txBody>
            </p:sp>
            <p:grpSp>
              <p:nvGrpSpPr>
                <p:cNvPr id="3" name="Group 87"/>
                <p:cNvGrpSpPr/>
                <p:nvPr/>
              </p:nvGrpSpPr>
              <p:grpSpPr>
                <a:xfrm>
                  <a:off x="2561512" y="1490323"/>
                  <a:ext cx="1365843" cy="492443"/>
                  <a:chOff x="2977651" y="741955"/>
                  <a:chExt cx="1184689" cy="492443"/>
                </a:xfrm>
              </p:grpSpPr>
              <p:sp>
                <p:nvSpPr>
                  <p:cNvPr id="86" name="86 - TextBox"/>
                  <p:cNvSpPr txBox="1"/>
                  <p:nvPr/>
                </p:nvSpPr>
                <p:spPr>
                  <a:xfrm>
                    <a:off x="3240895" y="741955"/>
                    <a:ext cx="921445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lvl1pPr marL="0" indent="0">
                      <a:defRPr sz="1100"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l-GR" sz="1300" dirty="0" smtClean="0">
                        <a:latin typeface="Monotype Corsiva" pitchFamily="66" charset="0"/>
                      </a:rPr>
                      <a:t>α</a:t>
                    </a:r>
                    <a:r>
                      <a:rPr lang="en-US" sz="1300" baseline="-25000" dirty="0" smtClean="0">
                        <a:latin typeface="Monotype Corsiva" pitchFamily="66" charset="0"/>
                      </a:rPr>
                      <a:t>E   </a:t>
                    </a:r>
                    <a:r>
                      <a:rPr lang="en-US" sz="1300" b="0" dirty="0" smtClean="0">
                        <a:latin typeface="Monotype Corsiva" pitchFamily="66" charset="0"/>
                      </a:rPr>
                      <a:t>bedrock</a:t>
                    </a:r>
                  </a:p>
                  <a:p>
                    <a:r>
                      <a:rPr lang="el-GR" sz="1300" dirty="0" smtClean="0">
                        <a:latin typeface="Monotype Corsiva" pitchFamily="66" charset="0"/>
                      </a:rPr>
                      <a:t>α</a:t>
                    </a:r>
                    <a:r>
                      <a:rPr lang="en-US" sz="1300" baseline="-25000" dirty="0" smtClean="0">
                        <a:latin typeface="Monotype Corsiva" pitchFamily="66" charset="0"/>
                      </a:rPr>
                      <a:t>ff   </a:t>
                    </a:r>
                    <a:r>
                      <a:rPr lang="en-US" sz="1300" dirty="0" smtClean="0">
                        <a:latin typeface="Monotype Corsiva" pitchFamily="66" charset="0"/>
                      </a:rPr>
                      <a:t>free field</a:t>
                    </a:r>
                    <a:endParaRPr lang="el-GR" sz="1300" b="0" dirty="0">
                      <a:latin typeface="Monotype Corsiva" pitchFamily="66" charset="0"/>
                    </a:endParaRPr>
                  </a:p>
                </p:txBody>
              </p:sp>
              <p:cxnSp>
                <p:nvCxnSpPr>
                  <p:cNvPr id="89" name="Straight Connector 68"/>
                  <p:cNvCxnSpPr/>
                  <p:nvPr/>
                </p:nvCxnSpPr>
                <p:spPr>
                  <a:xfrm>
                    <a:off x="2980519" y="914400"/>
                    <a:ext cx="249802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0"/>
                  <p:cNvCxnSpPr/>
                  <p:nvPr/>
                </p:nvCxnSpPr>
                <p:spPr>
                  <a:xfrm>
                    <a:off x="2977651" y="1127183"/>
                    <a:ext cx="249802" cy="0"/>
                  </a:xfrm>
                  <a:prstGeom prst="line">
                    <a:avLst/>
                  </a:prstGeom>
                  <a:ln w="2540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81" name="86 - TextBox"/>
                <p:cNvSpPr txBox="1"/>
                <p:nvPr/>
              </p:nvSpPr>
              <p:spPr>
                <a:xfrm rot="16200000">
                  <a:off x="3299131" y="3973217"/>
                  <a:ext cx="66459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u</a:t>
                  </a:r>
                  <a:r>
                    <a:rPr lang="en-US" sz="1400" dirty="0" smtClean="0">
                      <a:latin typeface="Monotype Corsiva" pitchFamily="66" charset="0"/>
                    </a:rPr>
                    <a:t>/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B</a:t>
                  </a:r>
                  <a:endParaRPr lang="el-GR" sz="1400" b="1" dirty="0">
                    <a:latin typeface="Monotype Corsiva" pitchFamily="66" charset="0"/>
                  </a:endParaRPr>
                </a:p>
              </p:txBody>
            </p:sp>
            <p:sp>
              <p:nvSpPr>
                <p:cNvPr id="82" name="86 - TextBox"/>
                <p:cNvSpPr txBox="1"/>
                <p:nvPr/>
              </p:nvSpPr>
              <p:spPr>
                <a:xfrm>
                  <a:off x="5667234" y="3498336"/>
                  <a:ext cx="1040620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300" b="0" dirty="0" smtClean="0">
                      <a:latin typeface="Monotype Corsiva" pitchFamily="66" charset="0"/>
                    </a:rPr>
                    <a:t>bridge deck</a:t>
                  </a:r>
                  <a:endParaRPr lang="el-GR" sz="1300" b="0" dirty="0">
                    <a:latin typeface="Monotype Corsiva" pitchFamily="66" charset="0"/>
                  </a:endParaRPr>
                </a:p>
              </p:txBody>
            </p:sp>
            <p:sp>
              <p:nvSpPr>
                <p:cNvPr id="83" name="86 - TextBox"/>
                <p:cNvSpPr txBox="1"/>
                <p:nvPr/>
              </p:nvSpPr>
              <p:spPr>
                <a:xfrm>
                  <a:off x="4871737" y="7134832"/>
                  <a:ext cx="1067919" cy="341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rad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84" name="86 - TextBox"/>
                <p:cNvSpPr txBox="1"/>
                <p:nvPr/>
              </p:nvSpPr>
              <p:spPr>
                <a:xfrm rot="16200000">
                  <a:off x="3188035" y="5973511"/>
                  <a:ext cx="92889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M </a:t>
                  </a:r>
                  <a:r>
                    <a:rPr lang="en-US" sz="1400" dirty="0" smtClean="0">
                      <a:latin typeface="Monotype Corsiva" pitchFamily="66" charset="0"/>
                    </a:rPr>
                    <a:t>(kNm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85" name="84 - TextBox"/>
                <p:cNvSpPr txBox="1"/>
                <p:nvPr/>
              </p:nvSpPr>
              <p:spPr>
                <a:xfrm>
                  <a:off x="5040084" y="5071967"/>
                  <a:ext cx="66459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t </a:t>
                  </a:r>
                  <a:r>
                    <a:rPr lang="en-US" sz="1400" dirty="0" smtClean="0">
                      <a:latin typeface="Monotype Corsiva" pitchFamily="66" charset="0"/>
                    </a:rPr>
                    <a:t>(sec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</p:grpSp>
          <p:grpSp>
            <p:nvGrpSpPr>
              <p:cNvPr id="4" name="Group 89"/>
              <p:cNvGrpSpPr/>
              <p:nvPr/>
            </p:nvGrpSpPr>
            <p:grpSpPr>
              <a:xfrm>
                <a:off x="4004814" y="406843"/>
                <a:ext cx="2679602" cy="2687482"/>
                <a:chOff x="3868629" y="406843"/>
                <a:chExt cx="2679602" cy="2687482"/>
              </a:xfrm>
            </p:grpSpPr>
            <p:cxnSp>
              <p:nvCxnSpPr>
                <p:cNvPr id="92" name="Straight Connector 27"/>
                <p:cNvCxnSpPr/>
                <p:nvPr/>
              </p:nvCxnSpPr>
              <p:spPr>
                <a:xfrm>
                  <a:off x="3868629" y="2058705"/>
                  <a:ext cx="2484026" cy="0"/>
                </a:xfrm>
                <a:prstGeom prst="line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3" name="Freeform 69"/>
                <p:cNvSpPr/>
                <p:nvPr/>
              </p:nvSpPr>
              <p:spPr>
                <a:xfrm>
                  <a:off x="3872285" y="2067339"/>
                  <a:ext cx="2488758" cy="970059"/>
                </a:xfrm>
                <a:custGeom>
                  <a:avLst/>
                  <a:gdLst>
                    <a:gd name="connsiteX0" fmla="*/ 1900362 w 2488758"/>
                    <a:gd name="connsiteY0" fmla="*/ 246491 h 970059"/>
                    <a:gd name="connsiteX1" fmla="*/ 1486894 w 2488758"/>
                    <a:gd name="connsiteY1" fmla="*/ 119270 h 970059"/>
                    <a:gd name="connsiteX2" fmla="*/ 1065475 w 2488758"/>
                    <a:gd name="connsiteY2" fmla="*/ 31805 h 970059"/>
                    <a:gd name="connsiteX3" fmla="*/ 659958 w 2488758"/>
                    <a:gd name="connsiteY3" fmla="*/ 0 h 970059"/>
                    <a:gd name="connsiteX4" fmla="*/ 7951 w 2488758"/>
                    <a:gd name="connsiteY4" fmla="*/ 0 h 970059"/>
                    <a:gd name="connsiteX5" fmla="*/ 0 w 2488758"/>
                    <a:gd name="connsiteY5" fmla="*/ 970059 h 970059"/>
                    <a:gd name="connsiteX6" fmla="*/ 2480807 w 2488758"/>
                    <a:gd name="connsiteY6" fmla="*/ 970059 h 970059"/>
                    <a:gd name="connsiteX7" fmla="*/ 2488758 w 2488758"/>
                    <a:gd name="connsiteY7" fmla="*/ 0 h 970059"/>
                    <a:gd name="connsiteX8" fmla="*/ 2337683 w 2488758"/>
                    <a:gd name="connsiteY8" fmla="*/ 31805 h 970059"/>
                    <a:gd name="connsiteX9" fmla="*/ 2138901 w 2488758"/>
                    <a:gd name="connsiteY9" fmla="*/ 87464 h 970059"/>
                    <a:gd name="connsiteX10" fmla="*/ 1900362 w 2488758"/>
                    <a:gd name="connsiteY10" fmla="*/ 246491 h 9700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488758" h="970059">
                      <a:moveTo>
                        <a:pt x="1900362" y="246491"/>
                      </a:moveTo>
                      <a:lnTo>
                        <a:pt x="1486894" y="119270"/>
                      </a:lnTo>
                      <a:lnTo>
                        <a:pt x="1065475" y="31805"/>
                      </a:lnTo>
                      <a:lnTo>
                        <a:pt x="659958" y="0"/>
                      </a:lnTo>
                      <a:lnTo>
                        <a:pt x="7951" y="0"/>
                      </a:lnTo>
                      <a:cubicBezTo>
                        <a:pt x="5301" y="323353"/>
                        <a:pt x="2650" y="646706"/>
                        <a:pt x="0" y="970059"/>
                      </a:cubicBezTo>
                      <a:lnTo>
                        <a:pt x="2480807" y="970059"/>
                      </a:lnTo>
                      <a:cubicBezTo>
                        <a:pt x="2483457" y="646706"/>
                        <a:pt x="2486108" y="323353"/>
                        <a:pt x="2488758" y="0"/>
                      </a:cubicBezTo>
                      <a:lnTo>
                        <a:pt x="2337683" y="31805"/>
                      </a:lnTo>
                      <a:lnTo>
                        <a:pt x="2138901" y="87464"/>
                      </a:lnTo>
                      <a:lnTo>
                        <a:pt x="1900362" y="246491"/>
                      </a:lnTo>
                      <a:close/>
                    </a:path>
                  </a:pathLst>
                </a:custGeom>
                <a:solidFill>
                  <a:schemeClr val="bg2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94" name="Rectangle 28"/>
                <p:cNvSpPr/>
                <p:nvPr/>
              </p:nvSpPr>
              <p:spPr bwMode="auto">
                <a:xfrm>
                  <a:off x="4574888" y="1979016"/>
                  <a:ext cx="1255966" cy="166459"/>
                </a:xfrm>
                <a:prstGeom prst="rect">
                  <a:avLst/>
                </a:prstGeom>
                <a:noFill/>
                <a:ln w="12700" cap="flat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  <a:round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95" name="Oval 9"/>
                <p:cNvSpPr/>
                <p:nvPr/>
              </p:nvSpPr>
              <p:spPr bwMode="auto">
                <a:xfrm>
                  <a:off x="5089123" y="672259"/>
                  <a:ext cx="211003" cy="209739"/>
                </a:xfrm>
                <a:prstGeom prst="ellipse">
                  <a:avLst/>
                </a:prstGeom>
                <a:noFill/>
                <a:ln w="1270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cxnSp>
              <p:nvCxnSpPr>
                <p:cNvPr id="96" name="Straight Connector 4"/>
                <p:cNvCxnSpPr/>
                <p:nvPr/>
              </p:nvCxnSpPr>
              <p:spPr bwMode="auto">
                <a:xfrm rot="5400000">
                  <a:off x="4639674" y="1425425"/>
                  <a:ext cx="1109728" cy="0"/>
                </a:xfrm>
                <a:prstGeom prst="line">
                  <a:avLst/>
                </a:prstGeom>
                <a:ln w="1270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4"/>
                <p:cNvCxnSpPr/>
                <p:nvPr/>
              </p:nvCxnSpPr>
              <p:spPr bwMode="auto">
                <a:xfrm rot="6511586">
                  <a:off x="4836820" y="1416256"/>
                  <a:ext cx="1165214" cy="0"/>
                </a:xfrm>
                <a:prstGeom prst="line">
                  <a:avLst/>
                </a:prstGeom>
                <a:ln w="3175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Oval 9"/>
                <p:cNvSpPr/>
                <p:nvPr/>
              </p:nvSpPr>
              <p:spPr bwMode="auto">
                <a:xfrm rot="1111586">
                  <a:off x="5507937" y="743712"/>
                  <a:ext cx="211003" cy="209739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99" name="Rectangle 39"/>
                <p:cNvSpPr/>
                <p:nvPr/>
              </p:nvSpPr>
              <p:spPr bwMode="auto">
                <a:xfrm rot="1111586">
                  <a:off x="4576503" y="1955879"/>
                  <a:ext cx="1255971" cy="166459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02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4277245" y="1857373"/>
                  <a:ext cx="117224" cy="215445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cxnSp>
              <p:nvCxnSpPr>
                <p:cNvPr id="104" name="Straight Connector 42"/>
                <p:cNvCxnSpPr/>
                <p:nvPr/>
              </p:nvCxnSpPr>
              <p:spPr>
                <a:xfrm>
                  <a:off x="4297289" y="1820855"/>
                  <a:ext cx="252000" cy="72000"/>
                </a:xfrm>
                <a:prstGeom prst="line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43"/>
                <p:cNvCxnSpPr/>
                <p:nvPr/>
              </p:nvCxnSpPr>
              <p:spPr>
                <a:xfrm>
                  <a:off x="4250580" y="2143374"/>
                  <a:ext cx="279104" cy="0"/>
                </a:xfrm>
                <a:prstGeom prst="line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" name="Freeform 45"/>
                <p:cNvSpPr/>
                <p:nvPr/>
              </p:nvSpPr>
              <p:spPr>
                <a:xfrm>
                  <a:off x="5764588" y="2075076"/>
                  <a:ext cx="593518" cy="237624"/>
                </a:xfrm>
                <a:custGeom>
                  <a:avLst/>
                  <a:gdLst>
                    <a:gd name="connsiteX0" fmla="*/ 0 w 765544"/>
                    <a:gd name="connsiteY0" fmla="*/ 308344 h 308344"/>
                    <a:gd name="connsiteX1" fmla="*/ 170121 w 765544"/>
                    <a:gd name="connsiteY1" fmla="*/ 170121 h 308344"/>
                    <a:gd name="connsiteX2" fmla="*/ 382772 w 765544"/>
                    <a:gd name="connsiteY2" fmla="*/ 74428 h 308344"/>
                    <a:gd name="connsiteX3" fmla="*/ 765544 w 765544"/>
                    <a:gd name="connsiteY3" fmla="*/ 0 h 3083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65544" h="308344">
                      <a:moveTo>
                        <a:pt x="0" y="308344"/>
                      </a:moveTo>
                      <a:cubicBezTo>
                        <a:pt x="53163" y="258725"/>
                        <a:pt x="106326" y="209107"/>
                        <a:pt x="170121" y="170121"/>
                      </a:cubicBezTo>
                      <a:cubicBezTo>
                        <a:pt x="233916" y="131135"/>
                        <a:pt x="283535" y="102781"/>
                        <a:pt x="382772" y="74428"/>
                      </a:cubicBezTo>
                      <a:cubicBezTo>
                        <a:pt x="482009" y="46075"/>
                        <a:pt x="618460" y="14177"/>
                        <a:pt x="765544" y="0"/>
                      </a:cubicBez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 dirty="0"/>
                </a:p>
              </p:txBody>
            </p:sp>
            <p:cxnSp>
              <p:nvCxnSpPr>
                <p:cNvPr id="107" name="Straight Arrow Connector 22"/>
                <p:cNvCxnSpPr/>
                <p:nvPr/>
              </p:nvCxnSpPr>
              <p:spPr>
                <a:xfrm rot="5400000">
                  <a:off x="5190253" y="1881598"/>
                  <a:ext cx="0" cy="1255968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headEnd type="arrow" w="sm" len="sm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8" name="TextBox 47"/>
                <p:cNvSpPr txBox="1">
                  <a:spLocks noChangeArrowheads="1"/>
                </p:cNvSpPr>
                <p:nvPr/>
              </p:nvSpPr>
              <p:spPr bwMode="auto">
                <a:xfrm>
                  <a:off x="5079152" y="2370374"/>
                  <a:ext cx="200515" cy="288147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B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09" name="120 - Τόξο"/>
                <p:cNvSpPr>
                  <a:spLocks noChangeAspect="1"/>
                </p:cNvSpPr>
                <p:nvPr/>
              </p:nvSpPr>
              <p:spPr>
                <a:xfrm rot="13472065">
                  <a:off x="4441467" y="1739323"/>
                  <a:ext cx="482346" cy="519409"/>
                </a:xfrm>
                <a:prstGeom prst="arc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000" dirty="0"/>
                </a:p>
              </p:txBody>
            </p:sp>
            <p:cxnSp>
              <p:nvCxnSpPr>
                <p:cNvPr id="110" name="124 - Ευθύγραμμο βέλος σύνδεσης"/>
                <p:cNvCxnSpPr/>
                <p:nvPr/>
              </p:nvCxnSpPr>
              <p:spPr>
                <a:xfrm>
                  <a:off x="5191821" y="2176588"/>
                  <a:ext cx="0" cy="24968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w="sm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TextBox 50"/>
                <p:cNvSpPr txBox="1">
                  <a:spLocks noChangeArrowheads="1"/>
                </p:cNvSpPr>
                <p:nvPr/>
              </p:nvSpPr>
              <p:spPr bwMode="auto">
                <a:xfrm>
                  <a:off x="4763386" y="2123001"/>
                  <a:ext cx="375298" cy="215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w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dyn</a:t>
                  </a:r>
                  <a:endParaRPr lang="en-US" sz="1600" baseline="-250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12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5780064" y="686133"/>
                  <a:ext cx="398100" cy="3189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m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13" name="Curved Up Arrow 58"/>
                <p:cNvSpPr/>
                <p:nvPr/>
              </p:nvSpPr>
              <p:spPr>
                <a:xfrm>
                  <a:off x="4911834" y="2615952"/>
                  <a:ext cx="540000" cy="216000"/>
                </a:xfrm>
                <a:prstGeom prst="curvedUpArrow">
                  <a:avLst>
                    <a:gd name="adj1" fmla="val 25000"/>
                    <a:gd name="adj2" fmla="val 54688"/>
                    <a:gd name="adj3" fmla="val 25000"/>
                  </a:avLst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4" name="TextBox 59"/>
                <p:cNvSpPr txBox="1">
                  <a:spLocks noChangeArrowheads="1"/>
                </p:cNvSpPr>
                <p:nvPr/>
              </p:nvSpPr>
              <p:spPr bwMode="auto">
                <a:xfrm>
                  <a:off x="5462097" y="2581149"/>
                  <a:ext cx="160911" cy="288147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M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28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6007842" y="2656164"/>
                  <a:ext cx="475140" cy="3189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E</a:t>
                  </a:r>
                  <a:endParaRPr lang="en-US" sz="16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29" name="Freeform 65"/>
                <p:cNvSpPr/>
                <p:nvPr/>
              </p:nvSpPr>
              <p:spPr>
                <a:xfrm>
                  <a:off x="3876872" y="2066913"/>
                  <a:ext cx="1887716" cy="245817"/>
                </a:xfrm>
                <a:custGeom>
                  <a:avLst/>
                  <a:gdLst>
                    <a:gd name="connsiteX0" fmla="*/ 0 w 2434855"/>
                    <a:gd name="connsiteY0" fmla="*/ 0 h 318976"/>
                    <a:gd name="connsiteX1" fmla="*/ 552893 w 2434855"/>
                    <a:gd name="connsiteY1" fmla="*/ 0 h 318976"/>
                    <a:gd name="connsiteX2" fmla="*/ 1148316 w 2434855"/>
                    <a:gd name="connsiteY2" fmla="*/ 21265 h 318976"/>
                    <a:gd name="connsiteX3" fmla="*/ 1722474 w 2434855"/>
                    <a:gd name="connsiteY3" fmla="*/ 106325 h 318976"/>
                    <a:gd name="connsiteX4" fmla="*/ 2200939 w 2434855"/>
                    <a:gd name="connsiteY4" fmla="*/ 244548 h 318976"/>
                    <a:gd name="connsiteX5" fmla="*/ 2434855 w 2434855"/>
                    <a:gd name="connsiteY5" fmla="*/ 318976 h 3189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434855" h="318976">
                      <a:moveTo>
                        <a:pt x="0" y="0"/>
                      </a:moveTo>
                      <a:lnTo>
                        <a:pt x="552893" y="0"/>
                      </a:lnTo>
                      <a:cubicBezTo>
                        <a:pt x="744279" y="3544"/>
                        <a:pt x="953386" y="3544"/>
                        <a:pt x="1148316" y="21265"/>
                      </a:cubicBezTo>
                      <a:cubicBezTo>
                        <a:pt x="1343246" y="38986"/>
                        <a:pt x="1547037" y="69111"/>
                        <a:pt x="1722474" y="106325"/>
                      </a:cubicBezTo>
                      <a:cubicBezTo>
                        <a:pt x="1897911" y="143539"/>
                        <a:pt x="2082209" y="209106"/>
                        <a:pt x="2200939" y="244548"/>
                      </a:cubicBezTo>
                      <a:cubicBezTo>
                        <a:pt x="2319669" y="279990"/>
                        <a:pt x="2377262" y="299483"/>
                        <a:pt x="2434855" y="318976"/>
                      </a:cubicBez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 dirty="0"/>
                </a:p>
              </p:txBody>
            </p:sp>
            <p:cxnSp>
              <p:nvCxnSpPr>
                <p:cNvPr id="130" name="Straight Connector 67"/>
                <p:cNvCxnSpPr/>
                <p:nvPr/>
              </p:nvCxnSpPr>
              <p:spPr>
                <a:xfrm>
                  <a:off x="3872289" y="3029451"/>
                  <a:ext cx="24840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" name="Group 70"/>
                <p:cNvGrpSpPr/>
                <p:nvPr/>
              </p:nvGrpSpPr>
              <p:grpSpPr>
                <a:xfrm>
                  <a:off x="6118668" y="2968325"/>
                  <a:ext cx="428232" cy="126000"/>
                  <a:chOff x="4894168" y="3588517"/>
                  <a:chExt cx="428232" cy="126000"/>
                </a:xfrm>
              </p:grpSpPr>
              <p:cxnSp>
                <p:nvCxnSpPr>
                  <p:cNvPr id="143" name="124 - Ευθύγραμμο βέλος σύνδεσης"/>
                  <p:cNvCxnSpPr/>
                  <p:nvPr/>
                </p:nvCxnSpPr>
                <p:spPr>
                  <a:xfrm>
                    <a:off x="5099648" y="3648877"/>
                    <a:ext cx="22275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124 - Ευθύγραμμο βέλος σύνδεσης"/>
                  <p:cNvCxnSpPr/>
                  <p:nvPr/>
                </p:nvCxnSpPr>
                <p:spPr>
                  <a:xfrm flipH="1" flipV="1">
                    <a:off x="4894168" y="3651183"/>
                    <a:ext cx="222752" cy="421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prstDash val="solid"/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5" name="Explosion 1 64"/>
                  <p:cNvSpPr/>
                  <p:nvPr/>
                </p:nvSpPr>
                <p:spPr>
                  <a:xfrm>
                    <a:off x="5045298" y="3588517"/>
                    <a:ext cx="126000" cy="126000"/>
                  </a:xfrm>
                  <a:prstGeom prst="irregularSeal1">
                    <a:avLst/>
                  </a:prstGeom>
                  <a:solidFill>
                    <a:schemeClr val="bg1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 dirty="0"/>
                  </a:p>
                </p:txBody>
              </p:sp>
            </p:grpSp>
            <p:grpSp>
              <p:nvGrpSpPr>
                <p:cNvPr id="6" name="Group 71"/>
                <p:cNvGrpSpPr/>
                <p:nvPr/>
              </p:nvGrpSpPr>
              <p:grpSpPr>
                <a:xfrm>
                  <a:off x="6119999" y="1999634"/>
                  <a:ext cx="428232" cy="126000"/>
                  <a:chOff x="4894168" y="3588517"/>
                  <a:chExt cx="428232" cy="126000"/>
                </a:xfrm>
              </p:grpSpPr>
              <p:cxnSp>
                <p:nvCxnSpPr>
                  <p:cNvPr id="140" name="124 - Ευθύγραμμο βέλος σύνδεσης"/>
                  <p:cNvCxnSpPr/>
                  <p:nvPr/>
                </p:nvCxnSpPr>
                <p:spPr>
                  <a:xfrm>
                    <a:off x="5099648" y="3648877"/>
                    <a:ext cx="22275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124 - Ευθύγραμμο βέλος σύνδεσης"/>
                  <p:cNvCxnSpPr/>
                  <p:nvPr/>
                </p:nvCxnSpPr>
                <p:spPr>
                  <a:xfrm flipH="1" flipV="1">
                    <a:off x="4894168" y="3651183"/>
                    <a:ext cx="222752" cy="421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prstDash val="solid"/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2" name="Explosion 1 74"/>
                  <p:cNvSpPr/>
                  <p:nvPr/>
                </p:nvSpPr>
                <p:spPr>
                  <a:xfrm>
                    <a:off x="5055931" y="3588517"/>
                    <a:ext cx="126000" cy="126000"/>
                  </a:xfrm>
                  <a:prstGeom prst="irregularSeal1">
                    <a:avLst/>
                  </a:prstGeom>
                  <a:solidFill>
                    <a:schemeClr val="bg1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 dirty="0"/>
                  </a:p>
                </p:txBody>
              </p:sp>
            </p:grpSp>
            <p:sp>
              <p:nvSpPr>
                <p:cNvPr id="133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6051703" y="1642259"/>
                  <a:ext cx="475140" cy="3189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ff</a:t>
                  </a:r>
                  <a:endParaRPr lang="en-US" sz="1600" dirty="0">
                    <a:latin typeface="Monotype Corsiva" pitchFamily="66" charset="0"/>
                  </a:endParaRPr>
                </a:p>
              </p:txBody>
            </p:sp>
            <p:grpSp>
              <p:nvGrpSpPr>
                <p:cNvPr id="7" name="Group 76"/>
                <p:cNvGrpSpPr/>
                <p:nvPr/>
              </p:nvGrpSpPr>
              <p:grpSpPr>
                <a:xfrm>
                  <a:off x="5381794" y="783042"/>
                  <a:ext cx="450177" cy="126000"/>
                  <a:chOff x="4879538" y="3588517"/>
                  <a:chExt cx="450177" cy="126000"/>
                </a:xfrm>
              </p:grpSpPr>
              <p:cxnSp>
                <p:nvCxnSpPr>
                  <p:cNvPr id="137" name="124 - Ευθύγραμμο βέλος σύνδεσης"/>
                  <p:cNvCxnSpPr/>
                  <p:nvPr/>
                </p:nvCxnSpPr>
                <p:spPr>
                  <a:xfrm>
                    <a:off x="5106963" y="3652195"/>
                    <a:ext cx="22275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124 - Ευθύγραμμο βέλος σύνδεσης"/>
                  <p:cNvCxnSpPr/>
                  <p:nvPr/>
                </p:nvCxnSpPr>
                <p:spPr>
                  <a:xfrm flipH="1" flipV="1">
                    <a:off x="4879538" y="3651183"/>
                    <a:ext cx="222752" cy="421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prstDash val="solid"/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9" name="Explosion 1 79"/>
                  <p:cNvSpPr/>
                  <p:nvPr/>
                </p:nvSpPr>
                <p:spPr>
                  <a:xfrm>
                    <a:off x="5045298" y="3588517"/>
                    <a:ext cx="126000" cy="126000"/>
                  </a:xfrm>
                  <a:prstGeom prst="irregularSeal1">
                    <a:avLst/>
                  </a:prstGeom>
                  <a:solidFill>
                    <a:schemeClr val="bg1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 dirty="0"/>
                  </a:p>
                </p:txBody>
              </p:sp>
            </p:grpSp>
            <p:cxnSp>
              <p:nvCxnSpPr>
                <p:cNvPr id="135" name="124 - Ευθύγραμμο βέλος σύνδεσης"/>
                <p:cNvCxnSpPr/>
                <p:nvPr/>
              </p:nvCxnSpPr>
              <p:spPr>
                <a:xfrm>
                  <a:off x="5193143" y="627399"/>
                  <a:ext cx="4320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w="sm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6" name="TextBox 88"/>
                <p:cNvSpPr txBox="1">
                  <a:spLocks noChangeArrowheads="1"/>
                </p:cNvSpPr>
                <p:nvPr/>
              </p:nvSpPr>
              <p:spPr bwMode="auto">
                <a:xfrm>
                  <a:off x="5241237" y="406843"/>
                  <a:ext cx="296338" cy="215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u</a:t>
                  </a:r>
                  <a:endParaRPr lang="en-US" sz="1400" b="1" baseline="-25000" dirty="0">
                    <a:latin typeface="Monotype Corsiva" pitchFamily="66" charset="0"/>
                  </a:endParaRPr>
                </a:p>
              </p:txBody>
            </p:sp>
          </p:grpSp>
          <p:graphicFrame>
            <p:nvGraphicFramePr>
              <p:cNvPr id="75" name="2 - Γράφημα"/>
              <p:cNvGraphicFramePr/>
              <p:nvPr/>
            </p:nvGraphicFramePr>
            <p:xfrm>
              <a:off x="3759899" y="5324678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p:graphicFrame>
        </p:grpSp>
        <p:grpSp>
          <p:nvGrpSpPr>
            <p:cNvPr id="91" name="Group 90"/>
            <p:cNvGrpSpPr/>
            <p:nvPr/>
          </p:nvGrpSpPr>
          <p:grpSpPr>
            <a:xfrm>
              <a:off x="4654408" y="6962259"/>
              <a:ext cx="1166302" cy="470898"/>
              <a:chOff x="4702033" y="7409934"/>
              <a:chExt cx="1166302" cy="470898"/>
            </a:xfrm>
          </p:grpSpPr>
          <p:sp>
            <p:nvSpPr>
              <p:cNvPr id="78" name="86 - TextBox"/>
              <p:cNvSpPr txBox="1"/>
              <p:nvPr/>
            </p:nvSpPr>
            <p:spPr>
              <a:xfrm>
                <a:off x="5015661" y="7409934"/>
                <a:ext cx="852674" cy="470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 smtClean="0">
                    <a:latin typeface="Monotype Corsiva" pitchFamily="66" charset="0"/>
                  </a:rPr>
                  <a:t>FEM</a:t>
                </a:r>
              </a:p>
              <a:p>
                <a:r>
                  <a:rPr lang="en-US" sz="1400" dirty="0" smtClean="0">
                    <a:latin typeface="Monotype Corsiva" pitchFamily="66" charset="0"/>
                  </a:rPr>
                  <a:t> </a:t>
                </a:r>
                <a:r>
                  <a:rPr lang="el-GR" sz="1400" dirty="0" smtClean="0">
                    <a:latin typeface="Monotype Corsiva" pitchFamily="66" charset="0"/>
                  </a:rPr>
                  <a:t>Ελατήριο </a:t>
                </a:r>
                <a:endParaRPr lang="el-GR" sz="1400" dirty="0">
                  <a:latin typeface="Monotype Corsiva" pitchFamily="66" charset="0"/>
                </a:endParaRPr>
              </a:p>
            </p:txBody>
          </p:sp>
          <p:cxnSp>
            <p:nvCxnSpPr>
              <p:cNvPr id="79" name="Straight Connector 73"/>
              <p:cNvCxnSpPr/>
              <p:nvPr/>
            </p:nvCxnSpPr>
            <p:spPr>
              <a:xfrm>
                <a:off x="4702033" y="7565135"/>
                <a:ext cx="288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0" name="Straight Connector 74"/>
              <p:cNvCxnSpPr/>
              <p:nvPr/>
            </p:nvCxnSpPr>
            <p:spPr>
              <a:xfrm>
                <a:off x="4711075" y="7756638"/>
                <a:ext cx="288000" cy="0"/>
              </a:xfrm>
              <a:prstGeom prst="line">
                <a:avLst/>
              </a:prstGeom>
              <a:ln w="19050">
                <a:solidFill>
                  <a:srgbClr val="00B0F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8" name="86 - TextBox"/>
            <p:cNvSpPr txBox="1"/>
            <p:nvPr/>
          </p:nvSpPr>
          <p:spPr>
            <a:xfrm>
              <a:off x="1958628" y="7930569"/>
              <a:ext cx="5981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Monotype Corsiva" pitchFamily="66" charset="0"/>
                </a:rPr>
                <a:t>t </a:t>
              </a:r>
              <a:r>
                <a:rPr lang="en-US" sz="1400" dirty="0" smtClean="0">
                  <a:latin typeface="Monotype Corsiva" pitchFamily="66" charset="0"/>
                </a:rPr>
                <a:t>(sec)</a:t>
              </a:r>
              <a:endParaRPr lang="el-GR" sz="1400" dirty="0">
                <a:latin typeface="Monotype Corsiva" pitchFamily="66" charset="0"/>
              </a:endParaRPr>
            </a:p>
          </p:txBody>
        </p:sp>
        <p:sp>
          <p:nvSpPr>
            <p:cNvPr id="100" name="86 - TextBox"/>
            <p:cNvSpPr txBox="1"/>
            <p:nvPr/>
          </p:nvSpPr>
          <p:spPr>
            <a:xfrm rot="16200000">
              <a:off x="54824" y="6895381"/>
              <a:ext cx="8651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Monotype Corsiva" pitchFamily="66" charset="0"/>
                </a:rPr>
                <a:t>w</a:t>
              </a:r>
              <a:r>
                <a:rPr lang="en-US" baseline="-25000" dirty="0" smtClean="0">
                  <a:latin typeface="Monotype Corsiva" pitchFamily="66" charset="0"/>
                </a:rPr>
                <a:t>dyn </a:t>
              </a:r>
              <a:r>
                <a:rPr lang="en-US" sz="1400" i="1" dirty="0" smtClean="0">
                  <a:latin typeface="Monotype Corsiva" pitchFamily="66" charset="0"/>
                </a:rPr>
                <a:t>/</a:t>
              </a:r>
              <a:r>
                <a:rPr lang="en-US" sz="1400" b="1" dirty="0" smtClean="0">
                  <a:latin typeface="Monotype Corsiva" pitchFamily="66" charset="0"/>
                </a:rPr>
                <a:t>B</a:t>
              </a:r>
              <a:endParaRPr lang="el-GR" sz="1400" dirty="0">
                <a:latin typeface="Monotype Corsiva" pitchFamily="66" charset="0"/>
              </a:endParaRPr>
            </a:p>
          </p:txBody>
        </p:sp>
      </p:grpSp>
      <p:sp>
        <p:nvSpPr>
          <p:cNvPr id="103" name="TextBox 102"/>
          <p:cNvSpPr txBox="1"/>
          <p:nvPr/>
        </p:nvSpPr>
        <p:spPr>
          <a:xfrm>
            <a:off x="3155324" y="9272787"/>
            <a:ext cx="5409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xii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xmlns="" val="112895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TextBox 3"/>
          <p:cNvSpPr txBox="1"/>
          <p:nvPr/>
        </p:nvSpPr>
        <p:spPr>
          <a:xfrm>
            <a:off x="550474" y="8502898"/>
            <a:ext cx="5724000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61950" algn="l"/>
              </a:tabLst>
            </a:pPr>
            <a:r>
              <a:rPr lang="el-GR" sz="1050" b="1" dirty="0" smtClean="0"/>
              <a:t>Σχήμα 7: </a:t>
            </a:r>
            <a:r>
              <a:rPr lang="en-US" sz="1200" dirty="0" smtClean="0">
                <a:latin typeface="Monotype Corsiva" pitchFamily="66" charset="0"/>
              </a:rPr>
              <a:t>Rinaldi_318 1994</a:t>
            </a:r>
            <a:r>
              <a:rPr lang="el-GR" sz="1200" dirty="0" smtClean="0">
                <a:latin typeface="Monotype Corsiva" pitchFamily="66" charset="0"/>
              </a:rPr>
              <a:t>.  </a:t>
            </a:r>
            <a:r>
              <a:rPr lang="el-GR" sz="1050" dirty="0" smtClean="0"/>
              <a:t>Σύγκριση χρονοϊστοριών επιτάχυνσης</a:t>
            </a:r>
            <a:r>
              <a:rPr lang="en-US" sz="1050" dirty="0" smtClean="0"/>
              <a:t> &amp; </a:t>
            </a:r>
            <a:r>
              <a:rPr lang="el-GR" sz="1050" dirty="0" smtClean="0"/>
              <a:t>οριζόντιας μετατόπισης καταστρώματος</a:t>
            </a:r>
            <a:r>
              <a:rPr lang="en-US" sz="1050" dirty="0" smtClean="0"/>
              <a:t> </a:t>
            </a:r>
            <a:r>
              <a:rPr lang="el-GR" sz="1050" b="1" dirty="0" smtClean="0"/>
              <a:t>α</a:t>
            </a:r>
            <a:r>
              <a:rPr lang="el-GR" sz="1050" dirty="0" smtClean="0"/>
              <a:t> – </a:t>
            </a:r>
            <a:r>
              <a:rPr lang="en-US" sz="1050" b="1" dirty="0" smtClean="0"/>
              <a:t>t</a:t>
            </a:r>
            <a:r>
              <a:rPr lang="en-US" sz="1050" dirty="0" smtClean="0"/>
              <a:t> &amp;</a:t>
            </a:r>
            <a:r>
              <a:rPr lang="el-GR" sz="1050" dirty="0" smtClean="0"/>
              <a:t> </a:t>
            </a:r>
            <a:r>
              <a:rPr lang="en-US" sz="1050" b="1" dirty="0" smtClean="0"/>
              <a:t>u</a:t>
            </a:r>
            <a:r>
              <a:rPr lang="en-US" sz="1050" dirty="0" smtClean="0"/>
              <a:t>/</a:t>
            </a:r>
            <a:r>
              <a:rPr lang="en-US" sz="1050" b="1" dirty="0" smtClean="0"/>
              <a:t>B</a:t>
            </a:r>
            <a:r>
              <a:rPr lang="en-US" sz="1050" dirty="0" smtClean="0"/>
              <a:t> – </a:t>
            </a:r>
            <a:r>
              <a:rPr lang="en-US" sz="1050" b="1" dirty="0" smtClean="0"/>
              <a:t>t</a:t>
            </a:r>
            <a:r>
              <a:rPr lang="en-US" sz="1050" dirty="0" smtClean="0"/>
              <a:t> </a:t>
            </a:r>
            <a:r>
              <a:rPr lang="el-GR" sz="1050" dirty="0" smtClean="0"/>
              <a:t>αντίστοιχα, χρονοϊστορίας γωνίας στροφής θεμελίου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– </a:t>
            </a:r>
            <a:r>
              <a:rPr lang="en-US" sz="1050" b="1" dirty="0" smtClean="0"/>
              <a:t>t</a:t>
            </a:r>
            <a:r>
              <a:rPr lang="en-US" sz="1050" dirty="0" smtClean="0"/>
              <a:t> </a:t>
            </a:r>
            <a:r>
              <a:rPr lang="el-GR" sz="1050" dirty="0" smtClean="0"/>
              <a:t>και καμπύλης αναπτυσσόμενης ροπής </a:t>
            </a:r>
            <a:r>
              <a:rPr lang="el-GR" sz="1050" b="1" i="1" dirty="0" smtClean="0"/>
              <a:t>Μ</a:t>
            </a:r>
            <a:r>
              <a:rPr lang="el-GR" sz="1050" dirty="0" smtClean="0"/>
              <a:t> – γωνίας στροφής θεμελίου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– ελατηριωτού και πλήρους προσομοιώματος πεπερασμένων στοιχείων για </a:t>
            </a:r>
            <a:r>
              <a:rPr lang="en-US" sz="1050" b="1" i="1" dirty="0" smtClean="0"/>
              <a:t>F</a:t>
            </a:r>
            <a:r>
              <a:rPr lang="en-US" sz="1050" b="1" i="1" baseline="-25000" dirty="0" smtClean="0"/>
              <a:t>S</a:t>
            </a:r>
            <a:r>
              <a:rPr lang="en-US" sz="1050" dirty="0" smtClean="0"/>
              <a:t> = 5</a:t>
            </a:r>
            <a:r>
              <a:rPr lang="el-GR" sz="1050" dirty="0" smtClean="0"/>
              <a:t>.</a:t>
            </a:r>
            <a:endParaRPr lang="el-GR" sz="1000" b="1" dirty="0"/>
          </a:p>
        </p:txBody>
      </p:sp>
      <p:grpSp>
        <p:nvGrpSpPr>
          <p:cNvPr id="91" name="Group 90"/>
          <p:cNvGrpSpPr/>
          <p:nvPr/>
        </p:nvGrpSpPr>
        <p:grpSpPr>
          <a:xfrm>
            <a:off x="287308" y="359580"/>
            <a:ext cx="6183318" cy="8079291"/>
            <a:chOff x="287308" y="359580"/>
            <a:chExt cx="6183318" cy="8079291"/>
          </a:xfrm>
        </p:grpSpPr>
        <p:graphicFrame>
          <p:nvGraphicFramePr>
            <p:cNvPr id="76" name="Chart 14"/>
            <p:cNvGraphicFramePr/>
            <p:nvPr/>
          </p:nvGraphicFramePr>
          <p:xfrm>
            <a:off x="631064" y="6539109"/>
            <a:ext cx="2754000" cy="162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pSp>
          <p:nvGrpSpPr>
            <p:cNvPr id="70" name="69 - Ομάδα"/>
            <p:cNvGrpSpPr>
              <a:grpSpLocks noChangeAspect="1"/>
            </p:cNvGrpSpPr>
            <p:nvPr/>
          </p:nvGrpSpPr>
          <p:grpSpPr>
            <a:xfrm>
              <a:off x="322294" y="359580"/>
              <a:ext cx="6148332" cy="6420127"/>
              <a:chOff x="629" y="406843"/>
              <a:chExt cx="6831482" cy="7133482"/>
            </a:xfrm>
          </p:grpSpPr>
          <p:graphicFrame>
            <p:nvGraphicFramePr>
              <p:cNvPr id="63" name="1 - Γράφημα"/>
              <p:cNvGraphicFramePr/>
              <p:nvPr/>
            </p:nvGraphicFramePr>
            <p:xfrm>
              <a:off x="329612" y="3283700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4"/>
              </a:graphicData>
            </a:graphic>
          </p:graphicFrame>
          <p:graphicFrame>
            <p:nvGraphicFramePr>
              <p:cNvPr id="68" name="7 - Γράφημα"/>
              <p:cNvGraphicFramePr/>
              <p:nvPr/>
            </p:nvGraphicFramePr>
            <p:xfrm>
              <a:off x="3772111" y="3325875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  <p:graphicFrame>
            <p:nvGraphicFramePr>
              <p:cNvPr id="62" name="Chart 61"/>
              <p:cNvGraphicFramePr/>
              <p:nvPr/>
            </p:nvGraphicFramePr>
            <p:xfrm>
              <a:off x="366823" y="1454888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sp>
            <p:nvSpPr>
              <p:cNvPr id="87" name="86 - TextBox"/>
              <p:cNvSpPr txBox="1"/>
              <p:nvPr/>
            </p:nvSpPr>
            <p:spPr>
              <a:xfrm>
                <a:off x="787514" y="520985"/>
                <a:ext cx="2316501" cy="718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Monotype Corsiva" pitchFamily="66" charset="0"/>
                  </a:rPr>
                  <a:t>Rinaldi_318</a:t>
                </a:r>
                <a:r>
                  <a:rPr lang="el-GR" dirty="0" smtClean="0">
                    <a:latin typeface="Monotype Corsiva" pitchFamily="66" charset="0"/>
                  </a:rPr>
                  <a:t>  </a:t>
                </a:r>
                <a:r>
                  <a:rPr lang="en-US" dirty="0" smtClean="0">
                    <a:latin typeface="Monotype Corsiva" pitchFamily="66" charset="0"/>
                  </a:rPr>
                  <a:t>1994</a:t>
                </a:r>
              </a:p>
              <a:p>
                <a:pPr algn="ctr"/>
                <a:r>
                  <a:rPr lang="en-US" dirty="0" smtClean="0">
                    <a:latin typeface="Monotype Corsiva" pitchFamily="66" charset="0"/>
                  </a:rPr>
                  <a:t>F</a:t>
                </a:r>
                <a:r>
                  <a:rPr lang="en-US" baseline="-25000" dirty="0" smtClean="0">
                    <a:latin typeface="Monotype Corsiva" pitchFamily="66" charset="0"/>
                  </a:rPr>
                  <a:t>S </a:t>
                </a:r>
                <a:r>
                  <a:rPr lang="en-US" dirty="0" smtClean="0">
                    <a:latin typeface="Monotype Corsiva" pitchFamily="66" charset="0"/>
                  </a:rPr>
                  <a:t>= 5</a:t>
                </a:r>
              </a:p>
            </p:txBody>
          </p:sp>
          <p:grpSp>
            <p:nvGrpSpPr>
              <p:cNvPr id="2" name="46 - Ομάδα"/>
              <p:cNvGrpSpPr/>
              <p:nvPr/>
            </p:nvGrpSpPr>
            <p:grpSpPr>
              <a:xfrm>
                <a:off x="629" y="1365355"/>
                <a:ext cx="6707225" cy="6174970"/>
                <a:chOff x="629" y="1365355"/>
                <a:chExt cx="6707225" cy="6174970"/>
              </a:xfrm>
            </p:grpSpPr>
            <p:sp>
              <p:nvSpPr>
                <p:cNvPr id="61" name="60 - TextBox"/>
                <p:cNvSpPr txBox="1"/>
                <p:nvPr/>
              </p:nvSpPr>
              <p:spPr>
                <a:xfrm rot="16200000">
                  <a:off x="-167828" y="2114452"/>
                  <a:ext cx="66459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g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69" name="86 - TextBox"/>
                <p:cNvSpPr txBox="1"/>
                <p:nvPr/>
              </p:nvSpPr>
              <p:spPr>
                <a:xfrm rot="16200000">
                  <a:off x="-168394" y="3923672"/>
                  <a:ext cx="66459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g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71" name="70 - TextBox"/>
                <p:cNvSpPr txBox="1"/>
                <p:nvPr/>
              </p:nvSpPr>
              <p:spPr>
                <a:xfrm rot="16200000">
                  <a:off x="-244357" y="6022899"/>
                  <a:ext cx="831948" cy="341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rad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72" name="86 - TextBox"/>
                <p:cNvSpPr txBox="1"/>
                <p:nvPr/>
              </p:nvSpPr>
              <p:spPr>
                <a:xfrm>
                  <a:off x="1993502" y="3406723"/>
                  <a:ext cx="1429490" cy="324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l-GR" sz="1300" b="0" dirty="0" smtClean="0">
                      <a:latin typeface="Monotype Corsiva" pitchFamily="66" charset="0"/>
                    </a:rPr>
                    <a:t>α</a:t>
                  </a:r>
                  <a:r>
                    <a:rPr lang="en-US" sz="1300" b="0" baseline="-25000" dirty="0" smtClean="0">
                      <a:latin typeface="Monotype Corsiva" pitchFamily="66" charset="0"/>
                    </a:rPr>
                    <a:t>m</a:t>
                  </a:r>
                  <a:r>
                    <a:rPr lang="en-US" sz="1300" b="0" dirty="0" smtClean="0">
                      <a:latin typeface="Monotype Corsiva" pitchFamily="66" charset="0"/>
                    </a:rPr>
                    <a:t> bridge deck</a:t>
                  </a:r>
                  <a:endParaRPr lang="el-GR" sz="1300" b="0" dirty="0">
                    <a:latin typeface="Monotype Corsiva" pitchFamily="66" charset="0"/>
                  </a:endParaRPr>
                </a:p>
              </p:txBody>
            </p:sp>
            <p:grpSp>
              <p:nvGrpSpPr>
                <p:cNvPr id="3" name="Group 87"/>
                <p:cNvGrpSpPr/>
                <p:nvPr/>
              </p:nvGrpSpPr>
              <p:grpSpPr>
                <a:xfrm>
                  <a:off x="2517918" y="1365355"/>
                  <a:ext cx="1365843" cy="492443"/>
                  <a:chOff x="2939839" y="616987"/>
                  <a:chExt cx="1184689" cy="492443"/>
                </a:xfrm>
              </p:grpSpPr>
              <p:sp>
                <p:nvSpPr>
                  <p:cNvPr id="86" name="86 - TextBox"/>
                  <p:cNvSpPr txBox="1"/>
                  <p:nvPr/>
                </p:nvSpPr>
                <p:spPr>
                  <a:xfrm>
                    <a:off x="3203083" y="616987"/>
                    <a:ext cx="921445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lvl1pPr marL="0" indent="0">
                      <a:defRPr sz="1100"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l-GR" sz="1300" dirty="0" smtClean="0">
                        <a:latin typeface="Monotype Corsiva" pitchFamily="66" charset="0"/>
                      </a:rPr>
                      <a:t>α</a:t>
                    </a:r>
                    <a:r>
                      <a:rPr lang="en-US" sz="1300" baseline="-25000" dirty="0" smtClean="0">
                        <a:latin typeface="Monotype Corsiva" pitchFamily="66" charset="0"/>
                      </a:rPr>
                      <a:t>E   </a:t>
                    </a:r>
                    <a:r>
                      <a:rPr lang="en-US" sz="1300" b="0" dirty="0" smtClean="0">
                        <a:latin typeface="Monotype Corsiva" pitchFamily="66" charset="0"/>
                      </a:rPr>
                      <a:t>bedrock</a:t>
                    </a:r>
                  </a:p>
                  <a:p>
                    <a:r>
                      <a:rPr lang="el-GR" sz="1300" dirty="0" smtClean="0">
                        <a:latin typeface="Monotype Corsiva" pitchFamily="66" charset="0"/>
                      </a:rPr>
                      <a:t>α</a:t>
                    </a:r>
                    <a:r>
                      <a:rPr lang="en-US" sz="1300" baseline="-25000" dirty="0" smtClean="0">
                        <a:latin typeface="Monotype Corsiva" pitchFamily="66" charset="0"/>
                      </a:rPr>
                      <a:t>ff   </a:t>
                    </a:r>
                    <a:r>
                      <a:rPr lang="en-US" sz="1300" dirty="0" smtClean="0">
                        <a:latin typeface="Monotype Corsiva" pitchFamily="66" charset="0"/>
                      </a:rPr>
                      <a:t>free field</a:t>
                    </a:r>
                    <a:endParaRPr lang="el-GR" sz="1300" b="0" dirty="0">
                      <a:latin typeface="Monotype Corsiva" pitchFamily="66" charset="0"/>
                    </a:endParaRPr>
                  </a:p>
                </p:txBody>
              </p:sp>
              <p:cxnSp>
                <p:nvCxnSpPr>
                  <p:cNvPr id="89" name="Straight Connector 68"/>
                  <p:cNvCxnSpPr/>
                  <p:nvPr/>
                </p:nvCxnSpPr>
                <p:spPr>
                  <a:xfrm>
                    <a:off x="2942708" y="760812"/>
                    <a:ext cx="249802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0"/>
                  <p:cNvCxnSpPr/>
                  <p:nvPr/>
                </p:nvCxnSpPr>
                <p:spPr>
                  <a:xfrm>
                    <a:off x="2939839" y="973595"/>
                    <a:ext cx="249802" cy="0"/>
                  </a:xfrm>
                  <a:prstGeom prst="line">
                    <a:avLst/>
                  </a:prstGeom>
                  <a:ln w="2540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81" name="86 - TextBox"/>
                <p:cNvSpPr txBox="1"/>
                <p:nvPr/>
              </p:nvSpPr>
              <p:spPr>
                <a:xfrm rot="16200000">
                  <a:off x="3220128" y="3944597"/>
                  <a:ext cx="664598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u</a:t>
                  </a:r>
                  <a:r>
                    <a:rPr lang="en-US" sz="1400" dirty="0" smtClean="0">
                      <a:latin typeface="Monotype Corsiva" pitchFamily="66" charset="0"/>
                    </a:rPr>
                    <a:t>/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B</a:t>
                  </a:r>
                  <a:endParaRPr lang="el-GR" sz="1400" b="1" dirty="0">
                    <a:latin typeface="Monotype Corsiva" pitchFamily="66" charset="0"/>
                  </a:endParaRPr>
                </a:p>
              </p:txBody>
            </p:sp>
            <p:sp>
              <p:nvSpPr>
                <p:cNvPr id="82" name="86 - TextBox"/>
                <p:cNvSpPr txBox="1"/>
                <p:nvPr/>
              </p:nvSpPr>
              <p:spPr>
                <a:xfrm>
                  <a:off x="5667234" y="3459734"/>
                  <a:ext cx="1040620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300" b="0" dirty="0" smtClean="0">
                      <a:latin typeface="Monotype Corsiva" pitchFamily="66" charset="0"/>
                    </a:rPr>
                    <a:t>bridge deck</a:t>
                  </a:r>
                  <a:endParaRPr lang="el-GR" sz="1300" b="0" dirty="0">
                    <a:latin typeface="Monotype Corsiva" pitchFamily="66" charset="0"/>
                  </a:endParaRPr>
                </a:p>
              </p:txBody>
            </p:sp>
            <p:sp>
              <p:nvSpPr>
                <p:cNvPr id="83" name="86 - TextBox"/>
                <p:cNvSpPr txBox="1"/>
                <p:nvPr/>
              </p:nvSpPr>
              <p:spPr>
                <a:xfrm>
                  <a:off x="4682429" y="7198350"/>
                  <a:ext cx="1336927" cy="341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rad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84" name="86 - TextBox"/>
                <p:cNvSpPr txBox="1"/>
                <p:nvPr/>
              </p:nvSpPr>
              <p:spPr>
                <a:xfrm rot="16200000">
                  <a:off x="3087863" y="6062502"/>
                  <a:ext cx="928897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M </a:t>
                  </a:r>
                  <a:r>
                    <a:rPr lang="en-US" sz="1400" dirty="0" smtClean="0">
                      <a:latin typeface="Monotype Corsiva" pitchFamily="66" charset="0"/>
                    </a:rPr>
                    <a:t>(kNm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85" name="84 - TextBox"/>
                <p:cNvSpPr txBox="1"/>
                <p:nvPr/>
              </p:nvSpPr>
              <p:spPr>
                <a:xfrm>
                  <a:off x="5067510" y="5097462"/>
                  <a:ext cx="66459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t </a:t>
                  </a:r>
                  <a:r>
                    <a:rPr lang="en-US" sz="1400" dirty="0" smtClean="0">
                      <a:latin typeface="Monotype Corsiva" pitchFamily="66" charset="0"/>
                    </a:rPr>
                    <a:t>(sec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</p:grpSp>
          <p:grpSp>
            <p:nvGrpSpPr>
              <p:cNvPr id="4" name="Group 89"/>
              <p:cNvGrpSpPr/>
              <p:nvPr/>
            </p:nvGrpSpPr>
            <p:grpSpPr>
              <a:xfrm>
                <a:off x="4004814" y="406843"/>
                <a:ext cx="2679602" cy="2687482"/>
                <a:chOff x="3868629" y="406843"/>
                <a:chExt cx="2679602" cy="2687482"/>
              </a:xfrm>
            </p:grpSpPr>
            <p:cxnSp>
              <p:nvCxnSpPr>
                <p:cNvPr id="92" name="Straight Connector 27"/>
                <p:cNvCxnSpPr/>
                <p:nvPr/>
              </p:nvCxnSpPr>
              <p:spPr>
                <a:xfrm>
                  <a:off x="3868629" y="2058705"/>
                  <a:ext cx="2484026" cy="0"/>
                </a:xfrm>
                <a:prstGeom prst="line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3" name="Freeform 69"/>
                <p:cNvSpPr/>
                <p:nvPr/>
              </p:nvSpPr>
              <p:spPr>
                <a:xfrm>
                  <a:off x="3872285" y="2067339"/>
                  <a:ext cx="2488758" cy="970059"/>
                </a:xfrm>
                <a:custGeom>
                  <a:avLst/>
                  <a:gdLst>
                    <a:gd name="connsiteX0" fmla="*/ 1900362 w 2488758"/>
                    <a:gd name="connsiteY0" fmla="*/ 246491 h 970059"/>
                    <a:gd name="connsiteX1" fmla="*/ 1486894 w 2488758"/>
                    <a:gd name="connsiteY1" fmla="*/ 119270 h 970059"/>
                    <a:gd name="connsiteX2" fmla="*/ 1065475 w 2488758"/>
                    <a:gd name="connsiteY2" fmla="*/ 31805 h 970059"/>
                    <a:gd name="connsiteX3" fmla="*/ 659958 w 2488758"/>
                    <a:gd name="connsiteY3" fmla="*/ 0 h 970059"/>
                    <a:gd name="connsiteX4" fmla="*/ 7951 w 2488758"/>
                    <a:gd name="connsiteY4" fmla="*/ 0 h 970059"/>
                    <a:gd name="connsiteX5" fmla="*/ 0 w 2488758"/>
                    <a:gd name="connsiteY5" fmla="*/ 970059 h 970059"/>
                    <a:gd name="connsiteX6" fmla="*/ 2480807 w 2488758"/>
                    <a:gd name="connsiteY6" fmla="*/ 970059 h 970059"/>
                    <a:gd name="connsiteX7" fmla="*/ 2488758 w 2488758"/>
                    <a:gd name="connsiteY7" fmla="*/ 0 h 970059"/>
                    <a:gd name="connsiteX8" fmla="*/ 2337683 w 2488758"/>
                    <a:gd name="connsiteY8" fmla="*/ 31805 h 970059"/>
                    <a:gd name="connsiteX9" fmla="*/ 2138901 w 2488758"/>
                    <a:gd name="connsiteY9" fmla="*/ 87464 h 970059"/>
                    <a:gd name="connsiteX10" fmla="*/ 1900362 w 2488758"/>
                    <a:gd name="connsiteY10" fmla="*/ 246491 h 9700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488758" h="970059">
                      <a:moveTo>
                        <a:pt x="1900362" y="246491"/>
                      </a:moveTo>
                      <a:lnTo>
                        <a:pt x="1486894" y="119270"/>
                      </a:lnTo>
                      <a:lnTo>
                        <a:pt x="1065475" y="31805"/>
                      </a:lnTo>
                      <a:lnTo>
                        <a:pt x="659958" y="0"/>
                      </a:lnTo>
                      <a:lnTo>
                        <a:pt x="7951" y="0"/>
                      </a:lnTo>
                      <a:cubicBezTo>
                        <a:pt x="5301" y="323353"/>
                        <a:pt x="2650" y="646706"/>
                        <a:pt x="0" y="970059"/>
                      </a:cubicBezTo>
                      <a:lnTo>
                        <a:pt x="2480807" y="970059"/>
                      </a:lnTo>
                      <a:cubicBezTo>
                        <a:pt x="2483457" y="646706"/>
                        <a:pt x="2486108" y="323353"/>
                        <a:pt x="2488758" y="0"/>
                      </a:cubicBezTo>
                      <a:lnTo>
                        <a:pt x="2337683" y="31805"/>
                      </a:lnTo>
                      <a:lnTo>
                        <a:pt x="2138901" y="87464"/>
                      </a:lnTo>
                      <a:lnTo>
                        <a:pt x="1900362" y="246491"/>
                      </a:lnTo>
                      <a:close/>
                    </a:path>
                  </a:pathLst>
                </a:custGeom>
                <a:solidFill>
                  <a:schemeClr val="bg2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94" name="Rectangle 28"/>
                <p:cNvSpPr/>
                <p:nvPr/>
              </p:nvSpPr>
              <p:spPr bwMode="auto">
                <a:xfrm>
                  <a:off x="4574888" y="1979016"/>
                  <a:ext cx="1255966" cy="166459"/>
                </a:xfrm>
                <a:prstGeom prst="rect">
                  <a:avLst/>
                </a:prstGeom>
                <a:noFill/>
                <a:ln w="12700" cap="flat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  <a:round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95" name="Oval 9"/>
                <p:cNvSpPr/>
                <p:nvPr/>
              </p:nvSpPr>
              <p:spPr bwMode="auto">
                <a:xfrm>
                  <a:off x="5089123" y="672259"/>
                  <a:ext cx="211003" cy="209739"/>
                </a:xfrm>
                <a:prstGeom prst="ellipse">
                  <a:avLst/>
                </a:prstGeom>
                <a:noFill/>
                <a:ln w="1270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cxnSp>
              <p:nvCxnSpPr>
                <p:cNvPr id="96" name="Straight Connector 4"/>
                <p:cNvCxnSpPr/>
                <p:nvPr/>
              </p:nvCxnSpPr>
              <p:spPr bwMode="auto">
                <a:xfrm rot="5400000">
                  <a:off x="4639674" y="1425425"/>
                  <a:ext cx="1109728" cy="0"/>
                </a:xfrm>
                <a:prstGeom prst="line">
                  <a:avLst/>
                </a:prstGeom>
                <a:ln w="1270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4"/>
                <p:cNvCxnSpPr/>
                <p:nvPr/>
              </p:nvCxnSpPr>
              <p:spPr bwMode="auto">
                <a:xfrm rot="6511586">
                  <a:off x="4836820" y="1416256"/>
                  <a:ext cx="1165214" cy="0"/>
                </a:xfrm>
                <a:prstGeom prst="line">
                  <a:avLst/>
                </a:prstGeom>
                <a:ln w="3175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Oval 9"/>
                <p:cNvSpPr/>
                <p:nvPr/>
              </p:nvSpPr>
              <p:spPr bwMode="auto">
                <a:xfrm rot="1111586">
                  <a:off x="5507937" y="743712"/>
                  <a:ext cx="211003" cy="209739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99" name="Rectangle 39"/>
                <p:cNvSpPr/>
                <p:nvPr/>
              </p:nvSpPr>
              <p:spPr bwMode="auto">
                <a:xfrm rot="1111586">
                  <a:off x="4576503" y="1955879"/>
                  <a:ext cx="1255971" cy="166459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02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4277245" y="1871683"/>
                  <a:ext cx="117224" cy="215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cxnSp>
              <p:nvCxnSpPr>
                <p:cNvPr id="104" name="Straight Connector 42"/>
                <p:cNvCxnSpPr/>
                <p:nvPr/>
              </p:nvCxnSpPr>
              <p:spPr>
                <a:xfrm>
                  <a:off x="4297289" y="1820855"/>
                  <a:ext cx="252000" cy="72000"/>
                </a:xfrm>
                <a:prstGeom prst="line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43"/>
                <p:cNvCxnSpPr/>
                <p:nvPr/>
              </p:nvCxnSpPr>
              <p:spPr>
                <a:xfrm>
                  <a:off x="4250580" y="2143374"/>
                  <a:ext cx="279104" cy="0"/>
                </a:xfrm>
                <a:prstGeom prst="line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" name="Freeform 45"/>
                <p:cNvSpPr/>
                <p:nvPr/>
              </p:nvSpPr>
              <p:spPr>
                <a:xfrm>
                  <a:off x="5764588" y="2075076"/>
                  <a:ext cx="593518" cy="237624"/>
                </a:xfrm>
                <a:custGeom>
                  <a:avLst/>
                  <a:gdLst>
                    <a:gd name="connsiteX0" fmla="*/ 0 w 765544"/>
                    <a:gd name="connsiteY0" fmla="*/ 308344 h 308344"/>
                    <a:gd name="connsiteX1" fmla="*/ 170121 w 765544"/>
                    <a:gd name="connsiteY1" fmla="*/ 170121 h 308344"/>
                    <a:gd name="connsiteX2" fmla="*/ 382772 w 765544"/>
                    <a:gd name="connsiteY2" fmla="*/ 74428 h 308344"/>
                    <a:gd name="connsiteX3" fmla="*/ 765544 w 765544"/>
                    <a:gd name="connsiteY3" fmla="*/ 0 h 3083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65544" h="308344">
                      <a:moveTo>
                        <a:pt x="0" y="308344"/>
                      </a:moveTo>
                      <a:cubicBezTo>
                        <a:pt x="53163" y="258725"/>
                        <a:pt x="106326" y="209107"/>
                        <a:pt x="170121" y="170121"/>
                      </a:cubicBezTo>
                      <a:cubicBezTo>
                        <a:pt x="233916" y="131135"/>
                        <a:pt x="283535" y="102781"/>
                        <a:pt x="382772" y="74428"/>
                      </a:cubicBezTo>
                      <a:cubicBezTo>
                        <a:pt x="482009" y="46075"/>
                        <a:pt x="618460" y="14177"/>
                        <a:pt x="765544" y="0"/>
                      </a:cubicBez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 dirty="0"/>
                </a:p>
              </p:txBody>
            </p:sp>
            <p:cxnSp>
              <p:nvCxnSpPr>
                <p:cNvPr id="107" name="Straight Arrow Connector 22"/>
                <p:cNvCxnSpPr/>
                <p:nvPr/>
              </p:nvCxnSpPr>
              <p:spPr>
                <a:xfrm rot="5400000">
                  <a:off x="5190253" y="1881598"/>
                  <a:ext cx="0" cy="1255968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headEnd type="arrow" w="sm" len="sm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8" name="TextBox 47"/>
                <p:cNvSpPr txBox="1">
                  <a:spLocks noChangeArrowheads="1"/>
                </p:cNvSpPr>
                <p:nvPr/>
              </p:nvSpPr>
              <p:spPr bwMode="auto">
                <a:xfrm>
                  <a:off x="5079152" y="2370374"/>
                  <a:ext cx="200515" cy="288147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B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09" name="120 - Τόξο"/>
                <p:cNvSpPr>
                  <a:spLocks noChangeAspect="1"/>
                </p:cNvSpPr>
                <p:nvPr/>
              </p:nvSpPr>
              <p:spPr>
                <a:xfrm rot="13472065">
                  <a:off x="4441467" y="1739323"/>
                  <a:ext cx="482346" cy="519409"/>
                </a:xfrm>
                <a:prstGeom prst="arc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000" dirty="0"/>
                </a:p>
              </p:txBody>
            </p:sp>
            <p:cxnSp>
              <p:nvCxnSpPr>
                <p:cNvPr id="110" name="124 - Ευθύγραμμο βέλος σύνδεσης"/>
                <p:cNvCxnSpPr/>
                <p:nvPr/>
              </p:nvCxnSpPr>
              <p:spPr>
                <a:xfrm>
                  <a:off x="5191821" y="2176588"/>
                  <a:ext cx="0" cy="24968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w="sm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TextBox 50"/>
                <p:cNvSpPr txBox="1">
                  <a:spLocks noChangeArrowheads="1"/>
                </p:cNvSpPr>
                <p:nvPr/>
              </p:nvSpPr>
              <p:spPr bwMode="auto">
                <a:xfrm>
                  <a:off x="4763386" y="2123001"/>
                  <a:ext cx="375298" cy="215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w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dyn</a:t>
                  </a:r>
                  <a:endParaRPr lang="en-US" sz="1600" baseline="-250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12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5780064" y="686133"/>
                  <a:ext cx="398100" cy="3189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m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13" name="Curved Up Arrow 58"/>
                <p:cNvSpPr/>
                <p:nvPr/>
              </p:nvSpPr>
              <p:spPr>
                <a:xfrm>
                  <a:off x="4911834" y="2615952"/>
                  <a:ext cx="540000" cy="216000"/>
                </a:xfrm>
                <a:prstGeom prst="curvedUpArrow">
                  <a:avLst>
                    <a:gd name="adj1" fmla="val 25000"/>
                    <a:gd name="adj2" fmla="val 54688"/>
                    <a:gd name="adj3" fmla="val 25000"/>
                  </a:avLst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4" name="TextBox 59"/>
                <p:cNvSpPr txBox="1">
                  <a:spLocks noChangeArrowheads="1"/>
                </p:cNvSpPr>
                <p:nvPr/>
              </p:nvSpPr>
              <p:spPr bwMode="auto">
                <a:xfrm>
                  <a:off x="5462097" y="2581149"/>
                  <a:ext cx="160911" cy="288147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M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28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6007842" y="2656164"/>
                  <a:ext cx="475140" cy="3189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E</a:t>
                  </a:r>
                  <a:endParaRPr lang="en-US" sz="16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29" name="Freeform 65"/>
                <p:cNvSpPr/>
                <p:nvPr/>
              </p:nvSpPr>
              <p:spPr>
                <a:xfrm>
                  <a:off x="3876872" y="2066913"/>
                  <a:ext cx="1887716" cy="245817"/>
                </a:xfrm>
                <a:custGeom>
                  <a:avLst/>
                  <a:gdLst>
                    <a:gd name="connsiteX0" fmla="*/ 0 w 2434855"/>
                    <a:gd name="connsiteY0" fmla="*/ 0 h 318976"/>
                    <a:gd name="connsiteX1" fmla="*/ 552893 w 2434855"/>
                    <a:gd name="connsiteY1" fmla="*/ 0 h 318976"/>
                    <a:gd name="connsiteX2" fmla="*/ 1148316 w 2434855"/>
                    <a:gd name="connsiteY2" fmla="*/ 21265 h 318976"/>
                    <a:gd name="connsiteX3" fmla="*/ 1722474 w 2434855"/>
                    <a:gd name="connsiteY3" fmla="*/ 106325 h 318976"/>
                    <a:gd name="connsiteX4" fmla="*/ 2200939 w 2434855"/>
                    <a:gd name="connsiteY4" fmla="*/ 244548 h 318976"/>
                    <a:gd name="connsiteX5" fmla="*/ 2434855 w 2434855"/>
                    <a:gd name="connsiteY5" fmla="*/ 318976 h 3189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434855" h="318976">
                      <a:moveTo>
                        <a:pt x="0" y="0"/>
                      </a:moveTo>
                      <a:lnTo>
                        <a:pt x="552893" y="0"/>
                      </a:lnTo>
                      <a:cubicBezTo>
                        <a:pt x="744279" y="3544"/>
                        <a:pt x="953386" y="3544"/>
                        <a:pt x="1148316" y="21265"/>
                      </a:cubicBezTo>
                      <a:cubicBezTo>
                        <a:pt x="1343246" y="38986"/>
                        <a:pt x="1547037" y="69111"/>
                        <a:pt x="1722474" y="106325"/>
                      </a:cubicBezTo>
                      <a:cubicBezTo>
                        <a:pt x="1897911" y="143539"/>
                        <a:pt x="2082209" y="209106"/>
                        <a:pt x="2200939" y="244548"/>
                      </a:cubicBezTo>
                      <a:cubicBezTo>
                        <a:pt x="2319669" y="279990"/>
                        <a:pt x="2377262" y="299483"/>
                        <a:pt x="2434855" y="318976"/>
                      </a:cubicBez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 dirty="0"/>
                </a:p>
              </p:txBody>
            </p:sp>
            <p:cxnSp>
              <p:nvCxnSpPr>
                <p:cNvPr id="130" name="Straight Connector 67"/>
                <p:cNvCxnSpPr/>
                <p:nvPr/>
              </p:nvCxnSpPr>
              <p:spPr>
                <a:xfrm>
                  <a:off x="3872289" y="3029451"/>
                  <a:ext cx="24840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" name="Group 70"/>
                <p:cNvGrpSpPr/>
                <p:nvPr/>
              </p:nvGrpSpPr>
              <p:grpSpPr>
                <a:xfrm>
                  <a:off x="6118668" y="2968325"/>
                  <a:ext cx="428232" cy="126000"/>
                  <a:chOff x="4894168" y="3588517"/>
                  <a:chExt cx="428232" cy="126000"/>
                </a:xfrm>
              </p:grpSpPr>
              <p:cxnSp>
                <p:nvCxnSpPr>
                  <p:cNvPr id="143" name="124 - Ευθύγραμμο βέλος σύνδεσης"/>
                  <p:cNvCxnSpPr/>
                  <p:nvPr/>
                </p:nvCxnSpPr>
                <p:spPr>
                  <a:xfrm>
                    <a:off x="5099648" y="3648877"/>
                    <a:ext cx="22275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124 - Ευθύγραμμο βέλος σύνδεσης"/>
                  <p:cNvCxnSpPr/>
                  <p:nvPr/>
                </p:nvCxnSpPr>
                <p:spPr>
                  <a:xfrm flipH="1" flipV="1">
                    <a:off x="4894168" y="3651183"/>
                    <a:ext cx="222752" cy="421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prstDash val="solid"/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5" name="Explosion 1 64"/>
                  <p:cNvSpPr/>
                  <p:nvPr/>
                </p:nvSpPr>
                <p:spPr>
                  <a:xfrm>
                    <a:off x="5045298" y="3588517"/>
                    <a:ext cx="126000" cy="126000"/>
                  </a:xfrm>
                  <a:prstGeom prst="irregularSeal1">
                    <a:avLst/>
                  </a:prstGeom>
                  <a:solidFill>
                    <a:schemeClr val="bg1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 dirty="0"/>
                  </a:p>
                </p:txBody>
              </p:sp>
            </p:grpSp>
            <p:grpSp>
              <p:nvGrpSpPr>
                <p:cNvPr id="6" name="Group 71"/>
                <p:cNvGrpSpPr/>
                <p:nvPr/>
              </p:nvGrpSpPr>
              <p:grpSpPr>
                <a:xfrm>
                  <a:off x="6119999" y="1999634"/>
                  <a:ext cx="428232" cy="126000"/>
                  <a:chOff x="4894168" y="3588517"/>
                  <a:chExt cx="428232" cy="126000"/>
                </a:xfrm>
              </p:grpSpPr>
              <p:cxnSp>
                <p:nvCxnSpPr>
                  <p:cNvPr id="140" name="124 - Ευθύγραμμο βέλος σύνδεσης"/>
                  <p:cNvCxnSpPr/>
                  <p:nvPr/>
                </p:nvCxnSpPr>
                <p:spPr>
                  <a:xfrm>
                    <a:off x="5099648" y="3648877"/>
                    <a:ext cx="22275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124 - Ευθύγραμμο βέλος σύνδεσης"/>
                  <p:cNvCxnSpPr/>
                  <p:nvPr/>
                </p:nvCxnSpPr>
                <p:spPr>
                  <a:xfrm flipH="1" flipV="1">
                    <a:off x="4894168" y="3651183"/>
                    <a:ext cx="222752" cy="421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prstDash val="solid"/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2" name="Explosion 1 74"/>
                  <p:cNvSpPr/>
                  <p:nvPr/>
                </p:nvSpPr>
                <p:spPr>
                  <a:xfrm>
                    <a:off x="5055931" y="3588517"/>
                    <a:ext cx="126000" cy="126000"/>
                  </a:xfrm>
                  <a:prstGeom prst="irregularSeal1">
                    <a:avLst/>
                  </a:prstGeom>
                  <a:solidFill>
                    <a:schemeClr val="bg1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 dirty="0"/>
                  </a:p>
                </p:txBody>
              </p:sp>
            </p:grpSp>
            <p:sp>
              <p:nvSpPr>
                <p:cNvPr id="133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6051703" y="1642259"/>
                  <a:ext cx="475140" cy="3189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ff</a:t>
                  </a:r>
                  <a:endParaRPr lang="en-US" sz="1600" dirty="0">
                    <a:latin typeface="Monotype Corsiva" pitchFamily="66" charset="0"/>
                  </a:endParaRPr>
                </a:p>
              </p:txBody>
            </p:sp>
            <p:grpSp>
              <p:nvGrpSpPr>
                <p:cNvPr id="7" name="Group 76"/>
                <p:cNvGrpSpPr/>
                <p:nvPr/>
              </p:nvGrpSpPr>
              <p:grpSpPr>
                <a:xfrm>
                  <a:off x="5381794" y="783042"/>
                  <a:ext cx="450177" cy="126000"/>
                  <a:chOff x="4879538" y="3588517"/>
                  <a:chExt cx="450177" cy="126000"/>
                </a:xfrm>
              </p:grpSpPr>
              <p:cxnSp>
                <p:nvCxnSpPr>
                  <p:cNvPr id="137" name="124 - Ευθύγραμμο βέλος σύνδεσης"/>
                  <p:cNvCxnSpPr/>
                  <p:nvPr/>
                </p:nvCxnSpPr>
                <p:spPr>
                  <a:xfrm>
                    <a:off x="5106963" y="3652195"/>
                    <a:ext cx="22275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124 - Ευθύγραμμο βέλος σύνδεσης"/>
                  <p:cNvCxnSpPr/>
                  <p:nvPr/>
                </p:nvCxnSpPr>
                <p:spPr>
                  <a:xfrm flipH="1" flipV="1">
                    <a:off x="4879538" y="3651183"/>
                    <a:ext cx="222752" cy="421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prstDash val="solid"/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9" name="Explosion 1 79"/>
                  <p:cNvSpPr/>
                  <p:nvPr/>
                </p:nvSpPr>
                <p:spPr>
                  <a:xfrm>
                    <a:off x="5045298" y="3588517"/>
                    <a:ext cx="126000" cy="126000"/>
                  </a:xfrm>
                  <a:prstGeom prst="irregularSeal1">
                    <a:avLst/>
                  </a:prstGeom>
                  <a:solidFill>
                    <a:schemeClr val="bg1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 dirty="0"/>
                  </a:p>
                </p:txBody>
              </p:sp>
            </p:grpSp>
            <p:cxnSp>
              <p:nvCxnSpPr>
                <p:cNvPr id="135" name="124 - Ευθύγραμμο βέλος σύνδεσης"/>
                <p:cNvCxnSpPr/>
                <p:nvPr/>
              </p:nvCxnSpPr>
              <p:spPr>
                <a:xfrm>
                  <a:off x="5193143" y="627399"/>
                  <a:ext cx="4320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w="sm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6" name="TextBox 88"/>
                <p:cNvSpPr txBox="1">
                  <a:spLocks noChangeArrowheads="1"/>
                </p:cNvSpPr>
                <p:nvPr/>
              </p:nvSpPr>
              <p:spPr bwMode="auto">
                <a:xfrm>
                  <a:off x="5241237" y="406843"/>
                  <a:ext cx="296338" cy="215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u</a:t>
                  </a:r>
                  <a:endParaRPr lang="en-US" sz="1400" b="1" baseline="-25000" dirty="0">
                    <a:latin typeface="Monotype Corsiva" pitchFamily="66" charset="0"/>
                  </a:endParaRPr>
                </a:p>
              </p:txBody>
            </p:sp>
          </p:grpSp>
          <p:graphicFrame>
            <p:nvGraphicFramePr>
              <p:cNvPr id="73" name="7 - Γράφημα"/>
              <p:cNvGraphicFramePr/>
              <p:nvPr/>
            </p:nvGraphicFramePr>
            <p:xfrm>
              <a:off x="410070" y="5380055"/>
              <a:ext cx="3060000" cy="1800001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p:graphicFrame>
          <p:graphicFrame>
            <p:nvGraphicFramePr>
              <p:cNvPr id="75" name="2 - Γράφημα"/>
              <p:cNvGraphicFramePr/>
              <p:nvPr/>
            </p:nvGraphicFramePr>
            <p:xfrm>
              <a:off x="3682079" y="5388555"/>
              <a:ext cx="3060000" cy="1800001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p:graphicFrame>
        </p:grpSp>
        <p:grpSp>
          <p:nvGrpSpPr>
            <p:cNvPr id="74" name="Group 73"/>
            <p:cNvGrpSpPr/>
            <p:nvPr/>
          </p:nvGrpSpPr>
          <p:grpSpPr>
            <a:xfrm>
              <a:off x="4711558" y="7255386"/>
              <a:ext cx="1118677" cy="470898"/>
              <a:chOff x="4749658" y="7422813"/>
              <a:chExt cx="1118677" cy="470898"/>
            </a:xfrm>
          </p:grpSpPr>
          <p:sp>
            <p:nvSpPr>
              <p:cNvPr id="77" name="86 - TextBox"/>
              <p:cNvSpPr txBox="1"/>
              <p:nvPr/>
            </p:nvSpPr>
            <p:spPr>
              <a:xfrm>
                <a:off x="5015661" y="7422813"/>
                <a:ext cx="852674" cy="470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 smtClean="0">
                    <a:latin typeface="Monotype Corsiva" pitchFamily="66" charset="0"/>
                  </a:rPr>
                  <a:t>FEM</a:t>
                </a:r>
              </a:p>
              <a:p>
                <a:r>
                  <a:rPr lang="en-US" sz="1400" dirty="0" smtClean="0">
                    <a:latin typeface="Monotype Corsiva" pitchFamily="66" charset="0"/>
                  </a:rPr>
                  <a:t> </a:t>
                </a:r>
                <a:r>
                  <a:rPr lang="el-GR" sz="1400" dirty="0" smtClean="0">
                    <a:latin typeface="Monotype Corsiva" pitchFamily="66" charset="0"/>
                  </a:rPr>
                  <a:t>Ελατήριο </a:t>
                </a:r>
                <a:endParaRPr lang="el-GR" sz="1400" dirty="0">
                  <a:latin typeface="Monotype Corsiva" pitchFamily="66" charset="0"/>
                </a:endParaRPr>
              </a:p>
            </p:txBody>
          </p:sp>
          <p:cxnSp>
            <p:nvCxnSpPr>
              <p:cNvPr id="78" name="Straight Connector 73"/>
              <p:cNvCxnSpPr/>
              <p:nvPr/>
            </p:nvCxnSpPr>
            <p:spPr>
              <a:xfrm>
                <a:off x="4749658" y="7578014"/>
                <a:ext cx="288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9" name="Straight Connector 74"/>
              <p:cNvCxnSpPr/>
              <p:nvPr/>
            </p:nvCxnSpPr>
            <p:spPr>
              <a:xfrm>
                <a:off x="4755346" y="7769517"/>
                <a:ext cx="288000" cy="0"/>
              </a:xfrm>
              <a:prstGeom prst="line">
                <a:avLst/>
              </a:prstGeom>
              <a:ln w="19050">
                <a:solidFill>
                  <a:srgbClr val="FF000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0" name="86 - TextBox"/>
            <p:cNvSpPr txBox="1"/>
            <p:nvPr/>
          </p:nvSpPr>
          <p:spPr>
            <a:xfrm>
              <a:off x="1817678" y="8161872"/>
              <a:ext cx="5981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Monotype Corsiva" pitchFamily="66" charset="0"/>
                </a:rPr>
                <a:t>t </a:t>
              </a:r>
              <a:r>
                <a:rPr lang="en-US" sz="1400" dirty="0" smtClean="0">
                  <a:latin typeface="Monotype Corsiva" pitchFamily="66" charset="0"/>
                </a:rPr>
                <a:t>(sec)</a:t>
              </a:r>
              <a:endParaRPr lang="el-GR" sz="1400" dirty="0">
                <a:latin typeface="Monotype Corsiva" pitchFamily="66" charset="0"/>
              </a:endParaRPr>
            </a:p>
          </p:txBody>
        </p:sp>
        <p:sp>
          <p:nvSpPr>
            <p:cNvPr id="88" name="86 - TextBox"/>
            <p:cNvSpPr txBox="1"/>
            <p:nvPr/>
          </p:nvSpPr>
          <p:spPr>
            <a:xfrm rot="16200000">
              <a:off x="-6753" y="7111102"/>
              <a:ext cx="8651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Monotype Corsiva" pitchFamily="66" charset="0"/>
                </a:rPr>
                <a:t>w</a:t>
              </a:r>
              <a:r>
                <a:rPr lang="en-US" baseline="-25000" dirty="0" smtClean="0">
                  <a:latin typeface="Monotype Corsiva" pitchFamily="66" charset="0"/>
                </a:rPr>
                <a:t>dyn </a:t>
              </a:r>
              <a:r>
                <a:rPr lang="en-US" sz="1400" i="1" dirty="0" smtClean="0">
                  <a:latin typeface="Monotype Corsiva" pitchFamily="66" charset="0"/>
                </a:rPr>
                <a:t>/</a:t>
              </a:r>
              <a:r>
                <a:rPr lang="en-US" sz="1400" b="1" dirty="0" smtClean="0">
                  <a:latin typeface="Monotype Corsiva" pitchFamily="66" charset="0"/>
                </a:rPr>
                <a:t>B</a:t>
              </a:r>
              <a:endParaRPr lang="el-GR" sz="1400" dirty="0">
                <a:latin typeface="Monotype Corsiva" pitchFamily="66" charset="0"/>
              </a:endParaRPr>
            </a:p>
          </p:txBody>
        </p:sp>
      </p:grpSp>
      <p:sp>
        <p:nvSpPr>
          <p:cNvPr id="100" name="TextBox 99"/>
          <p:cNvSpPr txBox="1"/>
          <p:nvPr/>
        </p:nvSpPr>
        <p:spPr>
          <a:xfrm>
            <a:off x="3155324" y="9272787"/>
            <a:ext cx="5409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xiii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xmlns="" val="112895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6" name="TextBox 3"/>
          <p:cNvSpPr txBox="1"/>
          <p:nvPr/>
        </p:nvSpPr>
        <p:spPr>
          <a:xfrm>
            <a:off x="563353" y="8497595"/>
            <a:ext cx="5724000" cy="761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61950" algn="l"/>
              </a:tabLst>
            </a:pPr>
            <a:r>
              <a:rPr lang="el-GR" sz="1050" b="1" dirty="0" smtClean="0"/>
              <a:t>Σχήμα 8:  </a:t>
            </a:r>
            <a:r>
              <a:rPr lang="en-US" sz="1200" dirty="0" smtClean="0">
                <a:latin typeface="Monotype Corsiva" pitchFamily="66" charset="0"/>
              </a:rPr>
              <a:t>Rinaldi_318 1994</a:t>
            </a:r>
            <a:r>
              <a:rPr lang="el-GR" sz="1200" dirty="0" smtClean="0">
                <a:latin typeface="Monotype Corsiva" pitchFamily="66" charset="0"/>
              </a:rPr>
              <a:t>.  </a:t>
            </a:r>
            <a:r>
              <a:rPr lang="el-GR" sz="1050" dirty="0" smtClean="0"/>
              <a:t>Σύγκριση χρονοϊστοριών επιτάχυνσης</a:t>
            </a:r>
            <a:r>
              <a:rPr lang="en-US" sz="1050" dirty="0" smtClean="0"/>
              <a:t> &amp; </a:t>
            </a:r>
            <a:r>
              <a:rPr lang="el-GR" sz="1050" dirty="0" smtClean="0"/>
              <a:t>οριζόντιας μετατόπισης καταστρώματος</a:t>
            </a:r>
            <a:r>
              <a:rPr lang="en-US" sz="1050" dirty="0" smtClean="0"/>
              <a:t> </a:t>
            </a:r>
            <a:r>
              <a:rPr lang="el-GR" sz="1050" b="1" dirty="0" smtClean="0"/>
              <a:t>α</a:t>
            </a:r>
            <a:r>
              <a:rPr lang="el-GR" sz="1050" dirty="0" smtClean="0"/>
              <a:t> – </a:t>
            </a:r>
            <a:r>
              <a:rPr lang="en-US" sz="1050" b="1" dirty="0" smtClean="0"/>
              <a:t>t</a:t>
            </a:r>
            <a:r>
              <a:rPr lang="en-US" sz="1050" dirty="0" smtClean="0"/>
              <a:t> &amp;</a:t>
            </a:r>
            <a:r>
              <a:rPr lang="el-GR" sz="1050" dirty="0" smtClean="0"/>
              <a:t> </a:t>
            </a:r>
            <a:r>
              <a:rPr lang="en-US" sz="1050" b="1" dirty="0" smtClean="0"/>
              <a:t>u</a:t>
            </a:r>
            <a:r>
              <a:rPr lang="en-US" sz="1050" dirty="0" smtClean="0"/>
              <a:t>/</a:t>
            </a:r>
            <a:r>
              <a:rPr lang="en-US" sz="1050" b="1" dirty="0" smtClean="0"/>
              <a:t>B</a:t>
            </a:r>
            <a:r>
              <a:rPr lang="en-US" sz="1050" dirty="0" smtClean="0"/>
              <a:t> – </a:t>
            </a:r>
            <a:r>
              <a:rPr lang="en-US" sz="1050" b="1" dirty="0" smtClean="0"/>
              <a:t>t</a:t>
            </a:r>
            <a:r>
              <a:rPr lang="en-US" sz="1050" dirty="0" smtClean="0"/>
              <a:t> </a:t>
            </a:r>
            <a:r>
              <a:rPr lang="el-GR" sz="1050" dirty="0" smtClean="0"/>
              <a:t>αντίστοιχα, χρονοϊστορίας γωνίας στροφής θεμελίου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– </a:t>
            </a:r>
            <a:r>
              <a:rPr lang="en-US" sz="1050" b="1" dirty="0" smtClean="0"/>
              <a:t>t</a:t>
            </a:r>
            <a:r>
              <a:rPr lang="en-US" sz="1050" dirty="0" smtClean="0"/>
              <a:t> </a:t>
            </a:r>
            <a:r>
              <a:rPr lang="el-GR" sz="1050" dirty="0" smtClean="0"/>
              <a:t>χρονοϊστορίας καθίζησης </a:t>
            </a:r>
            <a:r>
              <a:rPr lang="en-US" sz="1050" b="1" dirty="0" smtClean="0"/>
              <a:t>w</a:t>
            </a:r>
            <a:r>
              <a:rPr lang="el-GR" sz="1050" dirty="0" smtClean="0"/>
              <a:t> – </a:t>
            </a:r>
            <a:r>
              <a:rPr lang="en-US" sz="1050" b="1" dirty="0" smtClean="0"/>
              <a:t>t</a:t>
            </a:r>
            <a:r>
              <a:rPr lang="en-US" sz="1050" dirty="0" smtClean="0"/>
              <a:t> </a:t>
            </a:r>
            <a:r>
              <a:rPr lang="el-GR" sz="1050" dirty="0" smtClean="0"/>
              <a:t>και καμπύλης αναπτυσσόμενης ροπής </a:t>
            </a:r>
            <a:r>
              <a:rPr lang="el-GR" sz="1050" b="1" i="1" dirty="0" smtClean="0"/>
              <a:t>Μ</a:t>
            </a:r>
            <a:r>
              <a:rPr lang="el-GR" sz="1050" dirty="0" smtClean="0"/>
              <a:t> – γωνίας στροφής θεμελίου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– ελατηριωτού και πλήρους προσομοιώματος πεπερασμένων στοιχείων για </a:t>
            </a:r>
            <a:r>
              <a:rPr lang="en-US" sz="1050" b="1" i="1" dirty="0" smtClean="0"/>
              <a:t>F</a:t>
            </a:r>
            <a:r>
              <a:rPr lang="en-US" sz="1050" b="1" i="1" baseline="-25000" dirty="0" smtClean="0"/>
              <a:t>S</a:t>
            </a:r>
            <a:r>
              <a:rPr lang="en-US" sz="1050" dirty="0" smtClean="0"/>
              <a:t> = 2</a:t>
            </a:r>
            <a:r>
              <a:rPr lang="el-GR" sz="1050" dirty="0" smtClean="0"/>
              <a:t>.</a:t>
            </a:r>
            <a:endParaRPr lang="el-GR" sz="1000" b="1" dirty="0"/>
          </a:p>
        </p:txBody>
      </p:sp>
      <p:grpSp>
        <p:nvGrpSpPr>
          <p:cNvPr id="115" name="Group 114"/>
          <p:cNvGrpSpPr/>
          <p:nvPr/>
        </p:nvGrpSpPr>
        <p:grpSpPr>
          <a:xfrm>
            <a:off x="312771" y="225080"/>
            <a:ext cx="6219793" cy="8144704"/>
            <a:chOff x="312771" y="212201"/>
            <a:chExt cx="6219793" cy="8144704"/>
          </a:xfrm>
        </p:grpSpPr>
        <p:graphicFrame>
          <p:nvGraphicFramePr>
            <p:cNvPr id="80" name="Chart 16"/>
            <p:cNvGraphicFramePr/>
            <p:nvPr/>
          </p:nvGraphicFramePr>
          <p:xfrm>
            <a:off x="642824" y="6439452"/>
            <a:ext cx="2754000" cy="162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pSp>
          <p:nvGrpSpPr>
            <p:cNvPr id="73" name="72 - Ομάδα"/>
            <p:cNvGrpSpPr>
              <a:grpSpLocks noChangeAspect="1"/>
            </p:cNvGrpSpPr>
            <p:nvPr/>
          </p:nvGrpSpPr>
          <p:grpSpPr>
            <a:xfrm>
              <a:off x="312771" y="212201"/>
              <a:ext cx="6219793" cy="6436405"/>
              <a:chOff x="-9951" y="406843"/>
              <a:chExt cx="6910881" cy="7151567"/>
            </a:xfrm>
          </p:grpSpPr>
          <p:graphicFrame>
            <p:nvGraphicFramePr>
              <p:cNvPr id="79" name="2 - Γράφημα"/>
              <p:cNvGraphicFramePr/>
              <p:nvPr/>
            </p:nvGraphicFramePr>
            <p:xfrm>
              <a:off x="3750500" y="5401101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4"/>
              </a:graphicData>
            </a:graphic>
          </p:graphicFrame>
          <p:graphicFrame>
            <p:nvGraphicFramePr>
              <p:cNvPr id="66" name="Chart 65"/>
              <p:cNvGraphicFramePr/>
              <p:nvPr/>
            </p:nvGraphicFramePr>
            <p:xfrm>
              <a:off x="334924" y="1433624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5"/>
              </a:graphicData>
            </a:graphic>
          </p:graphicFrame>
          <p:graphicFrame>
            <p:nvGraphicFramePr>
              <p:cNvPr id="70" name="7 - Γράφημα"/>
              <p:cNvGraphicFramePr/>
              <p:nvPr/>
            </p:nvGraphicFramePr>
            <p:xfrm>
              <a:off x="3840930" y="3426761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6"/>
              </a:graphicData>
            </a:graphic>
          </p:graphicFrame>
          <p:graphicFrame>
            <p:nvGraphicFramePr>
              <p:cNvPr id="68" name="1 - Γράφημα"/>
              <p:cNvGraphicFramePr/>
              <p:nvPr/>
            </p:nvGraphicFramePr>
            <p:xfrm>
              <a:off x="351939" y="3392758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p:graphicFrame>
          <p:sp>
            <p:nvSpPr>
              <p:cNvPr id="87" name="86 - TextBox"/>
              <p:cNvSpPr txBox="1"/>
              <p:nvPr/>
            </p:nvSpPr>
            <p:spPr>
              <a:xfrm>
                <a:off x="731070" y="586434"/>
                <a:ext cx="2787309" cy="71814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 smtClean="0">
                    <a:latin typeface="Monotype Corsiva" pitchFamily="66" charset="0"/>
                  </a:rPr>
                  <a:t>Rinaldi_318 1994</a:t>
                </a:r>
              </a:p>
              <a:p>
                <a:pPr algn="ctr"/>
                <a:r>
                  <a:rPr lang="en-US" dirty="0" smtClean="0">
                    <a:latin typeface="Monotype Corsiva" pitchFamily="66" charset="0"/>
                  </a:rPr>
                  <a:t>F</a:t>
                </a:r>
                <a:r>
                  <a:rPr lang="en-US" baseline="-25000" dirty="0" smtClean="0">
                    <a:latin typeface="Monotype Corsiva" pitchFamily="66" charset="0"/>
                  </a:rPr>
                  <a:t>S </a:t>
                </a:r>
                <a:r>
                  <a:rPr lang="en-US" dirty="0" smtClean="0">
                    <a:latin typeface="Monotype Corsiva" pitchFamily="66" charset="0"/>
                  </a:rPr>
                  <a:t>= 2</a:t>
                </a:r>
              </a:p>
            </p:txBody>
          </p:sp>
          <p:grpSp>
            <p:nvGrpSpPr>
              <p:cNvPr id="2" name="46 - Ομάδα"/>
              <p:cNvGrpSpPr/>
              <p:nvPr/>
            </p:nvGrpSpPr>
            <p:grpSpPr>
              <a:xfrm>
                <a:off x="-9951" y="1375843"/>
                <a:ext cx="6717805" cy="6182567"/>
                <a:chOff x="-9951" y="1375843"/>
                <a:chExt cx="6717805" cy="6182567"/>
              </a:xfrm>
            </p:grpSpPr>
            <p:sp>
              <p:nvSpPr>
                <p:cNvPr id="61" name="60 - TextBox"/>
                <p:cNvSpPr txBox="1"/>
                <p:nvPr/>
              </p:nvSpPr>
              <p:spPr>
                <a:xfrm rot="16200000">
                  <a:off x="-178411" y="2114452"/>
                  <a:ext cx="66459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g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69" name="86 - TextBox"/>
                <p:cNvSpPr txBox="1"/>
                <p:nvPr/>
              </p:nvSpPr>
              <p:spPr>
                <a:xfrm rot="16200000">
                  <a:off x="-168394" y="4045460"/>
                  <a:ext cx="66459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g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71" name="70 - TextBox"/>
                <p:cNvSpPr txBox="1"/>
                <p:nvPr/>
              </p:nvSpPr>
              <p:spPr>
                <a:xfrm rot="16200000">
                  <a:off x="-354470" y="6029500"/>
                  <a:ext cx="1031011" cy="341974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rad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72" name="86 - TextBox"/>
                <p:cNvSpPr txBox="1"/>
                <p:nvPr/>
              </p:nvSpPr>
              <p:spPr>
                <a:xfrm>
                  <a:off x="1865027" y="3481257"/>
                  <a:ext cx="1459933" cy="32487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l-GR" sz="1300" b="0" dirty="0" smtClean="0">
                      <a:latin typeface="Monotype Corsiva" pitchFamily="66" charset="0"/>
                    </a:rPr>
                    <a:t>α</a:t>
                  </a:r>
                  <a:r>
                    <a:rPr lang="en-US" sz="1300" b="0" baseline="-25000" dirty="0" smtClean="0">
                      <a:latin typeface="Monotype Corsiva" pitchFamily="66" charset="0"/>
                    </a:rPr>
                    <a:t>m</a:t>
                  </a:r>
                  <a:r>
                    <a:rPr lang="en-US" sz="1300" b="0" dirty="0" smtClean="0">
                      <a:latin typeface="Monotype Corsiva" pitchFamily="66" charset="0"/>
                    </a:rPr>
                    <a:t> bridge deck</a:t>
                  </a:r>
                  <a:endParaRPr lang="el-GR" sz="1300" b="0" dirty="0">
                    <a:latin typeface="Monotype Corsiva" pitchFamily="66" charset="0"/>
                  </a:endParaRPr>
                </a:p>
              </p:txBody>
            </p:sp>
            <p:grpSp>
              <p:nvGrpSpPr>
                <p:cNvPr id="3" name="Group 87"/>
                <p:cNvGrpSpPr/>
                <p:nvPr/>
              </p:nvGrpSpPr>
              <p:grpSpPr>
                <a:xfrm>
                  <a:off x="2489962" y="1375843"/>
                  <a:ext cx="1365843" cy="492443"/>
                  <a:chOff x="2915591" y="627475"/>
                  <a:chExt cx="1184689" cy="492443"/>
                </a:xfrm>
              </p:grpSpPr>
              <p:sp>
                <p:nvSpPr>
                  <p:cNvPr id="86" name="86 - TextBox"/>
                  <p:cNvSpPr txBox="1"/>
                  <p:nvPr/>
                </p:nvSpPr>
                <p:spPr>
                  <a:xfrm>
                    <a:off x="3178835" y="627475"/>
                    <a:ext cx="921445" cy="492443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>
                    <a:lvl1pPr marL="0" indent="0">
                      <a:defRPr sz="1100">
                        <a:latin typeface="+mn-lt"/>
                        <a:ea typeface="+mn-ea"/>
                        <a:cs typeface="+mn-cs"/>
                      </a:defRPr>
                    </a:lvl1pPr>
                    <a:lvl2pPr marL="457200" indent="0">
                      <a:defRPr sz="1100">
                        <a:latin typeface="+mn-lt"/>
                        <a:ea typeface="+mn-ea"/>
                        <a:cs typeface="+mn-cs"/>
                      </a:defRPr>
                    </a:lvl2pPr>
                    <a:lvl3pPr marL="914400" indent="0">
                      <a:defRPr sz="1100">
                        <a:latin typeface="+mn-lt"/>
                        <a:ea typeface="+mn-ea"/>
                        <a:cs typeface="+mn-cs"/>
                      </a:defRPr>
                    </a:lvl3pPr>
                    <a:lvl4pPr marL="1371600" indent="0">
                      <a:defRPr sz="1100">
                        <a:latin typeface="+mn-lt"/>
                        <a:ea typeface="+mn-ea"/>
                        <a:cs typeface="+mn-cs"/>
                      </a:defRPr>
                    </a:lvl4pPr>
                    <a:lvl5pPr marL="1828800" indent="0">
                      <a:defRPr sz="1100">
                        <a:latin typeface="+mn-lt"/>
                        <a:ea typeface="+mn-ea"/>
                        <a:cs typeface="+mn-cs"/>
                      </a:defRPr>
                    </a:lvl5pPr>
                    <a:lvl6pPr marL="2286000" indent="0">
                      <a:defRPr sz="1100">
                        <a:latin typeface="+mn-lt"/>
                        <a:ea typeface="+mn-ea"/>
                        <a:cs typeface="+mn-cs"/>
                      </a:defRPr>
                    </a:lvl6pPr>
                    <a:lvl7pPr marL="2743200" indent="0">
                      <a:defRPr sz="1100">
                        <a:latin typeface="+mn-lt"/>
                        <a:ea typeface="+mn-ea"/>
                        <a:cs typeface="+mn-cs"/>
                      </a:defRPr>
                    </a:lvl7pPr>
                    <a:lvl8pPr marL="3200400" indent="0">
                      <a:defRPr sz="1100">
                        <a:latin typeface="+mn-lt"/>
                        <a:ea typeface="+mn-ea"/>
                        <a:cs typeface="+mn-cs"/>
                      </a:defRPr>
                    </a:lvl8pPr>
                    <a:lvl9pPr marL="3657600" indent="0">
                      <a:defRPr sz="1100">
                        <a:latin typeface="+mn-lt"/>
                        <a:ea typeface="+mn-ea"/>
                        <a:cs typeface="+mn-cs"/>
                      </a:defRPr>
                    </a:lvl9pPr>
                  </a:lstStyle>
                  <a:p>
                    <a:r>
                      <a:rPr lang="el-GR" sz="1300" dirty="0" smtClean="0">
                        <a:latin typeface="Monotype Corsiva" pitchFamily="66" charset="0"/>
                      </a:rPr>
                      <a:t>α</a:t>
                    </a:r>
                    <a:r>
                      <a:rPr lang="en-US" sz="1300" baseline="-25000" dirty="0" smtClean="0">
                        <a:latin typeface="Monotype Corsiva" pitchFamily="66" charset="0"/>
                      </a:rPr>
                      <a:t>E   </a:t>
                    </a:r>
                    <a:r>
                      <a:rPr lang="en-US" sz="1300" b="0" dirty="0" smtClean="0">
                        <a:latin typeface="Monotype Corsiva" pitchFamily="66" charset="0"/>
                      </a:rPr>
                      <a:t>bedrock</a:t>
                    </a:r>
                  </a:p>
                  <a:p>
                    <a:r>
                      <a:rPr lang="el-GR" sz="1300" dirty="0" smtClean="0">
                        <a:latin typeface="Monotype Corsiva" pitchFamily="66" charset="0"/>
                      </a:rPr>
                      <a:t>α</a:t>
                    </a:r>
                    <a:r>
                      <a:rPr lang="en-US" sz="1300" baseline="-25000" dirty="0" smtClean="0">
                        <a:latin typeface="Monotype Corsiva" pitchFamily="66" charset="0"/>
                      </a:rPr>
                      <a:t>ff   </a:t>
                    </a:r>
                    <a:r>
                      <a:rPr lang="en-US" sz="1300" dirty="0" smtClean="0">
                        <a:latin typeface="Monotype Corsiva" pitchFamily="66" charset="0"/>
                      </a:rPr>
                      <a:t>free field</a:t>
                    </a:r>
                    <a:endParaRPr lang="el-GR" sz="1300" b="0" dirty="0">
                      <a:latin typeface="Monotype Corsiva" pitchFamily="66" charset="0"/>
                    </a:endParaRPr>
                  </a:p>
                </p:txBody>
              </p:sp>
              <p:cxnSp>
                <p:nvCxnSpPr>
                  <p:cNvPr id="89" name="Straight Connector 68"/>
                  <p:cNvCxnSpPr/>
                  <p:nvPr/>
                </p:nvCxnSpPr>
                <p:spPr>
                  <a:xfrm>
                    <a:off x="2918459" y="814230"/>
                    <a:ext cx="249802" cy="0"/>
                  </a:xfrm>
                  <a:prstGeom prst="line">
                    <a:avLst/>
                  </a:prstGeom>
                  <a:ln w="25400">
                    <a:solidFill>
                      <a:schemeClr val="tx1"/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90" name="Straight Connector 80"/>
                  <p:cNvCxnSpPr/>
                  <p:nvPr/>
                </p:nvCxnSpPr>
                <p:spPr>
                  <a:xfrm>
                    <a:off x="2915591" y="1027012"/>
                    <a:ext cx="249802" cy="0"/>
                  </a:xfrm>
                  <a:prstGeom prst="line">
                    <a:avLst/>
                  </a:prstGeom>
                  <a:ln w="25400">
                    <a:solidFill>
                      <a:schemeClr val="tx1">
                        <a:lumMod val="50000"/>
                        <a:lumOff val="50000"/>
                      </a:schemeClr>
                    </a:solidFill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  <p:sp>
              <p:nvSpPr>
                <p:cNvPr id="81" name="86 - TextBox"/>
                <p:cNvSpPr txBox="1"/>
                <p:nvPr/>
              </p:nvSpPr>
              <p:spPr>
                <a:xfrm rot="16200000">
                  <a:off x="3320297" y="4066384"/>
                  <a:ext cx="66459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u</a:t>
                  </a:r>
                  <a:r>
                    <a:rPr lang="en-US" sz="1400" dirty="0" smtClean="0">
                      <a:latin typeface="Monotype Corsiva" pitchFamily="66" charset="0"/>
                    </a:rPr>
                    <a:t>/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B</a:t>
                  </a:r>
                  <a:endParaRPr lang="el-GR" sz="1400" b="1" dirty="0">
                    <a:latin typeface="Monotype Corsiva" pitchFamily="66" charset="0"/>
                  </a:endParaRPr>
                </a:p>
              </p:txBody>
            </p:sp>
            <p:sp>
              <p:nvSpPr>
                <p:cNvPr id="82" name="86 - TextBox"/>
                <p:cNvSpPr txBox="1"/>
                <p:nvPr/>
              </p:nvSpPr>
              <p:spPr>
                <a:xfrm>
                  <a:off x="5667234" y="3487010"/>
                  <a:ext cx="1040620" cy="29238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>
                  <a:lvl1pPr marL="0" indent="0">
                    <a:defRPr sz="1100">
                      <a:latin typeface="+mn-lt"/>
                      <a:ea typeface="+mn-ea"/>
                      <a:cs typeface="+mn-cs"/>
                    </a:defRPr>
                  </a:lvl1pPr>
                  <a:lvl2pPr marL="457200" indent="0">
                    <a:defRPr sz="1100">
                      <a:latin typeface="+mn-lt"/>
                      <a:ea typeface="+mn-ea"/>
                      <a:cs typeface="+mn-cs"/>
                    </a:defRPr>
                  </a:lvl2pPr>
                  <a:lvl3pPr marL="914400" indent="0">
                    <a:defRPr sz="1100">
                      <a:latin typeface="+mn-lt"/>
                      <a:ea typeface="+mn-ea"/>
                      <a:cs typeface="+mn-cs"/>
                    </a:defRPr>
                  </a:lvl3pPr>
                  <a:lvl4pPr marL="1371600" indent="0">
                    <a:defRPr sz="1100">
                      <a:latin typeface="+mn-lt"/>
                      <a:ea typeface="+mn-ea"/>
                      <a:cs typeface="+mn-cs"/>
                    </a:defRPr>
                  </a:lvl4pPr>
                  <a:lvl5pPr marL="1828800" indent="0">
                    <a:defRPr sz="1100">
                      <a:latin typeface="+mn-lt"/>
                      <a:ea typeface="+mn-ea"/>
                      <a:cs typeface="+mn-cs"/>
                    </a:defRPr>
                  </a:lvl5pPr>
                  <a:lvl6pPr marL="2286000" indent="0">
                    <a:defRPr sz="1100">
                      <a:latin typeface="+mn-lt"/>
                      <a:ea typeface="+mn-ea"/>
                      <a:cs typeface="+mn-cs"/>
                    </a:defRPr>
                  </a:lvl6pPr>
                  <a:lvl7pPr marL="2743200" indent="0">
                    <a:defRPr sz="1100">
                      <a:latin typeface="+mn-lt"/>
                      <a:ea typeface="+mn-ea"/>
                      <a:cs typeface="+mn-cs"/>
                    </a:defRPr>
                  </a:lvl7pPr>
                  <a:lvl8pPr marL="3200400" indent="0">
                    <a:defRPr sz="1100">
                      <a:latin typeface="+mn-lt"/>
                      <a:ea typeface="+mn-ea"/>
                      <a:cs typeface="+mn-cs"/>
                    </a:defRPr>
                  </a:lvl8pPr>
                  <a:lvl9pPr marL="3657600" indent="0">
                    <a:defRPr sz="1100"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300" b="0" dirty="0" smtClean="0">
                      <a:latin typeface="Monotype Corsiva" pitchFamily="66" charset="0"/>
                    </a:rPr>
                    <a:t>bridge deck</a:t>
                  </a:r>
                  <a:endParaRPr lang="el-GR" sz="1300" b="0" dirty="0">
                    <a:latin typeface="Monotype Corsiva" pitchFamily="66" charset="0"/>
                  </a:endParaRPr>
                </a:p>
              </p:txBody>
            </p:sp>
            <p:sp>
              <p:nvSpPr>
                <p:cNvPr id="83" name="86 - TextBox"/>
                <p:cNvSpPr txBox="1"/>
                <p:nvPr/>
              </p:nvSpPr>
              <p:spPr>
                <a:xfrm>
                  <a:off x="4900357" y="7216435"/>
                  <a:ext cx="1024194" cy="34197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r>
                    <a:rPr lang="en-US" sz="1400" b="1" dirty="0" smtClean="0">
                      <a:latin typeface="Monotype Corsiva" pitchFamily="66" charset="0"/>
                    </a:rPr>
                    <a:t> </a:t>
                  </a:r>
                  <a:r>
                    <a:rPr lang="en-US" sz="1400" dirty="0" smtClean="0">
                      <a:latin typeface="Monotype Corsiva" pitchFamily="66" charset="0"/>
                    </a:rPr>
                    <a:t>(rad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84" name="86 - TextBox"/>
                <p:cNvSpPr txBox="1"/>
                <p:nvPr/>
              </p:nvSpPr>
              <p:spPr>
                <a:xfrm rot="16200000">
                  <a:off x="3188034" y="6062802"/>
                  <a:ext cx="928896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M </a:t>
                  </a:r>
                  <a:r>
                    <a:rPr lang="en-US" sz="1400" dirty="0" smtClean="0">
                      <a:latin typeface="Monotype Corsiva" pitchFamily="66" charset="0"/>
                    </a:rPr>
                    <a:t>(kNm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85" name="84 - TextBox"/>
                <p:cNvSpPr txBox="1"/>
                <p:nvPr/>
              </p:nvSpPr>
              <p:spPr>
                <a:xfrm>
                  <a:off x="5097324" y="5157827"/>
                  <a:ext cx="664599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t </a:t>
                  </a:r>
                  <a:r>
                    <a:rPr lang="en-US" sz="1400" dirty="0" smtClean="0">
                      <a:latin typeface="Monotype Corsiva" pitchFamily="66" charset="0"/>
                    </a:rPr>
                    <a:t>(sec)</a:t>
                  </a:r>
                  <a:endParaRPr lang="el-GR" sz="1400" dirty="0">
                    <a:latin typeface="Monotype Corsiva" pitchFamily="66" charset="0"/>
                  </a:endParaRPr>
                </a:p>
              </p:txBody>
            </p:sp>
          </p:grpSp>
          <p:grpSp>
            <p:nvGrpSpPr>
              <p:cNvPr id="4" name="Group 89"/>
              <p:cNvGrpSpPr/>
              <p:nvPr/>
            </p:nvGrpSpPr>
            <p:grpSpPr>
              <a:xfrm>
                <a:off x="4004814" y="406843"/>
                <a:ext cx="2679602" cy="2687482"/>
                <a:chOff x="3868629" y="406843"/>
                <a:chExt cx="2679602" cy="2687482"/>
              </a:xfrm>
            </p:grpSpPr>
            <p:cxnSp>
              <p:nvCxnSpPr>
                <p:cNvPr id="92" name="Straight Connector 27"/>
                <p:cNvCxnSpPr/>
                <p:nvPr/>
              </p:nvCxnSpPr>
              <p:spPr>
                <a:xfrm>
                  <a:off x="3868629" y="2058705"/>
                  <a:ext cx="2484026" cy="0"/>
                </a:xfrm>
                <a:prstGeom prst="line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3" name="Freeform 69"/>
                <p:cNvSpPr/>
                <p:nvPr/>
              </p:nvSpPr>
              <p:spPr>
                <a:xfrm>
                  <a:off x="3872285" y="2067339"/>
                  <a:ext cx="2488758" cy="970059"/>
                </a:xfrm>
                <a:custGeom>
                  <a:avLst/>
                  <a:gdLst>
                    <a:gd name="connsiteX0" fmla="*/ 1900362 w 2488758"/>
                    <a:gd name="connsiteY0" fmla="*/ 246491 h 970059"/>
                    <a:gd name="connsiteX1" fmla="*/ 1486894 w 2488758"/>
                    <a:gd name="connsiteY1" fmla="*/ 119270 h 970059"/>
                    <a:gd name="connsiteX2" fmla="*/ 1065475 w 2488758"/>
                    <a:gd name="connsiteY2" fmla="*/ 31805 h 970059"/>
                    <a:gd name="connsiteX3" fmla="*/ 659958 w 2488758"/>
                    <a:gd name="connsiteY3" fmla="*/ 0 h 970059"/>
                    <a:gd name="connsiteX4" fmla="*/ 7951 w 2488758"/>
                    <a:gd name="connsiteY4" fmla="*/ 0 h 970059"/>
                    <a:gd name="connsiteX5" fmla="*/ 0 w 2488758"/>
                    <a:gd name="connsiteY5" fmla="*/ 970059 h 970059"/>
                    <a:gd name="connsiteX6" fmla="*/ 2480807 w 2488758"/>
                    <a:gd name="connsiteY6" fmla="*/ 970059 h 970059"/>
                    <a:gd name="connsiteX7" fmla="*/ 2488758 w 2488758"/>
                    <a:gd name="connsiteY7" fmla="*/ 0 h 970059"/>
                    <a:gd name="connsiteX8" fmla="*/ 2337683 w 2488758"/>
                    <a:gd name="connsiteY8" fmla="*/ 31805 h 970059"/>
                    <a:gd name="connsiteX9" fmla="*/ 2138901 w 2488758"/>
                    <a:gd name="connsiteY9" fmla="*/ 87464 h 970059"/>
                    <a:gd name="connsiteX10" fmla="*/ 1900362 w 2488758"/>
                    <a:gd name="connsiteY10" fmla="*/ 246491 h 970059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  <a:cxn ang="0">
                      <a:pos x="connsiteX6" y="connsiteY6"/>
                    </a:cxn>
                    <a:cxn ang="0">
                      <a:pos x="connsiteX7" y="connsiteY7"/>
                    </a:cxn>
                    <a:cxn ang="0">
                      <a:pos x="connsiteX8" y="connsiteY8"/>
                    </a:cxn>
                    <a:cxn ang="0">
                      <a:pos x="connsiteX9" y="connsiteY9"/>
                    </a:cxn>
                    <a:cxn ang="0">
                      <a:pos x="connsiteX10" y="connsiteY10"/>
                    </a:cxn>
                  </a:cxnLst>
                  <a:rect l="l" t="t" r="r" b="b"/>
                  <a:pathLst>
                    <a:path w="2488758" h="970059">
                      <a:moveTo>
                        <a:pt x="1900362" y="246491"/>
                      </a:moveTo>
                      <a:lnTo>
                        <a:pt x="1486894" y="119270"/>
                      </a:lnTo>
                      <a:lnTo>
                        <a:pt x="1065475" y="31805"/>
                      </a:lnTo>
                      <a:lnTo>
                        <a:pt x="659958" y="0"/>
                      </a:lnTo>
                      <a:lnTo>
                        <a:pt x="7951" y="0"/>
                      </a:lnTo>
                      <a:cubicBezTo>
                        <a:pt x="5301" y="323353"/>
                        <a:pt x="2650" y="646706"/>
                        <a:pt x="0" y="970059"/>
                      </a:cubicBezTo>
                      <a:lnTo>
                        <a:pt x="2480807" y="970059"/>
                      </a:lnTo>
                      <a:cubicBezTo>
                        <a:pt x="2483457" y="646706"/>
                        <a:pt x="2486108" y="323353"/>
                        <a:pt x="2488758" y="0"/>
                      </a:cubicBezTo>
                      <a:lnTo>
                        <a:pt x="2337683" y="31805"/>
                      </a:lnTo>
                      <a:lnTo>
                        <a:pt x="2138901" y="87464"/>
                      </a:lnTo>
                      <a:lnTo>
                        <a:pt x="1900362" y="246491"/>
                      </a:lnTo>
                      <a:close/>
                    </a:path>
                  </a:pathLst>
                </a:custGeom>
                <a:solidFill>
                  <a:schemeClr val="bg2">
                    <a:lumMod val="75000"/>
                  </a:schemeClr>
                </a:solidFill>
                <a:ln>
                  <a:noFill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dirty="0"/>
                </a:p>
              </p:txBody>
            </p:sp>
            <p:sp>
              <p:nvSpPr>
                <p:cNvPr id="94" name="Rectangle 28"/>
                <p:cNvSpPr/>
                <p:nvPr/>
              </p:nvSpPr>
              <p:spPr bwMode="auto">
                <a:xfrm>
                  <a:off x="4574888" y="1979016"/>
                  <a:ext cx="1255966" cy="166459"/>
                </a:xfrm>
                <a:prstGeom prst="rect">
                  <a:avLst/>
                </a:prstGeom>
                <a:noFill/>
                <a:ln w="12700" cap="flat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  <a:round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95" name="Oval 9"/>
                <p:cNvSpPr/>
                <p:nvPr/>
              </p:nvSpPr>
              <p:spPr bwMode="auto">
                <a:xfrm>
                  <a:off x="5089123" y="672259"/>
                  <a:ext cx="211003" cy="209739"/>
                </a:xfrm>
                <a:prstGeom prst="ellipse">
                  <a:avLst/>
                </a:prstGeom>
                <a:noFill/>
                <a:ln w="1270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cxnSp>
              <p:nvCxnSpPr>
                <p:cNvPr id="96" name="Straight Connector 4"/>
                <p:cNvCxnSpPr/>
                <p:nvPr/>
              </p:nvCxnSpPr>
              <p:spPr bwMode="auto">
                <a:xfrm rot="5400000">
                  <a:off x="4639674" y="1425425"/>
                  <a:ext cx="1109728" cy="0"/>
                </a:xfrm>
                <a:prstGeom prst="line">
                  <a:avLst/>
                </a:prstGeom>
                <a:ln w="1270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97" name="Straight Connector 4"/>
                <p:cNvCxnSpPr/>
                <p:nvPr/>
              </p:nvCxnSpPr>
              <p:spPr bwMode="auto">
                <a:xfrm rot="6511586">
                  <a:off x="4836820" y="1416256"/>
                  <a:ext cx="1165214" cy="0"/>
                </a:xfrm>
                <a:prstGeom prst="line">
                  <a:avLst/>
                </a:prstGeom>
                <a:ln w="31750">
                  <a:solidFill>
                    <a:schemeClr val="bg1">
                      <a:lumMod val="65000"/>
                    </a:schemeClr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98" name="Oval 9"/>
                <p:cNvSpPr/>
                <p:nvPr/>
              </p:nvSpPr>
              <p:spPr bwMode="auto">
                <a:xfrm rot="1111586">
                  <a:off x="5507937" y="743712"/>
                  <a:ext cx="211003" cy="209739"/>
                </a:xfrm>
                <a:prstGeom prst="ellipse">
                  <a:avLst/>
                </a:prstGeom>
                <a:solidFill>
                  <a:schemeClr val="bg1">
                    <a:lumMod val="6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99" name="Rectangle 39"/>
                <p:cNvSpPr/>
                <p:nvPr/>
              </p:nvSpPr>
              <p:spPr bwMode="auto">
                <a:xfrm rot="1111586">
                  <a:off x="4576503" y="1955879"/>
                  <a:ext cx="1255971" cy="166459"/>
                </a:xfrm>
                <a:prstGeom prst="rect">
                  <a:avLst/>
                </a:prstGeom>
                <a:solidFill>
                  <a:schemeClr val="bg1">
                    <a:lumMod val="65000"/>
                  </a:schemeClr>
                </a:solidFill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anchor="ctr"/>
                <a:lstStyle/>
                <a:p>
                  <a:pPr algn="ctr">
                    <a:defRPr/>
                  </a:pPr>
                  <a:endParaRPr lang="en-US" sz="1000" dirty="0">
                    <a:solidFill>
                      <a:schemeClr val="tx1"/>
                    </a:solidFill>
                    <a:latin typeface="Arial" pitchFamily="34" charset="0"/>
                  </a:endParaRPr>
                </a:p>
              </p:txBody>
            </p:sp>
            <p:sp>
              <p:nvSpPr>
                <p:cNvPr id="102" name="TextBox 29"/>
                <p:cNvSpPr txBox="1">
                  <a:spLocks noChangeArrowheads="1"/>
                </p:cNvSpPr>
                <p:nvPr/>
              </p:nvSpPr>
              <p:spPr bwMode="auto">
                <a:xfrm>
                  <a:off x="4262935" y="1857373"/>
                  <a:ext cx="117224" cy="215443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cxnSp>
              <p:nvCxnSpPr>
                <p:cNvPr id="104" name="Straight Connector 42"/>
                <p:cNvCxnSpPr/>
                <p:nvPr/>
              </p:nvCxnSpPr>
              <p:spPr>
                <a:xfrm>
                  <a:off x="4297289" y="1820855"/>
                  <a:ext cx="252000" cy="72000"/>
                </a:xfrm>
                <a:prstGeom prst="line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05" name="Straight Connector 43"/>
                <p:cNvCxnSpPr/>
                <p:nvPr/>
              </p:nvCxnSpPr>
              <p:spPr>
                <a:xfrm>
                  <a:off x="4250580" y="2143374"/>
                  <a:ext cx="279104" cy="0"/>
                </a:xfrm>
                <a:prstGeom prst="line">
                  <a:avLst/>
                </a:prstGeom>
                <a:ln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6" name="Freeform 45"/>
                <p:cNvSpPr/>
                <p:nvPr/>
              </p:nvSpPr>
              <p:spPr>
                <a:xfrm>
                  <a:off x="5764588" y="2075076"/>
                  <a:ext cx="593518" cy="237624"/>
                </a:xfrm>
                <a:custGeom>
                  <a:avLst/>
                  <a:gdLst>
                    <a:gd name="connsiteX0" fmla="*/ 0 w 765544"/>
                    <a:gd name="connsiteY0" fmla="*/ 308344 h 308344"/>
                    <a:gd name="connsiteX1" fmla="*/ 170121 w 765544"/>
                    <a:gd name="connsiteY1" fmla="*/ 170121 h 308344"/>
                    <a:gd name="connsiteX2" fmla="*/ 382772 w 765544"/>
                    <a:gd name="connsiteY2" fmla="*/ 74428 h 308344"/>
                    <a:gd name="connsiteX3" fmla="*/ 765544 w 765544"/>
                    <a:gd name="connsiteY3" fmla="*/ 0 h 308344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</a:cxnLst>
                  <a:rect l="l" t="t" r="r" b="b"/>
                  <a:pathLst>
                    <a:path w="765544" h="308344">
                      <a:moveTo>
                        <a:pt x="0" y="308344"/>
                      </a:moveTo>
                      <a:cubicBezTo>
                        <a:pt x="53163" y="258725"/>
                        <a:pt x="106326" y="209107"/>
                        <a:pt x="170121" y="170121"/>
                      </a:cubicBezTo>
                      <a:cubicBezTo>
                        <a:pt x="233916" y="131135"/>
                        <a:pt x="283535" y="102781"/>
                        <a:pt x="382772" y="74428"/>
                      </a:cubicBezTo>
                      <a:cubicBezTo>
                        <a:pt x="482009" y="46075"/>
                        <a:pt x="618460" y="14177"/>
                        <a:pt x="765544" y="0"/>
                      </a:cubicBez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 dirty="0"/>
                </a:p>
              </p:txBody>
            </p:sp>
            <p:cxnSp>
              <p:nvCxnSpPr>
                <p:cNvPr id="107" name="Straight Arrow Connector 22"/>
                <p:cNvCxnSpPr/>
                <p:nvPr/>
              </p:nvCxnSpPr>
              <p:spPr>
                <a:xfrm rot="5400000">
                  <a:off x="5190253" y="1881598"/>
                  <a:ext cx="0" cy="1255968"/>
                </a:xfrm>
                <a:prstGeom prst="straightConnector1">
                  <a:avLst/>
                </a:prstGeom>
                <a:ln w="12700">
                  <a:solidFill>
                    <a:schemeClr val="tx1"/>
                  </a:solidFill>
                  <a:headEnd type="arrow" w="sm" len="sm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08" name="TextBox 47"/>
                <p:cNvSpPr txBox="1">
                  <a:spLocks noChangeArrowheads="1"/>
                </p:cNvSpPr>
                <p:nvPr/>
              </p:nvSpPr>
              <p:spPr bwMode="auto">
                <a:xfrm>
                  <a:off x="5079152" y="2370374"/>
                  <a:ext cx="200515" cy="288147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B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09" name="120 - Τόξο"/>
                <p:cNvSpPr>
                  <a:spLocks noChangeAspect="1"/>
                </p:cNvSpPr>
                <p:nvPr/>
              </p:nvSpPr>
              <p:spPr>
                <a:xfrm rot="13472065">
                  <a:off x="4441467" y="1739323"/>
                  <a:ext cx="482346" cy="519409"/>
                </a:xfrm>
                <a:prstGeom prst="arc">
                  <a:avLst/>
                </a:prstGeom>
                <a:ln w="127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l-GR" sz="1000" dirty="0"/>
                </a:p>
              </p:txBody>
            </p:sp>
            <p:cxnSp>
              <p:nvCxnSpPr>
                <p:cNvPr id="110" name="124 - Ευθύγραμμο βέλος σύνδεσης"/>
                <p:cNvCxnSpPr/>
                <p:nvPr/>
              </p:nvCxnSpPr>
              <p:spPr>
                <a:xfrm>
                  <a:off x="5191821" y="2176588"/>
                  <a:ext cx="0" cy="249688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w="sm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11" name="TextBox 50"/>
                <p:cNvSpPr txBox="1">
                  <a:spLocks noChangeArrowheads="1"/>
                </p:cNvSpPr>
                <p:nvPr/>
              </p:nvSpPr>
              <p:spPr bwMode="auto">
                <a:xfrm>
                  <a:off x="4763386" y="2123001"/>
                  <a:ext cx="375298" cy="215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w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dyn</a:t>
                  </a:r>
                  <a:endParaRPr lang="en-US" sz="1600" baseline="-250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12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5780064" y="686133"/>
                  <a:ext cx="398100" cy="3189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m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13" name="Curved Up Arrow 58"/>
                <p:cNvSpPr/>
                <p:nvPr/>
              </p:nvSpPr>
              <p:spPr>
                <a:xfrm>
                  <a:off x="4911834" y="2615952"/>
                  <a:ext cx="540000" cy="216000"/>
                </a:xfrm>
                <a:prstGeom prst="curvedUpArrow">
                  <a:avLst>
                    <a:gd name="adj1" fmla="val 25000"/>
                    <a:gd name="adj2" fmla="val 54688"/>
                    <a:gd name="adj3" fmla="val 25000"/>
                  </a:avLst>
                </a:prstGeom>
                <a:noFill/>
                <a:ln w="12700"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 dirty="0">
                    <a:solidFill>
                      <a:schemeClr val="tx1"/>
                    </a:solidFill>
                  </a:endParaRPr>
                </a:p>
              </p:txBody>
            </p:sp>
            <p:sp>
              <p:nvSpPr>
                <p:cNvPr id="114" name="TextBox 59"/>
                <p:cNvSpPr txBox="1">
                  <a:spLocks noChangeArrowheads="1"/>
                </p:cNvSpPr>
                <p:nvPr/>
              </p:nvSpPr>
              <p:spPr bwMode="auto">
                <a:xfrm>
                  <a:off x="5462097" y="2581149"/>
                  <a:ext cx="160911" cy="288147"/>
                </a:xfrm>
                <a:prstGeom prst="rect">
                  <a:avLst/>
                </a:prstGeom>
                <a:solidFill>
                  <a:schemeClr val="bg2">
                    <a:lumMod val="75000"/>
                  </a:schemeClr>
                </a:solidFill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M</a:t>
                  </a:r>
                  <a:endParaRPr lang="en-US" sz="14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28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6007842" y="2656164"/>
                  <a:ext cx="475140" cy="3189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E</a:t>
                  </a:r>
                  <a:endParaRPr lang="en-US" sz="1600" dirty="0">
                    <a:latin typeface="Monotype Corsiva" pitchFamily="66" charset="0"/>
                  </a:endParaRPr>
                </a:p>
              </p:txBody>
            </p:sp>
            <p:sp>
              <p:nvSpPr>
                <p:cNvPr id="129" name="Freeform 65"/>
                <p:cNvSpPr/>
                <p:nvPr/>
              </p:nvSpPr>
              <p:spPr>
                <a:xfrm>
                  <a:off x="3876872" y="2066913"/>
                  <a:ext cx="1887716" cy="245817"/>
                </a:xfrm>
                <a:custGeom>
                  <a:avLst/>
                  <a:gdLst>
                    <a:gd name="connsiteX0" fmla="*/ 0 w 2434855"/>
                    <a:gd name="connsiteY0" fmla="*/ 0 h 318976"/>
                    <a:gd name="connsiteX1" fmla="*/ 552893 w 2434855"/>
                    <a:gd name="connsiteY1" fmla="*/ 0 h 318976"/>
                    <a:gd name="connsiteX2" fmla="*/ 1148316 w 2434855"/>
                    <a:gd name="connsiteY2" fmla="*/ 21265 h 318976"/>
                    <a:gd name="connsiteX3" fmla="*/ 1722474 w 2434855"/>
                    <a:gd name="connsiteY3" fmla="*/ 106325 h 318976"/>
                    <a:gd name="connsiteX4" fmla="*/ 2200939 w 2434855"/>
                    <a:gd name="connsiteY4" fmla="*/ 244548 h 318976"/>
                    <a:gd name="connsiteX5" fmla="*/ 2434855 w 2434855"/>
                    <a:gd name="connsiteY5" fmla="*/ 318976 h 318976"/>
                  </a:gdLst>
                  <a:ahLst/>
                  <a:cxnLst>
                    <a:cxn ang="0">
                      <a:pos x="connsiteX0" y="connsiteY0"/>
                    </a:cxn>
                    <a:cxn ang="0">
                      <a:pos x="connsiteX1" y="connsiteY1"/>
                    </a:cxn>
                    <a:cxn ang="0">
                      <a:pos x="connsiteX2" y="connsiteY2"/>
                    </a:cxn>
                    <a:cxn ang="0">
                      <a:pos x="connsiteX3" y="connsiteY3"/>
                    </a:cxn>
                    <a:cxn ang="0">
                      <a:pos x="connsiteX4" y="connsiteY4"/>
                    </a:cxn>
                    <a:cxn ang="0">
                      <a:pos x="connsiteX5" y="connsiteY5"/>
                    </a:cxn>
                  </a:cxnLst>
                  <a:rect l="l" t="t" r="r" b="b"/>
                  <a:pathLst>
                    <a:path w="2434855" h="318976">
                      <a:moveTo>
                        <a:pt x="0" y="0"/>
                      </a:moveTo>
                      <a:lnTo>
                        <a:pt x="552893" y="0"/>
                      </a:lnTo>
                      <a:cubicBezTo>
                        <a:pt x="744279" y="3544"/>
                        <a:pt x="953386" y="3544"/>
                        <a:pt x="1148316" y="21265"/>
                      </a:cubicBezTo>
                      <a:cubicBezTo>
                        <a:pt x="1343246" y="38986"/>
                        <a:pt x="1547037" y="69111"/>
                        <a:pt x="1722474" y="106325"/>
                      </a:cubicBezTo>
                      <a:cubicBezTo>
                        <a:pt x="1897911" y="143539"/>
                        <a:pt x="2082209" y="209106"/>
                        <a:pt x="2200939" y="244548"/>
                      </a:cubicBezTo>
                      <a:cubicBezTo>
                        <a:pt x="2319669" y="279990"/>
                        <a:pt x="2377262" y="299483"/>
                        <a:pt x="2434855" y="318976"/>
                      </a:cubicBezTo>
                    </a:path>
                  </a:pathLst>
                </a:cu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  <p:txBody>
                <a:bodyPr rtlCol="0" anchor="ctr"/>
                <a:lstStyle/>
                <a:p>
                  <a:pPr algn="ctr"/>
                  <a:endParaRPr lang="en-US" sz="1000" dirty="0"/>
                </a:p>
              </p:txBody>
            </p:sp>
            <p:cxnSp>
              <p:nvCxnSpPr>
                <p:cNvPr id="130" name="Straight Connector 67"/>
                <p:cNvCxnSpPr/>
                <p:nvPr/>
              </p:nvCxnSpPr>
              <p:spPr>
                <a:xfrm>
                  <a:off x="3872289" y="3029451"/>
                  <a:ext cx="2484000" cy="0"/>
                </a:xfrm>
                <a:prstGeom prst="line">
                  <a:avLst/>
                </a:prstGeom>
                <a:ln w="25400">
                  <a:solidFill>
                    <a:schemeClr val="tx1"/>
                  </a:solidFill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5" name="Group 70"/>
                <p:cNvGrpSpPr/>
                <p:nvPr/>
              </p:nvGrpSpPr>
              <p:grpSpPr>
                <a:xfrm>
                  <a:off x="6118668" y="2968325"/>
                  <a:ext cx="428232" cy="126000"/>
                  <a:chOff x="4894168" y="3588517"/>
                  <a:chExt cx="428232" cy="126000"/>
                </a:xfrm>
              </p:grpSpPr>
              <p:cxnSp>
                <p:nvCxnSpPr>
                  <p:cNvPr id="143" name="124 - Ευθύγραμμο βέλος σύνδεσης"/>
                  <p:cNvCxnSpPr/>
                  <p:nvPr/>
                </p:nvCxnSpPr>
                <p:spPr>
                  <a:xfrm>
                    <a:off x="5099648" y="3648877"/>
                    <a:ext cx="22275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4" name="124 - Ευθύγραμμο βέλος σύνδεσης"/>
                  <p:cNvCxnSpPr/>
                  <p:nvPr/>
                </p:nvCxnSpPr>
                <p:spPr>
                  <a:xfrm flipH="1" flipV="1">
                    <a:off x="4894168" y="3651183"/>
                    <a:ext cx="222752" cy="421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prstDash val="solid"/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5" name="Explosion 1 64"/>
                  <p:cNvSpPr/>
                  <p:nvPr/>
                </p:nvSpPr>
                <p:spPr>
                  <a:xfrm>
                    <a:off x="5045298" y="3588517"/>
                    <a:ext cx="126000" cy="126000"/>
                  </a:xfrm>
                  <a:prstGeom prst="irregularSeal1">
                    <a:avLst/>
                  </a:prstGeom>
                  <a:solidFill>
                    <a:schemeClr val="bg1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 dirty="0"/>
                  </a:p>
                </p:txBody>
              </p:sp>
            </p:grpSp>
            <p:grpSp>
              <p:nvGrpSpPr>
                <p:cNvPr id="6" name="Group 71"/>
                <p:cNvGrpSpPr/>
                <p:nvPr/>
              </p:nvGrpSpPr>
              <p:grpSpPr>
                <a:xfrm>
                  <a:off x="6119999" y="1999634"/>
                  <a:ext cx="428232" cy="126000"/>
                  <a:chOff x="4894168" y="3588517"/>
                  <a:chExt cx="428232" cy="126000"/>
                </a:xfrm>
              </p:grpSpPr>
              <p:cxnSp>
                <p:nvCxnSpPr>
                  <p:cNvPr id="140" name="124 - Ευθύγραμμο βέλος σύνδεσης"/>
                  <p:cNvCxnSpPr/>
                  <p:nvPr/>
                </p:nvCxnSpPr>
                <p:spPr>
                  <a:xfrm>
                    <a:off x="5099648" y="3648877"/>
                    <a:ext cx="22275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41" name="124 - Ευθύγραμμο βέλος σύνδεσης"/>
                  <p:cNvCxnSpPr/>
                  <p:nvPr/>
                </p:nvCxnSpPr>
                <p:spPr>
                  <a:xfrm flipH="1" flipV="1">
                    <a:off x="4894168" y="3651183"/>
                    <a:ext cx="222752" cy="421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prstDash val="solid"/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42" name="Explosion 1 74"/>
                  <p:cNvSpPr/>
                  <p:nvPr/>
                </p:nvSpPr>
                <p:spPr>
                  <a:xfrm>
                    <a:off x="5055931" y="3588517"/>
                    <a:ext cx="126000" cy="126000"/>
                  </a:xfrm>
                  <a:prstGeom prst="irregularSeal1">
                    <a:avLst/>
                  </a:prstGeom>
                  <a:solidFill>
                    <a:schemeClr val="bg1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 dirty="0"/>
                  </a:p>
                </p:txBody>
              </p:sp>
            </p:grpSp>
            <p:sp>
              <p:nvSpPr>
                <p:cNvPr id="133" name="TextBox 23"/>
                <p:cNvSpPr txBox="1">
                  <a:spLocks noChangeArrowheads="1"/>
                </p:cNvSpPr>
                <p:nvPr/>
              </p:nvSpPr>
              <p:spPr bwMode="auto">
                <a:xfrm>
                  <a:off x="6051703" y="1642259"/>
                  <a:ext cx="475140" cy="31892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36000" tIns="36000" rIns="36000" bIns="36000">
                  <a:spAutoFit/>
                </a:bodyPr>
                <a:lstStyle/>
                <a:p>
                  <a:pPr algn="ctr"/>
                  <a:r>
                    <a:rPr lang="el-GR" sz="1400" b="1" dirty="0" smtClean="0">
                      <a:latin typeface="Monotype Corsiva" pitchFamily="66" charset="0"/>
                    </a:rPr>
                    <a:t>α</a:t>
                  </a:r>
                  <a:r>
                    <a:rPr lang="en-US" sz="1600" baseline="-25000" dirty="0" smtClean="0">
                      <a:latin typeface="Monotype Corsiva" pitchFamily="66" charset="0"/>
                    </a:rPr>
                    <a:t>ff</a:t>
                  </a:r>
                  <a:endParaRPr lang="en-US" sz="1600" dirty="0">
                    <a:latin typeface="Monotype Corsiva" pitchFamily="66" charset="0"/>
                  </a:endParaRPr>
                </a:p>
              </p:txBody>
            </p:sp>
            <p:grpSp>
              <p:nvGrpSpPr>
                <p:cNvPr id="7" name="Group 76"/>
                <p:cNvGrpSpPr/>
                <p:nvPr/>
              </p:nvGrpSpPr>
              <p:grpSpPr>
                <a:xfrm>
                  <a:off x="5381794" y="783042"/>
                  <a:ext cx="450177" cy="126000"/>
                  <a:chOff x="4879538" y="3588517"/>
                  <a:chExt cx="450177" cy="126000"/>
                </a:xfrm>
              </p:grpSpPr>
              <p:cxnSp>
                <p:nvCxnSpPr>
                  <p:cNvPr id="137" name="124 - Ευθύγραμμο βέλος σύνδεσης"/>
                  <p:cNvCxnSpPr/>
                  <p:nvPr/>
                </p:nvCxnSpPr>
                <p:spPr>
                  <a:xfrm>
                    <a:off x="5106963" y="3652195"/>
                    <a:ext cx="222752" cy="0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138" name="124 - Ευθύγραμμο βέλος σύνδεσης"/>
                  <p:cNvCxnSpPr/>
                  <p:nvPr/>
                </p:nvCxnSpPr>
                <p:spPr>
                  <a:xfrm flipH="1" flipV="1">
                    <a:off x="4879538" y="3651183"/>
                    <a:ext cx="222752" cy="421"/>
                  </a:xfrm>
                  <a:prstGeom prst="straightConnector1">
                    <a:avLst/>
                  </a:prstGeom>
                  <a:ln w="19050">
                    <a:solidFill>
                      <a:schemeClr val="tx1"/>
                    </a:solidFill>
                    <a:prstDash val="solid"/>
                    <a:headEnd w="sm" len="med"/>
                    <a:tailEnd type="stealth" w="lg" len="med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sp>
                <p:nvSpPr>
                  <p:cNvPr id="139" name="Explosion 1 79"/>
                  <p:cNvSpPr/>
                  <p:nvPr/>
                </p:nvSpPr>
                <p:spPr>
                  <a:xfrm>
                    <a:off x="5045298" y="3588517"/>
                    <a:ext cx="126000" cy="126000"/>
                  </a:xfrm>
                  <a:prstGeom prst="irregularSeal1">
                    <a:avLst/>
                  </a:prstGeom>
                  <a:solidFill>
                    <a:schemeClr val="bg1"/>
                  </a:solidFill>
                  <a:ln w="15875">
                    <a:solidFill>
                      <a:schemeClr val="tx1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 sz="1000" dirty="0"/>
                  </a:p>
                </p:txBody>
              </p:sp>
            </p:grpSp>
            <p:cxnSp>
              <p:nvCxnSpPr>
                <p:cNvPr id="135" name="124 - Ευθύγραμμο βέλος σύνδεσης"/>
                <p:cNvCxnSpPr/>
                <p:nvPr/>
              </p:nvCxnSpPr>
              <p:spPr>
                <a:xfrm>
                  <a:off x="5193143" y="627399"/>
                  <a:ext cx="432000" cy="0"/>
                </a:xfrm>
                <a:prstGeom prst="straightConnector1">
                  <a:avLst/>
                </a:prstGeom>
                <a:ln w="19050">
                  <a:solidFill>
                    <a:schemeClr val="tx1"/>
                  </a:solidFill>
                  <a:headEnd w="sm" len="med"/>
                  <a:tailEnd type="arrow" w="sm" len="sm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36" name="TextBox 88"/>
                <p:cNvSpPr txBox="1">
                  <a:spLocks noChangeArrowheads="1"/>
                </p:cNvSpPr>
                <p:nvPr/>
              </p:nvSpPr>
              <p:spPr bwMode="auto">
                <a:xfrm>
                  <a:off x="5241237" y="406843"/>
                  <a:ext cx="296338" cy="215444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square" lIns="0" tIns="0" rIns="0" bIns="0">
                  <a:spAutoFit/>
                </a:bodyPr>
                <a:lstStyle/>
                <a:p>
                  <a:pPr algn="ctr"/>
                  <a:r>
                    <a:rPr lang="en-US" sz="1400" b="1" dirty="0" smtClean="0">
                      <a:latin typeface="Monotype Corsiva" pitchFamily="66" charset="0"/>
                    </a:rPr>
                    <a:t>u</a:t>
                  </a:r>
                  <a:endParaRPr lang="en-US" sz="1400" b="1" baseline="-25000" dirty="0">
                    <a:latin typeface="Monotype Corsiva" pitchFamily="66" charset="0"/>
                  </a:endParaRPr>
                </a:p>
              </p:txBody>
            </p:sp>
          </p:grpSp>
          <p:graphicFrame>
            <p:nvGraphicFramePr>
              <p:cNvPr id="74" name="7 - Γράφημα"/>
              <p:cNvGraphicFramePr/>
              <p:nvPr/>
            </p:nvGraphicFramePr>
            <p:xfrm>
              <a:off x="321053" y="5405512"/>
              <a:ext cx="3060000" cy="180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p:graphicFrame>
        </p:grpSp>
        <p:sp>
          <p:nvSpPr>
            <p:cNvPr id="88" name="86 - TextBox"/>
            <p:cNvSpPr txBox="1"/>
            <p:nvPr/>
          </p:nvSpPr>
          <p:spPr>
            <a:xfrm rot="16200000">
              <a:off x="35237" y="7029136"/>
              <a:ext cx="8651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Monotype Corsiva" pitchFamily="66" charset="0"/>
                </a:rPr>
                <a:t>w</a:t>
              </a:r>
              <a:r>
                <a:rPr lang="en-US" baseline="-25000" dirty="0" smtClean="0">
                  <a:latin typeface="Monotype Corsiva" pitchFamily="66" charset="0"/>
                </a:rPr>
                <a:t>dyn </a:t>
              </a:r>
              <a:r>
                <a:rPr lang="en-US" sz="1400" i="1" dirty="0" smtClean="0">
                  <a:latin typeface="Monotype Corsiva" pitchFamily="66" charset="0"/>
                </a:rPr>
                <a:t>/</a:t>
              </a:r>
              <a:r>
                <a:rPr lang="en-US" sz="1400" b="1" dirty="0" smtClean="0">
                  <a:latin typeface="Monotype Corsiva" pitchFamily="66" charset="0"/>
                </a:rPr>
                <a:t>B</a:t>
              </a:r>
              <a:endParaRPr lang="el-GR" sz="1400" dirty="0">
                <a:latin typeface="Monotype Corsiva" pitchFamily="66" charset="0"/>
              </a:endParaRPr>
            </a:p>
          </p:txBody>
        </p:sp>
        <p:sp>
          <p:nvSpPr>
            <p:cNvPr id="75" name="86 - TextBox"/>
            <p:cNvSpPr txBox="1"/>
            <p:nvPr/>
          </p:nvSpPr>
          <p:spPr>
            <a:xfrm>
              <a:off x="1868119" y="8079906"/>
              <a:ext cx="5981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Monotype Corsiva" pitchFamily="66" charset="0"/>
                </a:rPr>
                <a:t>t </a:t>
              </a:r>
              <a:r>
                <a:rPr lang="en-US" sz="1400" dirty="0" smtClean="0">
                  <a:latin typeface="Monotype Corsiva" pitchFamily="66" charset="0"/>
                </a:rPr>
                <a:t>(sec)</a:t>
              </a:r>
              <a:endParaRPr lang="el-GR" sz="1400" dirty="0">
                <a:latin typeface="Monotype Corsiva" pitchFamily="66" charset="0"/>
              </a:endParaRPr>
            </a:p>
          </p:txBody>
        </p:sp>
        <p:grpSp>
          <p:nvGrpSpPr>
            <p:cNvPr id="91" name="Group 90"/>
            <p:cNvGrpSpPr/>
            <p:nvPr/>
          </p:nvGrpSpPr>
          <p:grpSpPr>
            <a:xfrm>
              <a:off x="4707721" y="7216748"/>
              <a:ext cx="1122514" cy="470898"/>
              <a:chOff x="4745821" y="7667514"/>
              <a:chExt cx="1122514" cy="470898"/>
            </a:xfrm>
          </p:grpSpPr>
          <p:sp>
            <p:nvSpPr>
              <p:cNvPr id="100" name="86 - TextBox"/>
              <p:cNvSpPr txBox="1"/>
              <p:nvPr/>
            </p:nvSpPr>
            <p:spPr>
              <a:xfrm>
                <a:off x="5015661" y="7667514"/>
                <a:ext cx="852674" cy="47089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>
                <a:lvl1pPr marL="0" indent="0">
                  <a:defRPr sz="1100">
                    <a:latin typeface="+mn-lt"/>
                    <a:ea typeface="+mn-ea"/>
                    <a:cs typeface="+mn-cs"/>
                  </a:defRPr>
                </a:lvl1pPr>
                <a:lvl2pPr marL="457200" indent="0">
                  <a:defRPr sz="1100">
                    <a:latin typeface="+mn-lt"/>
                    <a:ea typeface="+mn-ea"/>
                    <a:cs typeface="+mn-cs"/>
                  </a:defRPr>
                </a:lvl2pPr>
                <a:lvl3pPr marL="914400" indent="0">
                  <a:defRPr sz="1100">
                    <a:latin typeface="+mn-lt"/>
                    <a:ea typeface="+mn-ea"/>
                    <a:cs typeface="+mn-cs"/>
                  </a:defRPr>
                </a:lvl3pPr>
                <a:lvl4pPr marL="1371600" indent="0">
                  <a:defRPr sz="1100">
                    <a:latin typeface="+mn-lt"/>
                    <a:ea typeface="+mn-ea"/>
                    <a:cs typeface="+mn-cs"/>
                  </a:defRPr>
                </a:lvl4pPr>
                <a:lvl5pPr marL="1828800" indent="0">
                  <a:defRPr sz="1100">
                    <a:latin typeface="+mn-lt"/>
                    <a:ea typeface="+mn-ea"/>
                    <a:cs typeface="+mn-cs"/>
                  </a:defRPr>
                </a:lvl5pPr>
                <a:lvl6pPr marL="2286000" indent="0">
                  <a:defRPr sz="1100">
                    <a:latin typeface="+mn-lt"/>
                    <a:ea typeface="+mn-ea"/>
                    <a:cs typeface="+mn-cs"/>
                  </a:defRPr>
                </a:lvl6pPr>
                <a:lvl7pPr marL="2743200" indent="0">
                  <a:defRPr sz="1100">
                    <a:latin typeface="+mn-lt"/>
                    <a:ea typeface="+mn-ea"/>
                    <a:cs typeface="+mn-cs"/>
                  </a:defRPr>
                </a:lvl7pPr>
                <a:lvl8pPr marL="3200400" indent="0">
                  <a:defRPr sz="1100">
                    <a:latin typeface="+mn-lt"/>
                    <a:ea typeface="+mn-ea"/>
                    <a:cs typeface="+mn-cs"/>
                  </a:defRPr>
                </a:lvl8pPr>
                <a:lvl9pPr marL="3657600" indent="0">
                  <a:defRPr sz="1100"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1400" dirty="0" smtClean="0">
                    <a:latin typeface="Monotype Corsiva" pitchFamily="66" charset="0"/>
                  </a:rPr>
                  <a:t>FEM</a:t>
                </a:r>
              </a:p>
              <a:p>
                <a:r>
                  <a:rPr lang="en-US" sz="1400" dirty="0" smtClean="0">
                    <a:latin typeface="Monotype Corsiva" pitchFamily="66" charset="0"/>
                  </a:rPr>
                  <a:t> </a:t>
                </a:r>
                <a:r>
                  <a:rPr lang="el-GR" sz="1400" dirty="0" smtClean="0">
                    <a:latin typeface="Monotype Corsiva" pitchFamily="66" charset="0"/>
                  </a:rPr>
                  <a:t>Ελατήριο </a:t>
                </a:r>
                <a:endParaRPr lang="el-GR" sz="1400" dirty="0">
                  <a:latin typeface="Monotype Corsiva" pitchFamily="66" charset="0"/>
                </a:endParaRPr>
              </a:p>
            </p:txBody>
          </p:sp>
          <p:cxnSp>
            <p:nvCxnSpPr>
              <p:cNvPr id="101" name="Straight Connector 73"/>
              <p:cNvCxnSpPr/>
              <p:nvPr/>
            </p:nvCxnSpPr>
            <p:spPr>
              <a:xfrm>
                <a:off x="4753012" y="7822715"/>
                <a:ext cx="288000" cy="0"/>
              </a:xfrm>
              <a:prstGeom prst="line">
                <a:avLst/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03" name="Straight Connector 74"/>
              <p:cNvCxnSpPr/>
              <p:nvPr/>
            </p:nvCxnSpPr>
            <p:spPr>
              <a:xfrm>
                <a:off x="4745821" y="8014218"/>
                <a:ext cx="288000" cy="0"/>
              </a:xfrm>
              <a:prstGeom prst="line">
                <a:avLst/>
              </a:prstGeom>
              <a:ln w="19050">
                <a:solidFill>
                  <a:srgbClr val="7030A0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16" name="TextBox 115"/>
          <p:cNvSpPr txBox="1"/>
          <p:nvPr/>
        </p:nvSpPr>
        <p:spPr>
          <a:xfrm>
            <a:off x="3155324" y="9272787"/>
            <a:ext cx="5409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xiv</a:t>
            </a:r>
            <a:endParaRPr lang="en-US" sz="1100" dirty="0"/>
          </a:p>
        </p:txBody>
      </p:sp>
    </p:spTree>
    <p:extLst>
      <p:ext uri="{BB962C8B-B14F-4D97-AF65-F5344CB8AC3E}">
        <p14:creationId xmlns:p14="http://schemas.microsoft.com/office/powerpoint/2010/main" xmlns="" val="1128954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" name="7 - Γράφημα"/>
          <p:cNvGraphicFramePr/>
          <p:nvPr/>
        </p:nvGraphicFramePr>
        <p:xfrm>
          <a:off x="1483609" y="6621022"/>
          <a:ext cx="4320000" cy="180000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2"/>
          </a:graphicData>
        </a:graphic>
      </p:graphicFrame>
      <p:sp>
        <p:nvSpPr>
          <p:cNvPr id="7" name="TextBox 3"/>
          <p:cNvSpPr txBox="1"/>
          <p:nvPr/>
        </p:nvSpPr>
        <p:spPr>
          <a:xfrm>
            <a:off x="562279" y="3094235"/>
            <a:ext cx="5724000" cy="6001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61950" algn="l"/>
              </a:tabLst>
            </a:pPr>
            <a:r>
              <a:rPr lang="el-GR" sz="1050" b="1" dirty="0" smtClean="0"/>
              <a:t>Σχήμα 9:  </a:t>
            </a:r>
            <a:r>
              <a:rPr lang="en-US" sz="1200" dirty="0" smtClean="0">
                <a:latin typeface="Monotype Corsiva" pitchFamily="66" charset="0"/>
              </a:rPr>
              <a:t>Yarimca_060 1999</a:t>
            </a:r>
            <a:r>
              <a:rPr lang="el-GR" sz="1200" dirty="0" smtClean="0">
                <a:latin typeface="Monotype Corsiva" pitchFamily="66" charset="0"/>
              </a:rPr>
              <a:t>. </a:t>
            </a:r>
            <a:r>
              <a:rPr lang="el-GR" sz="1050" dirty="0" smtClean="0"/>
              <a:t>Επιρροή της παραμένουσας στροφής</a:t>
            </a:r>
            <a:r>
              <a:rPr lang="en-US" sz="1050" dirty="0" smtClean="0"/>
              <a:t>. </a:t>
            </a:r>
            <a:r>
              <a:rPr lang="el-GR" sz="1050" dirty="0" smtClean="0"/>
              <a:t>Χρονοϊστορία γωνίας στροφής θεμελίου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– </a:t>
            </a:r>
            <a:r>
              <a:rPr lang="en-US" sz="1050" b="1" dirty="0" smtClean="0"/>
              <a:t>t</a:t>
            </a:r>
            <a:r>
              <a:rPr lang="en-US" sz="1050" dirty="0" smtClean="0"/>
              <a:t> (</a:t>
            </a:r>
            <a:r>
              <a:rPr lang="el-GR" sz="1050" dirty="0" smtClean="0"/>
              <a:t>αριστερά) και χρονοϊστορία καθίζησης </a:t>
            </a:r>
            <a:r>
              <a:rPr lang="en-US" sz="1050" b="1" dirty="0" smtClean="0"/>
              <a:t>w</a:t>
            </a:r>
            <a:r>
              <a:rPr lang="el-GR" sz="1050" dirty="0" smtClean="0"/>
              <a:t> – </a:t>
            </a:r>
            <a:r>
              <a:rPr lang="en-US" sz="1050" b="1" dirty="0" smtClean="0"/>
              <a:t>t</a:t>
            </a:r>
            <a:r>
              <a:rPr lang="el-GR" sz="1050" dirty="0" smtClean="0"/>
              <a:t> (δεξιά) ελατηριωτού και πλήρους προσομοιώματος πεπερασμένων στοιχείων για </a:t>
            </a:r>
            <a:r>
              <a:rPr lang="en-US" sz="1050" b="1" i="1" dirty="0" smtClean="0"/>
              <a:t>F</a:t>
            </a:r>
            <a:r>
              <a:rPr lang="en-US" sz="1050" b="1" i="1" baseline="-25000" dirty="0" smtClean="0"/>
              <a:t>S</a:t>
            </a:r>
            <a:r>
              <a:rPr lang="en-US" sz="1050" dirty="0" smtClean="0"/>
              <a:t> = 2</a:t>
            </a:r>
            <a:r>
              <a:rPr lang="el-GR" sz="1050" dirty="0" smtClean="0"/>
              <a:t>.</a:t>
            </a:r>
            <a:endParaRPr lang="el-GR" sz="1000" b="1" dirty="0"/>
          </a:p>
        </p:txBody>
      </p:sp>
      <p:sp>
        <p:nvSpPr>
          <p:cNvPr id="8" name="TextBox 3"/>
          <p:cNvSpPr txBox="1"/>
          <p:nvPr/>
        </p:nvSpPr>
        <p:spPr>
          <a:xfrm>
            <a:off x="563353" y="6031289"/>
            <a:ext cx="5724000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61950" algn="l"/>
              </a:tabLst>
            </a:pPr>
            <a:r>
              <a:rPr lang="el-GR" sz="1050" b="1" dirty="0" smtClean="0"/>
              <a:t>Σχήμα 10:  </a:t>
            </a:r>
            <a:r>
              <a:rPr lang="el-GR" sz="1200" dirty="0" smtClean="0">
                <a:latin typeface="Monotype Corsiva" pitchFamily="66" charset="0"/>
              </a:rPr>
              <a:t>Καλαμάτα</a:t>
            </a:r>
            <a:r>
              <a:rPr lang="en-US" sz="1200" dirty="0" smtClean="0">
                <a:latin typeface="Monotype Corsiva" pitchFamily="66" charset="0"/>
              </a:rPr>
              <a:t> 1</a:t>
            </a:r>
            <a:r>
              <a:rPr lang="el-GR" sz="1200" dirty="0" smtClean="0">
                <a:latin typeface="Monotype Corsiva" pitchFamily="66" charset="0"/>
              </a:rPr>
              <a:t>986. </a:t>
            </a:r>
            <a:r>
              <a:rPr lang="el-GR" sz="1050" dirty="0" smtClean="0"/>
              <a:t>Επιρροή του συντελεστή ασφαλείας </a:t>
            </a:r>
            <a:r>
              <a:rPr lang="en-US" sz="1050" b="1" i="1" dirty="0" smtClean="0"/>
              <a:t>F</a:t>
            </a:r>
            <a:r>
              <a:rPr lang="en-US" sz="1050" b="1" i="1" baseline="-25000" dirty="0" smtClean="0"/>
              <a:t>S</a:t>
            </a:r>
            <a:r>
              <a:rPr lang="en-US" sz="1050" dirty="0" smtClean="0"/>
              <a:t>.</a:t>
            </a:r>
            <a:r>
              <a:rPr lang="en-US" sz="1050" b="1" i="1" baseline="-25000" dirty="0" smtClean="0"/>
              <a:t> </a:t>
            </a:r>
            <a:r>
              <a:rPr lang="el-GR" sz="1050" dirty="0" smtClean="0"/>
              <a:t>Χρονοϊστορία γωνίας στροφής θεμελίου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– </a:t>
            </a:r>
            <a:r>
              <a:rPr lang="en-US" sz="1050" b="1" dirty="0" smtClean="0"/>
              <a:t>t</a:t>
            </a:r>
            <a:r>
              <a:rPr lang="el-GR" sz="1050" dirty="0" smtClean="0"/>
              <a:t> για </a:t>
            </a:r>
            <a:r>
              <a:rPr lang="en-US" sz="1050" b="1" i="1" dirty="0" smtClean="0"/>
              <a:t>F</a:t>
            </a:r>
            <a:r>
              <a:rPr lang="en-US" sz="1050" b="1" i="1" baseline="-25000" dirty="0" smtClean="0"/>
              <a:t>S</a:t>
            </a:r>
            <a:r>
              <a:rPr lang="en-US" sz="1050" dirty="0" smtClean="0"/>
              <a:t> = </a:t>
            </a:r>
            <a:r>
              <a:rPr lang="el-GR" sz="1050" dirty="0" smtClean="0"/>
              <a:t>5 (αριστερά) &amp;</a:t>
            </a:r>
            <a:r>
              <a:rPr lang="en-US" sz="1050" b="1" i="1" dirty="0" smtClean="0"/>
              <a:t> F</a:t>
            </a:r>
            <a:r>
              <a:rPr lang="en-US" sz="1050" b="1" i="1" baseline="-25000" dirty="0" smtClean="0"/>
              <a:t>S</a:t>
            </a:r>
            <a:r>
              <a:rPr lang="en-US" sz="1050" dirty="0" smtClean="0"/>
              <a:t> = 2</a:t>
            </a:r>
            <a:r>
              <a:rPr lang="el-GR" sz="1050" dirty="0" smtClean="0"/>
              <a:t> (δεξιά).</a:t>
            </a:r>
            <a:endParaRPr lang="el-GR" sz="1000" b="1" dirty="0"/>
          </a:p>
        </p:txBody>
      </p:sp>
      <p:sp>
        <p:nvSpPr>
          <p:cNvPr id="9" name="TextBox 3"/>
          <p:cNvSpPr txBox="1"/>
          <p:nvPr/>
        </p:nvSpPr>
        <p:spPr>
          <a:xfrm>
            <a:off x="572878" y="8699884"/>
            <a:ext cx="5724000" cy="4385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61950" algn="l"/>
              </a:tabLst>
            </a:pPr>
            <a:r>
              <a:rPr lang="el-GR" sz="1050" b="1" dirty="0" smtClean="0"/>
              <a:t>Σχήμα 11:  </a:t>
            </a:r>
            <a:r>
              <a:rPr lang="el-GR" sz="1200" dirty="0" smtClean="0">
                <a:latin typeface="Monotype Corsiva" pitchFamily="66" charset="0"/>
              </a:rPr>
              <a:t>Καλαμάτα</a:t>
            </a:r>
            <a:r>
              <a:rPr lang="en-US" sz="1200" dirty="0" smtClean="0">
                <a:latin typeface="Monotype Corsiva" pitchFamily="66" charset="0"/>
              </a:rPr>
              <a:t> 1</a:t>
            </a:r>
            <a:r>
              <a:rPr lang="el-GR" sz="1200" dirty="0" smtClean="0">
                <a:latin typeface="Monotype Corsiva" pitchFamily="66" charset="0"/>
              </a:rPr>
              <a:t>986. </a:t>
            </a:r>
            <a:r>
              <a:rPr lang="el-GR" sz="1050" dirty="0" smtClean="0"/>
              <a:t>Επιρροή του συντελεστή απόσβεσης </a:t>
            </a:r>
            <a:r>
              <a:rPr lang="en-US" sz="1050" b="1" i="1" dirty="0" smtClean="0"/>
              <a:t>C</a:t>
            </a:r>
            <a:r>
              <a:rPr lang="en-US" sz="1050" b="1" i="1" baseline="-25000" dirty="0" smtClean="0"/>
              <a:t>R</a:t>
            </a:r>
            <a:r>
              <a:rPr lang="en-US" sz="1050" dirty="0" smtClean="0"/>
              <a:t>. </a:t>
            </a:r>
            <a:r>
              <a:rPr lang="el-GR" sz="1050" dirty="0" smtClean="0"/>
              <a:t>Χρονοϊστορία γωνίας στροφής θεμελίου </a:t>
            </a:r>
            <a:r>
              <a:rPr lang="el-GR" sz="1050" b="1" i="1" dirty="0" smtClean="0"/>
              <a:t>θ</a:t>
            </a:r>
            <a:r>
              <a:rPr lang="el-GR" sz="1050" dirty="0" smtClean="0"/>
              <a:t> – </a:t>
            </a:r>
            <a:r>
              <a:rPr lang="en-US" sz="1050" b="1" dirty="0" smtClean="0"/>
              <a:t>t</a:t>
            </a:r>
            <a:r>
              <a:rPr lang="el-GR" sz="1050" dirty="0" smtClean="0"/>
              <a:t> για </a:t>
            </a:r>
            <a:r>
              <a:rPr lang="en-US" sz="1050" b="1" i="1" dirty="0" smtClean="0"/>
              <a:t>F</a:t>
            </a:r>
            <a:r>
              <a:rPr lang="en-US" sz="1050" b="1" i="1" baseline="-25000" dirty="0" smtClean="0"/>
              <a:t>S</a:t>
            </a:r>
            <a:r>
              <a:rPr lang="en-US" sz="1050" dirty="0" smtClean="0"/>
              <a:t> =</a:t>
            </a:r>
            <a:r>
              <a:rPr lang="el-GR" sz="1050" dirty="0" smtClean="0"/>
              <a:t> </a:t>
            </a:r>
            <a:r>
              <a:rPr lang="en-US" sz="1050" dirty="0" smtClean="0"/>
              <a:t>2</a:t>
            </a:r>
            <a:r>
              <a:rPr lang="el-GR" sz="1050" dirty="0" smtClean="0"/>
              <a:t>.5 για διάφορες τιμές του συντελεστή απόσβεσης </a:t>
            </a:r>
            <a:r>
              <a:rPr lang="en-US" sz="1050" b="1" i="1" dirty="0" smtClean="0"/>
              <a:t>C</a:t>
            </a:r>
            <a:r>
              <a:rPr lang="en-US" sz="1050" b="1" i="1" baseline="-25000" dirty="0" smtClean="0"/>
              <a:t>R</a:t>
            </a:r>
            <a:r>
              <a:rPr lang="el-GR" sz="1050" dirty="0" smtClean="0"/>
              <a:t>.</a:t>
            </a:r>
            <a:endParaRPr lang="el-GR" sz="1000" b="1" dirty="0"/>
          </a:p>
        </p:txBody>
      </p:sp>
      <p:grpSp>
        <p:nvGrpSpPr>
          <p:cNvPr id="74" name="Group 73"/>
          <p:cNvGrpSpPr/>
          <p:nvPr/>
        </p:nvGrpSpPr>
        <p:grpSpPr>
          <a:xfrm>
            <a:off x="3330075" y="1102219"/>
            <a:ext cx="3079873" cy="1922828"/>
            <a:chOff x="3394470" y="1527226"/>
            <a:chExt cx="3079873" cy="1922828"/>
          </a:xfrm>
        </p:grpSpPr>
        <p:graphicFrame>
          <p:nvGraphicFramePr>
            <p:cNvPr id="3" name="Chart 7"/>
            <p:cNvGraphicFramePr/>
            <p:nvPr/>
          </p:nvGraphicFramePr>
          <p:xfrm>
            <a:off x="3720343" y="1527226"/>
            <a:ext cx="2754000" cy="162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sp>
          <p:nvSpPr>
            <p:cNvPr id="72" name="86 - TextBox"/>
            <p:cNvSpPr txBox="1"/>
            <p:nvPr/>
          </p:nvSpPr>
          <p:spPr>
            <a:xfrm rot="16200000">
              <a:off x="3100409" y="2122285"/>
              <a:ext cx="865121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Monotype Corsiva" pitchFamily="66" charset="0"/>
                </a:rPr>
                <a:t>w</a:t>
              </a:r>
              <a:r>
                <a:rPr lang="en-US" baseline="-25000" dirty="0" smtClean="0">
                  <a:latin typeface="Monotype Corsiva" pitchFamily="66" charset="0"/>
                </a:rPr>
                <a:t>dyn </a:t>
              </a:r>
              <a:r>
                <a:rPr lang="en-US" sz="1400" i="1" dirty="0" smtClean="0">
                  <a:latin typeface="Monotype Corsiva" pitchFamily="66" charset="0"/>
                </a:rPr>
                <a:t>/</a:t>
              </a:r>
              <a:r>
                <a:rPr lang="en-US" sz="1400" b="1" dirty="0" smtClean="0">
                  <a:latin typeface="Monotype Corsiva" pitchFamily="66" charset="0"/>
                </a:rPr>
                <a:t>B</a:t>
              </a:r>
              <a:endParaRPr lang="el-GR" sz="1400" dirty="0">
                <a:latin typeface="Monotype Corsiva" pitchFamily="66" charset="0"/>
              </a:endParaRPr>
            </a:p>
          </p:txBody>
        </p:sp>
        <p:sp>
          <p:nvSpPr>
            <p:cNvPr id="73" name="86 - TextBox"/>
            <p:cNvSpPr txBox="1"/>
            <p:nvPr/>
          </p:nvSpPr>
          <p:spPr>
            <a:xfrm>
              <a:off x="4933291" y="3173055"/>
              <a:ext cx="5981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Monotype Corsiva" pitchFamily="66" charset="0"/>
                </a:rPr>
                <a:t>t </a:t>
              </a:r>
              <a:r>
                <a:rPr lang="en-US" sz="1400" dirty="0" smtClean="0">
                  <a:latin typeface="Monotype Corsiva" pitchFamily="66" charset="0"/>
                </a:rPr>
                <a:t>(sec)</a:t>
              </a:r>
              <a:endParaRPr lang="el-GR" sz="1400" dirty="0">
                <a:latin typeface="Monotype Corsiva" pitchFamily="66" charset="0"/>
              </a:endParaRPr>
            </a:p>
          </p:txBody>
        </p:sp>
      </p:grpSp>
      <p:grpSp>
        <p:nvGrpSpPr>
          <p:cNvPr id="77" name="Group 76"/>
          <p:cNvGrpSpPr/>
          <p:nvPr/>
        </p:nvGrpSpPr>
        <p:grpSpPr>
          <a:xfrm>
            <a:off x="312769" y="1118481"/>
            <a:ext cx="3085351" cy="1917299"/>
            <a:chOff x="454438" y="1543488"/>
            <a:chExt cx="3085351" cy="1917299"/>
          </a:xfrm>
        </p:grpSpPr>
        <p:graphicFrame>
          <p:nvGraphicFramePr>
            <p:cNvPr id="2" name="7 - Γράφημα"/>
            <p:cNvGraphicFramePr/>
            <p:nvPr/>
          </p:nvGraphicFramePr>
          <p:xfrm>
            <a:off x="785789" y="1543488"/>
            <a:ext cx="2754000" cy="162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sp>
          <p:nvSpPr>
            <p:cNvPr id="75" name="70 - TextBox"/>
            <p:cNvSpPr txBox="1"/>
            <p:nvPr/>
          </p:nvSpPr>
          <p:spPr>
            <a:xfrm rot="16200000">
              <a:off x="144372" y="2117266"/>
              <a:ext cx="9279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ϑ</a:t>
              </a:r>
              <a:r>
                <a:rPr lang="en-US" sz="1400" b="1" dirty="0" smtClean="0">
                  <a:latin typeface="Monotype Corsiva" pitchFamily="66" charset="0"/>
                </a:rPr>
                <a:t> </a:t>
              </a:r>
              <a:r>
                <a:rPr lang="en-US" sz="1400" dirty="0" smtClean="0">
                  <a:latin typeface="Monotype Corsiva" pitchFamily="66" charset="0"/>
                </a:rPr>
                <a:t>(rad)</a:t>
              </a:r>
              <a:endParaRPr lang="el-GR" sz="1400" dirty="0">
                <a:latin typeface="Monotype Corsiva" pitchFamily="66" charset="0"/>
              </a:endParaRPr>
            </a:p>
          </p:txBody>
        </p:sp>
        <p:sp>
          <p:nvSpPr>
            <p:cNvPr id="76" name="86 - TextBox"/>
            <p:cNvSpPr txBox="1"/>
            <p:nvPr/>
          </p:nvSpPr>
          <p:spPr>
            <a:xfrm>
              <a:off x="2007640" y="3183788"/>
              <a:ext cx="5981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Monotype Corsiva" pitchFamily="66" charset="0"/>
                </a:rPr>
                <a:t>t </a:t>
              </a:r>
              <a:r>
                <a:rPr lang="en-US" sz="1400" dirty="0" smtClean="0">
                  <a:latin typeface="Monotype Corsiva" pitchFamily="66" charset="0"/>
                </a:rPr>
                <a:t>(sec)</a:t>
              </a:r>
              <a:endParaRPr lang="el-GR" sz="1400" dirty="0">
                <a:latin typeface="Monotype Corsiva" pitchFamily="66" charset="0"/>
              </a:endParaRPr>
            </a:p>
          </p:txBody>
        </p:sp>
      </p:grpSp>
      <p:grpSp>
        <p:nvGrpSpPr>
          <p:cNvPr id="81" name="Group 80"/>
          <p:cNvGrpSpPr/>
          <p:nvPr/>
        </p:nvGrpSpPr>
        <p:grpSpPr>
          <a:xfrm>
            <a:off x="297742" y="4032574"/>
            <a:ext cx="3104451" cy="1911684"/>
            <a:chOff x="503806" y="4470460"/>
            <a:chExt cx="3104451" cy="1911684"/>
          </a:xfrm>
        </p:grpSpPr>
        <p:graphicFrame>
          <p:nvGraphicFramePr>
            <p:cNvPr id="4" name="7 - Γράφημα"/>
            <p:cNvGraphicFramePr/>
            <p:nvPr/>
          </p:nvGraphicFramePr>
          <p:xfrm>
            <a:off x="854257" y="4470460"/>
            <a:ext cx="2754000" cy="162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sp>
          <p:nvSpPr>
            <p:cNvPr id="79" name="70 - TextBox"/>
            <p:cNvSpPr txBox="1"/>
            <p:nvPr/>
          </p:nvSpPr>
          <p:spPr>
            <a:xfrm rot="16200000">
              <a:off x="193740" y="5038623"/>
              <a:ext cx="9279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ϑ</a:t>
              </a:r>
              <a:r>
                <a:rPr lang="en-US" sz="1400" b="1" dirty="0" smtClean="0">
                  <a:latin typeface="Monotype Corsiva" pitchFamily="66" charset="0"/>
                </a:rPr>
                <a:t> </a:t>
              </a:r>
              <a:r>
                <a:rPr lang="en-US" sz="1400" dirty="0" smtClean="0">
                  <a:latin typeface="Monotype Corsiva" pitchFamily="66" charset="0"/>
                </a:rPr>
                <a:t>(rad)</a:t>
              </a:r>
              <a:endParaRPr lang="el-GR" sz="1400" dirty="0">
                <a:latin typeface="Monotype Corsiva" pitchFamily="66" charset="0"/>
              </a:endParaRPr>
            </a:p>
          </p:txBody>
        </p:sp>
        <p:sp>
          <p:nvSpPr>
            <p:cNvPr id="80" name="86 - TextBox"/>
            <p:cNvSpPr txBox="1"/>
            <p:nvPr/>
          </p:nvSpPr>
          <p:spPr>
            <a:xfrm>
              <a:off x="2057008" y="6105145"/>
              <a:ext cx="5981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Monotype Corsiva" pitchFamily="66" charset="0"/>
                </a:rPr>
                <a:t>t </a:t>
              </a:r>
              <a:r>
                <a:rPr lang="en-US" sz="1400" dirty="0" smtClean="0">
                  <a:latin typeface="Monotype Corsiva" pitchFamily="66" charset="0"/>
                </a:rPr>
                <a:t>(sec)</a:t>
              </a:r>
              <a:endParaRPr lang="el-GR" sz="1400" dirty="0">
                <a:latin typeface="Monotype Corsiva" pitchFamily="66" charset="0"/>
              </a:endParaRPr>
            </a:p>
          </p:txBody>
        </p:sp>
      </p:grpSp>
      <p:grpSp>
        <p:nvGrpSpPr>
          <p:cNvPr id="84" name="Group 83"/>
          <p:cNvGrpSpPr/>
          <p:nvPr/>
        </p:nvGrpSpPr>
        <p:grpSpPr>
          <a:xfrm>
            <a:off x="3375793" y="4028136"/>
            <a:ext cx="3091843" cy="1916121"/>
            <a:chOff x="3440188" y="4466022"/>
            <a:chExt cx="3091843" cy="1916121"/>
          </a:xfrm>
        </p:grpSpPr>
        <p:graphicFrame>
          <p:nvGraphicFramePr>
            <p:cNvPr id="5" name="7 - Γράφημα"/>
            <p:cNvGraphicFramePr/>
            <p:nvPr/>
          </p:nvGraphicFramePr>
          <p:xfrm>
            <a:off x="3778031" y="4466022"/>
            <a:ext cx="2754000" cy="162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  <p:sp>
          <p:nvSpPr>
            <p:cNvPr id="82" name="70 - TextBox"/>
            <p:cNvSpPr txBox="1"/>
            <p:nvPr/>
          </p:nvSpPr>
          <p:spPr>
            <a:xfrm rot="16200000">
              <a:off x="3130122" y="5038622"/>
              <a:ext cx="927909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l-GR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ϑ</a:t>
              </a:r>
              <a:r>
                <a:rPr lang="en-US" sz="1400" b="1" dirty="0" smtClean="0">
                  <a:latin typeface="Monotype Corsiva" pitchFamily="66" charset="0"/>
                </a:rPr>
                <a:t> </a:t>
              </a:r>
              <a:r>
                <a:rPr lang="en-US" sz="1400" dirty="0" smtClean="0">
                  <a:latin typeface="Monotype Corsiva" pitchFamily="66" charset="0"/>
                </a:rPr>
                <a:t>(rad)</a:t>
              </a:r>
              <a:endParaRPr lang="el-GR" sz="1400" dirty="0">
                <a:latin typeface="Monotype Corsiva" pitchFamily="66" charset="0"/>
              </a:endParaRPr>
            </a:p>
          </p:txBody>
        </p:sp>
        <p:sp>
          <p:nvSpPr>
            <p:cNvPr id="83" name="86 - TextBox"/>
            <p:cNvSpPr txBox="1"/>
            <p:nvPr/>
          </p:nvSpPr>
          <p:spPr>
            <a:xfrm>
              <a:off x="4993390" y="6105144"/>
              <a:ext cx="598139" cy="27699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400" b="1" dirty="0" smtClean="0">
                  <a:latin typeface="Monotype Corsiva" pitchFamily="66" charset="0"/>
                </a:rPr>
                <a:t>t </a:t>
              </a:r>
              <a:r>
                <a:rPr lang="en-US" sz="1400" dirty="0" smtClean="0">
                  <a:latin typeface="Monotype Corsiva" pitchFamily="66" charset="0"/>
                </a:rPr>
                <a:t>(sec)</a:t>
              </a:r>
              <a:endParaRPr lang="el-GR" sz="1400" dirty="0">
                <a:latin typeface="Monotype Corsiva" pitchFamily="66" charset="0"/>
              </a:endParaRPr>
            </a:p>
          </p:txBody>
        </p:sp>
      </p:grpSp>
      <p:sp>
        <p:nvSpPr>
          <p:cNvPr id="86" name="86 - TextBox"/>
          <p:cNvSpPr txBox="1"/>
          <p:nvPr/>
        </p:nvSpPr>
        <p:spPr>
          <a:xfrm>
            <a:off x="5641471" y="6932076"/>
            <a:ext cx="72482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lvl1pPr marL="0" indent="0">
              <a:defRPr sz="1100">
                <a:latin typeface="+mn-lt"/>
                <a:ea typeface="+mn-ea"/>
                <a:cs typeface="+mn-cs"/>
              </a:defRPr>
            </a:lvl1pPr>
            <a:lvl2pPr marL="457200" indent="0">
              <a:defRPr sz="1100">
                <a:latin typeface="+mn-lt"/>
                <a:ea typeface="+mn-ea"/>
                <a:cs typeface="+mn-cs"/>
              </a:defRPr>
            </a:lvl2pPr>
            <a:lvl3pPr marL="914400" indent="0">
              <a:defRPr sz="1100">
                <a:latin typeface="+mn-lt"/>
                <a:ea typeface="+mn-ea"/>
                <a:cs typeface="+mn-cs"/>
              </a:defRPr>
            </a:lvl3pPr>
            <a:lvl4pPr marL="1371600" indent="0">
              <a:defRPr sz="1100">
                <a:latin typeface="+mn-lt"/>
                <a:ea typeface="+mn-ea"/>
                <a:cs typeface="+mn-cs"/>
              </a:defRPr>
            </a:lvl4pPr>
            <a:lvl5pPr marL="1828800" indent="0">
              <a:defRPr sz="1100">
                <a:latin typeface="+mn-lt"/>
                <a:ea typeface="+mn-ea"/>
                <a:cs typeface="+mn-cs"/>
              </a:defRPr>
            </a:lvl5pPr>
            <a:lvl6pPr marL="2286000" indent="0">
              <a:defRPr sz="1100">
                <a:latin typeface="+mn-lt"/>
                <a:ea typeface="+mn-ea"/>
                <a:cs typeface="+mn-cs"/>
              </a:defRPr>
            </a:lvl6pPr>
            <a:lvl7pPr marL="2743200" indent="0">
              <a:defRPr sz="1100">
                <a:latin typeface="+mn-lt"/>
                <a:ea typeface="+mn-ea"/>
                <a:cs typeface="+mn-cs"/>
              </a:defRPr>
            </a:lvl7pPr>
            <a:lvl8pPr marL="3200400" indent="0">
              <a:defRPr sz="1100">
                <a:latin typeface="+mn-lt"/>
                <a:ea typeface="+mn-ea"/>
                <a:cs typeface="+mn-cs"/>
              </a:defRPr>
            </a:lvl8pPr>
            <a:lvl9pPr marL="3657600" indent="0">
              <a:defRPr sz="1100">
                <a:latin typeface="+mn-lt"/>
                <a:ea typeface="+mn-ea"/>
                <a:cs typeface="+mn-cs"/>
              </a:defRPr>
            </a:lvl9pPr>
          </a:lstStyle>
          <a:p>
            <a:r>
              <a:rPr lang="en-US" sz="1200" dirty="0" smtClean="0">
                <a:latin typeface="Monotype Corsiva" pitchFamily="66" charset="0"/>
              </a:rPr>
              <a:t>FEM</a:t>
            </a:r>
          </a:p>
          <a:p>
            <a:r>
              <a:rPr lang="en-US" sz="1200" dirty="0" smtClean="0">
                <a:latin typeface="Monotype Corsiva" pitchFamily="66" charset="0"/>
              </a:rPr>
              <a:t>C</a:t>
            </a:r>
            <a:r>
              <a:rPr lang="en-US" sz="1400" baseline="-25000" dirty="0" smtClean="0">
                <a:latin typeface="Monotype Corsiva" pitchFamily="66" charset="0"/>
              </a:rPr>
              <a:t>R</a:t>
            </a:r>
          </a:p>
          <a:p>
            <a:r>
              <a:rPr lang="en-US" sz="1200" dirty="0" smtClean="0">
                <a:latin typeface="Monotype Corsiva" pitchFamily="66" charset="0"/>
              </a:rPr>
              <a:t>0.25 C</a:t>
            </a:r>
            <a:r>
              <a:rPr lang="en-US" sz="1400" baseline="-25000" dirty="0" smtClean="0">
                <a:latin typeface="Monotype Corsiva" pitchFamily="66" charset="0"/>
              </a:rPr>
              <a:t>R</a:t>
            </a:r>
          </a:p>
          <a:p>
            <a:r>
              <a:rPr lang="en-US" sz="1200" dirty="0" smtClean="0">
                <a:latin typeface="Monotype Corsiva" pitchFamily="66" charset="0"/>
              </a:rPr>
              <a:t>0.75 C</a:t>
            </a:r>
            <a:r>
              <a:rPr lang="en-US" sz="1400" baseline="-25000" dirty="0" smtClean="0">
                <a:latin typeface="Monotype Corsiva" pitchFamily="66" charset="0"/>
              </a:rPr>
              <a:t>R</a:t>
            </a:r>
            <a:endParaRPr lang="el-GR" sz="1200" baseline="-25000" dirty="0">
              <a:latin typeface="Monotype Corsiva" pitchFamily="66" charset="0"/>
            </a:endParaRPr>
          </a:p>
        </p:txBody>
      </p:sp>
      <p:grpSp>
        <p:nvGrpSpPr>
          <p:cNvPr id="92" name="Group 91"/>
          <p:cNvGrpSpPr/>
          <p:nvPr/>
        </p:nvGrpSpPr>
        <p:grpSpPr>
          <a:xfrm>
            <a:off x="5417386" y="7070025"/>
            <a:ext cx="252000" cy="556685"/>
            <a:chOff x="5348377" y="7070025"/>
            <a:chExt cx="295629" cy="556685"/>
          </a:xfrm>
        </p:grpSpPr>
        <p:cxnSp>
          <p:nvCxnSpPr>
            <p:cNvPr id="87" name="Straight Connector 73"/>
            <p:cNvCxnSpPr/>
            <p:nvPr/>
          </p:nvCxnSpPr>
          <p:spPr>
            <a:xfrm>
              <a:off x="5351639" y="7070025"/>
              <a:ext cx="284113" cy="0"/>
            </a:xfrm>
            <a:prstGeom prst="line">
              <a:avLst/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Connector 74"/>
            <p:cNvCxnSpPr/>
            <p:nvPr/>
          </p:nvCxnSpPr>
          <p:spPr>
            <a:xfrm>
              <a:off x="5348377" y="7252902"/>
              <a:ext cx="284113" cy="0"/>
            </a:xfrm>
            <a:prstGeom prst="line">
              <a:avLst/>
            </a:prstGeom>
            <a:ln w="19050">
              <a:solidFill>
                <a:schemeClr val="accent6">
                  <a:lumMod val="75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74"/>
            <p:cNvCxnSpPr/>
            <p:nvPr/>
          </p:nvCxnSpPr>
          <p:spPr>
            <a:xfrm>
              <a:off x="5354135" y="7448432"/>
              <a:ext cx="284113" cy="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74"/>
            <p:cNvCxnSpPr/>
            <p:nvPr/>
          </p:nvCxnSpPr>
          <p:spPr>
            <a:xfrm>
              <a:off x="5359893" y="7626710"/>
              <a:ext cx="284113" cy="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93" name="70 - TextBox"/>
          <p:cNvSpPr txBox="1"/>
          <p:nvPr/>
        </p:nvSpPr>
        <p:spPr>
          <a:xfrm rot="16200000">
            <a:off x="899201" y="7400356"/>
            <a:ext cx="92790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1400" b="1" i="1" dirty="0" smtClean="0">
                <a:solidFill>
                  <a:srgbClr val="000000"/>
                </a:solidFill>
                <a:latin typeface="Monotype Corsiva" pitchFamily="66" charset="0"/>
              </a:rPr>
              <a:t>ϑ</a:t>
            </a:r>
            <a:r>
              <a:rPr lang="en-US" sz="1400" b="1" dirty="0" smtClean="0">
                <a:latin typeface="Monotype Corsiva" pitchFamily="66" charset="0"/>
              </a:rPr>
              <a:t> </a:t>
            </a:r>
            <a:r>
              <a:rPr lang="en-US" sz="1400" dirty="0" smtClean="0">
                <a:latin typeface="Monotype Corsiva" pitchFamily="66" charset="0"/>
              </a:rPr>
              <a:t>(rad)</a:t>
            </a:r>
            <a:endParaRPr lang="el-GR" sz="1400" dirty="0">
              <a:latin typeface="Monotype Corsiva" pitchFamily="66" charset="0"/>
            </a:endParaRPr>
          </a:p>
        </p:txBody>
      </p:sp>
      <p:sp>
        <p:nvSpPr>
          <p:cNvPr id="94" name="86 - TextBox"/>
          <p:cNvSpPr txBox="1"/>
          <p:nvPr/>
        </p:nvSpPr>
        <p:spPr>
          <a:xfrm>
            <a:off x="3426671" y="8389244"/>
            <a:ext cx="598139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b="1" dirty="0" smtClean="0">
                <a:latin typeface="Monotype Corsiva" pitchFamily="66" charset="0"/>
              </a:rPr>
              <a:t>t </a:t>
            </a:r>
            <a:r>
              <a:rPr lang="en-US" sz="1400" dirty="0" smtClean="0">
                <a:latin typeface="Monotype Corsiva" pitchFamily="66" charset="0"/>
              </a:rPr>
              <a:t>(sec)</a:t>
            </a:r>
            <a:endParaRPr lang="el-GR" sz="1400" dirty="0">
              <a:latin typeface="Monotype Corsiva" pitchFamily="66" charset="0"/>
            </a:endParaRPr>
          </a:p>
        </p:txBody>
      </p:sp>
      <p:sp>
        <p:nvSpPr>
          <p:cNvPr id="95" name="TextBox 94"/>
          <p:cNvSpPr txBox="1"/>
          <p:nvPr/>
        </p:nvSpPr>
        <p:spPr>
          <a:xfrm>
            <a:off x="3155324" y="9272787"/>
            <a:ext cx="5409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xv</a:t>
            </a:r>
            <a:endParaRPr lang="en-US" sz="11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11 - Ομάδα"/>
          <p:cNvGrpSpPr>
            <a:grpSpLocks noChangeAspect="1"/>
          </p:cNvGrpSpPr>
          <p:nvPr/>
        </p:nvGrpSpPr>
        <p:grpSpPr>
          <a:xfrm>
            <a:off x="1207491" y="527977"/>
            <a:ext cx="4269271" cy="3640506"/>
            <a:chOff x="622295" y="388387"/>
            <a:chExt cx="5287017" cy="4508366"/>
          </a:xfrm>
        </p:grpSpPr>
        <p:grpSp>
          <p:nvGrpSpPr>
            <p:cNvPr id="2" name="37 - Ομάδα"/>
            <p:cNvGrpSpPr/>
            <p:nvPr/>
          </p:nvGrpSpPr>
          <p:grpSpPr>
            <a:xfrm>
              <a:off x="622295" y="1094019"/>
              <a:ext cx="4862692" cy="3802734"/>
              <a:chOff x="232828" y="5054302"/>
              <a:chExt cx="4862692" cy="3802734"/>
            </a:xfrm>
          </p:grpSpPr>
          <p:grpSp>
            <p:nvGrpSpPr>
              <p:cNvPr id="3" name="34 - Ομάδα"/>
              <p:cNvGrpSpPr/>
              <p:nvPr/>
            </p:nvGrpSpPr>
            <p:grpSpPr>
              <a:xfrm>
                <a:off x="232828" y="5054302"/>
                <a:ext cx="1003002" cy="2500754"/>
                <a:chOff x="232828" y="5118100"/>
                <a:chExt cx="1003002" cy="2500754"/>
              </a:xfrm>
            </p:grpSpPr>
            <p:sp>
              <p:nvSpPr>
                <p:cNvPr id="6" name="86 - TextBox"/>
                <p:cNvSpPr txBox="1"/>
                <p:nvPr/>
              </p:nvSpPr>
              <p:spPr>
                <a:xfrm>
                  <a:off x="232828" y="5118100"/>
                  <a:ext cx="998940" cy="3811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max</a:t>
                  </a:r>
                  <a:r>
                    <a:rPr lang="en-US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 </a:t>
                  </a:r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r>
                    <a:rPr lang="en-US" sz="1400" baseline="-25000" dirty="0" smtClean="0">
                      <a:latin typeface="Monotype Corsiva" pitchFamily="66" charset="0"/>
                    </a:rPr>
                    <a:t>FEM</a:t>
                  </a:r>
                  <a:endParaRPr lang="el-GR" sz="1400" baseline="-25000" dirty="0">
                    <a:latin typeface="Monotype Corsiva" pitchFamily="66" charset="0"/>
                  </a:endParaRPr>
                </a:p>
              </p:txBody>
            </p:sp>
            <p:sp>
              <p:nvSpPr>
                <p:cNvPr id="7" name="86 - TextBox"/>
                <p:cNvSpPr txBox="1"/>
                <p:nvPr/>
              </p:nvSpPr>
              <p:spPr>
                <a:xfrm>
                  <a:off x="236891" y="7237706"/>
                  <a:ext cx="998939" cy="381148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algn="ctr"/>
                  <a:r>
                    <a:rPr lang="en-US" sz="1200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max</a:t>
                  </a:r>
                  <a:r>
                    <a:rPr lang="en-US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 </a:t>
                  </a:r>
                  <a:r>
                    <a:rPr lang="el-GR" sz="1400" b="1" i="1" dirty="0" smtClean="0">
                      <a:solidFill>
                        <a:srgbClr val="000000"/>
                      </a:solidFill>
                      <a:latin typeface="Monotype Corsiva" pitchFamily="66" charset="0"/>
                    </a:rPr>
                    <a:t>ϑ</a:t>
                  </a:r>
                  <a:r>
                    <a:rPr lang="en-US" sz="1400" baseline="-25000" dirty="0" smtClean="0">
                      <a:latin typeface="Monotype Corsiva" pitchFamily="66" charset="0"/>
                    </a:rPr>
                    <a:t>FEM</a:t>
                  </a:r>
                  <a:endParaRPr lang="el-GR" sz="1400" baseline="-25000" dirty="0">
                    <a:latin typeface="Monotype Corsiva" pitchFamily="66" charset="0"/>
                  </a:endParaRPr>
                </a:p>
              </p:txBody>
            </p:sp>
          </p:grpSp>
          <p:sp>
            <p:nvSpPr>
              <p:cNvPr id="4" name="86 - TextBox"/>
              <p:cNvSpPr txBox="1"/>
              <p:nvPr/>
            </p:nvSpPr>
            <p:spPr>
              <a:xfrm>
                <a:off x="1818519" y="8475888"/>
                <a:ext cx="1148311" cy="381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max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 </a:t>
                </a:r>
                <a:r>
                  <a:rPr lang="el-GR" sz="1400" b="1" i="1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ϑ</a:t>
                </a:r>
                <a:r>
                  <a:rPr lang="en-US" sz="1400" baseline="-25000" dirty="0" smtClean="0">
                    <a:latin typeface="Monotype Corsiva" pitchFamily="66" charset="0"/>
                  </a:rPr>
                  <a:t>SPR</a:t>
                </a:r>
                <a:endParaRPr lang="el-GR" sz="1400" baseline="-25000" dirty="0">
                  <a:latin typeface="Monotype Corsiva" pitchFamily="66" charset="0"/>
                </a:endParaRPr>
              </a:p>
            </p:txBody>
          </p:sp>
          <p:sp>
            <p:nvSpPr>
              <p:cNvPr id="5" name="86 - TextBox"/>
              <p:cNvSpPr txBox="1"/>
              <p:nvPr/>
            </p:nvSpPr>
            <p:spPr>
              <a:xfrm>
                <a:off x="3947209" y="8468220"/>
                <a:ext cx="1148311" cy="381148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sz="1200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max</a:t>
                </a:r>
                <a:r>
                  <a:rPr lang="en-US" sz="1400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 </a:t>
                </a:r>
                <a:r>
                  <a:rPr lang="el-GR" sz="1400" b="1" i="1" dirty="0" smtClean="0">
                    <a:solidFill>
                      <a:srgbClr val="000000"/>
                    </a:solidFill>
                    <a:latin typeface="Monotype Corsiva" pitchFamily="66" charset="0"/>
                  </a:rPr>
                  <a:t>ϑ</a:t>
                </a:r>
                <a:r>
                  <a:rPr lang="en-US" sz="1400" baseline="-25000" dirty="0" smtClean="0">
                    <a:latin typeface="Monotype Corsiva" pitchFamily="66" charset="0"/>
                  </a:rPr>
                  <a:t>SPR</a:t>
                </a:r>
                <a:endParaRPr lang="el-GR" sz="1400" baseline="-25000" dirty="0">
                  <a:latin typeface="Monotype Corsiva" pitchFamily="66" charset="0"/>
                </a:endParaRPr>
              </a:p>
            </p:txBody>
          </p:sp>
        </p:grpSp>
        <p:graphicFrame>
          <p:nvGraphicFramePr>
            <p:cNvPr id="8" name="Chart 1"/>
            <p:cNvGraphicFramePr/>
            <p:nvPr/>
          </p:nvGraphicFramePr>
          <p:xfrm>
            <a:off x="1615712" y="388387"/>
            <a:ext cx="2160000" cy="198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3"/>
            </a:graphicData>
          </a:graphic>
        </p:graphicFrame>
        <p:graphicFrame>
          <p:nvGraphicFramePr>
            <p:cNvPr id="9" name="Chart 1"/>
            <p:cNvGraphicFramePr/>
            <p:nvPr/>
          </p:nvGraphicFramePr>
          <p:xfrm>
            <a:off x="3749312" y="388387"/>
            <a:ext cx="2160000" cy="198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4"/>
            </a:graphicData>
          </a:graphic>
        </p:graphicFrame>
        <p:graphicFrame>
          <p:nvGraphicFramePr>
            <p:cNvPr id="10" name="Chart 1"/>
            <p:cNvGraphicFramePr/>
            <p:nvPr/>
          </p:nvGraphicFramePr>
          <p:xfrm>
            <a:off x="1615712" y="2521987"/>
            <a:ext cx="2160000" cy="198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5"/>
            </a:graphicData>
          </a:graphic>
        </p:graphicFrame>
        <p:graphicFrame>
          <p:nvGraphicFramePr>
            <p:cNvPr id="11" name="Chart 1"/>
            <p:cNvGraphicFramePr/>
            <p:nvPr/>
          </p:nvGraphicFramePr>
          <p:xfrm>
            <a:off x="3749312" y="2521987"/>
            <a:ext cx="2160000" cy="19800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6"/>
            </a:graphicData>
          </a:graphic>
        </p:graphicFrame>
      </p:grpSp>
      <p:grpSp>
        <p:nvGrpSpPr>
          <p:cNvPr id="13" name="12 - Ομάδα"/>
          <p:cNvGrpSpPr>
            <a:grpSpLocks noChangeAspect="1"/>
          </p:cNvGrpSpPr>
          <p:nvPr/>
        </p:nvGrpSpPr>
        <p:grpSpPr>
          <a:xfrm>
            <a:off x="1103167" y="4819801"/>
            <a:ext cx="4479835" cy="3864060"/>
            <a:chOff x="-71502" y="4021673"/>
            <a:chExt cx="5298452" cy="4570151"/>
          </a:xfrm>
        </p:grpSpPr>
        <p:grpSp>
          <p:nvGrpSpPr>
            <p:cNvPr id="14" name="26 - Ομάδα"/>
            <p:cNvGrpSpPr/>
            <p:nvPr/>
          </p:nvGrpSpPr>
          <p:grpSpPr>
            <a:xfrm>
              <a:off x="978106" y="4469586"/>
              <a:ext cx="4248844" cy="4122238"/>
              <a:chOff x="978106" y="4469586"/>
              <a:chExt cx="4248844" cy="4122238"/>
            </a:xfrm>
          </p:grpSpPr>
          <p:graphicFrame>
            <p:nvGraphicFramePr>
              <p:cNvPr id="19" name="Chart 1"/>
              <p:cNvGraphicFramePr/>
              <p:nvPr/>
            </p:nvGraphicFramePr>
            <p:xfrm>
              <a:off x="978106" y="4469586"/>
              <a:ext cx="2160000" cy="198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7"/>
              </a:graphicData>
            </a:graphic>
          </p:graphicFrame>
          <p:graphicFrame>
            <p:nvGraphicFramePr>
              <p:cNvPr id="20" name="Chart 1"/>
              <p:cNvGraphicFramePr/>
              <p:nvPr/>
            </p:nvGraphicFramePr>
            <p:xfrm>
              <a:off x="3066950" y="4469807"/>
              <a:ext cx="2160000" cy="198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8"/>
              </a:graphicData>
            </a:graphic>
          </p:graphicFrame>
          <p:graphicFrame>
            <p:nvGraphicFramePr>
              <p:cNvPr id="21" name="Chart 1"/>
              <p:cNvGraphicFramePr/>
              <p:nvPr/>
            </p:nvGraphicFramePr>
            <p:xfrm>
              <a:off x="985198" y="6599863"/>
              <a:ext cx="2160000" cy="198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9"/>
              </a:graphicData>
            </a:graphic>
          </p:graphicFrame>
          <p:graphicFrame>
            <p:nvGraphicFramePr>
              <p:cNvPr id="22" name="Chart 1"/>
              <p:cNvGraphicFramePr/>
              <p:nvPr/>
            </p:nvGraphicFramePr>
            <p:xfrm>
              <a:off x="3063409" y="6611824"/>
              <a:ext cx="2160000" cy="1980000"/>
            </p:xfrm>
            <a:graphic>
              <a:graphicData uri="http://schemas.openxmlformats.org/drawingml/2006/chart">
                <c:chart xmlns:c="http://schemas.openxmlformats.org/drawingml/2006/chart" xmlns:r="http://schemas.openxmlformats.org/officeDocument/2006/relationships" r:id="rId10"/>
              </a:graphicData>
            </a:graphic>
          </p:graphicFrame>
        </p:grpSp>
        <p:sp>
          <p:nvSpPr>
            <p:cNvPr id="15" name="86 - TextBox"/>
            <p:cNvSpPr txBox="1"/>
            <p:nvPr/>
          </p:nvSpPr>
          <p:spPr>
            <a:xfrm>
              <a:off x="-70192" y="5194581"/>
              <a:ext cx="1148314" cy="618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000000"/>
                  </a:solidFill>
                  <a:latin typeface="Monotype Corsiva" pitchFamily="66" charset="0"/>
                </a:rPr>
                <a:t>max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 (</a:t>
              </a:r>
              <a:r>
                <a:rPr lang="en-US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w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/</a:t>
              </a:r>
              <a:r>
                <a:rPr lang="en-US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B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)</a:t>
              </a:r>
              <a:r>
                <a:rPr lang="en-US" sz="1400" baseline="-25000" dirty="0" smtClean="0">
                  <a:latin typeface="Monotype Corsiva" pitchFamily="66" charset="0"/>
                </a:rPr>
                <a:t>SPR</a:t>
              </a:r>
              <a:endParaRPr lang="el-GR" sz="1400" baseline="-25000" dirty="0">
                <a:latin typeface="Monotype Corsiva" pitchFamily="66" charset="0"/>
              </a:endParaRPr>
            </a:p>
          </p:txBody>
        </p:sp>
        <p:sp>
          <p:nvSpPr>
            <p:cNvPr id="16" name="86 - TextBox"/>
            <p:cNvSpPr txBox="1"/>
            <p:nvPr/>
          </p:nvSpPr>
          <p:spPr>
            <a:xfrm>
              <a:off x="-71502" y="7364670"/>
              <a:ext cx="1148314" cy="61883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000000"/>
                  </a:solidFill>
                  <a:latin typeface="Monotype Corsiva" pitchFamily="66" charset="0"/>
                </a:rPr>
                <a:t>max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 (</a:t>
              </a:r>
              <a:r>
                <a:rPr lang="en-US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w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/</a:t>
              </a:r>
              <a:r>
                <a:rPr lang="en-US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B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)</a:t>
              </a:r>
              <a:r>
                <a:rPr lang="en-US" sz="1400" baseline="-25000" dirty="0" smtClean="0">
                  <a:latin typeface="Monotype Corsiva" pitchFamily="66" charset="0"/>
                </a:rPr>
                <a:t>SPR</a:t>
              </a:r>
              <a:endParaRPr lang="el-GR" sz="1400" baseline="-25000" dirty="0">
                <a:latin typeface="Monotype Corsiva" pitchFamily="66" charset="0"/>
              </a:endParaRPr>
            </a:p>
          </p:txBody>
        </p:sp>
        <p:sp>
          <p:nvSpPr>
            <p:cNvPr id="17" name="86 - TextBox"/>
            <p:cNvSpPr txBox="1"/>
            <p:nvPr/>
          </p:nvSpPr>
          <p:spPr>
            <a:xfrm>
              <a:off x="1314231" y="4021673"/>
              <a:ext cx="1669536" cy="3640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000000"/>
                  </a:solidFill>
                  <a:latin typeface="Monotype Corsiva" pitchFamily="66" charset="0"/>
                </a:rPr>
                <a:t>max</a:t>
              </a:r>
              <a:r>
                <a:rPr lang="en-US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 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(</a:t>
              </a:r>
              <a:r>
                <a:rPr lang="en-US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w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/</a:t>
              </a:r>
              <a:r>
                <a:rPr lang="en-US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B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)</a:t>
              </a:r>
              <a:r>
                <a:rPr lang="en-US" sz="1400" baseline="-25000" dirty="0" smtClean="0">
                  <a:latin typeface="Monotype Corsiva" pitchFamily="66" charset="0"/>
                </a:rPr>
                <a:t>FEM</a:t>
              </a:r>
              <a:endParaRPr lang="el-GR" sz="1400" baseline="-25000" dirty="0">
                <a:latin typeface="Monotype Corsiva" pitchFamily="66" charset="0"/>
              </a:endParaRPr>
            </a:p>
          </p:txBody>
        </p:sp>
        <p:sp>
          <p:nvSpPr>
            <p:cNvPr id="18" name="86 - TextBox"/>
            <p:cNvSpPr txBox="1"/>
            <p:nvPr/>
          </p:nvSpPr>
          <p:spPr>
            <a:xfrm>
              <a:off x="3378969" y="4023160"/>
              <a:ext cx="1563310" cy="36401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sz="1200" dirty="0" smtClean="0">
                  <a:solidFill>
                    <a:srgbClr val="000000"/>
                  </a:solidFill>
                  <a:latin typeface="Monotype Corsiva" pitchFamily="66" charset="0"/>
                </a:rPr>
                <a:t>max</a:t>
              </a:r>
              <a:r>
                <a:rPr lang="en-US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 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(</a:t>
              </a:r>
              <a:r>
                <a:rPr lang="en-US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w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/</a:t>
              </a:r>
              <a:r>
                <a:rPr lang="en-US" sz="1400" b="1" i="1" dirty="0" smtClean="0">
                  <a:solidFill>
                    <a:srgbClr val="000000"/>
                  </a:solidFill>
                  <a:latin typeface="Monotype Corsiva" pitchFamily="66" charset="0"/>
                </a:rPr>
                <a:t>B</a:t>
              </a:r>
              <a:r>
                <a:rPr lang="en-US" sz="1400" dirty="0" smtClean="0">
                  <a:solidFill>
                    <a:srgbClr val="000000"/>
                  </a:solidFill>
                  <a:latin typeface="Monotype Corsiva" pitchFamily="66" charset="0"/>
                </a:rPr>
                <a:t>)</a:t>
              </a:r>
              <a:r>
                <a:rPr lang="en-US" sz="1400" baseline="-25000" dirty="0" smtClean="0">
                  <a:latin typeface="Monotype Corsiva" pitchFamily="66" charset="0"/>
                </a:rPr>
                <a:t>FEM</a:t>
              </a:r>
              <a:endParaRPr lang="el-GR" sz="1400" baseline="-25000" dirty="0">
                <a:latin typeface="Monotype Corsiva" pitchFamily="66" charset="0"/>
              </a:endParaRPr>
            </a:p>
          </p:txBody>
        </p:sp>
      </p:grpSp>
      <p:sp>
        <p:nvSpPr>
          <p:cNvPr id="23" name="TextBox 3"/>
          <p:cNvSpPr txBox="1"/>
          <p:nvPr/>
        </p:nvSpPr>
        <p:spPr>
          <a:xfrm>
            <a:off x="563354" y="4226824"/>
            <a:ext cx="5724000" cy="57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61950" algn="l"/>
              </a:tabLst>
            </a:pPr>
            <a:r>
              <a:rPr lang="el-GR" sz="1050" b="1" dirty="0" smtClean="0"/>
              <a:t>Σχήμα 12:</a:t>
            </a:r>
            <a:r>
              <a:rPr lang="en-US" sz="1050" b="1" dirty="0" smtClean="0"/>
              <a:t> </a:t>
            </a:r>
            <a:r>
              <a:rPr lang="el-GR" sz="1050" dirty="0" smtClean="0"/>
              <a:t>Συσχέτιση μέγιστης γωνίας στροφής πλήρους προσομοιώματος</a:t>
            </a:r>
            <a:r>
              <a:rPr lang="en-US" sz="1050" dirty="0" smtClean="0"/>
              <a:t> </a:t>
            </a:r>
            <a:r>
              <a:rPr lang="en-US" sz="1050" b="1" dirty="0" smtClean="0"/>
              <a:t>max</a:t>
            </a:r>
            <a:r>
              <a:rPr lang="el-GR" sz="1050" b="1" i="1" dirty="0" smtClean="0"/>
              <a:t>θ</a:t>
            </a:r>
            <a:r>
              <a:rPr lang="en-US" sz="1050" b="1" baseline="-25000" dirty="0" smtClean="0"/>
              <a:t>FEM</a:t>
            </a:r>
            <a:r>
              <a:rPr lang="el-GR" sz="1050" b="1" dirty="0" smtClean="0"/>
              <a:t> </a:t>
            </a:r>
            <a:r>
              <a:rPr lang="el-GR" sz="1050" dirty="0" smtClean="0"/>
              <a:t>και ελατηριωτού προσομοιώματος</a:t>
            </a:r>
            <a:r>
              <a:rPr lang="en-US" sz="1050" dirty="0" smtClean="0"/>
              <a:t> </a:t>
            </a:r>
            <a:r>
              <a:rPr lang="en-US" sz="1050" b="1" dirty="0" smtClean="0"/>
              <a:t>max</a:t>
            </a:r>
            <a:r>
              <a:rPr lang="el-GR" sz="1050" b="1" i="1" dirty="0" smtClean="0"/>
              <a:t>θ</a:t>
            </a:r>
            <a:r>
              <a:rPr lang="en-US" sz="1050" b="1" baseline="-25000" dirty="0" smtClean="0"/>
              <a:t>SPR</a:t>
            </a:r>
            <a:r>
              <a:rPr lang="en-US" sz="1050" dirty="0" smtClean="0"/>
              <a:t> </a:t>
            </a:r>
            <a:r>
              <a:rPr lang="el-GR" sz="1050" dirty="0" smtClean="0"/>
              <a:t>για όλες τις πραγματικές διεγέρσεις και τους συντελεστές ασφαλείας που εξετάστηκαν.</a:t>
            </a:r>
            <a:endParaRPr lang="el-GR" sz="1000" b="1" dirty="0"/>
          </a:p>
        </p:txBody>
      </p:sp>
      <p:sp>
        <p:nvSpPr>
          <p:cNvPr id="24" name="TextBox 3"/>
          <p:cNvSpPr txBox="1"/>
          <p:nvPr/>
        </p:nvSpPr>
        <p:spPr>
          <a:xfrm>
            <a:off x="563354" y="8847042"/>
            <a:ext cx="5724000" cy="576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tabLst>
                <a:tab pos="361950" algn="l"/>
              </a:tabLst>
            </a:pPr>
            <a:r>
              <a:rPr lang="el-GR" sz="1050" b="1" dirty="0" smtClean="0"/>
              <a:t>Σχήμα 13:</a:t>
            </a:r>
            <a:r>
              <a:rPr lang="en-US" sz="1050" b="1" dirty="0" smtClean="0"/>
              <a:t> </a:t>
            </a:r>
            <a:r>
              <a:rPr lang="el-GR" sz="1050" dirty="0" smtClean="0"/>
              <a:t>Συσχέτιση μέγιστης καθίζησης πλήρους προσομοιώματος</a:t>
            </a:r>
            <a:r>
              <a:rPr lang="en-US" sz="1050" dirty="0" smtClean="0"/>
              <a:t> </a:t>
            </a:r>
            <a:r>
              <a:rPr lang="en-US" sz="1050" b="1" dirty="0" smtClean="0"/>
              <a:t>max</a:t>
            </a:r>
            <a:r>
              <a:rPr lang="el-GR" sz="1050" dirty="0" smtClean="0"/>
              <a:t>(</a:t>
            </a:r>
            <a:r>
              <a:rPr lang="en-US" sz="1050" b="1" dirty="0" smtClean="0"/>
              <a:t>w</a:t>
            </a:r>
            <a:r>
              <a:rPr lang="en-US" sz="1050" dirty="0" smtClean="0"/>
              <a:t>/</a:t>
            </a:r>
            <a:r>
              <a:rPr lang="en-US" sz="1050" b="1" dirty="0" smtClean="0"/>
              <a:t>B</a:t>
            </a:r>
            <a:r>
              <a:rPr lang="el-GR" sz="1050" dirty="0" smtClean="0"/>
              <a:t>)</a:t>
            </a:r>
            <a:r>
              <a:rPr lang="en-US" sz="1050" b="1" baseline="-25000" dirty="0" smtClean="0"/>
              <a:t>FEM</a:t>
            </a:r>
            <a:r>
              <a:rPr lang="el-GR" sz="1050" b="1" dirty="0" smtClean="0"/>
              <a:t> </a:t>
            </a:r>
            <a:r>
              <a:rPr lang="el-GR" sz="1050" dirty="0" smtClean="0"/>
              <a:t>και ελατηριωτού προσομοιώματος</a:t>
            </a:r>
            <a:r>
              <a:rPr lang="en-US" sz="1050" dirty="0" smtClean="0"/>
              <a:t> </a:t>
            </a:r>
            <a:r>
              <a:rPr lang="en-US" sz="1050" b="1" dirty="0" smtClean="0"/>
              <a:t>max</a:t>
            </a:r>
            <a:r>
              <a:rPr lang="en-US" sz="1050" dirty="0" smtClean="0"/>
              <a:t>(</a:t>
            </a:r>
            <a:r>
              <a:rPr lang="en-US" sz="1050" b="1" dirty="0" smtClean="0"/>
              <a:t>w</a:t>
            </a:r>
            <a:r>
              <a:rPr lang="en-US" sz="1050" dirty="0" smtClean="0"/>
              <a:t>/</a:t>
            </a:r>
            <a:r>
              <a:rPr lang="en-US" sz="1050" b="1" dirty="0" smtClean="0"/>
              <a:t>B</a:t>
            </a:r>
            <a:r>
              <a:rPr lang="en-US" sz="1050" dirty="0" smtClean="0"/>
              <a:t>)</a:t>
            </a:r>
            <a:r>
              <a:rPr lang="en-US" sz="1050" b="1" baseline="-25000" dirty="0" smtClean="0"/>
              <a:t>SPR</a:t>
            </a:r>
            <a:r>
              <a:rPr lang="en-US" sz="1050" dirty="0" smtClean="0"/>
              <a:t> </a:t>
            </a:r>
            <a:r>
              <a:rPr lang="el-GR" sz="1050" dirty="0" smtClean="0"/>
              <a:t>για όλες τις πραγματικές διεγέρσεις και τους συντελεστές ασφαλείας που εξετάστηκαν.</a:t>
            </a:r>
            <a:endParaRPr lang="el-GR" sz="1000" b="1" dirty="0"/>
          </a:p>
        </p:txBody>
      </p:sp>
      <p:grpSp>
        <p:nvGrpSpPr>
          <p:cNvPr id="35" name="Group 34"/>
          <p:cNvGrpSpPr/>
          <p:nvPr/>
        </p:nvGrpSpPr>
        <p:grpSpPr>
          <a:xfrm>
            <a:off x="5607171" y="1651480"/>
            <a:ext cx="1040670" cy="954107"/>
            <a:chOff x="5607171" y="1741096"/>
            <a:chExt cx="1040670" cy="954107"/>
          </a:xfrm>
        </p:grpSpPr>
        <p:sp>
          <p:nvSpPr>
            <p:cNvPr id="26" name="Rectangle 82"/>
            <p:cNvSpPr/>
            <p:nvPr/>
          </p:nvSpPr>
          <p:spPr>
            <a:xfrm>
              <a:off x="5711737" y="1741096"/>
              <a:ext cx="936104" cy="95410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latin typeface="Monotype Corsiva" pitchFamily="66" charset="0"/>
                </a:rPr>
                <a:t>F</a:t>
              </a:r>
              <a:r>
                <a:rPr lang="en-US" sz="1400" b="1" baseline="-25000" dirty="0" smtClean="0">
                  <a:latin typeface="Monotype Corsiva" pitchFamily="66" charset="0"/>
                </a:rPr>
                <a:t>S</a:t>
              </a:r>
              <a:r>
                <a:rPr lang="en-US" sz="1400" b="1" dirty="0" smtClean="0">
                  <a:latin typeface="Monotype Corsiva" pitchFamily="66" charset="0"/>
                </a:rPr>
                <a:t> = 5</a:t>
              </a:r>
              <a:endParaRPr lang="el-GR" sz="1400" b="1" dirty="0" smtClean="0">
                <a:latin typeface="Monotype Corsiva" pitchFamily="66" charset="0"/>
              </a:endParaRPr>
            </a:p>
            <a:p>
              <a:r>
                <a:rPr lang="en-US" sz="1400" b="1" dirty="0" smtClean="0">
                  <a:latin typeface="Monotype Corsiva" pitchFamily="66" charset="0"/>
                </a:rPr>
                <a:t>F</a:t>
              </a:r>
              <a:r>
                <a:rPr lang="en-US" sz="1400" b="1" baseline="-25000" dirty="0" smtClean="0">
                  <a:latin typeface="Monotype Corsiva" pitchFamily="66" charset="0"/>
                </a:rPr>
                <a:t>S</a:t>
              </a:r>
              <a:r>
                <a:rPr lang="en-US" sz="1400" b="1" dirty="0" smtClean="0">
                  <a:latin typeface="Monotype Corsiva" pitchFamily="66" charset="0"/>
                </a:rPr>
                <a:t> = 3.3</a:t>
              </a:r>
              <a:endParaRPr lang="el-GR" sz="1400" b="1" dirty="0" smtClean="0">
                <a:latin typeface="Monotype Corsiva" pitchFamily="66" charset="0"/>
              </a:endParaRPr>
            </a:p>
            <a:p>
              <a:r>
                <a:rPr lang="en-US" sz="1400" b="1" dirty="0" smtClean="0">
                  <a:latin typeface="Monotype Corsiva" pitchFamily="66" charset="0"/>
                </a:rPr>
                <a:t>F</a:t>
              </a:r>
              <a:r>
                <a:rPr lang="en-US" sz="1400" b="1" baseline="-25000" dirty="0" smtClean="0">
                  <a:latin typeface="Monotype Corsiva" pitchFamily="66" charset="0"/>
                </a:rPr>
                <a:t>S</a:t>
              </a:r>
              <a:r>
                <a:rPr lang="en-US" sz="1400" b="1" dirty="0" smtClean="0">
                  <a:latin typeface="Monotype Corsiva" pitchFamily="66" charset="0"/>
                </a:rPr>
                <a:t> = 2.5</a:t>
              </a:r>
              <a:endParaRPr lang="el-GR" sz="1400" b="1" dirty="0" smtClean="0">
                <a:latin typeface="Monotype Corsiva" pitchFamily="66" charset="0"/>
              </a:endParaRPr>
            </a:p>
            <a:p>
              <a:r>
                <a:rPr lang="en-US" sz="1400" b="1" dirty="0" smtClean="0">
                  <a:latin typeface="Monotype Corsiva" pitchFamily="66" charset="0"/>
                </a:rPr>
                <a:t>F</a:t>
              </a:r>
              <a:r>
                <a:rPr lang="en-US" sz="1400" b="1" baseline="-25000" dirty="0" smtClean="0">
                  <a:latin typeface="Monotype Corsiva" pitchFamily="66" charset="0"/>
                </a:rPr>
                <a:t>S</a:t>
              </a:r>
              <a:r>
                <a:rPr lang="en-US" sz="1400" b="1" dirty="0" smtClean="0">
                  <a:latin typeface="Monotype Corsiva" pitchFamily="66" charset="0"/>
                </a:rPr>
                <a:t> = 2</a:t>
              </a:r>
              <a:endParaRPr lang="el-GR" sz="1400" b="1" dirty="0" smtClean="0">
                <a:latin typeface="Monotype Corsiva" pitchFamily="66" charset="0"/>
              </a:endParaRPr>
            </a:p>
          </p:txBody>
        </p:sp>
        <p:grpSp>
          <p:nvGrpSpPr>
            <p:cNvPr id="34" name="Group 33"/>
            <p:cNvGrpSpPr/>
            <p:nvPr/>
          </p:nvGrpSpPr>
          <p:grpSpPr>
            <a:xfrm>
              <a:off x="5607171" y="1863102"/>
              <a:ext cx="109428" cy="730733"/>
              <a:chOff x="6262778" y="577767"/>
              <a:chExt cx="109428" cy="730733"/>
            </a:xfrm>
          </p:grpSpPr>
          <p:sp>
            <p:nvSpPr>
              <p:cNvPr id="27" name="Rectangle 26"/>
              <p:cNvSpPr/>
              <p:nvPr/>
            </p:nvSpPr>
            <p:spPr>
              <a:xfrm rot="2700000">
                <a:off x="6274019" y="577767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8" name="Rectangle 27"/>
              <p:cNvSpPr/>
              <p:nvPr/>
            </p:nvSpPr>
            <p:spPr>
              <a:xfrm>
                <a:off x="6268533" y="782141"/>
                <a:ext cx="90000" cy="90000"/>
              </a:xfrm>
              <a:prstGeom prst="rect">
                <a:avLst/>
              </a:prstGeom>
              <a:solidFill>
                <a:srgbClr val="00B0F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9" name="Isosceles Triangle 28"/>
              <p:cNvSpPr/>
              <p:nvPr/>
            </p:nvSpPr>
            <p:spPr>
              <a:xfrm>
                <a:off x="6262778" y="992039"/>
                <a:ext cx="100800" cy="1008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0" name="Oval 29"/>
              <p:cNvSpPr/>
              <p:nvPr/>
            </p:nvSpPr>
            <p:spPr>
              <a:xfrm>
                <a:off x="6271406" y="1207700"/>
                <a:ext cx="100800" cy="100800"/>
              </a:xfrm>
              <a:prstGeom prst="ellipse">
                <a:avLst/>
              </a:prstGeom>
              <a:solidFill>
                <a:srgbClr val="7030A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grpSp>
        <p:nvGrpSpPr>
          <p:cNvPr id="36" name="Group 35"/>
          <p:cNvGrpSpPr/>
          <p:nvPr/>
        </p:nvGrpSpPr>
        <p:grpSpPr>
          <a:xfrm>
            <a:off x="5681928" y="6542895"/>
            <a:ext cx="1040670" cy="954107"/>
            <a:chOff x="5607171" y="1741096"/>
            <a:chExt cx="1040670" cy="954107"/>
          </a:xfrm>
        </p:grpSpPr>
        <p:sp>
          <p:nvSpPr>
            <p:cNvPr id="37" name="Rectangle 82"/>
            <p:cNvSpPr/>
            <p:nvPr/>
          </p:nvSpPr>
          <p:spPr>
            <a:xfrm>
              <a:off x="5711737" y="1741096"/>
              <a:ext cx="936104" cy="954107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>
              <a:spAutoFit/>
            </a:bodyPr>
            <a:lstStyle/>
            <a:p>
              <a:r>
                <a:rPr lang="en-US" sz="1400" b="1" dirty="0" smtClean="0">
                  <a:latin typeface="Monotype Corsiva" pitchFamily="66" charset="0"/>
                </a:rPr>
                <a:t>F</a:t>
              </a:r>
              <a:r>
                <a:rPr lang="en-US" sz="1400" b="1" baseline="-25000" dirty="0" smtClean="0">
                  <a:latin typeface="Monotype Corsiva" pitchFamily="66" charset="0"/>
                </a:rPr>
                <a:t>S</a:t>
              </a:r>
              <a:r>
                <a:rPr lang="en-US" sz="1400" b="1" dirty="0" smtClean="0">
                  <a:latin typeface="Monotype Corsiva" pitchFamily="66" charset="0"/>
                </a:rPr>
                <a:t> = 5</a:t>
              </a:r>
              <a:endParaRPr lang="el-GR" sz="1400" b="1" dirty="0" smtClean="0">
                <a:latin typeface="Monotype Corsiva" pitchFamily="66" charset="0"/>
              </a:endParaRPr>
            </a:p>
            <a:p>
              <a:r>
                <a:rPr lang="en-US" sz="1400" b="1" dirty="0" smtClean="0">
                  <a:latin typeface="Monotype Corsiva" pitchFamily="66" charset="0"/>
                </a:rPr>
                <a:t>F</a:t>
              </a:r>
              <a:r>
                <a:rPr lang="en-US" sz="1400" b="1" baseline="-25000" dirty="0" smtClean="0">
                  <a:latin typeface="Monotype Corsiva" pitchFamily="66" charset="0"/>
                </a:rPr>
                <a:t>S</a:t>
              </a:r>
              <a:r>
                <a:rPr lang="en-US" sz="1400" b="1" dirty="0" smtClean="0">
                  <a:latin typeface="Monotype Corsiva" pitchFamily="66" charset="0"/>
                </a:rPr>
                <a:t> = 3.3</a:t>
              </a:r>
              <a:endParaRPr lang="el-GR" sz="1400" b="1" dirty="0" smtClean="0">
                <a:latin typeface="Monotype Corsiva" pitchFamily="66" charset="0"/>
              </a:endParaRPr>
            </a:p>
            <a:p>
              <a:r>
                <a:rPr lang="en-US" sz="1400" b="1" dirty="0" smtClean="0">
                  <a:latin typeface="Monotype Corsiva" pitchFamily="66" charset="0"/>
                </a:rPr>
                <a:t>F</a:t>
              </a:r>
              <a:r>
                <a:rPr lang="en-US" sz="1400" b="1" baseline="-25000" dirty="0" smtClean="0">
                  <a:latin typeface="Monotype Corsiva" pitchFamily="66" charset="0"/>
                </a:rPr>
                <a:t>S</a:t>
              </a:r>
              <a:r>
                <a:rPr lang="en-US" sz="1400" b="1" dirty="0" smtClean="0">
                  <a:latin typeface="Monotype Corsiva" pitchFamily="66" charset="0"/>
                </a:rPr>
                <a:t> = 2.5</a:t>
              </a:r>
              <a:endParaRPr lang="el-GR" sz="1400" b="1" dirty="0" smtClean="0">
                <a:latin typeface="Monotype Corsiva" pitchFamily="66" charset="0"/>
              </a:endParaRPr>
            </a:p>
            <a:p>
              <a:r>
                <a:rPr lang="en-US" sz="1400" b="1" dirty="0" smtClean="0">
                  <a:latin typeface="Monotype Corsiva" pitchFamily="66" charset="0"/>
                </a:rPr>
                <a:t>F</a:t>
              </a:r>
              <a:r>
                <a:rPr lang="en-US" sz="1400" b="1" baseline="-25000" dirty="0" smtClean="0">
                  <a:latin typeface="Monotype Corsiva" pitchFamily="66" charset="0"/>
                </a:rPr>
                <a:t>S</a:t>
              </a:r>
              <a:r>
                <a:rPr lang="en-US" sz="1400" b="1" dirty="0" smtClean="0">
                  <a:latin typeface="Monotype Corsiva" pitchFamily="66" charset="0"/>
                </a:rPr>
                <a:t> = 2</a:t>
              </a:r>
              <a:endParaRPr lang="el-GR" sz="1400" b="1" dirty="0" smtClean="0">
                <a:latin typeface="Monotype Corsiva" pitchFamily="66" charset="0"/>
              </a:endParaRPr>
            </a:p>
          </p:txBody>
        </p:sp>
        <p:grpSp>
          <p:nvGrpSpPr>
            <p:cNvPr id="38" name="Group 33"/>
            <p:cNvGrpSpPr/>
            <p:nvPr/>
          </p:nvGrpSpPr>
          <p:grpSpPr>
            <a:xfrm>
              <a:off x="5607171" y="1863102"/>
              <a:ext cx="109428" cy="730733"/>
              <a:chOff x="6262778" y="577767"/>
              <a:chExt cx="109428" cy="730733"/>
            </a:xfrm>
          </p:grpSpPr>
          <p:sp>
            <p:nvSpPr>
              <p:cNvPr id="39" name="Rectangle 38"/>
              <p:cNvSpPr/>
              <p:nvPr/>
            </p:nvSpPr>
            <p:spPr>
              <a:xfrm rot="2700000">
                <a:off x="6274019" y="577767"/>
                <a:ext cx="90000" cy="90000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0" name="Rectangle 39"/>
              <p:cNvSpPr/>
              <p:nvPr/>
            </p:nvSpPr>
            <p:spPr>
              <a:xfrm>
                <a:off x="6268533" y="782141"/>
                <a:ext cx="90000" cy="90000"/>
              </a:xfrm>
              <a:prstGeom prst="rect">
                <a:avLst/>
              </a:prstGeom>
              <a:solidFill>
                <a:srgbClr val="00B0F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1" name="Isosceles Triangle 40"/>
              <p:cNvSpPr/>
              <p:nvPr/>
            </p:nvSpPr>
            <p:spPr>
              <a:xfrm>
                <a:off x="6262778" y="992039"/>
                <a:ext cx="100800" cy="100800"/>
              </a:xfrm>
              <a:prstGeom prst="triangle">
                <a:avLst/>
              </a:prstGeom>
              <a:solidFill>
                <a:schemeClr val="accent6">
                  <a:lumMod val="75000"/>
                </a:schemeClr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2" name="Oval 41"/>
              <p:cNvSpPr/>
              <p:nvPr/>
            </p:nvSpPr>
            <p:spPr>
              <a:xfrm>
                <a:off x="6271406" y="1207700"/>
                <a:ext cx="100800" cy="100800"/>
              </a:xfrm>
              <a:prstGeom prst="ellipse">
                <a:avLst/>
              </a:prstGeom>
              <a:solidFill>
                <a:srgbClr val="7030A0"/>
              </a:solidFill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sp>
        <p:nvSpPr>
          <p:cNvPr id="61" name="TextBox 60"/>
          <p:cNvSpPr txBox="1"/>
          <p:nvPr/>
        </p:nvSpPr>
        <p:spPr>
          <a:xfrm>
            <a:off x="3155324" y="9272787"/>
            <a:ext cx="540913" cy="2616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100" dirty="0" smtClean="0"/>
              <a:t>xvi</a:t>
            </a:r>
            <a:endParaRPr lang="en-US" sz="1100" dirty="0"/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638</TotalTime>
  <Words>1005</Words>
  <Application>Microsoft Office PowerPoint</Application>
  <PresentationFormat>A4 Paper (210x297 mm)</PresentationFormat>
  <Paragraphs>211</Paragraphs>
  <Slides>8</Slides>
  <Notes>6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8</vt:i4>
      </vt:variant>
    </vt:vector>
  </HeadingPairs>
  <TitlesOfParts>
    <vt:vector size="10" baseType="lpstr">
      <vt:lpstr>Θέμα του Office</vt:lpstr>
      <vt:lpstr>MathType 6.0 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Παρουσίαση του PowerPoint</dc:title>
  <dc:creator>User</dc:creator>
  <cp:lastModifiedBy>Lab-Andreas</cp:lastModifiedBy>
  <cp:revision>487</cp:revision>
  <dcterms:created xsi:type="dcterms:W3CDTF">2011-12-23T16:08:58Z</dcterms:created>
  <dcterms:modified xsi:type="dcterms:W3CDTF">2012-06-27T14:50:24Z</dcterms:modified>
</cp:coreProperties>
</file>